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ms-powerpoint.presentation.macroEnabled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ppt/ink/ink9.xml" ContentType="application/inkml+xml"/>
  <Override PartName="/ppt/ink/ink10.xml" ContentType="application/inkml+xml"/>
  <Override PartName="/ppt/ink/ink11.xml" ContentType="application/inkml+xml"/>
  <Override PartName="/ppt/ink/ink12.xml" ContentType="application/inkml+xml"/>
  <Override PartName="/ppt/ink/ink13.xml" ContentType="application/inkml+xml"/>
  <Override PartName="/ppt/ink/ink14.xml" ContentType="application/inkml+xml"/>
  <Override PartName="/ppt/ink/ink15.xml" ContentType="application/inkml+xml"/>
  <Override PartName="/ppt/ink/ink16.xml" ContentType="application/inkml+xml"/>
  <Override PartName="/ppt/ink/ink17.xml" ContentType="application/inkml+xml"/>
  <Override PartName="/ppt/ink/ink18.xml" ContentType="application/inkml+xml"/>
  <Override PartName="/ppt/ink/ink19.xml" ContentType="application/inkml+xml"/>
  <Override PartName="/ppt/ink/ink20.xml" ContentType="application/inkml+xml"/>
  <Override PartName="/ppt/ink/ink21.xml" ContentType="application/inkml+xml"/>
  <Override PartName="/ppt/ink/ink22.xml" ContentType="application/inkml+xml"/>
  <Override PartName="/ppt/ink/ink23.xml" ContentType="application/inkml+xml"/>
  <Override PartName="/ppt/ink/ink24.xml" ContentType="application/inkml+xml"/>
  <Override PartName="/ppt/ink/ink25.xml" ContentType="application/inkml+xml"/>
  <Override PartName="/ppt/ink/ink26.xml" ContentType="application/inkml+xml"/>
  <Override PartName="/ppt/ink/ink27.xml" ContentType="application/inkml+xml"/>
  <Override PartName="/ppt/ink/ink28.xml" ContentType="application/inkml+xml"/>
  <Override PartName="/ppt/ink/ink29.xml" ContentType="application/inkml+xml"/>
  <Override PartName="/ppt/ink/ink30.xml" ContentType="application/inkml+xml"/>
  <Override PartName="/ppt/ink/ink31.xml" ContentType="application/inkml+xml"/>
  <Override PartName="/ppt/ink/ink32.xml" ContentType="application/inkml+xml"/>
  <Override PartName="/ppt/ink/ink33.xml" ContentType="application/inkml+xml"/>
  <Override PartName="/ppt/ink/ink34.xml" ContentType="application/inkml+xml"/>
  <Override PartName="/ppt/ink/ink35.xml" ContentType="application/inkml+xml"/>
  <Override PartName="/ppt/ink/ink36.xml" ContentType="application/inkml+xml"/>
  <Override PartName="/ppt/ink/ink37.xml" ContentType="application/inkml+xml"/>
  <Override PartName="/ppt/ink/ink38.xml" ContentType="application/inkml+xml"/>
  <Override PartName="/ppt/ink/ink39.xml" ContentType="application/inkml+xml"/>
  <Override PartName="/ppt/ink/ink40.xml" ContentType="application/inkml+xml"/>
  <Override PartName="/ppt/ink/ink41.xml" ContentType="application/inkml+xml"/>
  <Override PartName="/ppt/ink/ink42.xml" ContentType="application/inkml+xml"/>
  <Override PartName="/ppt/ink/ink43.xml" ContentType="application/inkml+xml"/>
  <Override PartName="/ppt/notesSlides/notesSlide1.xml" ContentType="application/vnd.openxmlformats-officedocument.presentationml.notesSlide+xml"/>
  <Override PartName="/ppt/ink/ink44.xml" ContentType="application/inkml+xml"/>
  <Override PartName="/ppt/ink/ink45.xml" ContentType="application/inkml+xml"/>
  <Override PartName="/ppt/ink/ink46.xml" ContentType="application/inkml+xml"/>
  <Override PartName="/ppt/ink/ink47.xml" ContentType="application/inkml+xml"/>
  <Override PartName="/ppt/ink/ink48.xml" ContentType="application/inkml+xml"/>
  <Override PartName="/ppt/ink/ink49.xml" ContentType="application/inkml+xml"/>
  <Override PartName="/ppt/ink/ink50.xml" ContentType="application/inkml+xml"/>
  <Override PartName="/ppt/ink/ink51.xml" ContentType="application/inkml+xml"/>
  <Override PartName="/ppt/ink/ink52.xml" ContentType="application/inkml+xml"/>
  <Override PartName="/ppt/ink/ink53.xml" ContentType="application/inkml+xml"/>
  <Override PartName="/ppt/notesSlides/notesSlide2.xml" ContentType="application/vnd.openxmlformats-officedocument.presentationml.notesSlide+xml"/>
  <Override PartName="/ppt/ink/ink54.xml" ContentType="application/inkml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ink/ink55.xml" ContentType="application/inkml+xml"/>
  <Override PartName="/ppt/ink/ink56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4"/>
    <p:sldMasterId id="2147483672" r:id="rId5"/>
  </p:sldMasterIdLst>
  <p:notesMasterIdLst>
    <p:notesMasterId r:id="rId105"/>
  </p:notesMasterIdLst>
  <p:handoutMasterIdLst>
    <p:handoutMasterId r:id="rId106"/>
  </p:handoutMasterIdLst>
  <p:sldIdLst>
    <p:sldId id="390" r:id="rId6"/>
    <p:sldId id="331" r:id="rId7"/>
    <p:sldId id="440" r:id="rId8"/>
    <p:sldId id="441" r:id="rId9"/>
    <p:sldId id="442" r:id="rId10"/>
    <p:sldId id="444" r:id="rId11"/>
    <p:sldId id="443" r:id="rId12"/>
    <p:sldId id="393" r:id="rId13"/>
    <p:sldId id="445" r:id="rId14"/>
    <p:sldId id="352" r:id="rId15"/>
    <p:sldId id="394" r:id="rId16"/>
    <p:sldId id="451" r:id="rId17"/>
    <p:sldId id="452" r:id="rId18"/>
    <p:sldId id="476" r:id="rId19"/>
    <p:sldId id="453" r:id="rId20"/>
    <p:sldId id="468" r:id="rId21"/>
    <p:sldId id="454" r:id="rId22"/>
    <p:sldId id="463" r:id="rId23"/>
    <p:sldId id="455" r:id="rId24"/>
    <p:sldId id="467" r:id="rId25"/>
    <p:sldId id="456" r:id="rId26"/>
    <p:sldId id="464" r:id="rId27"/>
    <p:sldId id="457" r:id="rId28"/>
    <p:sldId id="469" r:id="rId29"/>
    <p:sldId id="459" r:id="rId30"/>
    <p:sldId id="460" r:id="rId31"/>
    <p:sldId id="458" r:id="rId32"/>
    <p:sldId id="465" r:id="rId33"/>
    <p:sldId id="359" r:id="rId34"/>
    <p:sldId id="466" r:id="rId35"/>
    <p:sldId id="446" r:id="rId36"/>
    <p:sldId id="279" r:id="rId37"/>
    <p:sldId id="384" r:id="rId38"/>
    <p:sldId id="461" r:id="rId39"/>
    <p:sldId id="448" r:id="rId40"/>
    <p:sldId id="477" r:id="rId41"/>
    <p:sldId id="397" r:id="rId42"/>
    <p:sldId id="398" r:id="rId43"/>
    <p:sldId id="470" r:id="rId44"/>
    <p:sldId id="346" r:id="rId45"/>
    <p:sldId id="405" r:id="rId46"/>
    <p:sldId id="478" r:id="rId47"/>
    <p:sldId id="479" r:id="rId48"/>
    <p:sldId id="484" r:id="rId49"/>
    <p:sldId id="482" r:id="rId50"/>
    <p:sldId id="348" r:id="rId51"/>
    <p:sldId id="489" r:id="rId52"/>
    <p:sldId id="488" r:id="rId53"/>
    <p:sldId id="492" r:id="rId54"/>
    <p:sldId id="493" r:id="rId55"/>
    <p:sldId id="487" r:id="rId56"/>
    <p:sldId id="361" r:id="rId57"/>
    <p:sldId id="449" r:id="rId58"/>
    <p:sldId id="341" r:id="rId59"/>
    <p:sldId id="342" r:id="rId60"/>
    <p:sldId id="399" r:id="rId61"/>
    <p:sldId id="362" r:id="rId62"/>
    <p:sldId id="471" r:id="rId63"/>
    <p:sldId id="473" r:id="rId64"/>
    <p:sldId id="268" r:id="rId65"/>
    <p:sldId id="474" r:id="rId66"/>
    <p:sldId id="419" r:id="rId67"/>
    <p:sldId id="485" r:id="rId68"/>
    <p:sldId id="490" r:id="rId69"/>
    <p:sldId id="491" r:id="rId70"/>
    <p:sldId id="481" r:id="rId71"/>
    <p:sldId id="480" r:id="rId72"/>
    <p:sldId id="407" r:id="rId73"/>
    <p:sldId id="483" r:id="rId74"/>
    <p:sldId id="436" r:id="rId75"/>
    <p:sldId id="404" r:id="rId76"/>
    <p:sldId id="494" r:id="rId77"/>
    <p:sldId id="498" r:id="rId78"/>
    <p:sldId id="495" r:id="rId79"/>
    <p:sldId id="496" r:id="rId80"/>
    <p:sldId id="497" r:id="rId81"/>
    <p:sldId id="432" r:id="rId82"/>
    <p:sldId id="499" r:id="rId83"/>
    <p:sldId id="435" r:id="rId84"/>
    <p:sldId id="433" r:id="rId85"/>
    <p:sldId id="501" r:id="rId86"/>
    <p:sldId id="410" r:id="rId87"/>
    <p:sldId id="408" r:id="rId88"/>
    <p:sldId id="500" r:id="rId89"/>
    <p:sldId id="409" r:id="rId90"/>
    <p:sldId id="503" r:id="rId91"/>
    <p:sldId id="411" r:id="rId92"/>
    <p:sldId id="269" r:id="rId93"/>
    <p:sldId id="504" r:id="rId94"/>
    <p:sldId id="412" r:id="rId95"/>
    <p:sldId id="413" r:id="rId96"/>
    <p:sldId id="414" r:id="rId97"/>
    <p:sldId id="505" r:id="rId98"/>
    <p:sldId id="263" r:id="rId99"/>
    <p:sldId id="264" r:id="rId100"/>
    <p:sldId id="265" r:id="rId101"/>
    <p:sldId id="311" r:id="rId102"/>
    <p:sldId id="429" r:id="rId103"/>
    <p:sldId id="430" r:id="rId104"/>
  </p:sldIdLst>
  <p:sldSz cx="9144000" cy="6858000" type="screen4x3"/>
  <p:notesSz cx="6858000" cy="9199563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98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Latonia D. Calhoun" initials="LDC" lastIdx="1" clrIdx="0">
    <p:extLst>
      <p:ext uri="{19B8F6BF-5375-455C-9EA6-DF929625EA0E}">
        <p15:presenceInfo xmlns:p15="http://schemas.microsoft.com/office/powerpoint/2012/main" userId="S::lcalhoun@paulding.k12.ga.us::de44cd26-f10d-4bb3-b71b-fc4948173c40" providerId="AD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FF33CC"/>
    <a:srgbClr val="D60093"/>
    <a:srgbClr val="B9B9B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9154" autoAdjust="0"/>
    <p:restoredTop sz="94660"/>
  </p:normalViewPr>
  <p:slideViewPr>
    <p:cSldViewPr>
      <p:cViewPr varScale="1">
        <p:scale>
          <a:sx n="64" d="100"/>
          <a:sy n="64" d="100"/>
        </p:scale>
        <p:origin x="90" y="20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2" d="100"/>
          <a:sy n="52" d="100"/>
        </p:scale>
        <p:origin x="-2726" y="-86"/>
      </p:cViewPr>
      <p:guideLst>
        <p:guide orient="horz" pos="2898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1.xml"/><Relationship Id="rId21" Type="http://schemas.openxmlformats.org/officeDocument/2006/relationships/slide" Target="slides/slide16.xml"/><Relationship Id="rId42" Type="http://schemas.openxmlformats.org/officeDocument/2006/relationships/slide" Target="slides/slide37.xml"/><Relationship Id="rId47" Type="http://schemas.openxmlformats.org/officeDocument/2006/relationships/slide" Target="slides/slide42.xml"/><Relationship Id="rId63" Type="http://schemas.openxmlformats.org/officeDocument/2006/relationships/slide" Target="slides/slide58.xml"/><Relationship Id="rId68" Type="http://schemas.openxmlformats.org/officeDocument/2006/relationships/slide" Target="slides/slide63.xml"/><Relationship Id="rId84" Type="http://schemas.openxmlformats.org/officeDocument/2006/relationships/slide" Target="slides/slide79.xml"/><Relationship Id="rId89" Type="http://schemas.openxmlformats.org/officeDocument/2006/relationships/slide" Target="slides/slide84.xml"/><Relationship Id="rId16" Type="http://schemas.openxmlformats.org/officeDocument/2006/relationships/slide" Target="slides/slide11.xml"/><Relationship Id="rId107" Type="http://schemas.openxmlformats.org/officeDocument/2006/relationships/commentAuthors" Target="commentAuthors.xml"/><Relationship Id="rId11" Type="http://schemas.openxmlformats.org/officeDocument/2006/relationships/slide" Target="slides/slide6.xml"/><Relationship Id="rId32" Type="http://schemas.openxmlformats.org/officeDocument/2006/relationships/slide" Target="slides/slide27.xml"/><Relationship Id="rId37" Type="http://schemas.openxmlformats.org/officeDocument/2006/relationships/slide" Target="slides/slide32.xml"/><Relationship Id="rId53" Type="http://schemas.openxmlformats.org/officeDocument/2006/relationships/slide" Target="slides/slide48.xml"/><Relationship Id="rId58" Type="http://schemas.openxmlformats.org/officeDocument/2006/relationships/slide" Target="slides/slide53.xml"/><Relationship Id="rId74" Type="http://schemas.openxmlformats.org/officeDocument/2006/relationships/slide" Target="slides/slide69.xml"/><Relationship Id="rId79" Type="http://schemas.openxmlformats.org/officeDocument/2006/relationships/slide" Target="slides/slide74.xml"/><Relationship Id="rId102" Type="http://schemas.openxmlformats.org/officeDocument/2006/relationships/slide" Target="slides/slide97.xml"/><Relationship Id="rId5" Type="http://schemas.openxmlformats.org/officeDocument/2006/relationships/slideMaster" Target="slideMasters/slideMaster2.xml"/><Relationship Id="rId90" Type="http://schemas.openxmlformats.org/officeDocument/2006/relationships/slide" Target="slides/slide85.xml"/><Relationship Id="rId95" Type="http://schemas.openxmlformats.org/officeDocument/2006/relationships/slide" Target="slides/slide90.xml"/><Relationship Id="rId22" Type="http://schemas.openxmlformats.org/officeDocument/2006/relationships/slide" Target="slides/slide17.xml"/><Relationship Id="rId27" Type="http://schemas.openxmlformats.org/officeDocument/2006/relationships/slide" Target="slides/slide22.xml"/><Relationship Id="rId43" Type="http://schemas.openxmlformats.org/officeDocument/2006/relationships/slide" Target="slides/slide38.xml"/><Relationship Id="rId48" Type="http://schemas.openxmlformats.org/officeDocument/2006/relationships/slide" Target="slides/slide43.xml"/><Relationship Id="rId64" Type="http://schemas.openxmlformats.org/officeDocument/2006/relationships/slide" Target="slides/slide59.xml"/><Relationship Id="rId69" Type="http://schemas.openxmlformats.org/officeDocument/2006/relationships/slide" Target="slides/slide64.xml"/><Relationship Id="rId80" Type="http://schemas.openxmlformats.org/officeDocument/2006/relationships/slide" Target="slides/slide75.xml"/><Relationship Id="rId85" Type="http://schemas.openxmlformats.org/officeDocument/2006/relationships/slide" Target="slides/slide80.xml"/><Relationship Id="rId12" Type="http://schemas.openxmlformats.org/officeDocument/2006/relationships/slide" Target="slides/slide7.xml"/><Relationship Id="rId17" Type="http://schemas.openxmlformats.org/officeDocument/2006/relationships/slide" Target="slides/slide12.xml"/><Relationship Id="rId33" Type="http://schemas.openxmlformats.org/officeDocument/2006/relationships/slide" Target="slides/slide28.xml"/><Relationship Id="rId38" Type="http://schemas.openxmlformats.org/officeDocument/2006/relationships/slide" Target="slides/slide33.xml"/><Relationship Id="rId59" Type="http://schemas.openxmlformats.org/officeDocument/2006/relationships/slide" Target="slides/slide54.xml"/><Relationship Id="rId103" Type="http://schemas.openxmlformats.org/officeDocument/2006/relationships/slide" Target="slides/slide98.xml"/><Relationship Id="rId108" Type="http://schemas.openxmlformats.org/officeDocument/2006/relationships/presProps" Target="presProps.xml"/><Relationship Id="rId54" Type="http://schemas.openxmlformats.org/officeDocument/2006/relationships/slide" Target="slides/slide49.xml"/><Relationship Id="rId70" Type="http://schemas.openxmlformats.org/officeDocument/2006/relationships/slide" Target="slides/slide65.xml"/><Relationship Id="rId75" Type="http://schemas.openxmlformats.org/officeDocument/2006/relationships/slide" Target="slides/slide70.xml"/><Relationship Id="rId91" Type="http://schemas.openxmlformats.org/officeDocument/2006/relationships/slide" Target="slides/slide86.xml"/><Relationship Id="rId96" Type="http://schemas.openxmlformats.org/officeDocument/2006/relationships/slide" Target="slides/slide91.xml"/><Relationship Id="rId1" Type="http://schemas.openxmlformats.org/officeDocument/2006/relationships/customXml" Target="../customXml/item1.xml"/><Relationship Id="rId6" Type="http://schemas.openxmlformats.org/officeDocument/2006/relationships/slide" Target="slides/slide1.xml"/><Relationship Id="rId15" Type="http://schemas.openxmlformats.org/officeDocument/2006/relationships/slide" Target="slides/slide10.xml"/><Relationship Id="rId23" Type="http://schemas.openxmlformats.org/officeDocument/2006/relationships/slide" Target="slides/slide18.xml"/><Relationship Id="rId28" Type="http://schemas.openxmlformats.org/officeDocument/2006/relationships/slide" Target="slides/slide23.xml"/><Relationship Id="rId36" Type="http://schemas.openxmlformats.org/officeDocument/2006/relationships/slide" Target="slides/slide31.xml"/><Relationship Id="rId49" Type="http://schemas.openxmlformats.org/officeDocument/2006/relationships/slide" Target="slides/slide44.xml"/><Relationship Id="rId57" Type="http://schemas.openxmlformats.org/officeDocument/2006/relationships/slide" Target="slides/slide52.xml"/><Relationship Id="rId106" Type="http://schemas.openxmlformats.org/officeDocument/2006/relationships/handoutMaster" Target="handoutMasters/handoutMaster1.xml"/><Relationship Id="rId10" Type="http://schemas.openxmlformats.org/officeDocument/2006/relationships/slide" Target="slides/slide5.xml"/><Relationship Id="rId31" Type="http://schemas.openxmlformats.org/officeDocument/2006/relationships/slide" Target="slides/slide26.xml"/><Relationship Id="rId44" Type="http://schemas.openxmlformats.org/officeDocument/2006/relationships/slide" Target="slides/slide39.xml"/><Relationship Id="rId52" Type="http://schemas.openxmlformats.org/officeDocument/2006/relationships/slide" Target="slides/slide47.xml"/><Relationship Id="rId60" Type="http://schemas.openxmlformats.org/officeDocument/2006/relationships/slide" Target="slides/slide55.xml"/><Relationship Id="rId65" Type="http://schemas.openxmlformats.org/officeDocument/2006/relationships/slide" Target="slides/slide60.xml"/><Relationship Id="rId73" Type="http://schemas.openxmlformats.org/officeDocument/2006/relationships/slide" Target="slides/slide68.xml"/><Relationship Id="rId78" Type="http://schemas.openxmlformats.org/officeDocument/2006/relationships/slide" Target="slides/slide73.xml"/><Relationship Id="rId81" Type="http://schemas.openxmlformats.org/officeDocument/2006/relationships/slide" Target="slides/slide76.xml"/><Relationship Id="rId86" Type="http://schemas.openxmlformats.org/officeDocument/2006/relationships/slide" Target="slides/slide81.xml"/><Relationship Id="rId94" Type="http://schemas.openxmlformats.org/officeDocument/2006/relationships/slide" Target="slides/slide89.xml"/><Relationship Id="rId99" Type="http://schemas.openxmlformats.org/officeDocument/2006/relationships/slide" Target="slides/slide94.xml"/><Relationship Id="rId101" Type="http://schemas.openxmlformats.org/officeDocument/2006/relationships/slide" Target="slides/slide96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4.xml"/><Relationship Id="rId13" Type="http://schemas.openxmlformats.org/officeDocument/2006/relationships/slide" Target="slides/slide8.xml"/><Relationship Id="rId18" Type="http://schemas.openxmlformats.org/officeDocument/2006/relationships/slide" Target="slides/slide13.xml"/><Relationship Id="rId39" Type="http://schemas.openxmlformats.org/officeDocument/2006/relationships/slide" Target="slides/slide34.xml"/><Relationship Id="rId109" Type="http://schemas.openxmlformats.org/officeDocument/2006/relationships/viewProps" Target="viewProps.xml"/><Relationship Id="rId34" Type="http://schemas.openxmlformats.org/officeDocument/2006/relationships/slide" Target="slides/slide29.xml"/><Relationship Id="rId50" Type="http://schemas.openxmlformats.org/officeDocument/2006/relationships/slide" Target="slides/slide45.xml"/><Relationship Id="rId55" Type="http://schemas.openxmlformats.org/officeDocument/2006/relationships/slide" Target="slides/slide50.xml"/><Relationship Id="rId76" Type="http://schemas.openxmlformats.org/officeDocument/2006/relationships/slide" Target="slides/slide71.xml"/><Relationship Id="rId97" Type="http://schemas.openxmlformats.org/officeDocument/2006/relationships/slide" Target="slides/slide92.xml"/><Relationship Id="rId104" Type="http://schemas.openxmlformats.org/officeDocument/2006/relationships/slide" Target="slides/slide99.xml"/><Relationship Id="rId7" Type="http://schemas.openxmlformats.org/officeDocument/2006/relationships/slide" Target="slides/slide2.xml"/><Relationship Id="rId71" Type="http://schemas.openxmlformats.org/officeDocument/2006/relationships/slide" Target="slides/slide66.xml"/><Relationship Id="rId92" Type="http://schemas.openxmlformats.org/officeDocument/2006/relationships/slide" Target="slides/slide87.xml"/><Relationship Id="rId2" Type="http://schemas.openxmlformats.org/officeDocument/2006/relationships/customXml" Target="../customXml/item2.xml"/><Relationship Id="rId29" Type="http://schemas.openxmlformats.org/officeDocument/2006/relationships/slide" Target="slides/slide24.xml"/><Relationship Id="rId24" Type="http://schemas.openxmlformats.org/officeDocument/2006/relationships/slide" Target="slides/slide19.xml"/><Relationship Id="rId40" Type="http://schemas.openxmlformats.org/officeDocument/2006/relationships/slide" Target="slides/slide35.xml"/><Relationship Id="rId45" Type="http://schemas.openxmlformats.org/officeDocument/2006/relationships/slide" Target="slides/slide40.xml"/><Relationship Id="rId66" Type="http://schemas.openxmlformats.org/officeDocument/2006/relationships/slide" Target="slides/slide61.xml"/><Relationship Id="rId87" Type="http://schemas.openxmlformats.org/officeDocument/2006/relationships/slide" Target="slides/slide82.xml"/><Relationship Id="rId110" Type="http://schemas.openxmlformats.org/officeDocument/2006/relationships/theme" Target="theme/theme1.xml"/><Relationship Id="rId61" Type="http://schemas.openxmlformats.org/officeDocument/2006/relationships/slide" Target="slides/slide56.xml"/><Relationship Id="rId82" Type="http://schemas.openxmlformats.org/officeDocument/2006/relationships/slide" Target="slides/slide77.xml"/><Relationship Id="rId19" Type="http://schemas.openxmlformats.org/officeDocument/2006/relationships/slide" Target="slides/slide14.xml"/><Relationship Id="rId14" Type="http://schemas.openxmlformats.org/officeDocument/2006/relationships/slide" Target="slides/slide9.xml"/><Relationship Id="rId30" Type="http://schemas.openxmlformats.org/officeDocument/2006/relationships/slide" Target="slides/slide25.xml"/><Relationship Id="rId35" Type="http://schemas.openxmlformats.org/officeDocument/2006/relationships/slide" Target="slides/slide30.xml"/><Relationship Id="rId56" Type="http://schemas.openxmlformats.org/officeDocument/2006/relationships/slide" Target="slides/slide51.xml"/><Relationship Id="rId77" Type="http://schemas.openxmlformats.org/officeDocument/2006/relationships/slide" Target="slides/slide72.xml"/><Relationship Id="rId100" Type="http://schemas.openxmlformats.org/officeDocument/2006/relationships/slide" Target="slides/slide95.xml"/><Relationship Id="rId105" Type="http://schemas.openxmlformats.org/officeDocument/2006/relationships/notesMaster" Target="notesMasters/notesMaster1.xml"/><Relationship Id="rId8" Type="http://schemas.openxmlformats.org/officeDocument/2006/relationships/slide" Target="slides/slide3.xml"/><Relationship Id="rId51" Type="http://schemas.openxmlformats.org/officeDocument/2006/relationships/slide" Target="slides/slide46.xml"/><Relationship Id="rId72" Type="http://schemas.openxmlformats.org/officeDocument/2006/relationships/slide" Target="slides/slide67.xml"/><Relationship Id="rId93" Type="http://schemas.openxmlformats.org/officeDocument/2006/relationships/slide" Target="slides/slide88.xml"/><Relationship Id="rId98" Type="http://schemas.openxmlformats.org/officeDocument/2006/relationships/slide" Target="slides/slide93.xml"/><Relationship Id="rId3" Type="http://schemas.openxmlformats.org/officeDocument/2006/relationships/customXml" Target="../customXml/item3.xml"/><Relationship Id="rId25" Type="http://schemas.openxmlformats.org/officeDocument/2006/relationships/slide" Target="slides/slide20.xml"/><Relationship Id="rId46" Type="http://schemas.openxmlformats.org/officeDocument/2006/relationships/slide" Target="slides/slide41.xml"/><Relationship Id="rId67" Type="http://schemas.openxmlformats.org/officeDocument/2006/relationships/slide" Target="slides/slide62.xml"/><Relationship Id="rId20" Type="http://schemas.openxmlformats.org/officeDocument/2006/relationships/slide" Target="slides/slide15.xml"/><Relationship Id="rId41" Type="http://schemas.openxmlformats.org/officeDocument/2006/relationships/slide" Target="slides/slide36.xml"/><Relationship Id="rId62" Type="http://schemas.openxmlformats.org/officeDocument/2006/relationships/slide" Target="slides/slide57.xml"/><Relationship Id="rId83" Type="http://schemas.openxmlformats.org/officeDocument/2006/relationships/slide" Target="slides/slide78.xml"/><Relationship Id="rId88" Type="http://schemas.openxmlformats.org/officeDocument/2006/relationships/slide" Target="slides/slide83.xml"/><Relationship Id="rId111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9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0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3.wmf"/><Relationship Id="rId1" Type="http://schemas.openxmlformats.org/officeDocument/2006/relationships/image" Target="../media/image112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92.emf"/><Relationship Id="rId3" Type="http://schemas.openxmlformats.org/officeDocument/2006/relationships/image" Target="../media/image87.wmf"/><Relationship Id="rId7" Type="http://schemas.openxmlformats.org/officeDocument/2006/relationships/image" Target="../media/image91.wmf"/><Relationship Id="rId2" Type="http://schemas.openxmlformats.org/officeDocument/2006/relationships/image" Target="../media/image86.emf"/><Relationship Id="rId1" Type="http://schemas.openxmlformats.org/officeDocument/2006/relationships/image" Target="../media/image85.wmf"/><Relationship Id="rId6" Type="http://schemas.openxmlformats.org/officeDocument/2006/relationships/image" Target="../media/image90.wmf"/><Relationship Id="rId5" Type="http://schemas.openxmlformats.org/officeDocument/2006/relationships/image" Target="../media/image89.emf"/><Relationship Id="rId10" Type="http://schemas.openxmlformats.org/officeDocument/2006/relationships/image" Target="../media/image94.wmf"/><Relationship Id="rId4" Type="http://schemas.openxmlformats.org/officeDocument/2006/relationships/image" Target="../media/image88.wmf"/><Relationship Id="rId9" Type="http://schemas.openxmlformats.org/officeDocument/2006/relationships/image" Target="../media/image93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1.wmf"/><Relationship Id="rId1" Type="http://schemas.openxmlformats.org/officeDocument/2006/relationships/image" Target="../media/image100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3.wmf"/><Relationship Id="rId1" Type="http://schemas.openxmlformats.org/officeDocument/2006/relationships/image" Target="../media/image102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7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997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997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7CE3C96-79B3-4080-8EA5-F05BBF00B79B}" type="datetimeFigureOut">
              <a:rPr lang="en-US" smtClean="0"/>
              <a:t>3/10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737988"/>
            <a:ext cx="2971800" cy="45997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737988"/>
            <a:ext cx="2971800" cy="45997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EC34EB2-53F6-4402-BAC5-0D3DFBD0D40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162718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381.05594" units="1/cm"/>
          <inkml:channelProperty channel="Y" name="resolution" value="675.46899" units="1/cm"/>
          <inkml:channelProperty channel="T" name="resolution" value="1" units="1/dev"/>
        </inkml:channelProperties>
      </inkml:inkSource>
      <inkml:timestamp xml:id="ts0" timeString="2020-03-06T13:57:33.375"/>
    </inkml:context>
    <inkml:brush xml:id="br0">
      <inkml:brushProperty name="width" value="0.05292" units="cm"/>
      <inkml:brushProperty name="height" value="0.05292" units="cm"/>
      <inkml:brushProperty name="color" value="#C00000"/>
    </inkml:brush>
    <inkml:brush xml:id="br1">
      <inkml:brushProperty name="width" value="0.05292" units="cm"/>
      <inkml:brushProperty name="height" value="0.05292" units="cm"/>
      <inkml:brushProperty name="color" value="#002060"/>
    </inkml:brush>
    <inkml:brush xml:id="br2">
      <inkml:brushProperty name="width" value="0.05292" units="cm"/>
      <inkml:brushProperty name="height" value="0.05292" units="cm"/>
      <inkml:brushProperty name="color" value="#0070C0"/>
    </inkml:brush>
    <inkml:brush xml:id="br3">
      <inkml:brushProperty name="width" value="0.05292" units="cm"/>
      <inkml:brushProperty name="height" value="0.05292" units="cm"/>
      <inkml:brushProperty name="color" value="#00B050"/>
    </inkml:brush>
  </inkml:definitions>
  <inkml:trace contextRef="#ctx0" brushRef="#br0">4183 6104 0,'-36'-44'16,"-24"5"15,2 17-15,-10 18-16,7 13 15,-17 16-15,8 16 16,-19 27-16,17 7 15,-7 26-15,14-3 16,-1 26-16,24-16 16,11 13-16,13-15 31,14 9-31,13-18 16,18 3-16,7-29 15,21-5-15,41-29 16,13-42-1,-29-9 1,-17-27-16,-10-2 16,-6-22-16,-6 4 31,-8-22-31,-5 6 16,-9-12-16,0 11 15,-10-13-15,0 12 16,0-8-16,-6-32 15,2 3 1,-5 28 0,0 45 15,0 37-15,0 19-1,5 41 1,-1-2-1,0 19-15,1-3 16,2 20-16,-2-9 16,0 12-1,2-9 1,-1 13-16,-6-16 16,0 9-16,0 23 15,0-11 1,10-46-1,-2-54 1,4-36 0,1-12 15,2 6-15,-15 42-16</inkml:trace>
  <inkml:trace contextRef="#ctx0" brushRef="#br0" timeOffset="7655.33">4728 5107 0,'0'5'16,"0"15"0,0 28-1,-17 22 17,1 14-17,-5-7 1,3-10-1,7-15 1,11-14 0,19-12-1,26-3 17,16-11-17,11-2 1,17-8-1,-8 4 1,-4-3 0,-14 4-1,-19 0 1,-21-1 15,-16-6-15,-7 0-16</inkml:trace>
  <inkml:trace contextRef="#ctx0" brushRef="#br0" timeOffset="8180.936">5165 5084 0,'0'0'16,"0"18"0,0 30-1,0 34 1,0-11 0,0 7-16,0 37 15,5 16 1,-2-4 15,-3-8-15,0-13-1,13-33 1,-3-30 0,2-26-1,-1-7 1,-9-7-1,-2-3-15</inkml:trace>
  <inkml:trace contextRef="#ctx0" brushRef="#br0" timeOffset="13580.498">6295 6644 0,'17'-5'16,"31"-3"0,22-9-1,14 0 1,1-1 0,-7-5-1,-12-2 1,-18 3-1,-13 1 1,-18 11 0,-17 10-16</inkml:trace>
  <inkml:trace contextRef="#ctx0" brushRef="#br0" timeOffset="18649.953">9988 5609 0,'8'20'16,"2"39"0,-8-9-1,3 25-15,0-7 16,-3 24-16,-2-8 15,0 12-15,0-6 16,0 13-16,0-9 16,6 10-16,-6-17 15,5 12-15,0 24 16,-3-9 0,8-46-1,-4-33 1,-6-17 15,0-26-15,3-14-1,-3-1 1,0-2 0,0 6-1,0 19-15</inkml:trace>
  <inkml:trace contextRef="#ctx0" brushRef="#br0" timeOffset="19200.481">9988 6362 0,'20'-5'0,"29"0"16,21 10 15,16 8-15,7 12-1,-2 33 1,-9 25 0,-16 8-1,-18 10 1,-28-3 0,-25-3-1,-27-6 1,-32-11-1,-14-13 1,-8-22 0,-4-15-1,6-21 1,32-25 0,22-6-1,12-4 1,13 7-1,2 12 1,3 9 0</inkml:trace>
  <inkml:trace contextRef="#ctx0" brushRef="#br0" timeOffset="20202.805">10926 5037 0,'47'-17'0,"19"4"15,5 9 1,-6 18-1,-9 16 17,-21 17-17,-28 21 1,-26 15 0,-25 13-1,-14 0 1,2-3-1,9-24 1,7-11 0,2-16-1,20-3 1,18-12 0,13-10-1,24-9 1,26-3-1,18-5 17,15 0-17,4 0 1,-11 0 0,-20 0-1,-17-5 1,-27 5-1,-13 0 17,-12 0-32</inkml:trace>
  <inkml:trace contextRef="#ctx0" brushRef="#br0" timeOffset="38195.732">3713 7846 0,'3'7'16,"-6"23"-1,-14 31 1,-18 33 0,5-21-1,-6 11-15,1-7 16,-8 14-16,3-8 15,-11 8-15,6-8 16,-10 13-16,7-19 16,-5 17-16,15-13 15,-3 12-15,-11 20 16,10-2 0,12-28-1,11-43 1,14-31-1,5-5 1,0 1-16,0-5 0</inkml:trace>
  <inkml:trace contextRef="#ctx0" brushRef="#br0" timeOffset="38926.778">3638 7920 0,'11'24'0,"3"34"16,3-3-1,1 16 1,5-4-16,3 15 0,-3-9 16,1 16-16,-1-9 15,7 15-15,-4-6 16,1 7-16,-1-13 15,-2 7-15,25 25 16,-5 3 0,-5-20-1,-15-11 1,-5-38 0,-19-14-1,0-17 1,0-11-1,0-7-15</inkml:trace>
  <inkml:trace contextRef="#ctx0" brushRef="#br0" timeOffset="39837.354">2282 10490 0,'8'-41'16,"-2"-7"-1,-6-2-15,-11-3 16,-15 10 0,-21 13-1,-18 15 1,-9 33-1,-3 29 1,-7 29 0,11 22-1,21 20-15,27 18 16,14-4 0,16-21-1,20-28 1,19-23-1,14-27 1,1-25-16,3-21 16,-4-18-1,-8-16 1,-15-24 0,-4-11-1,-9-15 1,-3 1-1,-1 6-15,-3 17 16,-1 15 0,-8 22-1,-1 19 1,0 9 0,-5 16-1,0 19-15,0 29 16,0 33-1,0 13 1,-5 7 0,5-3-1,5-15 1,-5-21 0,3-27-16,2-33 15,13-38 1,7-20-1,4-5 1,0 3 0,-29 50-16</inkml:trace>
  <inkml:trace contextRef="#ctx0" brushRef="#br0" timeOffset="40343.017">2535 9749 0,'7'0'0,"10"0"16,14 4-1,-1 14 1,0 12 0,-12 19-1,-8 9 1,-20 2 0,-10 5-16,-8-9 15,-2-3 1,10-17-1,2-12 1,8-11 0,4-3-1,5-7 1,8-3-16,16 4 16,15-4-1,9 0 1,6 6-1,-3-6 1,-11 0 0,-14 0-1,-25 0-15</inkml:trace>
  <inkml:trace contextRef="#ctx0" brushRef="#br0" timeOffset="41280.486">4500 10220 0,'-13'-10'15,"-22"-3"1,-18 6 0,-17 14-1,-11 34 1,-7 27 0,10 27-1,17 18 1,20 6-1,27-6 1,27-12 0,25-27-1,21-27 1,17-34 0,5-33-1,-6-25 1,-9-17-1,-15-20 1,-10-14 0,-20 0-1,-8 6 1,-6 16 0,4 16-1,-9 33 1,-2 20-1,5 17 1,5 29 0,4 20-1,2 22 1,-3 13 0,-1 4-1,2-9 1,-9-21-1,2-22 1,-2-35 0,8-26-1,4-20 1,2 1 0,-8 2-1,3-3 1,-14 33-16</inkml:trace>
  <inkml:trace contextRef="#ctx0" brushRef="#br0" timeOffset="41800.102">4931 9620 0,'13'0'15,"6"2"1,14 16 0,-13 17-1,-9 19 1,-17 13-1,-19 9 1,-15-3 0,0-12-1,10-16 1,12-20 0,15-12-1,3-3 1,13-3-1,18 0 1,16-1 0,13-1-1,11-10 1,-6-3 0,-14-2-1,-11 3 1,-22 2-1,-18 5-15</inkml:trace>
  <inkml:trace contextRef="#ctx0" brushRef="#br0" timeOffset="45861.262">9102 7859 0,'0'5'16,"0"14"-1,-19 40 1,1-9-1,-8 21-15,0-1 16,-9 22-16,-1-8 16,-2 22-16,-2-14 15,-2 8-15,3-17 16,-6-1-16,-10 22 16,2-8-1,10-23 1,20-31-1,23-36 1,16-12 0,-9-2-1,-2 1 1,-5 7-16</inkml:trace>
  <inkml:trace contextRef="#ctx0" brushRef="#br0" timeOffset="46523.483">9074 7944 0,'9'15'15,"12"23"1,24 19 0,10 22-1,-12-13 1,5 2-16,-8-8 16,4 11-16,-4-11 15,8 11-15,-6-11 16,12 1-16,13 16 15,6-1 1,-3-10 0,-11-11-1,-27-25 1,-9-12 0,-16-8-16,-1-7 15,-6-3-15</inkml:trace>
  <inkml:trace contextRef="#ctx0" brushRef="#br0" timeOffset="55453.632">2429 13054 0,'-8'-15'16,"-17"-5"-1,-23-8 1,-23 21 0,13 7-1,-5 23-15,5 7 16,-2 21-16,13 6 15,-6 16-15,15 3 16,-6 14-16,16-4 16,-1 20-16,11-14 15,6 13-15,6-20 16,17 11-16,2-18 16,12 10-16,40 3 15,18-31 1,8-29-1,-13-39 1,-7-33-16,-17-23 16,-4-23-1,-6-20 1,-19 23 0,-2 1-16,-8 10 15,0-14-15,-7 8 16,-1-7-16,5-38 15,13 3 1,5 14 0,-2 25-1,-12 63 1,-9 27 0,-7 31-1,-4 32 1,1-11-1,-13 13-15,9 1 16,0 19-16,-3-3 16,2 20-16,3-10 15,0 8-15,0-18 16,5 4-16,5 14 16,13-35-1,-6-55 1,0-31-1,-1-10 1,-6 16 0,-5 7-16</inkml:trace>
  <inkml:trace contextRef="#ctx0" brushRef="#br0" timeOffset="56025.126">2950 12470 0,'15'10'15,"18"21"1,3 23 0,-8 29-1,-26 13 1,-22 8-1,-16-8 17,1-21-17,12-19 1,21-9 0,19-16-1,26-16 1,18-8-1,-1-2 17,-7-2-17,-15 2 1,-10 0 0,-11 0-1,-17-5-15</inkml:trace>
  <inkml:trace contextRef="#ctx0" brushRef="#br0" timeOffset="56604.552">1539 12144 0,'-27'68'15,"2"-2"1,-11 18-16,-4-2 15,-11 27-15,5-6 16,-9 28-16,19-30 16,0-5-16,-5 12 0,10-20 15,1 9-15,6 10 0,11-16 16,-4 5-16,1 17 0,13 1 16,11 29-16,11-21 15,20 13-15,-2-31 16,24 2-16,-3-23 15,10-5-15,38 8 16,-8-10 0,-44-42-1,-27-18-15,-27-16 0</inkml:trace>
  <inkml:trace contextRef="#ctx0" brushRef="#br0" timeOffset="64311.948">3696 13780 0,'68'-5'16,"27"-2"0,19-3-1,-5-3 1,-18 5-1,-34-1 1,-57 9-16</inkml:trace>
  <inkml:trace contextRef="#ctx0" brushRef="#br0" timeOffset="66551.989">6724 12901 0,'59'43'16,"-11"-3"-1,3 21-15,-4-1 16,1 18-16,-13-3 16,1 21-16,-11-10 15,3 15-15,-16-10 16,-17 9-1,-2-11 1,-21 1-16,-2-17 16,-14 3-16,-26 9 15,-8-1 1,18-19 0,21-25-16,17-24 15,14-7 1,3-3-1,5-6-15</inkml:trace>
  <inkml:trace contextRef="#ctx0" brushRef="#br0" timeOffset="67382.745">7339 12750 0,'-5'37'16,"-4"16"0,-12 30-16,-1 3 15,-8 26-15,0-10 16,-6 25-16,16-15 16,-3 15-16,11-14 15,1 13-15,16-20 31,18 5-31,7-23 16,26-10-16,2-25 16,15-19-16,31-7 15,-9-10 1,-47-9 0,-48-8-16</inkml:trace>
  <inkml:trace contextRef="#ctx0" brushRef="#br0" timeOffset="68126.768">8199 13533 0,'-25'-18'15,"-16"18"1,-14 26 0,-11 40-1,19-11 16,4 15-31,12-4 16,3 12-16,14 30 16,26 6-1,31-23 1,18-34 0,4-34-1,-4-33 1,-8-33-1,-10-22 1,-3-14 15,-5-11-15,-10-3 0,-2 19-1,-8 17 1,-5 31-1,-10 31 17,0 33-17,0 45 1,0-12 0,0 7-16,8 30 15,10 6 1,-6-24-1,4-14 1,-9-56 0,0-27-1,-2-11 1,5-4 0,-10 22-16</inkml:trace>
  <inkml:trace contextRef="#ctx0" brushRef="#br0" timeOffset="68923.659">8436 12744 0,'7'-12'16,"19"-16"15,22 3-15,17 25 0,6 25-1,-18 38 1,-39 23-1,-28 15 17,-39-5-17,-8-11 1,8-22 0,10-20-1,39-26 16,29-17-15,20-10 0,10-3-1,1 1 1,2 0 0,-15-1-1,-13 3 16,-30 10-31</inkml:trace>
  <inkml:trace contextRef="#ctx0" brushRef="#br0" timeOffset="72907.981">12470 12714 0,'35'30'15,"9"19"-15,-4 4 16,10 33-16,-2 4 16,-2 28-16,-6 0 31,-3 21-31,-6-17 15,-16 21-15,-12-15 16,-17 6-16,-3-26 16,-21 0-16,-7-25 15,-3-4-15,-48-16 16,-12-26 0,30-8-1,37-17 1,41-12-16</inkml:trace>
  <inkml:trace contextRef="#ctx0" brushRef="#br0" timeOffset="86024.895">8899 5802 0,'-17'36'16,"-8"17"-16,0 2 15,-10 26-15,7-4 16,-5 19-16,5-10 15,10 20-15,11-15 16,14 10-16,11-20 31,29 12-31,-1-25 16,17-3-16,0-17 16,10-12-16,31-25 15,1-30 1,-26-45-1,-37-16 17,-32-15-17,-32 6 1,-31 34 0,-15 32-1,-8 36 16,11 27-15,9 34 0,26 16-1,8 3 1,13-15 0,5-30-1,4-48-15</inkml:trace>
  <inkml:trace contextRef="#ctx0" brushRef="#br0" timeOffset="116731.638">8131 5770 0,'0'55'15,"-5"24"-15,-2 5 16,-4 18-16,6 3 16,-2 21-16,2-12 15,0 7 1,5-20 0,5 2-16,-5 21 15,0-47 1,12-54-1,4-23 1,-14 0 15,3 0-31,-5 0 0</inkml:trace>
  <inkml:trace contextRef="#ctx0" brushRef="#br0" timeOffset="118316.396">7765 9557 0,'0'0'16,"0"0"-1,0 0 1,0 0 0,0 0-1,0 0 1,0 0 0,0 0-1,0 0 1,0 0 15,0 0-31,0 0 31,0 0-15,0 0 0,0 0-1,0 0 1,0 0-1,0 0 1,0 0 0,0 0-1,0 0 1,0 0 0,0 0-1,0 11 1,0 13-1,-5 24 1,-7 23 0,-11 1-1,3 0 1,5-12 0,13-4-1,19-12 1,21-6-1,38-2 1,14-14 0,8-9-1,3-8 1,-13-15 0,-14 2-1,-22-14 1,-31 14-1,-9 3 1,-12 5-16</inkml:trace>
  <inkml:trace contextRef="#ctx0" brushRef="#br0" timeOffset="118693.42">8408 9598 0,'-7'52'16,"-5"16"-16,-4-3 15,4 24-15,-1-6 16,-5 15-16,10-4 15,-4 5-15,2-12 16,2 4-16,-2 27 16,5-2-1,20-45 1,-13-37 0,21-25-1,8-18 1,-13 0-1,-11 6 1,-7 3-16</inkml:trace>
  <inkml:trace contextRef="#ctx0" brushRef="#br0" timeOffset="119409.485">8792 9622 0,'-6'46'15,"-2"15"-15,-1-1 16,-7 25-16,1-2 15,2 18-15,8-12 16,-2 10-16,0 31 16,2-16-1,5-31 1,5-63 0,2-33-1,5-25 1,11-32-1,3-16 1,1-15 0,4 6-1,1 11 1,8 24 0,16 20-1,7 27 1,5 35-1,5 34 1,3 22 0,-23 15-1,-28 16 1,-36-6 0,-36-2-1,-31-17 1,-18-20-1,0-21 1,15-35 0,34-29-1,37-36 1,27-16 0,13 2-1,1 11 1,-31 60-16</inkml:trace>
  <inkml:trace contextRef="#ctx0" brushRef="#br0" timeOffset="119884.205">10422 9307 0,'-13'26'15,"-22"36"1,-14 24 0,2 8-1,12-7 1,10-20-16,6-20 16,19-17-1,23 0 1,31-4-1,23-14 1,21-1 0,-1-6-1,-15-5 1,-21-10-16,-31 4 16,-30 6-16</inkml:trace>
  <inkml:trace contextRef="#ctx0" brushRef="#br0" timeOffset="120202.36">10782 9356 0,'0'73'15,"0"-8"1,0 9-16,0-7 16,-3 20-16,-2 2 15,0 20-15,3-14 16,2 9-16,0-15 0,0 1 0,2 18 16,16-24-1,18-60 1,-12-18-1,-8-6 1,-9 0 0,-7 0-16</inkml:trace>
  <inkml:trace contextRef="#ctx0" brushRef="#br0" timeOffset="120886.531">11182 9326 0,'0'95'15,"0"-22"1,0 5-16,0-10 15,0 14-15,0-8 0,0 10 0,-5 35 16,5-5 0,-2-19-1,14-48 1,11-29 0,7-18-1,-12-16 1,-5-13-1,-6-21-15,6-22 16,4-1 0,13 2-1,16 11 1,15 18 0,16 14-1,7 28 1,-7 30-1,-8 31 1,-11 27 0,-20 12-1,-33-1 1,-28-6 0,-24-15-1,-19-17 1,-15-19-1,-12-6 1,7-12 0,16-6-1,21-2 1,30-14 0,19-2-16</inkml:trace>
  <inkml:trace contextRef="#ctx0" brushRef="#br0" timeOffset="121843.972">5173 12775 0,'-13'78'16,"0"-13"15,-9 14-31,2-8 15,-3 6-15,-7 31 16,14 1 0,27-9-1,29-21 1,29-31 0,26-30 15,6-42-16,-6-26 1,-16-8 0,-27 16-1,-52 42-15</inkml:trace>
  <inkml:trace contextRef="#ctx0" brushRef="#br0" timeOffset="122178.084">5533 12911 0,'0'43'15,"0"17"-15,0 6 16,-2 25-16,-3 2 15,-3 18-15,8-6 16,-10 22-16,3-14 16,-4 18-16,8-23 15,-6 5 1,4 26 0,19-74-1,12-54-15,-13-9 16,-6-2-1,-7 0-15</inkml:trace>
  <inkml:trace contextRef="#ctx0" brushRef="#br0" timeOffset="122895.167">5825 12853 0,'0'73'16,"0"-2"-1,0 12-15,0-5 16,0 22-16,0-4 15,0 12-15,0-12 16,-5 8-16,5 24 16,0-17-1,0-48 1,5-50 0,-5-24 15,5-19-16,3-20 1,20-21 0,10-1-1,15 8 1,12 17 0,13 22-1,0 19 1,-5 29-1,-3 30 1,-3 25 0,-25 18-1,-30 0 1,-24-11 0,-28-15-1,-15-9 1,-16-13-1,-2-23 1,7-25 0,13-15-1,23-8 1,15 5 0,4 11-1,11 7-15</inkml:trace>
  <inkml:trace contextRef="#ctx0" brushRef="#br0" timeOffset="123688.044">9182 13876 0,'62'-5'15,"17"-2"1,1-4 0,34-4-16,-1-2 15,9-6-15,26-2 16,-17-3-1,-53 11 1,-78 17-16</inkml:trace>
  <inkml:trace contextRef="#ctx0" brushRef="#br0" timeOffset="123972.298">9479 13533 0,'0'50'15,"0"21"-15,0 0 16,0 25-16,0-1 16,3 21-16,2-10 15,4 2-15,0 18 16,13-55-1,8-51 1,-12-5 0,-11-12-1,-7-3-15</inkml:trace>
  <inkml:trace contextRef="#ctx0" brushRef="#br0" timeOffset="190500.123">12044 15965 0,'0'0'16,"5"0"0,-5 0-16,0 0 31,8 0-31,-8 0 0</inkml:trace>
  <inkml:trace contextRef="#ctx0" brushRef="#br0" timeOffset="-120188.558">10306 12744 0,'-23'73'15,"-2"6"1,2 4 0,6 0-1,26-10 1,29-7-1,33-14 1,27-9 0,21-15-1,2-20 1,-8-26 0,-18-19-1,-21-5 1,-39 25-1,-35 17-15</inkml:trace>
  <inkml:trace contextRef="#ctx0" brushRef="#br0" timeOffset="-119781.606">10809 12914 0,'0'58'16,"0"15"-16,0-3 15,-4 20-15,4-1 16,-5 19-16,10-12 16,-10 13-16,2-21 15,3 7-15,12 26 16,24-19 0,14-52-1,-2-45 1,-2-28-1,-14-3 1,-14 14 0,-18 12-16</inkml:trace>
  <inkml:trace contextRef="#ctx0" brushRef="#br0" timeOffset="-119084.48">11175 12787 0,'0'48'16,"0"18"-16,0-1 15,7 27-15,-2-5 16,4 21-16,5-2 16,2 5-16,-2-10 15,4 7-15,2 16 16,8-33 15,-21-66-31,-1-10 31,-6-25-15,0-13 0,0-14-1,2-12 1,13-3 0,18-4-1,25 8 1,16 18-1,15 13 17,4 17-17,-7 25 1,-9 22 0,-35 24-1,-35 15 1,-37-8 15,-38-8-15,-32-14-1,-19-15 1,-2-19 0,21-5-1,39-4 1,61-13-16</inkml:trace>
  <inkml:trace contextRef="#ctx0" brushRef="#br0" timeOffset="-110022.723">13841 4427 0,'66'-31'15,"-8"2"1,-41 15 0,-22 14-16,-35 24 15,-3 1-15,-13 10 0,-19 12 16,2-3-16,-10 8 0,-18 9 15,15-3-15,-2 4 0,-3 14 16,0 11-16,-4 18 16,29-10-1,31 13-15,33-19 16,44 7-16,7-31 16,18-4-16,29 5 0,-8-11 15,15 3-15,28 5 0,-17 0 16,7 2-16,20 13 0,-30-9 31,-5 13-31,2 19 0,-17 2 0,-13 29 16,-33-13-16,-38 12 0,-29-28 15,-33 2-15,-6-19 16,-27 14-16,5-13 16,-16 18-16,16-13 15,-8 15-15,16-11 16,7 23-16,25-18 15,21 12-15,22-23 0,47 11 16,2-33-16,11-2 0,22-1 16,-8-7-16,10-2 0,23 14 0,-11-10 15,7 6-15,22 13 0,-22-14 16,4 9-16,17 13 0,-25-9 16,-3 7-16,4 12 0,-27-14 15,-8 8-15,-4 20 0,-15-16 16,-21 40-16,-20-21 15,-33 12-15,-10-22 0,-20 9 0,-2-17 16,-24 18-16,12-9 16,-14 9-16,11-16 15,-11 15-15,14-16 16,0 20-16,19-13 16,15 24-16,10-24 0,23 21 0,15-16 15,20 22-15,11-22 16,20 16-16,-14-31 15,9-9-15,9 9 0,-9-21 16,9 5-16,11 17 0,-15-17 16,-2 1-16,15 21 0,-4 4 15,9 27-15,-23-13 16,-12 15-16,-23-26 0,-23 11 0,-17-32 16,-29 5-16,1-25 15,-32-1-15,9-13 16,-26 4-16,13-3 15,-15 7-15,9-1 16,-11 8-16,19-4 0,-12 15 0,25-10 16,-2 15-16,21-7 15,19 20-15,7-15 16,16 25-16,12-21 16,15 26-16,8-14 15,14 22-15,2-10 0,16 17 0,-2-12 16,10 11-16,-5-16 15,-7 14-15,-14-19 16,-11 9-16,-31 18 16,-49-27-1,-28-34-15,-14-17 16,0-17 0,8 18-1,35 35 1,25-11-1,23 12-15,16-6 16,17 1-16,30 21 0,0-15 16,-23-34-1,-40-57-15</inkml:trace>
  <inkml:trace contextRef="#ctx0" brushRef="#br1" timeOffset="-103936.046">17502 5657 0,'-7'37'16,"-6"23"-16,-10 11 16,-12 33-16,5-12 15,-5 5-15,-9 16 0,2-10 16,-6 11-16,-13 17 0,4-19 15,6 5-15,-9 19 0,12-22 16,7-1 0,1 13-16,8-8 0,-3 10 0,-6 21 15,24-109 1,8-57 0,4-26-1,10-5 1,1 9-1,-3 20 1,-3 19-16</inkml:trace>
  <inkml:trace contextRef="#ctx0" brushRef="#br1" timeOffset="-103589.968">16912 6052 0,'3'18'16,"3"7"-1,11 33-15,1 10 16,6 38-16,-6-15 31,5 5-31,3 17 0,1-10 16,-7 7-16,10 18 0,-2-16 15,-3 1-15,10 14 0,1-2 16,12 15-16,-1-33 16,14-16-16,7-63 15,-2-58 17,-19-6-17,-24 19 1,-23 17-16</inkml:trace>
  <inkml:trace contextRef="#ctx0" brushRef="#br1" timeOffset="-103079.335">17963 5339 0,'0'72'15,"-12"32"1,-6 10 0,-7-5-1,7-22 1,31-27 15,28-24-15,14-36-1,6-22 1,-4-11 0,-9-3-1,-13 6 1,-35 30-1</inkml:trace>
  <inkml:trace contextRef="#ctx0" brushRef="#br1" timeOffset="-102772.157">18100 5530 0,'0'69'16,"0"20"-16,0-7 15,0 16-15,0-5 16,-5 11-16,5-16 31,5 8-31,0 25 16,2-21-1,0-45 1,-1-27 0,-1-14-1,-5-14-15</inkml:trace>
  <inkml:trace contextRef="#ctx0" brushRef="#br1" timeOffset="-102368.237">19251 6984 0,'58'7'16,"10"1"-16,41 7 16,9-7-1,-17-2 1,-41 1 0,-60-7-16</inkml:trace>
  <inkml:trace contextRef="#ctx0" brushRef="#br1" timeOffset="-99846.968">21118 5881 0,'3'76'16,"-3"-6"0,0 10-16,0 4 15,0 22-15,0-8 16,-3 28-16,-1-3 16,-1 16-1,-4-13 1,0 10-16,1-22 15,-2 2-15,-3 24 16,1-31 0,1-90-1,11-26 1,0 2 0,0 3-1,0 2-15</inkml:trace>
  <inkml:trace contextRef="#ctx0" brushRef="#br1" timeOffset="-99151.831">21768 6011 0,'-18'59'16,"-1"19"-16,-4-1 31,-7 27-31,-1-3 16,-11 25-16,1-12 15,6 11-15,9-17 16,14 11-16,12-28 16,23 2-16,10-24 15,30-4-15,-8-20 16,23-15-16,-8-17 15,11-8 1,-15-16 0,10-13-16,-16-12 15,-5-12-15,3-30 16,-25-15 0,-33 8-1,-30 6 1,-13 26-1,-5 36 17,-4 44-17,-4 36 1,3 34 0,5 20-1,16 15 1,9-6-1,10-18 17,0-42-32,13-66 0</inkml:trace>
  <inkml:trace contextRef="#ctx0" brushRef="#br1" timeOffset="-78913.987">17082 8560 0,'-23'65'16,"8"-4"-1,-13 16-15,3 2 16,-18 26-16,7-2 15,-11 24-15,-1-14 16,-10 23-16,8-24 16,-15 18-16,6-22 15,-1 8-15,7-15 16,4 0-16,-11 7 16,30-64-1,25-40 1,2 1-1,3-5 1,0 0 0,0 0-16</inkml:trace>
  <inkml:trace contextRef="#ctx0" brushRef="#br1" timeOffset="-78397.367">17059 8656 0,'10'22'16,"8"33"-1,0 4 1,1 13-16,4-1 15,7 9-15,-4 4 16,2 16-16,-9-9 16,11 17-16,-2-12 15,-2-3-15,-1-5 16,3 3-16,9 28 16,8-5-1,-6-30 1,-22-38-1,-6-26 1,-9-7 0,3-8-1,-5-5-15</inkml:trace>
  <inkml:trace contextRef="#ctx0" brushRef="#br1" timeOffset="-76987.137">15882 10999 0,'-30'47'16,"-5"14"-16,-6 5 15,-6 22-15,-2-10 16,-11 17-16,7-12 15,-2 1 1,-15 7 0,14-54-1,12-37 1,23 0 0,7 0-16,14 0 0</inkml:trace>
  <inkml:trace contextRef="#ctx0" brushRef="#br1" timeOffset="-76662.005">15572 10903 0,'5'76'15,"0"-9"1,7 17-16,6-7 16,-5 25-16,0-12 15,4 11-15,1-16 32,5 9-32,14 3 15,19-48 1,-3-39-1,-18-15 1,-18 5 0,-17 0-16</inkml:trace>
  <inkml:trace contextRef="#ctx0" brushRef="#br1" timeOffset="-76288">16122 10633 0,'12'13'16,"9"27"0,0 20-1,-10 29 1,-22 6-1,-13-4 1,-12-8 0,1-22-1,18-23 1,27-21 0,27-19-1,24-20 1,10-9-1,-6 1 1,-10-1 0,-55 31-16</inkml:trace>
  <inkml:trace contextRef="#ctx0" brushRef="#br1" timeOffset="-75875.103">18009 10794 0,'-35'71'16,"0"-11"-1,-6 18-15,3-5 16,-4 16-16,11-6 16,-15 16-16,14-12 15,-8 14-15,10-21 16,-1 9-16,-4 12 15,27-59 1,23-42 0,0-4 15,-11 2-31,-4 2 16</inkml:trace>
  <inkml:trace contextRef="#ctx0" brushRef="#br1" timeOffset="-75527.034">17664 10817 0,'5'30'15,"0"9"1,7 26-16,1 0 15,10 23-15,-4-10 16,12 20-16,-8-5 16,7 6-1,-5-10 1,10 11-16,24 21 16,13-32-1,-2-52 1,-14-27-1,-30-7 17,-11-3-32,-15 0 0</inkml:trace>
  <inkml:trace contextRef="#ctx0" brushRef="#br1" timeOffset="-74876.776">18311 10333 0,'18'6'0,"23"6"16,11 13 0,3 10-1,-6 14 1,-14 11-1,-28 13 1,-19 3 0,-24-3-16,-11-8 15,-4-7 1,-1-11 0,-7-13-1,9-7 1,5-9-1,37-10 1,30-14 0,21-1-1,23 0 1,17 1 0,8 1-1,-1 5 1,-11 0-1,-6 0 1,-10 0-16,-26-4 16,-19 4-1,-18 0-15</inkml:trace>
  <inkml:trace contextRef="#ctx0" brushRef="#br1" timeOffset="-74276.373">22300 8376 0,'-23'57'15,"-12"14"-15,5-3 16,-8 20-16,3-10 16,-8 13-16,2-8 15,-6 3-15,-32 26 16,7-17 0,23-30-1,24-32 1,29-29-1,5-4 1,-6 0 0,-3 0-1,0 0-15</inkml:trace>
  <inkml:trace contextRef="#ctx0" brushRef="#br1" timeOffset="-73892.403">22253 8346 0,'21'69'16,"0"-13"0,7 10-16,-3-3 15,10 9-15,-4-1 16,6 10-16,3-11 16,13 8-16,-15-7 15,10 3-15,23 26 16,-4-4-1,-9-14 1,-27-44 0,-18-15-16,-8-10 15,-5-13-15</inkml:trace>
  <inkml:trace contextRef="#ctx0" brushRef="#br1" timeOffset="-73209.232">21403 10132 0,'-12'17'0,"-9"31"16,-9 17 0,-10 1-1,5-8 1,9-8 0,16-2-1,25-12 1,18-14-1,20-14 1,5-14 0,-3-18-1,-2-20 1,-9 2 0,-9 1-1,-16 17 1,-19 24-16</inkml:trace>
  <inkml:trace contextRef="#ctx0" brushRef="#br1" timeOffset="-72908.036">21587 10220 0,'0'78'0,"0"25"15,5 10 1,-5 1 0,0-9-1,-5-3 1,5-25 0,18-34-1,6-34 1,12-22-1,-5-8 1,-9 3 0,-22 18-16</inkml:trace>
  <inkml:trace contextRef="#ctx0" brushRef="#br1" timeOffset="-72357.505">22973 10232 0,'-12'18'0,"-9"17"15,-2 3 1,-2 2 0,8-4-1,4-6 1,8 1 0,18-7-16,29 4 15,19-8 1,15-2-1,2-6 1,-6-7 0,-5-10-1,-20-2-15,-17-4 16,-18 9 0,-12 2-16</inkml:trace>
  <inkml:trace contextRef="#ctx0" brushRef="#br1" timeOffset="-72023.398">23396 10228 0,'0'27'0,"0"33"16,-4 31 0,4 15-1,-6 3 1,3 3 0,6-3-1,3-8 1,-2-28-16,4-31 15,-3-19 1,-5-10 0,0-8-1,0-5-15</inkml:trace>
  <inkml:trace contextRef="#ctx0" brushRef="#br1" timeOffset="-71072.939">16434 13279 0,'-30'45'16,"-5"10"-16,5 3 16,-19 24-1,7 6 1,-16 25-16,9-5 15,0 23-15,3-10 16,8 22-16,15-19 16,11 10-16,12-21 15,17 6-15,8-28 16,24-9-16,3-26 16,22-16-16,31-10 15,-14-6 1,-48-17-16,-43-7 0</inkml:trace>
  <inkml:trace contextRef="#ctx0" brushRef="#br1" timeOffset="-70606.186">17137 13709 0,'-15'54'15,"-13"21"-15,-2-2 16,-8 29-16,-8-7 16,-4 20-16,2-4 15,-4 5-15,4-9 16,5 1-16,-15 18 15,40-61 1,34-45 0,-14-35-1,-4-20 1,-9-5-16,6 23 16,5 17-16</inkml:trace>
  <inkml:trace contextRef="#ctx0" brushRef="#br1" timeOffset="-70305.988">16774 13876 0,'3'58'16,"6"21"-16,-1-2 15,3 22-15,-4-1 16,5 5-16,1-7 16,10 5-16,-1 20 15,29-43 1,19-35 0,-29-56-1,-26-38 1,-10-14-1,-5 17-15,0 48 16</inkml:trace>
  <inkml:trace contextRef="#ctx0" brushRef="#br1" timeOffset="-69865.162">17364 13359 0,'35'43'16,"-5"30"-1,-25 18 1,-33 5 15,-19-8-15,-4-17-1,9-24 1,26-14 0,34-5 15,29-10-16,30-11 1,0-7 0,-3 0-1,-9-4 1,-30 1 0,-35 3-16</inkml:trace>
  <inkml:trace contextRef="#ctx0" brushRef="#br1" timeOffset="-69124.143">17963 14129 0,'23'0'16,"33"0"0,2 0-1,14 0-15,0 0 16,10 0-1,34-4 1,-2-11 0,-27-2-1,-31 1 1,-26 7 0,-30 9-16</inkml:trace>
  <inkml:trace contextRef="#ctx0" brushRef="#br1" timeOffset="-68820.957">18321 13811 0,'-5'75'16,"-2"21"15,-4-18-16,-1 7-15,-1-7 16,1 11-16,-11 30 16,1-4-1,22-36 1,22-49-16,19-30 16,-4-8-1,-6-5 1,-14 8-1,-17 5-15</inkml:trace>
  <inkml:trace contextRef="#ctx0" brushRef="#br1" timeOffset="-68403.07">18848 13598 0,'0'3'15,"0"15"1,0 25 0,0 23-1,-5 11 1,-2 4-1,-4-3 1,17-10 0,13-2-1,30-24 1,21-19 0,8-27-1,0-26 1,-8-22-1,-14 0 17,-15 11-32,-41 41 0</inkml:trace>
  <inkml:trace contextRef="#ctx0" brushRef="#br1" timeOffset="-68119.83">19190 13803 0,'-25'50'16,"8"33"0,7-12-1,2 8-15,3-10 16,5 12-16,0 30 16,10 3-1,5-11 1,3-20-1,-1-60 1,2-41-16,-7-18 16,-3-4-1,-3 10 1,2 5 0,-8 25-16</inkml:trace>
  <inkml:trace contextRef="#ctx0" brushRef="#br1" timeOffset="-67753.808">19551 13458 0,'30'47'16,"10"19"-16,-5 0 15,9 17-15,-7-5 16,3 18-16,-9-8 16,-1 16-1,-12-10 1,-8 8-16,-25 24 16,-33-23-16,-18-24 15,-6-32 1,11-29-1,18-26 1,31-14 0,14-9-1,8 11 1,-2-3-16,-8 23 0</inkml:trace>
  <inkml:trace contextRef="#ctx0" brushRef="#br1" timeOffset="-67302.012">20042 13397 0,'-13'88'15,"-4"-20"1,-1 16-16,6-6 15,0 18-15,6-6 16,1 16-16,5-15 31,11 4-31,1-12 16,13 6-16,27 1 0,20-34 16,5-46-1,7-38 1,-16-4-1,-27 9 1,-41 23-16</inkml:trace>
  <inkml:trace contextRef="#ctx0" brushRef="#br1" timeOffset="-66935.994">21053 13679 0,'-23'84'16,"5"-14"-1,-4 8-15,6-7 16,-11 10-16,10-6 16,-14 10-16,-4 29 15,2-6 1,6-42 0,13-51-1,10-33 1,4-9-1,4 7 1,-4 20-16</inkml:trace>
  <inkml:trace contextRef="#ctx0" brushRef="#br1" timeOffset="-66629.812">20813 13743 0,'0'60'15,"8"31"1,15 22 15,12 13-15,13-6-1,2-14 1,-2-50-16,-3-38 16,-20-13-1,-11-5 1,-14 0-16</inkml:trace>
  <inkml:trace contextRef="#ctx0" brushRef="#br1" timeOffset="-66068.313">21433 13211 0,'18'7'16,"22"23"-1,-2 34 17,-10 14-17,-28 2 1,-28 3 0,-2-12-1,-1-23 1,12-13-1,19-17 17,17-11-17,26-2 1,17 1 0,0 1-1,-6-2 1,-17 3-1,-37-8-15</inkml:trace>
  <inkml:trace contextRef="#ctx0" brushRef="#br1" timeOffset="-65759.14">22113 13919 0,'68'-18'15,"25"-7"16,7-5-15,-13-5 0,-18 4-1,-29 9 1,-40 22-16</inkml:trace>
  <inkml:trace contextRef="#ctx0" brushRef="#br1" timeOffset="-65367.187">22840 13437 0,'-5'18'0,"-8"25"16,-5 17-1,0 11 1,6-2 0,4 6 15,10-2-15,21-8-16,15-10 31,25-14-16,3-23 1,-16-13 0,-7-10-1,-21-1-15,-8 6 16,-14 0 0</inkml:trace>
  <inkml:trace contextRef="#ctx0" brushRef="#br1" timeOffset="-65045.027">23131 13624 0,'0'26'15,"0"39"1,0 35-1,0 21 1,0-2 0,0-6-1,3-17 1,8-23 0,8-27-1,9-34 1,-3-17-1,-2-2 1,-11 1-16,-12 6 16</inkml:trace>
  <inkml:trace contextRef="#ctx0" brushRef="#br1" timeOffset="-64616.193">23600 13168 0,'48'50'0,"-5"-2"16,5 18-16,-6-1 16,16 18-16,-9-5 15,3 18-15,-9-7 16,-5 14-16,-10-8 16,-10 14-16,-16-19 15,-15 11 1,-4-23-16,-21 0 0,-2-14 15,-14 1-15,-23 13 16,-21 0 0,2-12-1,30-23 1,30-20 0,36-23-16</inkml:trace>
  <inkml:trace contextRef="#ctx0" brushRef="#br1" timeOffset="-46726.99">19060 15287 0,'0'0'16,"0"0"-1,0 0 1,0 0 0,0 0-1,0 0-15,0 0 16,0 0-1,0 0 1,0 0 0,0 0-1,0 0 1,0 0 0,0 0-16,0 0 15,0 0 1,0 0-1,0 0 1,0 0 0,0 0-1,0 0 1,0 0-16,0 0 16,0 0-1,0 0 1,0 0-1,0 0 1,0 0 0,0 0-16,0 0 15,0 0 1,0 0 0,-13 7-1,13-7-15</inkml:trace>
  <inkml:trace contextRef="#ctx0" brushRef="#br1" timeOffset="-46109.641">18957 15365 0,'0'0'0,"0"0"16,0 0 0,0 0-1,0 0 1,0 0 0,0 0-1,0 0 1,0 0-1,0 0-15,-6 0 16,1 5 0,2-2-1,-6 1 1,4 2 0,2-1-1,3-5-15,0 0 16,0 0-1,0 0 1,0 0 0,0 0-1,-6 0 1,6 0 0,-12 2-16,12-2 0</inkml:trace>
  <inkml:trace contextRef="#ctx0" brushRef="#br1" timeOffset="-34549.5">19216 15173 0,'0'0'15,"0"0"1,0 0 0,0 8-1,-3 15-15,-6 17 16,-12 23 0,-12 13-1,3 2 1,-3 5-1,-2-11 1,7 0 0,8-19-16,8-11 15,-4-16 1,14-13 0,-3-9-1,5-4 1,0-4-1,0 1-15,5-3 16,-5 6-16</inkml:trace>
  <inkml:trace contextRef="#ctx0" brushRef="#br1" timeOffset="-34056.851">19246 15179 0,'0'0'16,"5"7"-1,13 16 1,7 15-16,8 22 15,0 16 1,2 7 0,5 0-1,-7-10 1,8-2 0,-11-21-1,-8-14-15,-9-19 16,-8-9-1,-3-3 1,-2-5-16</inkml:trace>
  <inkml:trace contextRef="#ctx0" brushRef="#br1" timeOffset="-33435.513">18694 16214 0,'0'0'16,"5"-10"-1,18-7 1,14-9-1,17 3 1,-1 8 0,-6 5-16,-14 20 15,-10 16 1,-16 16 0,-19 17-1,-23 6 1,-14-2-1,-6 3 1,3-13-16,8-18 16,14-10-1,18-12 1,2-3 0,15-6-1,12-4 1,18 0-16,13 0 15,13 0 1,4 0 0,-4 3-1,-6 7 1,-1 3 0,-12 4-1,-2 1-15,-10-6 16,-7-1-1,-23-11-15</inkml:trace>
  <inkml:trace contextRef="#ctx0" brushRef="#br1" timeOffset="-32884.969">19800 16096 0,'13'0'0,"23"10"16,1 7 0,-14 16-1,-20 15 1,-24 15 0,-21-1-1,-7-13 1,9-8-1,10-11 1,12-18 0,11-1-16,2-9 15,10-2 1,2 0 0,18 0-1,20 6 1,16 4-1,12 2-15,11 0 16,-11 6 0,-8-6-1,-25-1 1,-40-11-16</inkml:trace>
  <inkml:trace contextRef="#ctx0" brushRef="#br1" timeOffset="1727.709">16794 15133 0,'-8'53'32,"-4"18"-32,-6 11 31,-12 10-31,-5-1 15,-5-4 1,10-8 0,4-13-1,3-19 1,6-22 0,17-20-1,17-14 1,9-9-16,9-7 31,6-11-31,-4-2 16,-9 8-1,-28 30-15</inkml:trace>
  <inkml:trace contextRef="#ctx0" brushRef="#br1" timeOffset="2227.249">16885 15078 0,'0'8'16,"0"19"0,10 16-1,10 27 1,13 16-1,-3 6 1,2 0 0,5-13-1,-2-9 1,-5-22 0,-13-18-1,-9-17-15,-3-8 16,0-5-1,-5 0 1,0 0 0,0-5-1,0 5-15</inkml:trace>
  <inkml:trace contextRef="#ctx0" brushRef="#br1" timeOffset="2777.599">16248 15822 0,'-5'9'0,"-8"16"32,-10 19-32,-12 26 31,-8 12-31,-5 15 16,1-6-1,9-13 1,2-21-1,19-36 1,6-21 0,17-6-1,6-32 1,11-21 0,2-15-1,2 4 1,-27 70-16</inkml:trace>
  <inkml:trace contextRef="#ctx0" brushRef="#br1" timeOffset="3147.409">16059 15766 0,'15'53'16,"3"12"0,1 13-1,11 3 1,1-1 0,4-1-1,6-14 1,-6-14-1,2-17-15,-6-23 32,-19-8-32,1-17 31,2-7-15,3-5-1,-6 3-15,-12 23 0</inkml:trace>
  <inkml:trace contextRef="#ctx0" brushRef="#br1" timeOffset="3737.287">17359 15934 0,'0'0'15,"-3"5"-15,-10 18 32,-4 15-32,-6 14 31,-7 15-31,-5 1 15,5 7 1,4-8 0,3-18-1,11-14 1,2-25 0,10-14-1,5-4 1,0-2-16,2-16 31,3-20-31,-2-3 31,5-4-31,-13 53 0</inkml:trace>
  <inkml:trace contextRef="#ctx0" brushRef="#br1" timeOffset="3997.345">17170 16000 0,'2'23'16,"16"30"-16,12 15 31,11 7-31,6-7 16,4-10-1,-4-7 1,-6-11 0,-19-17-1,-9-10 1,-13-13-16</inkml:trace>
  <inkml:trace contextRef="#ctx0" brushRef="#br1" timeOffset="5097.086">16486 17124 0,'-17'66'15,"-11"17"1,-2 2 0,-5 6-1,-2 5 1,-7 4-1,4-3 1,5-9-16,10-23 31,12-27-31,3-20 32,10-14-32,10-8 15,-5-9 1,-2-30-16,6-15 15,5-20-15,3-48 16,-4 1 0,4 16-1,-17 109-15</inkml:trace>
  <inkml:trace contextRef="#ctx0" brushRef="#br1" timeOffset="5427.551">16285 17154 0,'28'66'16,"-2"12"-1,4 17 1,5 20-1,0-3 1,-2-16 0,2-13-16,-5-35 31,-12-23-31,-8-12 31,-8-7-31,-2-2 16,0-4-1,0 0-15</inkml:trace>
  <inkml:trace contextRef="#ctx0" brushRef="#br1" timeOffset="5937.104">15842 16672 0,'-38'64'16,"3"12"-1,-5 20-15,2 14 32,10 13-17,20 9 1,21-4-1,17 3-15,18-12 16,12-28 0,5-39-1,2-29 1,-7-23 0,-7-9-1,-28 3 1,-9 6-16,-16 0 15</inkml:trace>
  <inkml:trace contextRef="#ctx0" brushRef="#br1" timeOffset="6609.384">16817 17497 0,'7'0'0,"23"0"16,23 0 0,20 0-1,21 0 1,2 5 0,-11 5-1,-2-7 1,-15 6-1,-15-1 1,-25-3 0,-16 0-1,-9-5-15,-3 0 0</inkml:trace>
  <inkml:trace contextRef="#ctx0" brushRef="#br1" timeOffset="8272.98">17044 17033 0,'3'8'0,"6"14"15,4 26 1,7 18-1,3 12 1,-6 13 0,1 0-1,-6-4 1,-1-3 0,-9-11-1,-2-18 1,18-27-1,0-15 1,-1-9 0,8-21-16,5-13 15,5-11 1,-4 4 0,-31 37-16</inkml:trace>
  <inkml:trace contextRef="#ctx0" brushRef="#br1" timeOffset="9346.078">17595 17258 0,'13'-13'15,"22"-17"-15,8-6 16,5 6 0,-5 13-1,-2 4 1,-11 13 0,-11 13-1,-1 14 1,-8 11-1,-7 20 1,-11 7 0,-15 8-1,-7 1 1,-3 1 0,-2-14-1,0-8-15,5-11 16,7-11-1,6-9 1,14-22 0,3-15-1,3-1 1,2 2 0,2 6-1,9-2 1,8 8-1,1-8 1,6 7 0,15-2-1,-4 5 1,1-5-16,0 5 16,-3 0-1,-10 0 1,-4 0-1,-3 0 1,-6 5 0,-9-5-1,-3 0 1,-5 0 0,0 0-1,0 0 1,0 0-1,0 0 1,0 0 0,0 0-1,0 0-15</inkml:trace>
  <inkml:trace contextRef="#ctx0" brushRef="#br1" timeOffset="11893.261">18119 17641 0,'6'-3'16,"4"-9"0,8-11-1,-3-3 1,12-6 0,-1-1-1,2 3 1,-9 2-16,-1 8 15,-6-3 1,-1 0 0,-9 5-1,8 6 1,-5 5 0,-5 7-1,0 3 1,-5 13-1,0 15 1,0 5 0,3 4-1,4 3 1,8-3 0,8-10-16,-1-9 15,-3-4 1,-2-7-1,-5-3 1,9-1 0,-9-16-1,5-16 1,-1-4 0,1-5-16,-12 35 0</inkml:trace>
  <inkml:trace contextRef="#ctx0" brushRef="#br1" timeOffset="12118.695">18303 17005 0,'0'0'15,"0"0"-15,0 0 16,0 0-1,0 0 1,0 0 0,0 0-1,8-3 1,-8 3-16</inkml:trace>
  <inkml:trace contextRef="#ctx0" brushRef="#br1" timeOffset="12677.166">18694 17054 0,'28'52'15,"2"19"1,8 10-1,-8 12 1,-7-3 0,-11-1-16,-6-11 15,-12-10 1,-6-15 0,0-10-1,-1-16 1,-2-18-1,-1-6 1,7-12-16,4-8 16,5-4-1,5 4 1,12-14 0,8-17-1,3-5-15,-8 11 16,-20 42-16</inkml:trace>
  <inkml:trace contextRef="#ctx0" brushRef="#br1" timeOffset="13049.173">18992 17066 0,'0'0'0,"0"4"16,0 14 0,-5 18-1,-6 17 1,-1 7 0,-6 8-1,6 8-15,4-8 16,8 3-1,13-6 1,12-5 0,15-12-1,3-12 1,-3-14-16,-7-4 16,-3-10-1,-2-4 1,-11 3-1,-17-7-15</inkml:trace>
  <inkml:trace contextRef="#ctx0" brushRef="#br1" timeOffset="13515.928">19556 17275 0,'-5'15'15,"3"18"1,-8 25-1,1 10 1,0 20-16,1 3 16,-2-3-1,-3-5 1,6-21 0,-4-25-1,11-15 1,-4-12-16,4-7 15,0 2 1,-3-28 0,3-31-1,0-22 1,-5 7 0,0 4-16,5 65 0</inkml:trace>
  <inkml:trace contextRef="#ctx0" brushRef="#br1" timeOffset="13829.09">19351 17386 0,'0'15'16,"9"25"0,8 13-1,11 8 1,2 4-1,3-4 1,2-8-16,-5-10 16,-2-21-1,-8-10 1,3-12 0,-6-3-1,1-17 1,-1-14-16,1-4 15,-3-2 1,-15 40-16</inkml:trace>
  <inkml:trace contextRef="#ctx0" brushRef="#br1" timeOffset="14078.43">19929 17524 0,'18'0'16,"17"-4"0,7 4-1,-1 0 1,-6 0-1,-9 0 1,-9 0 0,-17 0-16</inkml:trace>
  <inkml:trace contextRef="#ctx0" brushRef="#br1" timeOffset="14712.749">20292 17267 0,'7'0'0,"16"6"16,7 11-1,1 9 1,-11 4-1,-5 10 1,-20-2 0,-21 15-1,-18 2 1,-7 3 0,2-7-1,2-4 1,7-11-16,20-13 15,4-11 1,16-7 0,16 0-1,4-5 1,4 3 0,13 2-1,3 3 1,-3 1-1,-2-4 1,0-5 0,-4 0-16,-6 0 15,-2 0 1,-6 0 0,-4-5-1,-1-1 1,2 3-1,0-5 1,4 0 0,-18 8-16</inkml:trace>
  <inkml:trace contextRef="#ctx0" brushRef="#br1" timeOffset="15230.343">20657 17817 0,'8'-9'16,"15"-14"-1,9-8 1,13-7 0,-6-5-16,-4-2 15,-10 7 1,-3 3-1,-9 4 1,-3 9 0,-7 14-1,-3 4 1,0-1 0,0 5-1,0 9 1,0 9-1,-3 20-15,3 15 16,3 2 0,6 3-1,4-10 1,10-13 0,8-23-1,-1-6 1,-11-15-1,-3 0 1,-9-5 0,3 1-1,-10 13-15</inkml:trace>
  <inkml:trace contextRef="#ctx0" brushRef="#br1" timeOffset="15433.849">20897 17033 0,'0'0'16,"0"0"0,0 0-16,0 0 15,0 0 1,7-5-1,-7 5-15</inkml:trace>
  <inkml:trace contextRef="#ctx0" brushRef="#br1" timeOffset="15913.515">21149 16812 0,'42'55'15,"14"28"1,2 18 0,-7 15-1,-11 10 1,-17 0 0,-21-8-1,-10-14 1,-14-16-16,-13-29 15,19-28 1,6-18 0,5-3-1,10-15 1,7-8 0,-2 6-1,-6 1 1,-4 6-16</inkml:trace>
  <inkml:trace contextRef="#ctx0" brushRef="#br2" timeOffset="24574.705">23162 14629 0,'0'0'0,"0"0"16,0 13 0,0 17-1,0 11 1,-5 11-1,-5 4 1,-6 5 0,-1-1-16,2-7 15,7-12 1,4-17 0,-5-6-1,9-10 1,9-8-1,0 0-15,-1-3 16,-8 3-16</inkml:trace>
  <inkml:trace contextRef="#ctx0" brushRef="#br2" timeOffset="25052.429">23164 14569 0,'0'0'0,"5"5"16,13 8 0,7 12-1,6 5 1,4 10 0,5 9-1,3 6-15,5 3 16,-5-8-1,-1-10 1,3-15 0,-6-2-1,-9-10 1,-13-3 0,-6-8-16,-9-2 15,-2 0 1,0 0-1,0 0-15</inkml:trace>
  <inkml:trace contextRef="#ctx0" brushRef="#br2" timeOffset="25740.589">22917 15322 0,'13'-6'16,"22"-3"-1,8 2-15,0 1 16,-7 4 0,-9 2-1,-10 2 1,-14 11-1,-6 14 1,-20 4 0,-7 4-16,-5 4 15,-5 1 1,7-10 0,6-5-1,8-7 1,12-8-1,2-8-15,5 9 16,5-7 0,8 4-1,9-3 1,17 0 0,1-2-1,-3-3-15,-1 0 16,-1-3-1,-5-7 1,-5 5 0,3-2-1,-10-4 1,-18 11-16</inkml:trace>
  <inkml:trace contextRef="#ctx0" brushRef="#br2" timeOffset="26373.907">23799 15143 0,'5'-4'0,"13"-2"16,4 4 0,4-3-1,-3 5 1,-9 0-1,-3 13 1,-6 4-16,-3 8 16,-2 15-1,-12 14 1,-6-7 0,0-4-1,1-8 1,4-9-16,5-3 15,-1-11 1,6-4 0,3-4-1,8 2 1,4-1 0,16 2-16,10 6 15,5 5 1,-3-8-1,-2-3 1,2 3 0,-5-7-1,-4 2-15,-13 0 16,-18-5-16</inkml:trace>
  <inkml:trace contextRef="#ctx0" brushRef="#br2" timeOffset="27474.952">20970 14781 0,'0'0'0,"0"0"16,0 0-1,0 0 1,0 10-1,-5 15 1,-3 15 0,-10 8-1,-5 0 1,4-5 0,-4-8-1,11-10 1,-1-7-16,8-8 15,0-10 1,5-18 0,10-17-1,5-8 1,7-10 0,1-5-1,-5 3 1,-3 3-1,0 3 1,-2 7 0,-6 6-1,4 16-15,-9 5 16,3 12 0,5 11-1,3 17 1,4 16-1,3 6 1,8 6 0,3-2-1,-1-4 1,-6-7 0,4-4-1,-7-11-15,-3-2 16,-18-11-1,-9-4 1,-5-3 0,0 0-1,14-5-15</inkml:trace>
  <inkml:trace contextRef="#ctx0" brushRef="#br2" timeOffset="27959.657">20513 15126 0,'-5'7'16,"-7"21"-1,-6 11 1,-5 8-1,4 6-15,-4-1 16,5-9 0,1-7-1,3-6 1,-3-7 0,10-16-1,1-7 1,6 0-1,0 0 1,-5-7-16,5 7 16</inkml:trace>
  <inkml:trace contextRef="#ctx0" brushRef="#br2" timeOffset="28281.8">20343 15055 0,'0'5'16,"0"8"-1,9 18 1,9 14 0,-1 2-16,9 9 15,-1-3 1,3-11-1,2-12 1,0-7 0,6-15-1,-6-3 1,-5-10 0,-8-3-1,-3-2-15,-14 10 16</inkml:trace>
  <inkml:trace contextRef="#ctx0" brushRef="#br2" timeOffset="28993.9">21204 15169 0,'0'10'0,"0"11"16,0 9-1,-6 4 1,4 9 0,-13-3-1,2-4 1,1-11 0,7-7-1,3-8 1,2-7-1,-5-3 1,0-3 0,-1-13-16,-1 4 15,-1-13 1,-1-24 0,3-3-1,6 4 1,0 14-1,-3 7 1,-2 15 0,5 14-1,5 31 1,9 5 0,16 15-1,12 7-15,16 1 16,3-3-1,4-15 1,-2-8 0,-5-10-1,-27-12 1,-31-13-16</inkml:trace>
  <inkml:trace contextRef="#ctx0" brushRef="#br2" timeOffset="30018.158">21768 16933 0,'-12'55'16,"-6"15"0,-7 19-1,-5 1 1,-1 1 0,8 0-16,18-13 15,21-13 1,14-16-1,13-22 1,17-14 0,1-8-1,-1-5 1,-6 0 0,-24-5-1,-30 5-15</inkml:trace>
  <inkml:trace contextRef="#ctx0" brushRef="#br2" timeOffset="30716.314">22162 17005 0,'-5'13'0,"-1"27"16,-1 26-1,-5 19 1,-11 17 0,0-7-1,6-7 1,3-20-1,7-15 1,-3-17 0,8-36-1,-9-23 1,4-2 0,2-1-16,0 4 15,5 4 1,0-34-1,0-40 1,-2-11 0,-4 7-1,-4 31 1,3 35 0,2 30-16,5 20 15,5 20 1,12 10-1,8 4 1,10 3 0,1-1-1,0-2 1,-6-12 0,-5-24-1,-3-18 1,-9-8-1,-5-2-15,-4 2 16,4-2 0,-8 10-16</inkml:trace>
  <inkml:trace contextRef="#ctx0" brushRef="#br2" timeOffset="31106.247">22391 17237 0,'18'0'16,"22"-5"-1,15 0 1,16 2-16,-6-6 16,-14 3-1,-11 6 1,-20-1-1,-5-5 1,-13 6 0,4 0-1,-6 0-15,0 0 0</inkml:trace>
  <inkml:trace contextRef="#ctx0" brushRef="#br2" timeOffset="31429.382">22517 17002 0,'0'14'16,"0"24"0,0 14-1,0 14 1,0 4-1,0-7 1,0-10 0,0-10-1,0-7 1,13-19-16,9-11 16,1-6-1,-3-6 1,3 1-1,-23 5-15</inkml:trace>
  <inkml:trace contextRef="#ctx0" brushRef="#br2" timeOffset="31921.071">22817 17063 0,'5'0'16,"8"3"-1,4 15 1,1 4 0,-11 9-16,-2 11 15,-5 6 1,-12 0-1,-14 0 1,-1-8 0,6-10-1,11-7-15,6 2 16,4-2 0,4-5-1,6-10 1,8-4-1,3-1 1,-4 2-16,1-5 16,4 0-1,-2 0 1,3 0 0,0-5-1,-8-2 1,8-1-16,-23 8 15</inkml:trace>
  <inkml:trace contextRef="#ctx0" brushRef="#br2" timeOffset="32365.905">23139 16988 0,'23'40'0,"-3"2"16,3 12-1,-11 1 1,-4 3-1,-4 3 1,-4 4 0,-7 2-1,-10-15-15,-6-10 16,-2-11 0,-1-6-1,3-7 1,11-8-1,7-10 1,10-15 0,7-1-16,2-1 15,3-6 1,-17 23-16</inkml:trace>
  <inkml:trace contextRef="#ctx0" brushRef="#br2" timeOffset="32784.759">23401 16937 0,'-5'13'15,"1"17"1,-5 13 0,-5 18-1,-2 4 1,1-5-16,13 12 16,4 5-1,15-1 1,11-8-1,2-15 1,9-15 0,-4-16-16,0-9 15,0-8 1,-2-5 0,0 0-1,-13-5 1,-20 5-16</inkml:trace>
  <inkml:trace contextRef="#ctx0" brushRef="#br2" timeOffset="33214.612">23979 17114 0,'0'5'0,"-5"17"16,1 22 0,-10 13-1,-2 12 1,-6 1-1,-1-2 1,-2 3 0,8-11-16,3-2 15,2-20 1,7-16 0,0-16-1,5-17 1,0-6-1,5-8-15,-5 0 16,5-3 0,-5 28-16</inkml:trace>
  <inkml:trace contextRef="#ctx0" brushRef="#br2" timeOffset="33532.769">23769 17129 0,'0'3'16,"10"14"-1,3 19-15,12 16 16,11 9 0,4 4-1,-8-4 1,4-8-1,-1-10 1,-5-3 0,-5-10-16,-9-27 15,-9-11 1,1-4 0,-4 1-1,1-1 1,-5 12-16</inkml:trace>
  <inkml:trace contextRef="#ctx0" brushRef="#br2" timeOffset="33768.132">24212 17346 0,'18'5'15,"13"-2"-15,4 1 16,13-8 0,-1-4-1,-3 0 1,-15 3 0,-6-5-1,-23 10-15</inkml:trace>
  <inkml:trace contextRef="#ctx0" brushRef="#br2" timeOffset="34332.623">24578 17197 0,'0'0'15,"11"11"1,8 8 0,11 9-1,1-2 1,-8 4-16,-14 0 16,-14 5-1,-13 0 1,1 1-1,-1-11 1,6-7 0,2-6-1,8-6-15,2-2 16,0-4 0,0 0-1,0 0 1,2 3-1,13 6 1,10 4 0,10 5-1,1 0-15,-4-1 16,3-9 0,-4-8-1,-1-5 1,0-3-1,-7 3 1,-5 2 0,-18 3-16</inkml:trace>
  <inkml:trace contextRef="#ctx0" brushRef="#br2" timeOffset="34739.564">25039 17005 0,'23'61'0,"-3"14"16,-2 11 0,-5 10-1,-4 0 1,-13-3 0,-17-7-1,-14 2-15,-11-10 16,1-12-1,-3-13 1,8-10 0,10-9-1,17-16 1,13-18-16</inkml:trace>
  <inkml:trace contextRef="#ctx0" brushRef="#br3" timeOffset="43507.809">15603 18434 0,'0'0'15,"0"0"1,0 0 0,0 0-1,0 0 1,0-10 0,-3-5-1,-8-7-15,-1-13 16,-13-13-1,-3-13 1,9-17 0,-9-18-1,2-10 1,-4 4 0,2-5-1,8-6-15,8-4 16,-4 4-1,1 4 1,-3 9 0,4-3-1,0 6 1,12 15-16,-3 6 16,5 11-1,13 4 1,4 6-1,-3 15 1,-5 4 0,-6-2-1,6 8-15,5 2 16,-2 11 0,11 4-1,2 6 1,10-3-1,13 2 1,7-2 0,11-3-16,-1 6 15,9-6 1,3 3 0,7 2-1,4-1 1,-2 6-1,7-1 1,3-3 0,-5 7-16,4 7 15,-4 0 1,0 5 0,-3 0-1,-3-1 1,-2 1-1,6-2 1,-3-10 0,-9 0-1,7 0 1,-1 0 0,2 0-1,-1 3-15,1 2 16,4 5-1,-1-2 1,3 2 0,5-8-1,-1 4 1,1-6 0,-5 5-1,-1 3 1,6 2-1,-5-3 1,2-2 0,-7-5-16,-4 0 15,2 0 1,-3 4 0,-6-1-1,-1 2 1,-2 0-1,9-2 1,-3 2-16,1 5 16,1-3-1,3 4 1,0-4 0,6 1-1,-4 6 1,5-5-1,-1-5-15,2 1 16,4-2 0,-4 10-1,2 4 1,5 0 0,9-1-1,-9-9 1,2 1-16,4 2 15,6-2 1,2-3 0,0 0-1,-3 0 1,3-5 0,-5-5-1,10 0 1,6 5-16,5 0 15,3 0 1,6 0 0,-4 0-1,3 0 1,-2 0 0,4 0-1,6 0 1,0 5-1,-1 0 1,-4-3-16,1 9 16,-5-4-1,3-2 1,3 2 0,-45 4-1,-5 0-15,-19 3 16,17 3-16,-21-4 15,20 4-15,26-4 0,12-3 16,4-5 0,-4-10-1,-5 10 1,-7-5 0,-18 0-1,-29 0 1,-21 0-16,-26 0 15,-7 0 1,-8 0 0,0 0-1,-5 0 1,0 0 0,5 8-1,2 10 1,-1 17-16,-4 13 15,-2 17 1,-8 13 0,-9 5-1,-6 9 1,8 3 0,-8 9-16,-7 4 15,-5 3 1,5-4-1,7 8 1,-3-3 0,-4-3-1,0-5 1,8-3 0,4-6-16,6-7 15,-9-20 1,-2-7-1,6-14 1,-1-11 0,0-6-1,11-12-15,-5-8 16,-7-2 0,-8 1-1,-4 4 1,-6-8-1,-11-3 1,-10-2 0,-2 0-16,-11 0 15,-7 0 1,-13 0 0,-9 0-1,-4 0 1,-4-2-1,-6 2 1,1-5-16,-7-1 16,-17 3-1,-1-6 1,-6-2 0,46 4-1,2-5-15,15 2 0,-5-2 16,13-1-16,-20-1 0,12 10 15,-14-3-15,17 2 16,-15-1-16,14 6 16,-16 0-16,14 0 15,-15-5-15,12 5 16,-16-7-16,18 0 16,-15-12-16,12 2 15,-17-6-15,20 1 16,-17 1-16,6 4 0,-10 4 15,14 3-15,-14 3 0,13 1 16,-19-6-16,16 2 16,-15-5-16,12 0 15,-13 2-15,19 1 16,-23 3-16,16 0 16,-11 4-16,13 3 15,-14-4-15,18 1 16,-9 0-16,11 3 0,-9-3 15,10-1-15,-8 4 0,13-3 16,-15 0-16,15 0 16,-18 2-16,18 3 15,-13 8-15,16 2 16,-21 5-16,15 1 16,-25-9-16,20-2 15,-17-1-15,13-1 16,-14-3-16,13 0 15,-18-3-15,19-1 0,-19-1 16,24 5-16,-19 0 16,19 0-16,-24-5 0,13 5 15,-17-2-15,20-4 16,-21 6-16,19-5 16,-16-15-16,10 2 15,-20-9-15,15 9 16,-25 1-16,18 4 15,-21 5-15,18 4 16,-17-2-16,19 6 0,-12 6 0,17-6 16,-11 4-16,17-4 15,4 0-15,20 5 16,44-2 0,40-3-16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381.05594" units="1/cm"/>
          <inkml:channelProperty channel="Y" name="resolution" value="675.46899" units="1/cm"/>
          <inkml:channelProperty channel="T" name="resolution" value="1" units="1/dev"/>
        </inkml:channelProperties>
      </inkml:inkSource>
      <inkml:timestamp xml:id="ts0" timeString="2020-03-09T13:15:59.122"/>
    </inkml:context>
    <inkml:brush xml:id="br0">
      <inkml:brushProperty name="width" value="0.05292" units="cm"/>
      <inkml:brushProperty name="height" value="0.05292" units="cm"/>
    </inkml:brush>
    <inkml:brush xml:id="br1">
      <inkml:brushProperty name="width" value="0.05292" units="cm"/>
      <inkml:brushProperty name="height" value="0.05292" units="cm"/>
      <inkml:brushProperty name="color" value="#C00000"/>
    </inkml:brush>
  </inkml:definitions>
  <inkml:trace contextRef="#ctx0" brushRef="#br0">3250 5820 0,'-2'23'15,"-15"38"1,-2 5 0,-6 21-16,-2-2 15,-12 22-15,4-10 16,-4 22-16,0-16 15,-4 17 1,9-20 0,-10 3-16,-14 23 15,3-15 17,10-80-17,19-37 1,13 6-1,9 0-15,-1 0 16,5 0-16</inkml:trace>
  <inkml:trace contextRef="#ctx0" brushRef="#br0" timeOffset="448.727">2708 6104 0,'8'34'15,"5"6"17,4 21-32,1-3 15,10 19-15,-3-9 0,-1 15 0,0-8 32,1 4-32,10 25 15,0 2 1,3-16-1,-8-24 17,4-46-17,-10-23 1,1-19 0,-1-4-1,-2 3 1,-22 23-16</inkml:trace>
  <inkml:trace contextRef="#ctx0" brushRef="#br0" timeOffset="834.114">3865 6538 0,'12'6'16,"19"-1"-1,11-1 1,4 4 0,-8-1-1,-3 4 1,-35-11-16</inkml:trace>
  <inkml:trace contextRef="#ctx0" brushRef="#br0" timeOffset="1119.758">3759 6835 0,'18'0'16,"22"0"0,16 0 15,14 0-15,-9 0 15,-13-4-31,-13-1 31,-18 2-31,-17 3 16</inkml:trace>
  <inkml:trace contextRef="#ctx0" brushRef="#br0" timeOffset="1552.069">4963 6299 0,'58'-18'0,"21"-7"16,-1-6 0,-7 6 15,-21 3-31,-50 22 16</inkml:trace>
  <inkml:trace contextRef="#ctx0" brushRef="#br0" timeOffset="2222.285">5962 5657 0,'0'13'16,"-11"24"15,-1 3-15,-11 21-16,3 4 15,-10 19-15,2-2 16,3 9-16,7-8 15,1 13-15,8-17 16,5 5-16,27 23 16,19-16-1,27-26 1,13-40 0,9-25-1,-8-25 1,-22-19-1,-16-12 1,-27-5 0,-28 5 15,-10 16-15,-13 15-1,0 20 1,-13 22-1,4 24 1,0 9 0,16 8-1,10-7 1,16-19 0,11-17-16,1-5 15,-4-4 1,-8-6-1</inkml:trace>
  <inkml:trace contextRef="#ctx0" brushRef="#br0" timeOffset="2723.879">6579 5916 0,'0'0'16,"0"11"-1,0 8 1,-5 23 15,-8 4-15,-10 2-1,-1-5 1,10-8 0,14 0-1,19-5 1,13-6-1,16-6 1,10-17 0,7-8-1,14-15 1,-24-8 0,-20-9-1,-22 4 1,-3 18-1,-10 17-15</inkml:trace>
  <inkml:trace contextRef="#ctx0" brushRef="#br0" timeOffset="3078.324">6848 5929 0,'0'14'0,"0"24"16,0 41 0,0 31-1,3 11 1,2 0 0,-5-12-1,0-16 1,0-19 15,5-17-15,0-42-1,7-23 1,6-9 0,-10-6-1,10 8 1,-18 15-16</inkml:trace>
  <inkml:trace contextRef="#ctx0" brushRef="#br0" timeOffset="3494.815">7532 6172 0,'19'0'16,"34"-2"-1,20-3 17,15-5-32,-4 3 15,-11-6 17,-13-4-17,-12 3 1,-13-2 15,-16 6-15,-19 10-16</inkml:trace>
  <inkml:trace contextRef="#ctx0" brushRef="#br0" timeOffset="3958.112">7756 5961 0,'0'18'16,"4"24"0,1 25-1,4 0 1,0-4 0,-6-14-1,2-19 1,0-11 15,-1-8-15,-4-9-16,0 3 31,0-5-15,0 0-1,0 0 1,0 0-16</inkml:trace>
  <inkml:trace contextRef="#ctx0" brushRef="#br0" timeOffset="4396.084">7579 6697 0,'60'0'16,"14"3"-1,9 1 1,0 4 0,-18 2-1,-22-4 1,-5-6-1,-16-6 1,-8 1 0,-10 5-1,-4 0-15</inkml:trace>
  <inkml:trace contextRef="#ctx0" brushRef="#br0" timeOffset="5613.289">8613 6392 0,'4'61'31,"1"7"-15,-5 2-1,3-12 1,2-19 0,-1-15 15,-4-19-31,0-34 16,0-38 15,-4-29-16,-4-11 1,-4-12 0,-11 3-1,11 7 1,12 16 0,17 21-1,8 18 16,11 19-15,12 10 15,12 8-15,13 4 0,23-5-1,-20 5 1,4 1-16,-4 7 15,9-5-15,-9 7 16,15-2-16,-9 0 16,17-1-16,-10-1 31,11-1-31,-14 5 16,22-3-16,-12 1 15,17 3-15,-12-8 16,13 4-1,-16 4-15,10-8 0,-14 2 32,9-10-32,-13 6 15,16-6-15,-20 5 16,20 3-16,-15 5 0,17 5 0,-13 0 16,19 0-16,-13 0 31,20 5-31,-18-5 15,22 0-15,-13 0 16,21 6-16,-12-6 16,16 4-16,-25 0 15,12-4-15,-11-4 16,16 0-16,-15-2 16,16 1-16,-16 3 15,17-3 1,-22 1-1,21 0-15,-18 4 16,14 0-16,-16 0 31,6 0-31,-20 0 16,4 0-16,21 4 16,-14 5-1,-42-14 1,-32 5-16,-15 0 15,-18 0-15</inkml:trace>
  <inkml:trace contextRef="#ctx0" brushRef="#br0" timeOffset="7933.076">9582 6138 0,'-5'15'16,"-9"27"-1,-22 42 1,-4 29 0,9 9-1,14-15 1,22-16 0,25-28 15,18-25-16,7-20 17,3-23-17,-9-15 1,-14-21 0,-10-7-1,-8 1 1,-5 8-1,-16 8 1,-4 10 15,-4 10-15,-16 22-16,-2 10 31,5 10-15,12-1-1,13 0 1,8-9 15,4-11-15,6-4 0,-1-4-1,-17-2-15</inkml:trace>
  <inkml:trace contextRef="#ctx0" brushRef="#br0" timeOffset="8488.282">10013 6299 0,'-5'15'15,"-2"5"-15,-11 11 31,1-1-15,-1 0 0,5-2-1,9-9 1,8-1 0,14-2-1,12-4 1,5-5-1,4 4 1,-4-3 15,0-14-15,-5-1 0,-7-6-1,-8-5 1,-6 8-1,-3 8 1,-6 2-16</inkml:trace>
  <inkml:trace contextRef="#ctx0" brushRef="#br0" timeOffset="8867.481">10157 6286 0,'0'11'16,"0"21"-1,0 31 1,0 17 0,0 15-1,-10-10 1,10-7-1,-2-15 1,2-21 0,2-16-1,-2-16 17,0-25-17,0-18 1,-2-7-1,2 2 1,-11 3 0,11 35-16</inkml:trace>
  <inkml:trace contextRef="#ctx0" brushRef="#br0" timeOffset="9389.694">10487 6078 0,'17'22'15,"14"33"1,12 23 0,-3 18-1,-10 15 1,-12-2-1,-10-14 1,-3-9 0,-13-10-1,-10-17 17,-5-15-17,11-17 1,-6-27-1,1-18 1,-1 1 0,1 0-1,17 17-15</inkml:trace>
  <inkml:trace contextRef="#ctx0" brushRef="#br0" timeOffset="10083.67">9079 6243 0,'-5'61'15,"-4"27"1,4-15-1,-2 6-15,2 29 16,5 0 0,5-12-1,13-13 1,7-23 0,5-19 15,6-19-16,6-14 1,-2-13 0,-1-15-1,-4-8 1,-5 8 0,-13 2-1,-17 18-15</inkml:trace>
  <inkml:trace contextRef="#ctx0" brushRef="#br0" timeOffset="10922.214">10762 6034 0,'0'0'15,"7"0"1,6 0 0,10 0-1,17 8 1,8 7 15,-6 10-15,-11 15-1,-13 3 1,-18 1 0,-13-3-1,-9 0-15,4-5 16,5-17 15,3-3-15,2-4-1,8-9 1,8 2 0,15 1-1,2-2 1,8-1-1,-8 2 17,-8-1-17,-4-4-15,-1 6 16,-12-6-16</inkml:trace>
  <inkml:trace contextRef="#ctx0" brushRef="#br0" timeOffset="11338.507">11697 6561 0,'18'0'16,"24"-5"-1,19 2 17,-1-6-17,-7 1 1,-10-3-1,-43 11-15</inkml:trace>
  <inkml:trace contextRef="#ctx0" brushRef="#br0" timeOffset="12223.889">12428 6195 0,'0'8'16,"-11"10"0,-6 10-1,-4 4 1,-2 8 15,6-9-15,4-6 15,6-7-15,9-3-1,21 0 1,12 0-1,14-7 1,0 2 0,-8-10-1,-5-18 17,-1-10-17,-5-2-15,-5 5 31,-25 25-31</inkml:trace>
  <inkml:trace contextRef="#ctx0" brushRef="#br0" timeOffset="12586.584">12699 6178 0,'0'17'16,"0"27"15,0 38-31,-7 27 16,-15 10 15,1-7-15,16-21-1,10-17 17,7-39-17,-3-35 1,0-26 0,-1-8-1,2-2 1,-10 36-16</inkml:trace>
  <inkml:trace contextRef="#ctx0" brushRef="#br0" timeOffset="13024.487">13108 6138 0,'-11'47'15,"-1"17"-15,5-4 16,-9 19-16,4 33 16,9 4-1,18-4 1,20-32 0,23-27 15,8-25-16,-11-21 1,-11-12 15,-22 3-31,-22 2 16</inkml:trace>
  <inkml:trace contextRef="#ctx0" brushRef="#br0" timeOffset="18949.856">13516 6346 0,'7'-2'16,"16"-8"15,17 3-15,4-4-1,-2 9 1,-2 9-1,-10 34 1,-12 27 0,-18 23-1,-18 9 17,-17-9-17,0-20 1,-2-28 15,9-26-15,10-17-1,15-12 1,3-11 0,13-7 15,7-1-31,15 12 31,1 3-15,11 14-1,-3 9 1,-2 11 0,-9 7-1,-8 3 1,-2-8-1,-3-15 17,-2-10-17,-6-2 17,6-6-17,-8 8 1,-10 5-16</inkml:trace>
  <inkml:trace contextRef="#ctx0" brushRef="#br0" timeOffset="19397.654">14061 6321 0,'0'23'16,"0"25"0,0 25-1,-5 11 1,-1 2-1,-2-11 1,8-20 15,-9-19-15,14-31 0,7-18-1,6-10 1,-1-2-1,-4 8 1,-1-1 0,-12 18-16</inkml:trace>
  <inkml:trace contextRef="#ctx0" brushRef="#br0" timeOffset="19906.143">14403 6178 0,'25'47'0,"11"19"32,-6 17-17,-8 3 1,-9 3-16,-13-11 15,-13-14 1,-9-10 0,-8-16-1,4-13 17,8-15-17,8-15 1,10-15-1,16-13 1,4 3 0,2 0-1,1 4 1,-23 26-16</inkml:trace>
  <inkml:trace contextRef="#ctx0" brushRef="#br0" timeOffset="20408.055">14769 6170 0,'-5'2'16,"-1"11"-1,-6 27 1,-9 26 0,-1 17-1,4 8 1,6 0-1,17-12 1,14-14 0,16-7-1,2-23 1,5-15 0,-7-7-1,-12-8 16,-6-5-15,-8-5 0,-5 2-1,-1 3 1,-3 0-16</inkml:trace>
  <inkml:trace contextRef="#ctx0" brushRef="#br0" timeOffset="21604.187">15252 6200 0,'13'3'16,"17"12"-1,5 0 1,-14 8-1,-9 7 1,-12 11 0,-18-3-1,-2-3 1,-7-13 0,6-9 15,-2-8-31,11-3 15,0 4 1,17-1 0,12-5-1,15 0 1,14 0 15,5 5-15,6 7-1,-13 13 1,-14 16 15,-18 9-15,-19 8-16,-24-2 31,-13-4-15,-17-11-1,1-21 1,4-20 0,10-18-1,27-12 1,19-13 0,12-5-1,11 5 1,-4 9 15,-19 34-31</inkml:trace>
  <inkml:trace contextRef="#ctx0" brushRef="#br0" timeOffset="22058.298">15885 6185 0,'17'0'16,"24"0"0,12 0-1,-3 0 1,-2 0 0,-13 0-1,-9 0 1,-9 0 15,-7 0-15,-5 0-1,-5 0 17,0-2-32,0 2 0</inkml:trace>
  <inkml:trace contextRef="#ctx0" brushRef="#br0" timeOffset="22813.836">15804 6304 0,'-5'10'15,"0"5"1,-2 8 0,-7-1-1,5-1 1,1-6 15,3-7-15,5-4-1,13-1 1,17-3 0,12-3-1,12-9 1,-1 2-1,-6 5 1,6 10 15,-4 5-15,-17 10 15,-4 15-15,-11 14-1,-10 5 1,-11 9 0,-13-6-1,-4-15 1,-14-12 0,-9-12 15,4-18-16,21-18 17,13-12-17,14 0 1,9 4 0,6 4-1,-23 22-15</inkml:trace>
  <inkml:trace contextRef="#ctx0" brushRef="#br0" timeOffset="23330.596">16674 6100 0,'37'53'16,"8"15"-1,-12 25 1,-3 5 0,-12 4-1,-13-7 1,-17-7 0,-11-15 15,-15-12-16,-5-13 17,-2-13-17,8-18 1,0-9 0,13 2-1,8-7 1,16-3-16</inkml:trace>
  <inkml:trace contextRef="#ctx0" brushRef="#br0" timeOffset="25118.418">6473 7758 0,'13'0'15,"22"-5"1,12-3 0,20-5 15,10 1-16,19-6 1,4 1 0,9-1-1,-30 5 17,3-2-32,-8 3 15,13 5-15,-8 2 16,12-3-16,-14 3 15,14-1-15,-8 1 16,13-7-16,-8 4 16,11-4-16,-11-4 15,16 4-15,-14 5 32,16-4-32,-15 9 15,17-8-15,-13 5 16,14 2-16,-13-1 15,13-4 1,-14 2 0,15 2-16,-14-1 15,15 5-15,-15 0 16,18 0-16,-19 0 16,19-3-16,-18-2 15,25-5-15,-16 7 16,11-9-16,-10 7 15,10-5-15,-11 7 32,16-6-32,-14 1 15,19-10-15,-19 6 16,20-4-16,-14 14 16,15-3-16,-9 0 15,15 5-15,-10 0 16,21-2-16,-13 2 15,22-6-15,-21 6 16,20-5-16,-19 5 16,12 0-1,-32 0 1,-11 0-16,15 0 0,-7 0 16,30 0-16,-15 0 0,18 0 15,-23 0-15,15 5 0,-25 1 16,12-6-16,-24 0 15,19-6-15,-22 1 16,17-2-16,-17 1 0,19-2 0,-18 4 16,16-7-16,-18 4 15,24 2-15,-21 1 16,21 0-16,-18 4 16,12 4-16,-18-4 15,26 4-15,-17-4 16,22 0-16,-13 0 15,13 5-15,-17-5 16,17 5-16,-15-5 16,10 8-16,-18-3 15,20 7-15,-25 1 0,16 0 0,-23-8 16,19 2-16,-19-2 16,13 0-16,-22 1 15,14 1-15,25 10 16,-58-9-16,-38-2 15,-11-6 17,-14 0-32</inkml:trace>
  <inkml:trace contextRef="#ctx0" brushRef="#br0" timeOffset="26221.122">10362 7997 0,'40'-7'16,"2"-4"-1,6 6-15,-5 16 16,-2 12 0,-17 15-1,-6 15 1,-10 19 0,-16 19-16,-22 15 31,-18-3-16,-23-10 1,-12-20-16,-8-20 16,0-10-1,19-20 1,18-23 0,24-18-1,13-12-15,12-6 16,15-4-1,11 8 1,19-8 0,10-1-1,7 11-15,-1 10 16,-8 2 0,-3 23-1,-6 15 1,1 11-1,-8 8 1,1-1 0,-3 3-1,-4-6 1,-9-9 0,-4-22-16,-1-16 15,1-6 1,2-5-1,-15 23-15</inkml:trace>
  <inkml:trace contextRef="#ctx0" brushRef="#br0" timeOffset="26684.147">11026 8070 0,'0'18'15,"0"22"1,-7 27-1,-11 5 1,-4 11 0,4 0-16,6-5 15,12-7 1,12-5 0,6-19-1,6-15-15,9-3 16,1-13-1,-4-2 17,-3-14-17,-7-10-15,-2-3 16,-6 6 0,-12 7-16</inkml:trace>
  <inkml:trace contextRef="#ctx0" brushRef="#br0" timeOffset="27470.077">11734 8146 0,'10'7'15,"10"21"1,13 16 0,-7 16-1,-8 15 1,-11 5 0,-14 4-1,-11-6 1,-13-20-1,-9-15 1,3-21 0,-4-20-1,6-8 1,9-12 0,9-7-1,11-5 16,22-4-31,2 9 16,12 8 0,3 5-1,-3 6 1,3 6 0,-14 13 15,4 15-16,-2 7 1,-4-2 0,1-6-1,-6-7 1,4-5 0,-9-15-1,5-9-15,-1 3 31,-11 6-31</inkml:trace>
  <inkml:trace contextRef="#ctx0" brushRef="#br0" timeOffset="27854.776">12188 8354 0,'5'56'16,"-5"5"-1,0 2 1,0-2-1,0-6 1,0-10 0,0-13-1,2-21 1,8-16 0,3-12-1,0-2 1,-3 8-1,-10 11-15</inkml:trace>
  <inkml:trace contextRef="#ctx0" brushRef="#br0" timeOffset="28355.698">12619 8032 0,'17'8'16,"26"15"-1,2 29 1,9 16 0,-12 16-1,-12 9 1,-12 5-1,-18-2 1,-18-2 0,-12-21-1,-5-13 1,0-12 0,14-23-1,12-10 1,4-8-1,5-7-15</inkml:trace>
  <inkml:trace contextRef="#ctx0" brushRef="#br0" timeOffset="29489.578">3900 10076 0,'21'-5'0,"24"0"16,6 5 0,6 0-1,-14 0 1,-8 0 0,-9 0-1,-9 5 1,-9-5-1,-3 0 1,-5 0-16</inkml:trace>
  <inkml:trace contextRef="#ctx0" brushRef="#br0" timeOffset="29789.946">3829 10484 0,'6'0'0,"11"6"16,22-2-1,20-1 1,20-6 15,14-7-15,-7-2-1,-13-6 1,-20 6 0,-53 12-16</inkml:trace>
  <inkml:trace contextRef="#ctx0" brushRef="#br0" timeOffset="30174.725">5299 10220 0,'60'5'16,"21"-5"0,-1-5-1,-4 0 1,-20-2-16,-56 7 0</inkml:trace>
  <inkml:trace contextRef="#ctx0" brushRef="#br0" timeOffset="30906.799">6183 9867 0,'-23'56'0,"-12"20"15,-2 19 1,-12 8-1,9 6 1,15 1-16,20-6 16,23-16 15,22-23-15,5-27-1,8-10-15,-4-16 16,3-9-1,1-6 1,-2-19 0,-4-4-16,-17-8 15,-14-10 1,-14-3 0,-9 6-1,-11 11 1,-7 13-1,-8 8 1,0 12 0,-2 10-1,0 10 1,10 7 0,11 5-1,9 1 1,1-6-16,17-8 15,14-14 1,3-13 0,0-2-16,-5-7 15,-25 14-15</inkml:trace>
  <inkml:trace contextRef="#ctx0" brushRef="#br0" timeOffset="31460.44">6629 9981 0,'0'18'0,"6"12"15,-6 7 1,0 8 0,-9-7-1,0-2 1,4-11-16,-3-3 31,3-12-15,5-6-1,5 0 1,8 3-16,10 4 16,2 2-1,4-1 1,7-2-1,-1-2-15,-9-4 16,-4 2 0,-2-6-1,8 0 1,-3-6 0,3-3-16,3-4 15,-31 13-15</inkml:trace>
  <inkml:trace contextRef="#ctx0" brushRef="#br0" timeOffset="31861.211">6975 10071 0,'2'58'16,"3"10"-1,-5 10-15,0 5 16,0 5 0,0-4-1,0-11 1,5-18-1,2-7 1,4-15 0,-6-21-1,-5-12 1,2-18 0,3-9-1,3 2 1,2 2-16,-2 4 15,-8 19-15</inkml:trace>
  <inkml:trace contextRef="#ctx0" brushRef="#br0" timeOffset="32324.607">7730 10281 0,'23'0'15,"24"0"1,16 0 0,18 0-1,0-6 1,-5-1 15,-9-6-15,-8 4-1,-22 1 1,-19 2 0,-8 2-1,-8 4 1,-2 0-16</inkml:trace>
  <inkml:trace contextRef="#ctx0" brushRef="#br0" timeOffset="32762.577">8025 9932 0,'0'23'16,"0"33"-1,5 27 1,-5 8-1,5-3 1,0-15 0,-2-13-1,7-12 1,-7-26 0,-3-8-1,0-14 1,-3-18-1,-3-5 1,-1 3 0,-3 2-1,10 18-15</inkml:trace>
  <inkml:trace contextRef="#ctx0" brushRef="#br0" timeOffset="33194.326">7779 10807 0,'65'0'16,"26"0"-1,14 5 1,4 7-1,-11 1 1,-10-8 0,-20-5-16,-23-5 15,-24 5 1,-6 0 0,-15 0-16</inkml:trace>
  <inkml:trace contextRef="#ctx0" brushRef="#br0" timeOffset="34580.42">9074 10454 0,'0'53'0,"-3"7"16,-3 6 15,1 0-31,5-14 16,-4-17-1,4-19 1,0-6 0,0-20-1,0-20 1,0-21 15,-8-24-15,-4-9-1,-11 3 1,5 1 0,1 12-1,17 10 1,22 8-16,8 4 16,5 16-1,9 5 1,11 12-1,21 3 17,14 3-17,11-6 1,20-5 0,-30 8-1,2-3-15,-15 6 16,8-8-16,-13 12 15,15-6-15,-10 6 16,18 6-16,-13-6 16,8 6-16,-8-3 0,8-3 15,-13-1-15,23-10 0,-16 4 16,17-3-16,-15 6 16,10-3-16,-17 5 15,26-3-15,-10-1 16,20-4-16,-8 5 15,17-9-15,-11-1 16,22-7-16,-20 2 16,33-2-16,-18 2 15,20-3-15,-20 10 16,15 2-16,-18 5 16,26 9-16,-23 0 15,15 5-15,-20-5 16,18 4-16,-18-4 15,18 0-15,-25 0 16,14 0-16,-28 3 16,9 10-16,30-4 15,-41-20 1,-50 4-16,-29 3 16,-10 4-1,-14 0-15</inkml:trace>
  <inkml:trace contextRef="#ctx0" brushRef="#br0" timeOffset="36282.015">9689 10416 0,'0'0'16,"0"3"-1,0 20 1,-5 16-1,-9 10 1,-3 1 0,-1-5-1,0-15 1,6-9 0,12-4-1,18-4 1,12-3-1,8-5 1,2-5 0,-5-5-1,-2-5 1,2-8-16,-5-1 31,-7 1-15,-16 6-1,-1-6 1,-12-23-16,4-9 16,-3 1-1,0 10 1,5 13 0,0 9-1,0 19 1,0 39-1,0 24 1,-5 19 0,3 13-1,-3 15 1,-1-15 0,6-13-1,0-32 1,11-29-1,1-21 1,-7-2 0,-3 0-1,-2 0 1,0 0-16</inkml:trace>
  <inkml:trace contextRef="#ctx0" brushRef="#br0" timeOffset="36813.61">10031 10512 0,'0'8'16,"0"22"-1,0 23 1,0 17-1,-5 3 1,10 0 0,12-1-1,9-12 1,1-12-16,4-21 16,1-20-1,3-14 1,-7-20-1,-7-17-15,-9-8 16,-7-9 15,-12-9-15,-21 4 0,-7 11-16,-8 7 15,-5 7 1,10 21-1,8 8 1,7 2 0,16 4-16,7 6 15,2-2 1,8-3 0,-10 5-16</inkml:trace>
  <inkml:trace contextRef="#ctx0" brushRef="#br0" timeOffset="37599.462">10734 10460 0,'-13'-6'16,"-12"6"-1,-15 0-15,-8 6 16,0 6 0,0 13-1,10 8 1,3-1-1,23 9-15,17-5 16,12-6 15,3 0-15,3-8-16,-3-10 16,3-3-1,0-9 1,-5-9-1,-1-3 1,-5-10-16,1-8 16,-8 2-1,-2 8 1,1 2 0,-4 8-1,0 8 1,0-4-1,0 6 1,0 8 0,0 20-1,0 14 1,0 16 0,0-3-16,0-1 15,0-11 1,0-8-1,0-13 1,0-9-16,5-13 16,1-5-1,1-3 1,6-19-16,10-16 16,-3 0-1,8-5 1,-28 48-16</inkml:trace>
  <inkml:trace contextRef="#ctx0" brushRef="#br0" timeOffset="38184.326">10908 10460 0,'0'12'15,"0"13"1,-3 20-16,-7 21 16,3 7-1,-4 0 1,9-3 0,2-8-1,13-10 1,11-9-1,13-8 1,3-12 0,-3-21-1,3-10 1,-6-4 0,-7-16-1,-7-1-15,-4-2 16,-14 1-1,-2 3 1,-8 5 0,-4 3-16,-11 3 15,-3 16 1,4 11 0,9 9-1,1 16-15,7-1 16,0-5-1,18-13 1,9-4 15,4-3-31,1-8 16,-7 4 0,-20-6-16</inkml:trace>
  <inkml:trace contextRef="#ctx0" brushRef="#br0" timeOffset="38453.689">11871 10837 0,'65'5'15,"3"0"1,-3 2 0,-16-1-1,-19-1-15,-30-5 16</inkml:trace>
  <inkml:trace contextRef="#ctx0" brushRef="#br0" timeOffset="40203.212">12808 10472 0,'0'-5'0,"12"-2"16,18-4-1,14 8 1,3 6 0,-4 29-1,-7 19 1,-13 27 0,-23 18-1,-18 0 16,-23-7-15,-7-16 0,-12-29-1,-1-26 1,9-23 0,18-17-1,12-9-15,14-7 16,6-6-1,4 0 1,14 4 15,19 10-15,8 16 0,9 14-1,2 18 1,-1 13-1,-6 12 1,-9 4 0,-8-6-1,-7-11 1,-10-17 0,-8-3-1,-3-8 1,-2-2-16</inkml:trace>
  <inkml:trace contextRef="#ctx0" brushRef="#br0" timeOffset="40919.979">13491 10442 0,'-10'-6'15,"-8"6"1,-8 0 0,-14 6-1,-2 12 1,4 16-1,5 4 1,18 10 0,10 0-1,10 0 17,10-13-17,18-13 1,5-13-1,2-12 1,-10-12 0,-9-10-1,1-11-15,-4 6 16,-6 5 0,-6 8-1,-4 4 16,-2 8-31,0 5 16,0 18 0,0 16-1,0 27 1,-2 11 0,-9 5-1,9-21 16,-3-17-15,5-26 0,7-13-1,4-5 1,-9 0 0,-2 5-16</inkml:trace>
  <inkml:trace contextRef="#ctx0" brushRef="#br0" timeOffset="42224.859">13702 10411 0,'0'0'16,"-5"8"-1,-2 15 1,-6 11 0,1 15-1,1-1 1,6-11 0,5-1-1,11-1 1,1-5-1,6-8 1,4-9 0,8-5-1,-4-4 1,-1-11 0,3-5-1,-11-3 1,-4 2-1,-1 5 1,-7 4 0,-1-7-1,-4-4 1,0-25 0,0-15-1,0 2 1,5 9-1,-5 23 1,0 33 0,-9 30-1,4 35 1,0 8 0,5 8-1,0-8 1,0-18-1,5-24 1,0-21 0,4-22-1,3-18 1,6-4 0,4-12-1,3-24 1,-2-10-1,-5-2 17,-1-5-17,-4 1 1,-5 14 0,-3 17-1,-1 25 1,-4 18-1,0 21-15,0 26 16,0 30 0,0 8-1,-4 11 1,11-8 0,11-10 15,17-30-16,12-18 1,2-17 0,4-16-16,-6-12 15,-8-10 1,-12-18 0,-9-14-1,-16-12-15,-4-6 16,-14 6-1,-3 6 1,-12 13 0,-4 10-1,-8 17-15,-5 16 16,-5 1 0,-2 3-1,7 3 1,13 3-1,35-3-15</inkml:trace>
  <inkml:trace contextRef="#ctx0" brushRef="#br0" timeOffset="43728.5">7035 11656 0,'20'0'16,"28"-5"-1,22-3 1,21-3 0,23-6-1,-26 10 16,-3-5-31,-6 1 16,9 4-16,-10 2 16,12-3-16,-6-2 31,16 2-31,-9-2 16,12 3-16,-12 2 15,15-3-15,-15 3 16,17-2-16,-13-4 15,14 7-15,-13 1 16,18-2 0,-9-1-16,11 0 0,-20 0 15,18-1-15,-19-3 32,19 3-32,-18-4 15,16-1-15,-14 5 16,27-4-16,-17 6 15,18-8-15,-13 8 0,18 5 16,-20 0 0,18-3-16,-21 3 15,21 0-15,-16 0 16,17 0-16,-11 0 16,20 0-16,-18-4 15,22-9-15,-22 0 16,23-9-16,-18 4 15,28 1-15,-28 10 16,17-4-16,-24 8 16,30-7-1,-18 5-15,20-2 16,-20 1-16,15-1 16,-22 2-16,9 5 0,-19 0 15,11 8-15,-24-4 16,8 2-16,26-16 15,5-5-15,-7 0 16,-10 8 0,-2 1-1,-13 1 1,-37-4 0,-33-2-1,-21 6 1,-6-1-16,-9 6 15,-2 0-15</inkml:trace>
  <inkml:trace contextRef="#ctx0" brushRef="#br0" timeOffset="44515.07">9922 11855 0,'0'5'15,"0"18"1,0 12 0,-9 15-1,-10 14 1,2-4 0,2-8-1,10-13 1,18-14 15,17-8-15,13-6-1,10-6 1,-1-5 0,-13-5 15,-9-6-31,-2 3 15,-11-1 1,-10 6 0,-7 3-16</inkml:trace>
  <inkml:trace contextRef="#ctx0" brushRef="#br0" timeOffset="44869.594">10139 11953 0,'0'20'0,"0"46"15,0-6 16,0 16-31,0-10 16,-5 12-16,10-5 16,-10 5-16,3 28 0,2-21 15,7-32 1,1-40 0,2-18-1,-10-8 1,0 6 15,0 2-15,0 5-16</inkml:trace>
  <inkml:trace contextRef="#ctx0" brushRef="#br0" timeOffset="45586.045">10630 12112 0,'11'-2'16,"4"-4"-1,20 1 1,8 3-1,10 4 1,7 16 0,-2 18 15,-10 23-15,-10 18-1,-8 3 1,-20 8-1,-20-2 1,-20-6 0,-21-17-1,-12-17 1,0-26 0,0-15-1,21-12 1,19-16 15,11-13-15,12 1-1,17-3 1,13 3 0,16 13-1,1 9 1,2 8-1,-7 15 1,-4 20 0,-2 13-1,-6 3 1,-13-9 0,-4-12-1,0-7 1,-13-18-16</inkml:trace>
  <inkml:trace contextRef="#ctx0" brushRef="#br0" timeOffset="46271.404">15373 10847 0,'5'0'16,"10"-5"-16,13 0 16,10 5-1,10-2 1,4 2 0,-8 0-1,-9 0 1,-10 0-1,-8 2 1,-6-2 0,-6 0-16,-5 0 0</inkml:trace>
  <inkml:trace contextRef="#ctx0" brushRef="#br0" timeOffset="46572.077">15552 11142 0,'15'0'16,"33"-5"-1,17-2 1,-2-6 0,-12 3-1,-9-3 1,-1 0 0,-24 8-1,-17 5-15</inkml:trace>
  <inkml:trace contextRef="#ctx0" brushRef="#br0" timeOffset="48105.408">16800 10532 0,'52'-2'15,"-1"-14"1,-3-1 15,-1 1-15,-7-1-1,-19 2 1,-21 15-16</inkml:trace>
  <inkml:trace contextRef="#ctx0" brushRef="#br0" timeOffset="48923.048">17387 10119 0,'0'30'16,"-11"49"-16,4-9 15,-6 8-15,-14 30 16,-4 18 0,11 3-1,10-18 1,27-23 15,24-18-15,7-32-1,2-20 1,-2-24 0,-7-19-1,-11-17 1,-5-11 0,-8-3-1,-12-2 1,-10 6-1,-7 9 1,-11 17 0,-2 11-1,-1 20 1,4 13 0,0 13-1,6-1 1,1-2-1,15-11 1,15-10 0,-2-1-1,4-6 1,4-6 0,-21 6-16</inkml:trace>
  <inkml:trace contextRef="#ctx0" brushRef="#br0" timeOffset="49455.598">17787 10119 0,'0'0'0,"0"0"16,0 10-1,0 10 1,0 21 0,0 1-1,-5 1 1,0-7-1,5-7 1,0-6 15,10 0-15,16-3 0,9-2-1,7 0 1,1-11-1,-2-2 1,-11-13-16,-8-9 16,-9-1-1,-10 0 1,6 6 0,-4 2-1,-5 10 1</inkml:trace>
  <inkml:trace contextRef="#ctx0" brushRef="#br0" timeOffset="49809.162">18029 10106 0,'0'30'0,"0"44"15,0-9 17,0 11-32,0 33 0,-3 16 31,-2-7-31,5-19 16,5-19-1,-2-41 1,-3-22-1,10-22 1,2-16 15,6 0-15,-5 3 0,0 5-1,-13 13-15</inkml:trace>
  <inkml:trace contextRef="#ctx0" brushRef="#br0" timeOffset="50325.53">18454 10190 0,'11'0'16,"19"-5"-1,13-1 1,15-1-16,5-3 16,7 3-1,-9 1 1,-13 6-1,-8 0 1,-19-7-16,-4-11 31,-7 5-15,-10 1 0,0 2-1,-6 2-15,6 8 0</inkml:trace>
  <inkml:trace contextRef="#ctx0" brushRef="#br0" timeOffset="50741.746">18704 9902 0,'0'6'16,"0"14"-1,0 20 1,0 7 0,3 14-16,-3-8 15,0-4 1,0-7-1,0-7-15,0-5 16,5-4 0,5-4-1,-3-9 1,4-1-16,-4-1 16,-2-11-1,-2-6 1,-3 1-1,4-2 1,-4 7-16</inkml:trace>
  <inkml:trace contextRef="#ctx0" brushRef="#br0" timeOffset="51210.6">18707 10746 0,'57'5'0,"-1"-2"16,2 1-1,-10 1 1,-13 1-16,-20-3 16,-4-3-1,1 0 1,0-3 0,1-8-16,-3 7 15,-10 4-15</inkml:trace>
  <inkml:trace contextRef="#ctx0" brushRef="#br0" timeOffset="52127.778">19478 10358 0,'0'0'31,"0"11"-15,0 9 0,0 20-16,-6 15 15,2 11 1,-4-1 0,1-7-1,2-7-15,-6-21 16,9-15-1,2-8 1,0-7 0,0-18-1,0-19 1,0-26 0,0-10-1,0-10 1,0 0-1,0 3 1,7-2 0,4 15-16,-4 6 15,1 3 1,10 16 0,9 16-1,4 4-15,6 3 16,24 7-1,9 0 1,13 2 0,18-3-16,15-12 15,-25 7 1,2 1-16,-15 4 16,18-5-16,-16 7 15,21-1-15,-13 5 31,10-4-31,-4 4 16,14-6-16,-12-1 16,2 5-16,-10 5 15,13-1-15,-15 5 16,9 0-16,-16 0 16,12 5-16,19-1 15,-1 16-15,-13 3 16,-36-5-1,-30-8 1,-17-8 0,-13-2-16</inkml:trace>
  <inkml:trace contextRef="#ctx0" brushRef="#br0" timeOffset="54067.87">20118 10358 0,'0'84'16,"2"6"-1,4 3 1,-1-12-1,0-6-15,-5-21 16,2-22 0,3-32-1,2-20 1,4-8 0,-4-2-1,-7 30-15</inkml:trace>
  <inkml:trace contextRef="#ctx0" brushRef="#br0" timeOffset="54446.189">20450 10328 0,'18'48'0,"-3"12"16,-2 16 0,-5 3-1,-4-7 1,-4-11-1,5-22 17,3-26-17,10-20 1,5-11 0,-4-4-16,4 4 15,-23 18-15</inkml:trace>
  <inkml:trace contextRef="#ctx0" brushRef="#br0" timeOffset="54730.526">21053 10323 0,'17'-2'16,"27"2"0,10 0-1,-1-6 17,-4 2-17,-14-1 1,-15-3-1,-10 3-15,-10 5 0</inkml:trace>
  <inkml:trace contextRef="#ctx0" brushRef="#br0" timeOffset="55468.729">20839 10371 0,'-5'5'16,"-3"5"-1,-5 5 1,4 0 0,0-2-1,0 0-15,6-6 16,3-2 0,0 1-1,3-6 1,15 0-1,17 0 1,7 0 0,7 0-1,3 0 17,3 7-17,-1 10 1,-12 11-16,-1-3 31,-17 11-31,-10 1 16,-9 16-1,-13 8 1,-15-9 0,-7-9-1,0-8 1,-1-16-1,1-10 17,-5-9-17,5-6 1,18-5 0,12-19-16,2-3 15,8 3 1,-10 30-1</inkml:trace>
  <inkml:trace contextRef="#ctx0" brushRef="#br0" timeOffset="56184.768">21562 10340 0,'-10'18'16,"-13"23"-1,3 20 1,2 4-1,6-5 1,1 1 0,16-1-1,8-3 1,10-18 0,8-11-1,-7-16 1,6-4-1,-7-8 1,3-8 0,-9-10-1,1-6 1,-6-7 0,-1 1-1,-9 7 1,3 6-1,-10 6 1,-8 4 0,-12 2-1,-5 5 1,5 10 0,7 15-1,1 6-15,6-1 16,9-2-1,-3-9 1,0-3 0,0-9-1,5-2 17,0-5-32</inkml:trace>
  <inkml:trace contextRef="#ctx0" brushRef="#br0" timeOffset="57086.192">17021 11517 0,'5'0'15,"13"0"17,25-10-17,29-7 1,-6 3 15,7 2-31,3 5 16,14-3-16,-4 5 15,20 3-15,-10 2 16,19-6-16,-3 6 16,14-5-16,-15 5 15,29-5-15,-19 5 16,23-2-16,-13-3 15,16 0-15,-17 3 32,19-4-32,-18 6 15,13 0-15,-23 0 16,22 0-16,-17 0 16,18-10-16,-23 8 15,23-14-15,-18 9 16,22-6-16,-17 4 15,16 1-15,-17 2 16,19 6-16,-23 0 16,21 0-16,-24 0 15,10 0-15,-25 0 16,6 0-16,4 6 16,-57-2-1,-31-4 16,-30 0-31</inkml:trace>
  <inkml:trace contextRef="#ctx0" brushRef="#br0" timeOffset="57733.555">18836 11799 0,'0'0'15,"0"9"1,-5 13 0,-8 13-1,-5 14 1,-9 3 0,6-9 15,9-13-16,6 0 1,19-2 0,13-13-1,19 0 1,-2-15 0,-1-10-1,-2-3 1,-14-4-1,-3 4 1,-23 13-16</inkml:trace>
  <inkml:trace contextRef="#ctx0" brushRef="#br0" timeOffset="58102.78">18969 11774 0,'0'0'16,"0"8"0,0 22-1,0 29 1,0 23 15,0 16-15,0 11-1,0-3-15,5-15 16,-3-21 0,3-35-1,1-22 1,1-26 0,10-27 15,1-3-16,0 0 1,-18 43-16</inkml:trace>
  <inkml:trace contextRef="#ctx0" brushRef="#br0" timeOffset="58771.416">19395 11873 0,'10'-2'15,"15"2"1,13 0 0,7 2-1,-2 21 1,-3 17-1,-10 15 17,-9 16-17,-9 2 1,-15 0 0,-23-3-1,-8-12 1,-11-20-1,3-20 1,-2-13 0,9-18-1,10-9 1,10-4 0,15-9-1,17 0 1,13 5-1,11 2 17,-3 14-17,2 13 1,8 13 0,7 8-16,11 10 15,0-2 16,-6-2-15,-2-8 0,-28-6-1,-30-12-15</inkml:trace>
  <inkml:trace contextRef="#ctx0" brushRef="#br0" timeOffset="72740.815">3777 15065 0,'58'-10'0,"15"-2"15,10-6 1,2-2 0,3-3-1,-9 0 1,-18 6 0,-31 9-16,-13 3 15,-6 5 1,-9 0-1,-2 0 1,0 0-16</inkml:trace>
  <inkml:trace contextRef="#ctx0" brushRef="#br0" timeOffset="73596.142">3870 15377 0,'43'0'16,"12"-4"-1,16-4 1,2-2-1,-2 7 1,-6-2 0,-9 5-1,-15 0 1,-16 0 0,-14 0-1,0 0 1,-8 0-1,-3 0-15,0 0 0</inkml:trace>
  <inkml:trace contextRef="#ctx0" brushRef="#br0" timeOffset="74328.615">5186 14909 0,'14'0'15,"19"0"-15,20-5 16,13-5 0,11-2-1,-3-14 1,-9 3 0,-11 6-16,-19 5 15,-35 12 1</inkml:trace>
  <inkml:trace contextRef="#ctx0" brushRef="#br0" timeOffset="75033.581">5916 14546 0,'-30'61'15,"-8"18"1,-2 13-16,5 6 15,5 3 1,9 0 0,11-6-1,23-21-15,22-16 16,5-20 0,8-16 15,-6-14-16,2-8-15,-4-13 16,-5-13 0,-5-14-1,-9-7 1,-4 0 0,-11 3-16,-12 4 15,-1 10 1,-6 9-1,-2 10 1,0 5 0,-3 6-16,-4 7 31,-1 6-15,3 5-1,3 0-15,6-6 16,11 3-1,5-15 1,8-11 0,4-5-16,1-2 15,5-3 1,-23 21-16</inkml:trace>
  <inkml:trace contextRef="#ctx0" brushRef="#br0" timeOffset="75500.127">6281 14564 0,'0'0'0,"0"0"16,0 0 15,0 0-16,5 10-15,-5 3 16,-5 4 0,3-5-1,-3 6 1,5 7 0,0 2-16,0 0 15,0-1 1,0 0-1,7 0 1,3-1 0,8 3-1,3-8 1,9-2 0,0-9-1,3-9 1,-9-9-16,-1 1 15,-10-2 1,0 2 0,-13 8-16</inkml:trace>
  <inkml:trace contextRef="#ctx0" brushRef="#br0" timeOffset="75879.024">6483 14526 0,'0'0'0,"0"0"16,0 8 0,0 17-1,3 20-15,-3 10 16,0 11 0,0 7 15,0 5-16,-3 3-15,3-8 16,0-2 0,0-16-1,0-11 1,3-18 0,-3-13-16,5-13 15,0-5 1,-1 1-1,-1-5 1,15-8-16,-18 17 16</inkml:trace>
  <inkml:trace contextRef="#ctx0" brushRef="#br0" timeOffset="76233.528">6929 14804 0,'16'0'0,"14"0"15,12 0 17,11 0-32,2-6 0,3 3 15,-14-6 1,-14 4 0,-13 5 15,-9 0-16,-3 0 1,2-3-16,-7 3 0</inkml:trace>
  <inkml:trace contextRef="#ctx0" brushRef="#br0" timeOffset="76596.435">7017 14431 0,'0'7'0,"0"16"31,0 14-15,5 22-1,2 6-15,-1-1 16,-1 0-1,-5 0 1,0-9 0,0-12-16,0-8 15,0-13 1,0-14 0,0-3-1,0 0 1,-5-2-16,5-3 0</inkml:trace>
  <inkml:trace contextRef="#ctx0" brushRef="#br0" timeOffset="77003.961">6947 15275 0,'17'0'16,"29"0"-16,10 0 16,14 0 15,7-6-15,2-6-1,-18 2 1,-14 2-1,-22-1 1,-12 0-16,-8 4 16,-5 5-16</inkml:trace>
  <inkml:trace contextRef="#ctx0" brushRef="#br1" timeOffset="85209.136">8580 14425 0,'0'6'15,"0"6"1,0 8 0,-11 8-1,-1 2 1,-6 6-1,6-3 1,-6 2 0,13-5-1,15 1-15,8 1 16,12-2 0,2-5-1,4 0 1,-6-7-1,-7-5 1,0-9-16,-4-8 16,-1-11-1,0-8 1,-1 1 0,2-4-1,-19 26-15</inkml:trace>
  <inkml:trace contextRef="#ctx0" brushRef="#br1" timeOffset="85563.173">8774 14415 0,'4'63'0,"-4"23"15,5 9 17,-10 15-17,1 3 1,-1-8-1,5-19 1,5-26 0,13-30-1,-1-20-15,-10-4 16,-1-4 0,-6-2-1,0 0-15</inkml:trace>
  <inkml:trace contextRef="#ctx0" brushRef="#br1" timeOffset="86748.351">5483 15579 0,'0'0'0,"0"0"15,4 0 1,10 0 0,11 0-1,17 0 1,24 0-1,17 0-15,18 0 16,15 0 0,15 0-1,-36 0 17,1 0-32,-17 0 0,4 0 15,-15 0-15,14-4 0,-10-2 16,12 1-16,-5 3 15,14-8-15,-12 7 16,20-7-16,-10 5 16,19-3-16,-19-2 15,17 3-15,-12 2 0,18 2 0,-16 3 16,16-5-16,-14 5 16,26-5-16,-17 5 15,22 0-15,-19-5 16,15-2-16,-14-3 15,18 2-15,-20 3 16,20-2-16,-18 1 0,8 2 0,-15 1 16,8 3-16,-24 0 15,13 0-15,29 0 16,-11 0 0,-25 0-1,-49 0 1,-19 0-1,-16-5 1,-4 5 0,-8 0-16</inkml:trace>
  <inkml:trace contextRef="#ctx0" brushRef="#br1" timeOffset="92720.886">7630 14377 0,'45'-5'0,"-2"1"16,4 1 0,7-3-1,-12-3 1,-3 1 0,-4 0-1,-12-1 1,-11 3-1,-7 6-15,-3 0 16,-2 0 0,0 0 15,0 0-15,-2 10-1,-8 16 1,-3 14-1,-9 3 1,-8 5 0,-7 0-16,13-8 15,4-10 1,1-9 0,10-12-1,4-6 1,5 2-1,0-5-15,0 0 16,0 0 0,0 0-1,0 0 1,0 0 0,14 0 15,7-5-31,9 2 15,10-2 1,9 5 0,6 0-1,3 8 1,-10 2 0,0 8-16,-1 12 15,-3 8 1,-14 7-1,-8 3 1,-14-5 0,-8 9 15,-13-1-15,-17-3-1,-13-3-15,-15-2 16,-7-12-1,4-14 1,6-12 0,15-15-1,9-10 1,6-3 0,9 16-16,14 1 15,-3 1 1,5 5-16</inkml:trace>
  <inkml:trace contextRef="#ctx0" brushRef="#br1" timeOffset="94124.509">6617 15934 0,'0'11'0,"0"19"16,0 18-1,0 7 1,-8 11 0,-15 0-16,-2-14 15,-3-13 1,26-9 15,15 2-31,6-5 16,9-6-1,7-9 1,9 1 0,8-5-1,9-3 1,-1-5-16,-4 0 16,-8-8-1,-18-2 1,-8-2-1,-11 6-15,-9 4 16,-2 2-16</inkml:trace>
  <inkml:trace contextRef="#ctx0" brushRef="#br1" timeOffset="94563.506">6891 15892 0,'0'25'16,"0"33"-16,0 28 15,0 25 1,0 10 0,-5 9-1,5 2 1,0-15 0,0-13-1,5-21 1,-5-22-1,0-31 1,8-30 0,7-23-16,0-2 15,8 3 1,-6 4-16,-4 6 16,-13 12-16</inkml:trace>
  <inkml:trace contextRef="#ctx0" brushRef="#br1" timeOffset="95312.415">7448 15965 0,'7'0'15,"12"0"1,11 5 0,10 8-1,-3 14 1,-1 11-16,-11 20 15,-9 10 1,-9 10 0,-12 6-1,-13-7 1,-2 0 0,-10-23-1,-11-14 1,-1-19-1,2-8 1,1-8 0,-3-5-1,11-13 1,8-10-16,11-7 16,12 5-1,17-5 1,17-5-1,11 12 1,3 10 15,0 13-15,-6 13-16,-3 17 16,-4 15-1,-7 6 1,-9 6-1,-1-1 1,-6-10 0,-1-16-1,1-13 1,1-9-16,0-8 16,-13 0-16</inkml:trace>
  <inkml:trace contextRef="#ctx0" brushRef="#br1" timeOffset="95983.014">10444 15060 0,'13'0'16,"17"0"-1,13 0-15,10-5 16,-1-2 0,4-4-1,-3-1 1,-10 5 0,-16 1-1,-13 6 1,-7 0-1,-2 0 1,-5 0-16</inkml:trace>
  <inkml:trace contextRef="#ctx0" brushRef="#br1" timeOffset="96337.155">10509 15352 0,'14'0'0,"8"0"16,16 0-1,9 0 1,7 0-16,-4 0 16,8 0-1,-15 0 1,-13 0 0,-13 0-1,-6 0-15,-4 0 31,-7 0-31</inkml:trace>
  <inkml:trace contextRef="#ctx0" brushRef="#br1" timeOffset="99157.211">11422 14551 0,'60'0'15,"11"6"17,-6-4-32,4-2 15,-4-2 1,-12-4-1,-12 1 1,-16-2 0,-13 2-1,-7 0 1,-5 5-16</inkml:trace>
  <inkml:trace contextRef="#ctx0" brushRef="#br1" timeOffset="99821.634">12253 14241 0,'-18'48'0,"-4"22"0,2-4 15,-8 17-15,11-4 16,-8 6-16,7-7 16,1 11-16,3 29 15,14-10 1,31-22-1,17-16 1,4-31-16,-1-22 16,-5-19-1,-11-26 17,-5-15-17,-10-5 1,-7-7-1,-3-9 1,-10 14 0,-13 10-16,-10 9 15,-7 13 1,0 14 0,0 1-1,7 10 1,6 19-1,-1 9 1,10-4 0,16-9-1,15-14 1,2-3 0,3 0-1,2-5 1,-30 0-16</inkml:trace>
  <inkml:trace contextRef="#ctx0" brushRef="#br1" timeOffset="100323.146">12644 14289 0,'0'9'0,"0"12"15,-5 15 17,2 4-17,-2-2 1,0 2-1,0-5 1,3-9 0,2-3-1,7-6-15,3-1 16,8 1 0,-2-2-1,6-8 1,1-2-1,7-5 1,5-5 0,-7-2-1,-10 1 1,-6 2 0,-5 4-1,4-5 1,-11 5-16</inkml:trace>
  <inkml:trace contextRef="#ctx0" brushRef="#br1" timeOffset="100676.759">12833 14253 0,'0'23'16,"0"35"-1,0 23 1,0 20 0,5 5-1,-2-10 17,1-10-32,1-8 15,1-18 1,-3-20-1,1-17 1,1-23 0,0-15-1,-5-3 1,3 5-16,-3 13 0</inkml:trace>
  <inkml:trace contextRef="#ctx0" brushRef="#br1" timeOffset="101894.653">13289 14402 0,'13'0'16,"27"0"0,15 6-1,16-6 1,0 5 0,-3-10-1,-10-1 1,-16 1-1,-16-2-15,-14 3 16,-1 4 0,-11 0-16</inkml:trace>
  <inkml:trace contextRef="#ctx0" brushRef="#br1" timeOffset="102264.787">13473 14347 0,'0'73'16,"0"15"-16,3 2 16,2-2-1,0-9 1,0-18 0,2-13-1,1-31 1,2-14-1,-3-6 1,-2 3 0,1 0-1,-6 0-15</inkml:trace>
  <inkml:trace contextRef="#ctx0" brushRef="#br1" timeOffset="103166.27">13982 14151 0,'16'-6'16,"28"1"-1,17-2 1,4-6 0,-4 1-1,-13-3 1,-22 15-1,-14 17 1,-15 13 0,-20 10 15,-7 3-15,-5-2-1,0-7-15,5-3 16,4-5-1,14-13 1,6-9 0,1 1-16,5-5 15,5-5 1,18-8 0,12-9-1,9 4 1,3 17-1,-4 8-15,-7 5 16,-1 10 0,2 14-1,7 14 1,-9 16 0,-7 5-1,-14 2 1,-4-3-1,-20 0 1,-10-4 0,-9-6-1,-12-16-15,-7-19 16,-7-8 0,-6-6-1,1-22 1,-3-9-16,19-2 15,14-1 1,23 5 0,7 3-1,0 4 1,0 11-16</inkml:trace>
  <inkml:trace contextRef="#ctx0" brushRef="#br1" timeOffset="103729.141">14725 14159 0,'0'0'16,"0"0"0,0 9 15,-5 3-16,-2 11 1,-3-5 0,2 2-16,-2 3 15,3 0 1,2-8 0,10 2-1,12 1-15,3 4 16,8-4-1,5-5 1,12-1 0,-7-1-1,-7-9 1,-1-2 0,-8 0-1,-4-2 1,-6-3-1,-1-1-15,-11 6 16</inkml:trace>
  <inkml:trace contextRef="#ctx0" brushRef="#br1" timeOffset="104098.063">14977 14050 0,'0'27'16,"6"36"0,-4 31-1,3 19 1,0 1 0,2-6 15,-2-7-31,1-23 15,-3-5 1,1-8 0,4-27-1,10-20 1,-1-8 0,-6-5-16,-9-5 15,-2 0 1,0 0-1,0 0-15</inkml:trace>
  <inkml:trace contextRef="#ctx0" brushRef="#br1" timeOffset="104814.541">12205 15683 0,'56'-18'16,"32"-2"-1,21-9-15,-27 10 16,9-3-16,-20 4 16,17-5-16,-10 5 15,18 3-15,-5-2 16,18-1-16,-14 3 15,24 7-15,-16 4 16,15-4-16,-15 3 16,18 5-16,-15 0 15,15-6-15,-15 4 16,10-3-16,-15 0 16,13-3-16,-19-2 15,8-3-15,28 1 16,8 2-1,-8 7 1,-13-2 0,-32 10-16,-34-14 15,-26 5 1,-13 4-16,-8 0 16,-5 0-16</inkml:trace>
  <inkml:trace contextRef="#ctx0" brushRef="#br1" timeOffset="105969.049">13103 15934 0,'-13'53'0,"-10"3"15,3 2 1,2-10-1,4-6 1,5-11 0,15-3-1,11-11-15,14-4 16,12 0 0,12-1-1,8 6 1,-3-10 15,-4-3-15,-3-5-1,-15-5 1,-15 3-16,-6 2 16,-9 0-1,2-6 1,-10 6-16</inkml:trace>
  <inkml:trace contextRef="#ctx0" brushRef="#br1" timeOffset="106331.631">13378 15939 0,'0'71'16,"0"20"-1,0 22 1,0 13 0,0 6-1,0-17 1,0-27-1,0-34 1,17-29 0,13-16-1,5-9-15,-2-4 16,-5-7 0,-15 9-1,-13 2-15</inkml:trace>
  <inkml:trace contextRef="#ctx0" brushRef="#br1" timeOffset="107034.979">13791 15922 0,'7'0'16,"18"5"0,15 13-1,9 7 1,-7 18 0,-7 14-16,-12 9 15,-10 12 1,-8 5-1,-15-5 1,-12-9 0,-9-7-1,-7-24 1,-5-12 0,-2-12-1,12-5 1,0-15-1,9-7 1,6-6 0,10-9-1,8-2 1,8 0-16,19 4 16,16 4-1,17 4 1,-4 13 15,2 20-15,-10 5-1,-5 16 1,-3 6 0,-3-2-16,4-5 15,-10-9 1,-12-9-1,-3-9 1,-4-3-16,6-5 16,-1 0-1,-4-5 1,-13 5-16</inkml:trace>
  <inkml:trace contextRef="#ctx0" brushRef="#br1" timeOffset="109188.581">10769 17305 0,'13'0'0,"14"0"16,4-3 15,-6-6-15,3 2-16,-3-6 15,-3 3 1,-6 2 0,-6 4-1,-10-2 1,-5-2-16,-7 3 16,3-3-1,9 8-15</inkml:trace>
  <inkml:trace contextRef="#ctx0" brushRef="#br1" timeOffset="109557.622">10734 17590 0,'15'0'16,"15"-5"0,8 0-1,10 5 1,5-3-16,-5 3 15,-5 0 1,-8 0 0,-5-4-16,-4-2 15,-9 1 1,-1 3 0,-16 2-1</inkml:trace>
  <inkml:trace contextRef="#ctx0" brushRef="#br1" timeOffset="110004.785">11823 17267 0,'55'0'0,"11"0"15,-6 0 1,-13 0 0,-6 0-1,-15 0 1,-4 6-1,-14-4 1,-3-2-16,-5 0 0</inkml:trace>
  <inkml:trace contextRef="#ctx0" brushRef="#br1" timeOffset="110673.326">12289 16955 0,'-23'43'15,"1"17"1,1 23-16,7 27 15,0 9 1,14-4 0,14-10-1,21-7 1,12-5 0,6-13-1,3-26 1,7-26-16,-13-38 31,-9-25-15,-11-16-1,-8-11 1,-9-3 0,-11 1-1,-14 6 1,-6 10-16,-7 18 15,-10 18 1,-8 12 0,2 12-1,11 13 1,10 10 0,2-4-1,9-4 1,18-9-1,9-11 1,7-2 0,5-5-1,-5-5 1,3 0 0,-28 5-16</inkml:trace>
  <inkml:trace contextRef="#ctx0" brushRef="#br1" timeOffset="111157.959">12649 16993 0,'0'0'16,"0"5"0,5 15-1,-5 20 1,0 16 0,0 7-1,3-13 1,1-2-16,10 0 15,3-2 1,-2-9 0,16-2-1,4-9 1,2-11 15,9-12-15,-8-3-16,-8 0 15,-13-21 1,-6-24 0,-9-4-1,-2 2 1,0 47-16</inkml:trace>
  <inkml:trace contextRef="#ctx0" brushRef="#br1" timeOffset="111505.323">12868 17101 0,'0'61'15,"0"19"1,0 16-1,0 13 1,5-1 0,3-5-1,0-10 1,2-25 0,-3-40-1,-2-14 1,6-14-16,-4-6 15,-2 6 1,-5 0-16</inkml:trace>
  <inkml:trace contextRef="#ctx0" brushRef="#br1" timeOffset="113608.046">14080 16986 0,'0'0'16,"13"0"-1,15 2 1,7 3 0,3 7-16,2 11 31,-10 3-15,-9 8-1,-12 7 1,-14 2-16,-18-6 15,-1-4 1,-6-12 0,0-11-1,4-8 1,8 4-16,6-6 16,1 0-1,6 0 1,10 0-1,8 0 1,18 0 0,-1 0-1,5 0 1,5 0 0,3 9-1,-3 6 1,-7 8-1,-10 3-15,-16 13 16,-2 5 0,-5 4-1,-12 4-15,-6-4 16,-7-13 0,-10-4-1,-8-6 1,-3-8-16,9-4 15,-3-13 1,9-2 0,11-9-1,15 6 1,17 5 0,18-15-1,14-17 1,1-6-1,3-3 1,-48 41-16</inkml:trace>
  <inkml:trace contextRef="#ctx0" brushRef="#br1" timeOffset="121676.917">13342 17530 0,'0'0'16,"0"0"-1,6 0 1,13 0 0,16 0-1,14 0 1,4 0-1,-11 0 1,-7 0 0,-9 0-1,-8-6 1,-8 2 0,-10 4-16</inkml:trace>
  <inkml:trace contextRef="#ctx0" brushRef="#br1" timeOffset="123034.909">14625 16908 0,'0'0'0,"0"7"16,0 11-1,0 4 1,-5 3 0,-8 11-16,-4 2 15,3-4 1,7-3 0,2-3-1,10-8 1,11 7-16,11-1 31,-2-1-15,5-12-1,6-8-15,-1-10 16,-9-2 0,-9 1-1,-7 3 1,-2-2-16,-3 0 15,-3-3 1,8-1 0,-5-21-1,-3-41 1,4-7-16,-1 0 16,-5 5-1,0 15 1,-5 25-16,5 9 15,0 13 1,0 6 0,0 14-1,0 22 1,5 25 0,-5 21-1,-5 12 1,-1 1-1,6-2 1,0-15-16,0 1 16,0-9-1,-2-7 1,2-14 0,-5-20-16,0-11 15,5-3 1,-5-5 15,-8-5-31,-7-5 16,-2 0-1,-1-3 1,23 8-16</inkml:trace>
  <inkml:trace contextRef="#ctx0" brushRef="#br1" timeOffset="123883.001">12477 18165 0,'5'0'16,"9"0"0,16 0-1,23 0 1,12 0-1,15-5 1,29 0 0,17-3-1,10-2 1,-41 2 0,-1-4-16,24-11 15,8 5 1,0 6-16,6 7 15,-6 5 1,0 5 0,-5 5-1,2-3 1,-2 0 0,-8 4-1,1-6 1,-6-3-1,-12-2 1,-14 0 0,-3 0-1,-18 0 1,-24-18-16,-14 4 16,-18-4-1,-5 8 1,-17 5-16,-13 2 15,-1 3 1,1-4 0,30 4-16</inkml:trace>
  <inkml:trace contextRef="#ctx0" brushRef="#br1" timeOffset="125285.33">13586 18298 0,'0'0'15,"0"0"1,0 0 0,0 0-1,0 0 1,0 0-1,-5 10 1,-4 11-16,1 6 16,-10 8-1,-5 8 1,4-5 0,-4 2-1,15-17 1,16-10-16,17-8 15,20-3 1,6-2 0,14 0-1,-4 0 1,-3 0 15,-16 0-31,-12 0 16,-7 5-1,-15-5 1,-3 0 0,-1 0-1,-4 0 1,0 0-16</inkml:trace>
  <inkml:trace contextRef="#ctx0" brushRef="#br1" timeOffset="125733.341">13773 18273 0,'0'49'0,"0"5"16,0 26 0,0 6-1,0-2 1,0-1-1,0-23 1,2-23 0,4-14-1,-6-12-15,10-9 16,2 4 15,8-12-15,-2 6-1,-1-2 1,-17 2-16</inkml:trace>
  <inkml:trace contextRef="#ctx0" brushRef="#br1" timeOffset="126704.123">14050 18308 0,'0'0'16,"0"0"-1,6 0 1,11 0 0,8 0-1,3 0-15,-3 0 16,0 0-1,-7 8 1,0 14 0,-6 4-1,-7 9 1,-12 8-16,-16 10 16,-3 7-1,-6-2 1,6-15-1,4-13-15,7-12 16,5-11 15,5-2-15,5 1 0,0-6-1,0 0 1,0 0-1,0 0 1,0 0-16,0 0 16,0 0-1,15 0 1,15 5 0,18 6-1,18 7 1,1 3-1,4-3 1,-5-8 0,-19-9-1,-14 10-15,-15-6 16,-8-5 0,-8-5-1,-2 1-15,0 4 16</inkml:trace>
  <inkml:trace contextRef="#ctx0" brushRef="#br1" timeOffset="127689.961">15738 14748 0,'18'0'16,"25"-5"-1,12 1 1,8-2 0,-7-2-1,-9 3 16,-12 5-31,-14 5 16,-5 1 0,-14-6-1,-2 0 1,-2 2 0,-9 4-1,11-6-15</inkml:trace>
  <inkml:trace contextRef="#ctx0" brushRef="#br1" timeOffset="128021.978">15842 15149 0,'12'0'0,"19"-10"15,16-3 1,17-9 0,-5 1-1,-10 6 1,-14 2-1,-10 6 1,-13 2-16,-1-1 16,-11 6-16</inkml:trace>
  <inkml:trace contextRef="#ctx0" brushRef="#br1" timeOffset="128823.411">15535 17580 0,'2'-3'0,"15"-7"16,14-2 0,9 2-1,3 7 1,4-2-1,-3 0 1,-9 5 0,-12 0-1,-11 0-15,-5 0 32,-1 0-17,-1-2 1,-5 2-16</inkml:trace>
  <inkml:trace contextRef="#ctx0" brushRef="#br1" timeOffset="129208.745">15668 17920 0,'23'0'15,"29"0"1,17 0 0,4 0-16,-3 0 15,-12 6 1,-20-6 0,-15 4-1,-11-1 1,-12-3-16</inkml:trace>
  <inkml:trace contextRef="#ctx0" brushRef="#br1" timeOffset="134494.691">16794 14413 0,'0'0'15,"0"0"-15,-5 0 16,-10 0 0,-13 0-1,-2-5 1,-7-1 0,-9 1 15,3 3-16,2-7-15,17 6 16,6 3 0,11 0-1,2 0 1,5 0 0,12 0-1,11-6 1,14 6-1,9-5-15,-3 5 16,-1-4 0,-7 4 15,-4 0-15,-6 0-1,-7-3 1,-8-3-1,-10-3 1,0 6-16,0 3 16</inkml:trace>
  <inkml:trace contextRef="#ctx0" brushRef="#br1" timeOffset="135680.765">17278 13972 0,'2'-8'15,"14"-15"16,17 1-31,20 9 32,6 13-17,8 13 1,-15 18 0,-22 8 15,-25 4-16,-32 5 1,-21-3 15,0-7-15,5-8 0,13-12-1,18-8 1,17-15-1,27-5 1,26 7 0,10-2 15,7 13-15,-6 15-1,-17 12 1,-16 13-1,-18 8 1,-18 7 0,-28-1-1,-15 2-15,-10-14 16,-10-5 0,-2-15-1,4-17 1,15-13-1,22-17 1,13-14 0,9 0-1,2 5-15,2 10 16,-2 16-16</inkml:trace>
  <inkml:trace contextRef="#ctx0" brushRef="#br1" timeOffset="136403.885">18117 14055 0,'-5'13'16,"-7"27"0,-2 15-1,5 18 1,6 10 0,3-5-1,12-12 1,19-13-1,5-28 1,-3-15 0,7-10-1,-3-17 1,-2-24 0,-4-14-1,-9-18 1,-9-10-16,-18-6 31,-21 11-15,-21 23-1,-13 20 1,-13 12 0,-11 18-1,1 21 1,13 3-1,14 9 17,21-8-17,17-7 1,18-13-16</inkml:trace>
  <inkml:trace contextRef="#ctx0" brushRef="#br1" timeOffset="136920.234">17094 14959 0,'58'-12'15,"23"-1"1,24-9-1,-26 4-15,3-2 16,-8 7-16,9-2 0,33 8 16,10 1-1,-3 17 1,-14 1 0,-18 1-1,-21-21 1,-35-20-1,-28 9 1,-14-4-16,-8 5 16,2 6 15,6 6-15,7 6-16</inkml:trace>
  <inkml:trace contextRef="#ctx0" brushRef="#br1" timeOffset="137737.952">17603 15143 0,'0'0'16,"-4"6"-1,0 8 1,-6 14-16,-2 7 15,-6 3 1,1 3 0,4-7-1,5-8 1,4-8 0,11-6-1,16 1 1,14-3-1,12-8 1,3 4 0,-4-1-1,-8-5 1,-5 0 0,-19 0-1,-6-11 1,-5 4-16,-3-2 15,-4-5 1,2 14-16</inkml:trace>
  <inkml:trace contextRef="#ctx0" brushRef="#br1" timeOffset="138106.887">17825 15113 0,'0'7'16,"0"22"-1,0 22 1,0 24-16,0 10 16,-5 11-1,3-3 1,2-11-1,2-13 1,3-15 0,0-20-16,2-31 15,4-15 1,1-18 0,6-14-1,-6 0 1,6 5-1,-18 39 1</inkml:trace>
  <inkml:trace contextRef="#ctx0" brushRef="#br1" timeOffset="138785.608">18142 15169 0,'0'0'16,"11"0"-1,13 0-15,7 0 16,5 10 15,-7 11-15,-4 13-1,-2 9 1,-11 10 0,-1 7-1,-8 1 1,-6-11-16,-15-7 16,-10-5-1,-2-4 1,6-5-1,-4-17 1,7-12 0,3-12-16,9-2 15,6-8 1,3-5 0,7-3-1,16 0 1,12 9 15,8 6-31,0 8 16,5 7-1,-5 7 1,-3 8 0,-5 10-1,-4 1 1,-11 1-16,-3-6 15,-6-9 1,-4 3 0,-2-11-1,-5-4-15</inkml:trace>
  <inkml:trace contextRef="#ctx0" brushRef="#br1" timeOffset="140458.281">17147 17275 0,'56'0'16,"7"0"15,-3 0-15,-10 0-1,-2 0 1,-13-2 0,-7-8-16,-7 2 15,-12 4 1,-6-2 0,-3 6-1,-3-3 1,3 3-16</inkml:trace>
  <inkml:trace contextRef="#ctx0" brushRef="#br1" timeOffset="142079.838">18029 17070 0,'0'-7'16,"-3"-2"0,-2-4-1,-5-5 1,-2-3-16,-6-1 16,-2 10-1,-11 2 1,-4 15-1,-5 12 1,5 14 15,5 4-15,12 3 0,6 7-16,9-2 15,6 5 1,9-1-1,3-9 1,2-5 0,-1-17-1,6-16 1,3-8 0,-2-15-16,-5-2 15,-10-15 16,1-3-15,-4 7 0,-5 11-1,0 8 1,0 9 0,0 3-1,0 5-15,0 5 16,0 15-1,0 25 1,0 19 0,0 24-1,0 13 1,3-6 0,8-11-1,-4-12 1,-2-16-1,2-22 1,-1-14 0,-6-11-1,0-7-15,0-13 16,0-16 0,0-3-1,5-9 1,-5 39-16</inkml:trace>
  <inkml:trace contextRef="#ctx0" brushRef="#br1" timeOffset="143151.503">18417 16874 0,'0'0'0,"0"0"15,0 0 1,0 0 15,-5 0-15,0 0 0,-13 11-1,-7 6 1,0 3-16,-3 16 15,8 8 1,8 5 0,12 1-1,17-2 1,16-7 0,12-16-1,5-13-15,8-15 16,-9-12-1,-19-9 1,-13-7 0,-9-9-1,-3-4-15,-10 2 32,-13 0-17,-7-7 1,-10 2-1,-8-1-15,0 7 16,-5 16 0,0 8-1,3 21 1,2 17-16,13 7 16,5-9-1,7 0 1,8 3-1,15 14 1,0-4 0,2 3-1,-7-35-15</inkml:trace>
  <inkml:trace contextRef="#ctx0" brushRef="#br1" timeOffset="143884.553">18339 17258 0,'0'0'32,"0"0"-17,0 0-15,-6 0 16,-1 0-1,-10 15 1,-11 14 0,8 20-1,8 11 1,12 11 0,14-8-1,21-10 1,14-18-16,9-12 15,2-21 17,-5-4-17,-9-13 1,-9-11 0,-14-12-16,-11-9 15,-3-6 1,-9-5-1,-9 8-15,-8 1 16,-13 2 0,-13 1-1,-10 13 1,-5 11 0,-2 17-1,4 10 1,14 2-1,12 8 1,7 0 0,9-4-1,14-11-15</inkml:trace>
  <inkml:trace contextRef="#ctx0" brushRef="#br1" timeOffset="144685.975">17248 17903 0,'7'0'15,"18"0"1,29 0 0,18 0-1,21 0 1,16 0 0,12 0-16,-30 0 15,2-5-15,-20-2 16,10-12-16,31-6 15,14 2 1,3 10 0,-5 4-1,-17 6-15,-22-15 16,-31 1 0,-28 7-1,-15 7 1,-6 3-1,-2 0-15,-12 0 32,-16 3-17,-7 7 1,-1-2-16,-4 1 16,35-9-16</inkml:trace>
  <inkml:trace contextRef="#ctx0" brushRef="#br1" timeOffset="145340.322">18065 18051 0,'0'0'0,"-5"8"15,-9 9 1,-3 6 0,-3 7-1,-3 11 1,6-3-1,-1-8 1,6-8 0,12-4-1,17-11 1,13 4 0,13-3-1,10-4 1,2 1-1,8 4-15,-12 7 16,-4 15 0,-12-6-1,-12-2 1,-5-6 0,-10-9-1,-3-3 1,-5 0-1,0-5-15</inkml:trace>
  <inkml:trace contextRef="#ctx0" brushRef="#br1" timeOffset="145787.89">18329 18026 0,'0'0'16,"0"8"-16,0 27 15,0 20 1,0 24-1,4 3 1,2 2 0,-1-11-1,-5-10 1,3-26-16,1-14 16,4-15-1,7-8 1,-7 0-1,4-8-15,6-19 16,0-10 0,-1-5-1,1 12 1,-18 30-16</inkml:trace>
  <inkml:trace contextRef="#ctx0" brushRef="#br1" timeOffset="146526.328">18664 18034 0,'5'0'0,"3"0"16,2 0-1,2 0 1,11 0 0,2 0-1,10 4 1,-4 9 0,-6 12-1,3 5 1,-9 6-1,-5 7-15,-5 10 16,-4 7 0,-2 3-1,-11-7-15,-4-2 16,-11-17 0,-2-7-1,-3-13 1,8-7-1,7-7-15,4-6 16,1-14 0,-3-19-1,7-5 1,1-6-16,3 14 16,3-2 15,12 8-16,2 11-15,-1 7 16,12 13 0,-4 10-1,6 2 1,1 10 0,14 4-16,-2 0 15,5-7 1,0-11-1,0-6 1,-6 0-16,-7-6 16,-9 0 15,-26 0-31</inkml:trace>
  <inkml:trace contextRef="#ctx0" brushRef="#br1" timeOffset="147559.606">19034 14616 0,'7'-4'15,"16"-4"1,13-2 0,2-2-16,-3-1 15,-13 8 1,-4 0-1,-10 5 1,-4 0 0,-4 0-1,0 0 1,0 0 0,0-2-1,0 2-15</inkml:trace>
  <inkml:trace contextRef="#ctx0" brushRef="#br1" timeOffset="147876.048">19047 14904 0,'0'0'31,"10"0"-15,11 0-1,9 0-15,12 0 16,3-6 0,-1 6-1,-9 0 1,-5 0-16,-5 0 15,-8-4 1,-17 4-16</inkml:trace>
  <inkml:trace contextRef="#ctx0" brushRef="#br1" timeOffset="148745.595">19388 17537 0,'0'0'15,"2"0"1,13 0 0,5 0-1,10 0 1,10-7-1,-2-3 1,3-2 0,-4-2-16,-1 2 15,-9-3 1,-6 8 0,-9 1-16,-7 1 15,-10 5 1,-2 0 15,-6-2-31,13 2 0</inkml:trace>
  <inkml:trace contextRef="#ctx0" brushRef="#br1" timeOffset="149061.727">19453 17698 0,'2'0'16,"21"0"-1,12-5 1,15-2-16,17-6 15,3-2 1,0 8 0,-14 1 15,-14 2-31,-14 4 16,-28 0-16</inkml:trace>
  <inkml:trace contextRef="#ctx0" brushRef="#br1" timeOffset="153236.919">18351 18064 0,'0'0'0,"0"0"16,0 0-1,0 0 1,0 0-1,0 0 1,0 0 0,0 0-1,0 0 1,0 0 0,0 0-1,0 0 1,0 0-1,0 0 1,0 0-16,0 10 16,0 10-1,0 3 1,0 2 0,0 10-1,0 5 1,0 9-16,0 1 15,0-2 1,0-3 0,0-7-1,0 5 1,0 9 15,0 1-15,0-4-16,0-7 15,0 1 1,8-3 0,7-3-1,-2-1 1,-6-5 0,4-9-1,-9-4 1,3-10-1,-5-3-15,0-5 16,0-5 15,0-3-15,0-2 0,0 2-1,0 3 1,0-2-1,0-11 1,0-7-16,0-2 16,0 1-1,5-2 1,-5-4 0,0-9-1,0-1 1,0-7-16,0 7 15,0 1 1,0 6 0,0 5-1,-5-6 1,-2-1 0,-4-8-1,-1 7 1,4 2-1,4 7 1,-2-7 0,6 1-1,0 4 1,-5 11-16,5 3 16,0 4-1,0-5 1,-3-4-1,-2-1 1,1 5 15,1 6-15,-2 4 0,-1-2-16,-1 7 15,2-2 1,-5 1-1,-5-4 1,15 8-16</inkml:trace>
  <inkml:trace contextRef="#ctx0" brushRef="#br1" timeOffset="156342.186">19770 14282 0,'7'0'15,"16"0"1,10 0-16,13-6 16,-4 1-1,-6-2 1,-11-4 0,-2 9-1,-11-3 1,-12 5-1</inkml:trace>
  <inkml:trace contextRef="#ctx0" brushRef="#br1" timeOffset="156774.49">20735 13853 0,'20'0'16,"29"-2"-1,26-3 1,3 0 0,-10 2-1,-20 6 1,-18 7 15,-19-8-31,-11 3 16,0 1-1,0-6-15</inkml:trace>
  <inkml:trace contextRef="#ctx0" brushRef="#br1" timeOffset="157723.5">20755 13919 0,'0'0'16,"0"10"-1,-2 11 1,-8 13-1,2 1 17,-7 1-17,3-11 1,4-7 0,3-6 15,5-2-16,0-5-15,10-5 32,10 0-17,15 0 1,9 4 0,8 7-1,8 17 1,-2 10-1,-7 9 1,-11 12 0,-19 1-16,-16-1 15,-10-4 17,-8-12-17,-5-8 1,-14-9-1,-14 0 1,-4-5-16,2-6 16,8-8-1,5-7 1,4-7 0,6-3-1,2-3-15,16 6 16,7 7-16</inkml:trace>
  <inkml:trace contextRef="#ctx0" brushRef="#br1" timeOffset="158193.312">20299 14886 0,'58'-4'16,"16"-9"-1,21-5 1,13-4 0,1 1-1,-1 4 1,1 7 0,-4 10-1,-14 0 1,-12 5-1,-19 0 1,-20-5 0,-19 0-1,-12 0-15,-4 0 16,-2 0 0,-3 0-1,0 0-15</inkml:trace>
  <inkml:trace contextRef="#ctx0" brushRef="#br1" timeOffset="158748.48">20856 15054 0,'8'0'16,"25"-6"0,4 6-16,6-5 31,3 5-16,-9 0 1,-6 0 0,-4 12-1,-6 11 1,-4 15 0,-7 15-16,-10 12 15,-15 8 1,-5 8-1,-2 0 1,8-6 0,2-10-1,2-17-15,10-28 16,0-2 0,5 0-1,0-8 1,-2-7-1,6-3 1,-4 0 0,-5 0-16</inkml:trace>
  <inkml:trace contextRef="#ctx0" brushRef="#br1" timeOffset="159450.037">20310 17381 0,'12'0'0,"26"-5"15,20-2 1,2-8 0,1-1-1,-13 1 1,-8 3 0,-15 3-16,-12 5 31,-13 4-31</inkml:trace>
  <inkml:trace contextRef="#ctx0" brushRef="#br1" timeOffset="160067.074">21118 16854 0,'13'-4'15,"17"-4"1,7-7 0,4 8-1,-5 1-15,-11 6 16,-3 13 0,-14 10-1,-3 12 1,0 13-1,-10 7 1,-13 11-16,-4 4 16,2 8-1,-3-5 1,10 3 0,3-11 15,2-14-16,4-24-15,-1-13 16,5-7 0,0-2-1,0-5 1,0 0 0,0 0-1,0 0-15</inkml:trace>
  <inkml:trace contextRef="#ctx0" brushRef="#br1" timeOffset="160514.93">20816 17847 0,'23'-10'0,"29"-3"16,27-9-1,24-3 1,15 2-1,8 5 1,-5 6 0,-15 0-16,-15 6 15,-30-7 1,-31 8 0,-13 3 15,-10 2-16,-1 0-15,-6 0 16,0 0 0,0 0-16</inkml:trace>
  <inkml:trace contextRef="#ctx0" brushRef="#br1" timeOffset="161871.604">21083 18076 0,'0'0'16,"8"-2"-1,10-3-15,12 0 16,12 0 0,6 5-1,0 17 1,-13 6 15,-7 0-15,-8-3-1,-15-2-15,-14 5 16,-7 2 0,-7-3-1,6-14 1,-1 2-1,6-7-15,1 1 16,9-4 0,4 0-1,21 5 1,12 1 0,13 1-1,8 11-15,2 13 16,-3 3-1,-7 9 1,-8 10 0,-15 7 15,-7 6-15,-10 0-16,-11-1 15,-20-18 1,-12-11-1,-13-22 1,-13 2 0,-9-9-1,-7-1-15,3-6 16,1 0 0,20 0-1,18-6 1,17 3 15,10 3-15,8 0-16</inkml:trace>
  <inkml:trace contextRef="#ctx0" brushRef="#br1" timeOffset="164105.287">19707 15695 0,'-2'-12'16,"-8"-19"-1,2-21 1,-5-14 15,-2-12-31,7-13 16,-1-5-1,-3-10 1,-2-2 0,-4-5-1,-1-3 1,-4-2-16,6 4 16,-1 6-1,10-1 1,4 8-1,-2 1-15,6 4 16,0 13 0,0 10-1,0 7 1,0 11 0,6 20-1,1 12 1,7 3-1,7 4 17,7 5-17,4-3 1,22 2 0,18-6-1,24 5 1,-20 4-1,2-9-15,-6 5 16,12-5-16,-6 1 16,18-8-16,-10 3 15,15 1-15,-11 3 16,16-4-16,-16 4 31,6 0-31,-8 5 16,8-6-16,30-3 15,-5 8 1,-19 5 0,-39 1 15,-28 3-31,-5 5 31,-15 0-15,0 13-1,2 10 1,6 16 0,3 12-1,-4 19 1,-4 16 0,0 20-1,-11-28 1,5 10-16,-1-10 31,-4 13-31,3-8 16,-2 13-16,2-12 15,-3 6-15,3-7 16,6 13-16,-7-18 16,5 7-16,-2 34 15,0 12 1,4 0-16,4-5 15,8-13 1,-4-10 0,-1-12-1,-11-3 1,2-14 0,-9-12-1,-5-14 1,2-14-1,-2-17 1,0-4 0,0-4-1,0-3 1,0-6-16,-12 2 16,-6 3-1,-13 0 1,-11 0-1,-14 2 1,-19 6 0,-8 0-16,-8 5 15,-12-1 1,-11-4 0,-12 2-1,-10-7 1,-2-1-1,4 2 1,3-3 0,10-6-1,2 0 1,11-6 0,-1 2-1,2 4 1,11-5-16,13 5 15,12-13 1,18 1 0,28 7-1,12 2 1,9 3 0,4-5-1,4-5 1,1 8-1,-5 2 1,0 0-16</inkml:trace>
  <inkml:trace contextRef="#ctx0" brushRef="#br1" timeOffset="166625.43">20100 18634 0,'0'0'16,"0"0"-1,0 0 1,0 0-1,0 0 1,0 0 0,0-3-16,0-12 15,0-18 1,0-15 0,0-16-1,0-16 1,0-7-1,0-17 1,0-15 0,-4-2-1,-5 8 1,0 2 0,-4 1-1,3-14 1,7 3-16,-2 7 15,5 14 1,0 3 0,-5 7-1,5 12 1,-2 18 0,-3 8-1,-1 16 1,1 18-1,5 11 1,0 1 0,0-6-1,0-6 1,11 0-16,9 0 16,15 6-1,18 2 1,17 8-1,11-8 1,20-3 0,20-4-1,11-2 1,6 2 0,-38 9-1,-4-1-15,25 1 16,15-2-1,-2 2 1,-4 0-16,-4-1 16,-17 2-1,-16 1 1,-14 13 0,-41-1-1,-13 6 1,-10-2-16,-3 11 15,1-4 1,-1 6 0,11 12-1,-2 18 1,-4 15 0,1 10-1,-6 10 1,4 8-1,3 17 1,-6-30 0,4 4-16,-4-17 15,5 13-15,-3-9 16,-8 8-16,7 32 0,-5 14 16,8 8-1,-1 2 1,12-6-1,-3-1 1,3-5 0,-13-18-1,-1-14 1,0-32 0,-7-26-1,-2-18 1,0-9-1,-5-5 1,0-1-16,0-3 16,0 0-1,0 0 1,-5 0 0,-17 0-1,-11 0 1,-15 0-16,-15 6 15,-16 1 1,-1 6 0,-13 3-1,-3-4 1,-3 0 0,-1 6-1,-8 0 1,-11-5-1,-7-6 1,-8-2 0,-1-5-1,1 0 1,11 0-16,9 0 16,16 0-1,10 0 1,14 0-1,15 0 1,10 5 0,26 0-1,-2-5 1,8 3 0,-1-3-1,-4 0 1,4 0-1,6-3 1,3 3-16,4 0 16,1-10-1,-9-11 1,0-6 0,1 7-1,1-3 1,4 6-16,-5-9 31,-6-1-15,8 6-1,7-6 1,-1-4 0,4 1-1,0 5-15,0 2 16,-6 6-1,6 4 1,0 6 0,0 7-16</inkml:trace>
  <inkml:trace contextRef="#ctx0" brushRef="#br1" timeOffset="173219.97">2943 9526 0,'0'14'16,"-8"26"-1,-14 33-15,-13 27 16,4-27 0,-5 3-16,6-10 15,-7 6-15,-17 30 16,-4 11 0,0-5 15,13-4-16,10-9-15,5-11 16,4-14 0,4-5-1,4-22 1,11-20 0,3-16-16,4-1 15,0-1 1,0-5-1,0 0-15</inkml:trace>
  <inkml:trace contextRef="#ctx0" brushRef="#br1" timeOffset="173867.164">2494 9867 0,'35'53'16,"6"20"-16,6 28 15,2 7 1,1 5-1,8-4 1,-8-3 0,-1-11-1,-9-14-15,-10-6 16,-13-32 0,-10-20-1,-1-16 1,-1-1-1,-5-6-15</inkml:trace>
  <inkml:trace contextRef="#ctx0" brushRef="#br1" timeOffset="175592.328">3077 14508 0,'-13'68'0,"-4"-7"15,-5 10-15,5-10 16,-6 16-16,3-2 16,-10 11-16,3-7 15,-3 14-15,4-15 16,-9 8-16,5-11 16,0 11-16,-11 19 0,6 4 15,-8-26 1,5-22-1,15-31 1,20-25-16,3-18 16,0-22-1,3-18 1,5-17 0,-3-4-1,0 4 1,3 10-1,-8 60-15</inkml:trace>
  <inkml:trace contextRef="#ctx0" brushRef="#br1" timeOffset="175955.305">2504 14876 0,'8'15'0,"15"18"16,12 25 15,8 15-15,10 11-1,1 7-15,7 9 16,-1 1-1,1-6 1,-7-9 0,-15-21-1,-12-24-15,-15-23 16,-7-11 0,0-1-1,-5-6-15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381.05594" units="1/cm"/>
          <inkml:channelProperty channel="Y" name="resolution" value="675.46899" units="1/cm"/>
          <inkml:channelProperty channel="T" name="resolution" value="1" units="1/dev"/>
        </inkml:channelProperties>
      </inkml:inkSource>
      <inkml:timestamp xml:id="ts0" timeString="2020-03-09T15:03:39.007"/>
    </inkml:context>
    <inkml:brush xml:id="br0">
      <inkml:brushProperty name="width" value="0.05292" units="cm"/>
      <inkml:brushProperty name="height" value="0.05292" units="cm"/>
      <inkml:brushProperty name="color" value="#C00000"/>
    </inkml:brush>
  </inkml:definitions>
  <inkml:trace contextRef="#ctx0" brushRef="#br0">13768 7226 0,'13'0'16,"29"-2"-1,42 4 1,-14-2 0,9 10-16,28-5 15,7 3 1,-18-3 0,-36-3-1,-60-2-15</inkml:trace>
  <inkml:trace contextRef="#ctx0" brushRef="#br0" timeOffset="484.848">14872 6968 0,'65'-12'15,"18"5"1,8-3-1,-8 7 1,-10 3 0,-10-10-1,-32 5 1,-14 5 0,-17 0-16</inkml:trace>
  <inkml:trace contextRef="#ctx0" brushRef="#br0" timeOffset="1139.161">14899 7045 0,'-4'7'15,"-10"21"1,-8 2 0,-3 3-1,-3 2 1,8-7 15,3-10-15,6-6-1,22-5 1,19-1 0,22-1-1,17 2 1,13 7 0,14 13-1,0 11 1,-13 22-1,-18 15 1,-21 9 0,-22 7-1,-27-5 1,-25-11 0,-22-20-1,-32-15 1,-7-14-1,1-8 1,11-18 0,9-6-1,32-18 1,33-17 0,17 4-1,11 1 1,-2 11-16,-21 25 0</inkml:trace>
  <inkml:trace contextRef="#ctx0" brushRef="#br0" timeOffset="1818.599">15794 7193 0,'53'-15'15,"20"12"1,20 11 0,10 33-1,1 26 1,-11 27-1,-30 10 1,-28 3 15,-37 3-15,-44-10 0,-22-23-1,-28-10 1,-11-27-1,0-22 1,24-24 0,35-17-1,30-6 1,29-1 0,27-1-1,27 8 1,19 16-1,11 14 1,6 24 0,-6 14-1,-4 5 1,-3 4 15,-9-12-15,-11-12-1,-8-15 1,-29-6 0,-14-5-1,-17-4-15</inkml:trace>
  <inkml:trace contextRef="#ctx0" brushRef="#br0" timeOffset="2356.694">11157 7388 0,'0'0'15,"13"0"1,27-3-1,21-12 17,17-3-17,-5-2 1,-15 2-16,-58 18 16</inkml:trace>
  <inkml:trace contextRef="#ctx0" brushRef="#br0" timeOffset="2688.314">12021 7028 0,'61'-11'16,"5"8"0,4-1-1,-14 4 1,-9 0-1,-16-4 1,-13-3 0,-18 7-16</inkml:trace>
  <inkml:trace contextRef="#ctx0" brushRef="#br0" timeOffset="3289.546">11967 7143 0,'-23'28'16,"-3"2"0,1 5-1,3-4 1,4-14-1,11-4 1,2-8 15,10-5-15,9-11 0,21 4 15,14 2-16,9 5 1,-3 10 0,2 15-1,-13 29 1,-14 14 0,-18 9 15,-24 1-16,-23-7 1,-26-13 15,-12-25-15,-7-23 0,17-28-1,10-21 1,17-5-1,13 20 1,23 24-16</inkml:trace>
  <inkml:trace contextRef="#ctx0" brushRef="#br0" timeOffset="3922.733">12447 7143 0,'49'5'16,"9"18"-1,-3 19 1,2 20-1,-24 8 1,-25 3 0,-16 2-1,-30-9 1,-17-10 15,-11-17-15,1-18 15,7-11-15,15-15-1,36-3 1,24-10 0,21 3-1,22 8 1,12 13-1,-5 6 17,-4 13-17,-18 6 1,-6-1 0,-9 3-1,-8-9 1,-9-11-1,-8-8 1,-5-5-16</inkml:trace>
  <inkml:trace contextRef="#ctx0" brushRef="#br0" timeOffset="4724.869">9030 8211 0,'26'-5'15,"39"-2"1,0 3 0,19-10-16,-6 4 15,25-3-15,-2 6 16,20-8-16,-7 7 15,24-2-15,-32 7 16,-5-1-16,7-1 0,-17-2 16,10 7-16,12-6 0,-17 6 15,2 0-15,16 0 0,-24 0 16,11 0-16,18 0 0,-21 0 16,7 6-16,16-2 0,-20-1 15,8 2-15,21-1 0,-26-4 16,9 3-16,13 3 0,-17-6 15,5 4-15,11 1 0,-22-2 16,0 3-16,18 3 0,-19-7 16,6 9-16,18-4 0,-26-2 15,4 2-15,27 5 0,-28-8 0,11 3 0,25 1 0,-27-3 16,12 5-16,15 3 0,-26-6 16,3 3-16,28-2 0,-32 2 15,2-2-15,23 4 0,-27-2 16,9-8-16,20 9 0,-26-4 15,5 4-15,15-3 0,-24-4 0,5 0 16,22 2-16,-34-3 0,7 6 0,22 4 0,-30-5 16,3 7-16,17-2 0,-3-1 15,32 11-15,-18-10 16,17-1-16,-29-7 0,12 2 16,-29-1-16,15 6 0,26-4 15,-43-8 16,-50 0-31,-29-38 16,-22-15 0,-8 1-1,3 26 1,1 14 0,4 12-16</inkml:trace>
  <inkml:trace contextRef="#ctx0" brushRef="#br0" timeOffset="5364.187">15603 4784 0,'-9'58'16,"-8"16"-16,-1-1 16,-12 32-1,6-21 1,-7 1-16,-5 22 0,1-11 15,0 2 1,0 26-16,4-27 0,-4 9 16,3 14-16,-3 7 0,-2 16 15,13-14 1,-4-1-16,8-14 0,5-1 16,-5 13-16,1-49 15,10-35 1,6-20-1,-2-14 1,10-16 0,-2 4-1,-3 4 17,0 0-17,0 0-15</inkml:trace>
  <inkml:trace contextRef="#ctx0" brushRef="#br0" timeOffset="5927.924">14012 9303 0,'18'0'15,"32"0"1,33 4 0,20 2-1,11 7 1,0 4 0,-14-4-1,-27-4 1,-25-9-1,-20 0 1,-16 0-16,-12 0 0</inkml:trace>
  <inkml:trace contextRef="#ctx0" brushRef="#br0" timeOffset="6263.348">13935 9718 0,'30'0'16,"43"4"-1,-8 3 1,18-5-16,-15-2 0,16 5 16,34-1-16,-3-8 15,-8-10 1,-16-2 0,-37-1-1,-23 9 1,-31 8-16</inkml:trace>
  <inkml:trace contextRef="#ctx0" brushRef="#br0" timeOffset="7015.752">15985 9212 0,'-7'10'15,"-16"20"1,-12 25 0,-8 28-1,-5 14 1,8 1 0,20 6 15,15-10-31,30-10 15,33-19 1,27-16 0,26-27-1,5-22 1,3-28 0,-11-24 15,-17-27-16,-26-20 1,-30-11 0,-27-1-1,-26 4 1,-29 3 0,-22 13-16,-22 25 15,-9 21 1,-1 21-1,1 16 1,19 16 0,5 15-1,26-4 1,20-1 0,12-9-1,8-5 1,10-4-16</inkml:trace>
  <inkml:trace contextRef="#ctx0" brushRef="#br0" timeOffset="7869.99">7317 8733 0,'5'13'15,"-5"22"1,-9 26-1,-12 27 1,-14 15 0,-9-3-1,9-9 1,12-8 0,29-25 15,24-15-16,25-8 1,16-17 0,12-28-1,0-15 1,-10-11 0,-20 11-16,-53 25 0</inkml:trace>
  <inkml:trace contextRef="#ctx0" brushRef="#br0" timeOffset="8232.942">7556 8854 0,'6'93'32,"-4"-20"-17,3 10-15,-5-4 16,5 11-16,-5-6 16,5 11-16,-5-20 15,0 14-15,0 25 16,0-11-1,0-33-15,0-34 32,2-34-17,-2-2 1,0 0-16,0 0 0</inkml:trace>
  <inkml:trace contextRef="#ctx0" brushRef="#br0" timeOffset="8756.49">8017 9511 0,'6'61'16,"-6"20"0,2 11 15,8-1-15,-5-17-1,-2-22 1,1-46-1,2-42 1,-6-29 0,0-31-1,0-17 1,0-7 0,0-5-1,8-10 1,4 4-1,16 17-15,2 28 16,18 21 0,-5 16-1,-8 19 1,-17 19 0,-11 0 15,-7 11-31</inkml:trace>
  <inkml:trace contextRef="#ctx0" brushRef="#br0" timeOffset="9357.671">8648 8727 0,'12'6'16,"23"7"0,8 17-1,2 18 1,-12 17-1,-5 23 1,-23-2 0,-27-2-1,-22-19 1,-14-22 0,-10-20-1,-2-16 1,15-14-1,19-16-15,27-8 16,26-4 0,26 2 15,20 3-15,10 7-1,10 19 1,-5 16-1,-13 10 1,-14 1 0,-5-5-1,-22-5 1,-11-6 0,-13-7-16</inkml:trace>
  <inkml:trace contextRef="#ctx0" brushRef="#br0" timeOffset="9689.733">10213 9522 0,'40'0'16,"8"-5"0,-1 10-1,9-3 1,2 6-16,-11-2 31,-11-4-15,-21-2-1,-15 0-15</inkml:trace>
  <inkml:trace contextRef="#ctx0" brushRef="#br0" timeOffset="10206.21">11349 8977 0,'-13'54'16,"-10"14"-1,-6 7 1,3-7 0,11-10-16,15-15 15,18 1 1,22-5 0,16-14-1,19-13 1,3-14 15,-10-16-15,-10-8-1,-23 7 1,-35 19-16</inkml:trace>
  <inkml:trace contextRef="#ctx0" brushRef="#br0" timeOffset="10575.454">11624 9031 0,'0'86'15,"0"21"1,-6 19-1,-4 11 1,3-19 0,-6-8 15,13-24-15,2-27-1,21-39 1,7-26-1,1-8 1,-3-10 0,-13 12-16,-15 12 0</inkml:trace>
  <inkml:trace contextRef="#ctx0" brushRef="#br0" timeOffset="11292.469">12279 9045 0,'0'-2'0,"-13"-8"15,-22 2 1,-26 16-1,-17 22 1,-5 18 0,13 10-1,24 8 1,24-1 0,29-9-1,28-14 1,14-14-1,10-21 1,8-19 0,-7-14-1,-8-19 1,-11-2 0,-21-1-1,-7 5 1,-3 8-1,-5 27 1,-5 26 0,0 24-1,0 29 1,0 19 0,0 14-1,0 0 1,0-1 15,0-10-15,0-20-1,2-17 1,9-24 0,-9-16-1,-2-6 1,0-6-16,0-4 15,0 0-15</inkml:trace>
  <inkml:trace contextRef="#ctx0" brushRef="#br0" timeOffset="12125.067">1595 8242 0,'19'83'0,"-8"-18"16,2 14-16,-3-6 15,-3 17-15,-2-6 16,2 16-16,4-15 15,2 12-15,-8-14 16,1 5-16,8 21 16,9-6-16,-6-71 15,-10-37 1,4-5 0,-9 7-1,-2 3-15</inkml:trace>
  <inkml:trace contextRef="#ctx0" brushRef="#br0" timeOffset="12579.284">1181 7894 0,'42'-65'16,"30"-11"-1,-7 33 1,13 13-16,-4 17 16,22 21-16,-6 9 15,16 27-15,-15 8 16,10 26-16,-29 0 31,2 29-31,-22-12 0,-4 21 16,-18-6-16,-12 7 0,-8-17 15,-20 6-15,-3-20 16,-12 4-16,-8-14 16,-8 2-16,-4-16 15,-9 7-15,-29 13 16,-18-7-16,-2-10 16,9-30-1,38-40 1,28-25-1,9-10 1,14 15-16,2 12 16,3 13-16</inkml:trace>
  <inkml:trace contextRef="#ctx0" brushRef="#br0" timeOffset="12863.412">2453 8051 0,'16'64'16,"-2"32"-1,-8 20 1,-1 13-16,5-13 15,-2-16 1,9-34 0,-4-32-1,-3-14 1,-7-13 0,-3-7-16</inkml:trace>
  <inkml:trace contextRef="#ctx0" brushRef="#br0" timeOffset="13326.721">3129 7370 0,'-4'-79'16,"-17"-11"-1,-21 11 1,-30 37 0,-10 54-1,26 14 1,3 27-16,13 2 16,1 25-16,15-1 15,6 17-15,13-11 16,13 16-16,9-10 31,19 10-31,-6-16 16,12 11-16,-1-12 15,2 3-15,-8-8 16,0 3-16,0 17 16,-8-6-1,-21-62 1,-9-31-1,-8-19 1,-5 3 0,13 7-1,3 9-15</inkml:trace>
  <inkml:trace contextRef="#ctx0" brushRef="#br0" timeOffset="13580.41">2603 8115 0,'0'0'15,"10"0"1,20 0 0,25 0-1,24-4 1,13-14-16,-1-6 15,-12 1 1,-26-1 15,-53 24-31</inkml:trace>
  <inkml:trace contextRef="#ctx0" brushRef="#br0" timeOffset="14027.367">3512 7022 0,'-11'-36'16,"-25"18"-1,-18 36 1,12 10-1,-11 20-15,9 3 32,7 19-32,9 1 15,8 13-15,10-12 16,15 11-16,8-10 31,17 15-31,1-10 16,16 9-16,1-12 15,-1 5-15,14 31 16,-15-1 0,-21-10-1,-25-49 1,-18-37-16,-12-24 16,-1-8-1,15 11 1,16 7-16</inkml:trace>
  <inkml:trace contextRef="#ctx0" brushRef="#br0" timeOffset="14258.893">3116 7924 0,'27'-13'0,"31"-15"16,19 9 0,8 1 15,3 3-15,-13 3-1,-29 4-15,-46 8 16</inkml:trace>
  <inkml:trace contextRef="#ctx0" brushRef="#br0" timeOffset="14727.845">3726 7829 0,'33'-41'16,"2"-7"-1,-4-6 17,-4 6-17,-24 6 1,-16 17 0,-12 15-1,-15 26 1,2 27-1,3 29 1,12 24 15,22 5-15,17 0 0,27-15-1,12-26 1,16-32-1,-5-41 1,-11-23-16,-15-3 16,-9 9-1,-19 11 1,-12 19-16</inkml:trace>
  <inkml:trace contextRef="#ctx0" brushRef="#br0" timeOffset="15159.697">3979 7675 0,'1'27'16,"15"24"15,-4 20-15,9-6-1,-7-10 1,-5-14 0,-4-24-1,-5-27 1,0-23-16,0-32 31,-5-23-15,5-21-1,0-3 1,5 10 15,7 17-15,1 27 0,-3 27-1,-8 19 1,-2 4-1,0 8 1</inkml:trace>
  <inkml:trace contextRef="#ctx0" brushRef="#br0" timeOffset="16800.215">4374 7519 0,'0'-23'15,"0"-25"1,-12-8 15,-11 9-15,-3 22 0,-6 27 15,1 33-16,6 36 1,13 25 0,17 12-1,25-4 1,12-16 0,19-33-1,5-40 1,-5-45-1,-14-35 1,-12-28 15,-17-11-15,-13-9 0,-15 9-1,2 25 1,3 44-1,0 25 1,5 33 0,0 31 15,0 23-15,5 19-1,0 0 1,-2-18 15,7-31-15,-5-39-1,-2-33 1,1-36 0,1-39-1,4-21 1,3-6-1,11 10 1,8 16 15,8 45-15,3 38-16,2 32 31,-2 33-15,4 37-1,-13 24 1,-5 5 15,-11-10-15,1-15 0,7-50-1,13-45 1,15-41 15,-1-17-31,-3-2 16,-12 2-1,-14 14 1,0-14-16,-6-1 16,-1-17-16,1-25 31,-2 20-16,-12 48 1,-3 45 15,-13 48-15,0-6 0,0 20-16,1-3 15,2 9-15,5 33 16,27-20-1,34-33 1,28-35 0,6-31-1,3-45 1,-32 7 0,-14-14-16,-3-41 15,-22-7 1,-22 0-1,-12 12 1,-16 45 15,11 44-15,8 24 0,0 31-1,6 33 1,6 14-1,24 11 1,24-2 0,32-6-1,25-25 1,11-33 0,-11-40-1,-17-25 16,-21-8-15,-34 21-16,-36 17 16</inkml:trace>
  <inkml:trace contextRef="#ctx0" brushRef="#br0" timeOffset="17648.308">2320 10040 0,'-43'36'16,"-15"17"-1,-5 20 1,5 23-16,11 22 15,17 3 1,25 0 0,32-7-1,21-26 1,25-45 0,15-43-16,8-38 15,-33-3 1,0-11-16,5-34 15,-15-27 1,-31-14-16,-39 2 16,-6 36-1,-19 12-15,-4 21 16,-17 3-16,0 13 16,-10 9-16,-34 11 0,-14 15 15,8 30 16,36 23-15,33 23-16,37 2 16,28-2-1,37-24 1,28-21 0,19-14-1,-9-2 1,-24-10-16,-72 0 15</inkml:trace>
  <inkml:trace contextRef="#ctx0" brushRef="#br0" timeOffset="18117.016">3074 9461 0,'-46'-32'0,"-15"6"16,-16 13 0,4 31-1,13 21 1,23 31 0,33 5-1,14-14 1,21 4-16,-1-7 15,18 2-15,-5-6 16,14 11-16,-11-9 16,7 9-16,-10-5 15,1 12-15,4 26 16,-16 7-16,-15-19 16,-10-28-1,-26-22 1,-5-30-1,2-18 1,1-13 15,3-5-15,1 7 0,17 23-16</inkml:trace>
  <inkml:trace contextRef="#ctx0" brushRef="#br0" timeOffset="18333.08">2794 10132 0,'30'-8'16,"41"-10"-1,-6 1 16,3-1-31,3 0 16,12 1-16,30-13 16,-10-1-1,-24 11-15,-79 20 0</inkml:trace>
  <inkml:trace contextRef="#ctx0" brushRef="#br0" timeOffset="18917.835">4357 8889 0,'38'-35'16,"9"5"0,6 17-1,-5 26 1,-13 34 0,-15 32-1,-2-14 1,-18 12-16,0-13 15,-12 15-15,-6-11 16,-8 16-16,1-15 0,-10 1 0,-8 36 16,3-2-1,10-14 1,38-42 0,22-30-1,28-25 16,27-23-15,-14 1 0,6-1-16,-5 5 15,5-1-15,32-8 16,-1 4 0,-30 11-1,-38 10-15,-19 6 16,-11 3-1,-10 0-15</inkml:trace>
  <inkml:trace contextRef="#ctx0" brushRef="#br0" timeOffset="19603.286">3182 11309 0,'-57'-18'31,"6"7"-15,-20 10-16,3 2 15,-26 17-15,12 5 16,-9 7-16,13 5 15,5 8-15,-3 28 16,51-10 0,50-14-1,17-22 1,17-7-16,7-8 16,22-3-16,-7-2 15,15 4-15,-9 5 16,9 7-16,-13 6 15,-4 16-15,-11 35 16,-46 14 0,-22-27-1,-36 0-15,-5-12 32,-33 0-32,3-16 15,-25 6-15,8-7 16,-3-1-16,-24-13 15,39-44 17,38-31-17,26-2-15,7 24 16,5 31-16</inkml:trace>
  <inkml:trace contextRef="#ctx0" brushRef="#br0" timeOffset="19965.584">3651 11361 0,'-60'0'16,"-14"25"-1,0 31 17,17 37-17,27-20 1,18 11-16,29 18 16,32 0-1,28-37 1,4-53-1,0-37 1,-21-15 0,-17 5-1,-43 35-15</inkml:trace>
  <inkml:trace contextRef="#ctx0" brushRef="#br0" timeOffset="20250.855">3560 11392 0,'12'50'16,"7"25"-16,3 4 16,3 21-16,0-2 31,8 26-31,-8-10 15,1 14-15,-3-15 16,1 11-16,11 7 16,6-83-1,-3-59 1,-8-6 0,-18 10-1,-12 7-15</inkml:trace>
  <inkml:trace contextRef="#ctx0" brushRef="#br0" timeOffset="21489.282">3921 11296 0,'-8'30'15,"-2"13"1,3 22-16,-4 1 16,3 17-1,4-5 1,4 8-16,23 32 16,29-26-1,21-45 16,6-55-15,-27-20 0,-9-26-16,-13-7 15,0-23-15,-12 7 16,-6-19-16,-7 7 16,-10-6-16,-12-26 15,-8 12 1,7 16-1,11 68 1,2 47 0,5 39-1,7 40 1,-2-23 0,8 13-16,-3-14 15,8 14-15,-6-12 31,9 9-31,25 13 16,20-33 0,18-51-1,-6-59 1,-30-7 0,-5-16-1,-8 0-15,-4-19 0,-10 12 16,0-17-16,-5-36 15,-16 8 1,-18 17 0,-13 44-1,-4 38 17,-5 38-17,2 41 1,2 39-1,11-21 1,3 9-16,14-10 16,-2 8-16,15 25 15,15-8 1,20-42 0,9-49-1,-2-45 1,-12-13 15,-9-13-31,-8-7 0,-6-12 0,-1-35 31,-11-8-15,-6 15 0,-6 27-1,2 49 1,7 30-1,3 36 1,13 24 0,7 34-1,10 16 1,5 1 15,5-31-31,-4-39 16,-11-41 15,-2-13-15,-11-9-1,1 9 17,-13 13-32</inkml:trace>
  <inkml:trace contextRef="#ctx0" brushRef="#br0" timeOffset="21889.458">5060 11255 0,'10'61'16,"-3"9"-1,3-4 1,-8-18-1,4-13 17,-6-35-17,-6-30 1,-6-41 0,-9-30-1,1-14 1,-4-9-1,16 9 1,16 12 0,19 27-1,9 27 1,6 22 0,-12 9-1,-17 11-15,-13 7 0</inkml:trace>
  <inkml:trace contextRef="#ctx0" brushRef="#br0" timeOffset="22321.939">5407 11039 0,'11'-23'0,"-5"-25"15,-1-12 1,1-6 0,-12 10-1,-1 12 1,-10 26 0,-6 23-1,0 35 1,8 26-1,0 29 1,12 16 0,3 13-1,14-10 17,15-20-17,20-33 1,6-43-1,3-30 1,-11-11 0,-12 5-16,-35 18 0</inkml:trace>
  <inkml:trace contextRef="#ctx0" brushRef="#br0" timeOffset="22822.072">5704 10724 0,'-35'5'0,"5"-1"32,7 14-17,11 7 1,7 6-1,22 4 1,19-1 0,16-7-1,9-5-15,10-1 16,-8-3 0,-16-3-1,-12-13 1,-12 8-1,-16-2-15,-7 4 32,-7 10-17,-16 9 1,-14 12 0,-11 2-1,-5-1-15,10-7 16,8-2-1,13-7 1,13-10-16,4-11 16,5-7-16</inkml:trace>
  <inkml:trace contextRef="#ctx0" brushRef="#br0" timeOffset="23638.295">8305 10544 0,'7'59'15,"-14"26"1,-4-10 0,-6 12-16,2-12 15,-12 11-15,1-3 16,-4 8-16,7-11 15,-2 11-15,2 23 16,34-29 15,19-39-31,-5-32 32,-12-3-17,-9-5-15,-4-6 16</inkml:trace>
  <inkml:trace contextRef="#ctx0" brushRef="#br0" timeOffset="24092.566">8335 10446 0,'5'8'16,"10"19"0,13 29-1,-3-2 1,10 6-16,-5 0 15,14 15-15,-4-7 16,8 16-16,-10-14 16,9 11-16,-1-10 15,1 6-15,14 19 16,4-5 0,-4-10 15,-31-43-16,-24-34 1,-12-14 0,1 8-1,5 2 1,0 0-16</inkml:trace>
  <inkml:trace contextRef="#ctx0" brushRef="#br0" timeOffset="24909.004">6992 12255 0,'51'-47'16,"24"9"-1,16 15 1,4 29 0,-9 35-1,-23 36 1,-33 18-1,-27-21 1,-23 3 0,-10-16-1,-23 5-15,0-13 0,-13-6 0,-32-4 32,-8-13-17,15-12 1,44-30-1,39-24 1,28-7 0,33 1 15,20 12-15,15 6-1,3 20 1,-5 21-1,-11 24 1,-9 9 0,-16-2-1,-2-13 17,-8-17-17,-14-9 16,-14-6-15,-12-3-16</inkml:trace>
  <inkml:trace contextRef="#ctx0" brushRef="#br0" timeOffset="25356.734">7844 12392 0,'0'22'16,"0"26"-1,0 18 1,5-6 15,-5-12-15,0-30-1,0-36 17,0-40-17,0-26 1,7-10 0,16-2-1,33 9 1,32 23-1,20 10 17,1 19-17,-19 15 1,-31 8 0,-59 12-16</inkml:trace>
  <inkml:trace contextRef="#ctx0" brushRef="#br0" timeOffset="26079.215">9323 12009 0,'50'-8'15,"26"24"1,5 31 0,-1 33 15,-29 24-16,-28 10 17,-51 4-17,-35-15 1,-25-20 0,-8-27-1,10-26 1,21-30-1,34-30 1,31-20 0,31-13 15,24 7-15,23 8 15,13 23-16,-3 20 1,-15 24 0,-15 30-1,-10 14 1,-10-3 0,-3-4-1,-10-11 16,-2-12-15,-11-16 0,-7-6-1,-5-11-15</inkml:trace>
  <inkml:trace contextRef="#ctx0" brushRef="#br0" timeOffset="26510.795">10031 12404 0,'0'23'15,"-5"25"1,-1 20 0,4 21-1,-8-7 1,8-14-1,2-20 1,0-30 0,0-36-1,0-37 17,2-41-17,10-22 16,11 1-15,31 12 0,-12 39-1,23 18-15,2 16 16,15-4-16,34-4 16,3 3-1,-33 8-15,-86 29 0</inkml:trace>
  <inkml:trace contextRef="#ctx0" brushRef="#br0" timeOffset="27426.928">12684 10507 0,'0'18'15,"-5"30"1,-13 30 0,1-8-1,-8 3-15,-3-7 16,-5 12-16,1-8 15,-6 3-15,-10 19 16,8-10 0,10-23 15,12-30-15,18-29-16,18-22 31,17-31-16,-5 5 1,5-12-16,5 4 16,4-15-16,-7 6 15,8-12-15,-11 5 0,-5-5 0,10-32 16,1 1 0,-10 7-1,-5 46 1,-13 26-1,2 35 17,3 24-17,13 30 1,-2-6 0,-3 11-16,0-5 15,11 18-15,-1-8 16,7 17-16,-1-4 15,11 13-15,-8-13 16,11 8-16,-7-8 16,5 7-16,-11-14 15,7 2-15,9 18 16,-21-36 0,-19-29 15,-10-14-16,-3-7 1,-5-10-16</inkml:trace>
  <inkml:trace contextRef="#ctx0" brushRef="#br0" timeOffset="28058.934">11543 12039 0,'65'-13'15,"-2"9"1,5-1-16,41 2 16,5-2-1,-25 0 1,-26 18-1,-32 14 1,-18 26 15,-13 15-15,-13 22 0,-9 21 15,-9 5-16,6 8 1,2-10 0,11-17-1,7-13 17,12-44-32,10-33 15,6-11 16,0-4-15,-15 4 0,-8 4-16</inkml:trace>
  <inkml:trace contextRef="#ctx0" brushRef="#br0" timeOffset="28812.959">13428 11943 0,'35'-5'16,"8"5"0,27 0-16,1 0 15,15 5-15,-8 0 16,15 4-16,18 7 15,2 2 1,-35 13 15,-37 9-15,-34 8 0,-19 20-1,-8 27 16,-8 19-15,2 11 0,14 7-1,1-14 1,11-27 0,6-33-1,-6-33 1,0-13-1,0-1 1,0-11-16</inkml:trace>
  <inkml:trace contextRef="#ctx0" brushRef="#br0" timeOffset="29429">8648 13947 0,'-54'35'16,"12"-2"15,-6 20-31,10-1 16,-10 21-16,8 3 15,-3 20-15,8-6 0,10 24 0,7-13 16,13 10-16,10-16 16,15 16-16,8-20 15,10 10-15,2-23 16,13-1-16,-5-16 16,20-5-16,33-11 31,1-19-16,-30-9-15,-37-7 16,-35-10-16</inkml:trace>
  <inkml:trace contextRef="#ctx0" brushRef="#br0" timeOffset="29998.12">9212 14289 0,'53'-25'16,"7"12"-1,18 31 1,1 32-1,-9 33 1,-29 26 0,-17-26-16,-24 1 0,-7-14 15,-21 3-15,3-12 16,-18 9-16,-2-15 16,-5 11-16,-25 12 15,1 1 1,8-15-1,41-6-15,32-20 16,24-10 0,22-3-1,21-2 1,15-5 0,13-6 15,-14-12-16,-10-17 1,5-23-16,-22-22 16,-36 1-1,-20 20 1,-3 18 0,-2 23-16</inkml:trace>
  <inkml:trace contextRef="#ctx0" brushRef="#br0" timeOffset="30661.204">9983 14634 0,'0'36'0,"-5"37"31,0 30-15,5 16-1,0-1-15,5-15 16,5-25-1,-2-42 1,-3-36 0,-5-31-1,-10-38 1,2-30 0,-2-25-16,8-9 15,9 2 1,21 12-1,4 23 1,27 23 0,6 25-1,0 21 1,-4 19 0,-6 3-1,-6 10 1,-19 0-1,-18-2 1,-12-3-16</inkml:trace>
  <inkml:trace contextRef="#ctx0" brushRef="#br0" timeOffset="31014.894">10989 14718 0,'72'-5'16,"19"5"-16,18 7 15,14 4 1,-2-9 0,-8-10-1,-14-9 1,-29-5-16,-34 8 16,-18 12-1,-18 2-15</inkml:trace>
  <inkml:trace contextRef="#ctx0" brushRef="#br0" timeOffset="31346.257">11261 14433 0,'-3'60'16,"6"23"0,2 31-16,0 12 15,-3 10 1,9-5 0,1-10-1,5-18 1,8-45-1,-2-35 1,0-23 0,-3-11-1,-7 4 1,-3 2 0,-10 5-16</inkml:trace>
  <inkml:trace contextRef="#ctx0" brushRef="#br0" timeOffset="31814.868">11624 14236 0,'50'-25'16,"28"3"-1,30 9 1,16 13-1,-8 17 1,-16 13 0,-39 18 15,-31 18-15,-19 10-1,-17 4 1,-1 21-1,-16 18 1,6 12 0,3 2-16,14-6 15,14-15 1,3-46 0,-9-36-1,7-20 1,-2-20-1,-6 3 1,-2 2 0,-5 5-16</inkml:trace>
  <inkml:trace contextRef="#ctx0" brushRef="#br0" timeOffset="32215.851">12654 13841 0,'38'27'16,"-1"16"-16,12 5 15,14 25-15,-1 5 16,6 28-16,-10-4 15,-2 13-15,-14-7 16,-5 16-16,-20-20 16,-12 9-16,-10-23 31,-21 3-31,-32 11 16,-14 2-1,-6-16-15,-1-6 16,31-32-1,26-27 1,17-25 0,5 0-1,0 0 1,0 0-16</inkml:trace>
  <inkml:trace contextRef="#ctx0" brushRef="#br0" timeOffset="32631.77">13360 14043 0,'-18'47'16,"1"18"-16,3 1 16,5 25-16,6-1 0,-2 19 0,5-4 15,0 18-15,5-18 16,13 10-16,2-14 15,10 8-15,0-26 16,16-1-16,22-8 16,15-39 15,0-29-15,-45-4-1,-16-2-15,-22 0 0</inkml:trace>
  <inkml:trace contextRef="#ctx0" brushRef="#br0" timeOffset="33301.324">14151 13995 0,'71'-23'16,"14"15"0,11 16 15,-8 27-15,-27 21-16,-37 21 15,-31 19 1,-10-25-1,-19-1-15,1-9 16,-13 9-16,11-9 16,-16 4-16,-18 21 15,2 10 1,7-8 0,24-15-1,8-13 1,37-19-1,16-15 1,25-4 0,23 3-16,14-3 15,16 1 1,-3-10 0,-10-6-1,-15-2-15,-12 0 16,-25-1 15,-19 0-15,-17-4-16</inkml:trace>
  <inkml:trace contextRef="#ctx0" brushRef="#br0" timeOffset="33880.08">14977 14478 0,'0'20'0,"6"28"15,1 22 1,-2 16 0,-3 3-1,-2-6 1,0-18 0,0-22-1,0-20 1,0-21-1,-2-9 1,-10-28 0,-6-26-16,3-27 15,7-20 1,8-10 0,8-9-1,19 6-15,16 8 16,11 24 15,13 21-15,9 21-1,-9 4 1,-13 2 0,-29 19-1,-10 14-15,-15 8 16</inkml:trace>
  <inkml:trace contextRef="#ctx0" brushRef="#br0" timeOffset="34249.768">15852 14372 0,'60'-13'16,"13"4"-1,6 1 1,-4 0-16,-7-1 16,-10-14-1,-10-8 1,-5-4 0,-23 20-1,-20 15-15</inkml:trace>
  <inkml:trace contextRef="#ctx0" brushRef="#br0" timeOffset="34834.827">16525 13901 0,'65'-12'15,"31"3"1,18 5 15,-2 14-15,-8 2 0,-26 24-1,-25 19 1,-23 24-1,-25 26 1,-5-25 0,-10 4-16,2-13 15,-4 12-15,7-10 16,-5 15-16,2 25 16,8-4-1,8-18 1,25-51-1,-21-20 1,-4-9 0,-4-10-1,-4-1-15</inkml:trace>
  <inkml:trace contextRef="#ctx0" brushRef="#br0" timeOffset="35282.294">17495 13553 0,'55'41'16,"-6"2"0,8 27-16,-2 3 15,11 27-15,-6 2 16,6 18-16,-8-6 16,-8 17-16,-10-17 15,-9 7-15,-18-17 16,-13 1-16,-30 13 15,-31-20 1,-10-15 0,21-34-16,22-25 15,10-14 1,11-4 0,2-4-1,5-2 1,0 0-16</inkml:trace>
  <inkml:trace contextRef="#ctx0" brushRef="#br0" timeOffset="35651.115">18934 14173 0,'60'0'15,"24"3"1,16 10-1,8 4 1,1 11 0,-18-3 15,-21-2-31,-28-34 16,-14 4-1,-15 2 1,-10-1-1,-3 6-15</inkml:trace>
  <inkml:trace contextRef="#ctx0" brushRef="#br0" timeOffset="36051.338">18790 14912 0,'60'12'15,"19"-2"1,9-10 0,-5-10-1,-5-5 1,-12-3-16,-1-4 31,-2-3-15,0-3-1,-15 7-15,-28 12 16,-20 9-16</inkml:trace>
  <inkml:trace contextRef="#ctx0" brushRef="#br0" timeOffset="36736.051">20347 14259 0,'-13'75'16,"-9"24"-1,4 19 1,16 3-16,4-2 15,26-16 1,20-20 0,13-30-1,4-29 1,3-35 0,10-32-1,0-28 1,-3-25-1,-8-19 1,-17-9 0,-20-2-1,-20 5 1,-32 8-16,-29 12 31,-27 28-15,12 32-1,-12 19-15,2 20 16,-15 9-16,4 6 16,-17 9-16,4 1 15,-9 7-15,-17 9 32,23-9-32,103-30 0</inkml:trace>
  <inkml:trace contextRef="#ctx0" brushRef="#br0" timeOffset="37889.798">9030 16555 0,'6'12'16,"6"26"15,-4 29-15,1 20-16,0 8 15,0 1 1,-6-5 0,2-18-1,-5-15 1,5-28 0,-5-24-1,0-35 1,0-18-16,0-27 15,0-16 1,0-19 15,8-4-15,14 2 0,8 16-1,11 9 1,6 10-1,4 27 1,2 7-16,0 12 16,-5 7-1,-6 8 1,-11 0 0,-13 8-1,-11 1 1,-7 6-16</inkml:trace>
  <inkml:trace contextRef="#ctx0" brushRef="#br0" timeOffset="38268.505">10020 16668 0,'37'4'0,"-7"-1"16,-2 5 15,-9 2-15,-1-5 0,-6-5-16,-7 0 15,6 3 1,-11-3-16</inkml:trace>
  <inkml:trace contextRef="#ctx0" brushRef="#br0" timeOffset="38538.234">9875 17063 0,'17'0'0,"22"3"16,18 1-1,9-4 1,-5 0 0,-14-7-1,-5-5 1,-11-6-1,-31 18-15</inkml:trace>
  <inkml:trace contextRef="#ctx0" brushRef="#br0" timeOffset="38938.894">10732 16506 0,'12'0'0,"23"0"16,14 0-1,0-4 1,5-7-16,-6 4 15,-13-3 1,-35 10-16</inkml:trace>
  <inkml:trace contextRef="#ctx0" brushRef="#br0" timeOffset="39392.433">11369 16138 0,'63'-2'16,"15"2"-1,8 0-15,-3 8 16,-10 4-1,-15 6 1,-20-1 15,-15 6-15,-16 7 0,-14 19-1,-11 10-15,-8 15 16,-9 9-1,0 10 1,5-7 0,5-7-1,10-22 1,2-22 0,5-20-1,4-4 1,4-6-16,0-5 0</inkml:trace>
  <inkml:trace contextRef="#ctx0" brushRef="#br0" timeOffset="39807.98">12279 16323 0,'-18'70'16,"1"-9"-1,-1 17-15,5-8 16,-7 16-16,2-4 15,1 15-15,-1-9 16,-8 15-16,9-12 16,-6 15-16,6-20 15,-6 10-15,-7 29 16,10 1 0,3-20-1,21-58 1,16-41-1,-7-1 1,-8-6-16,0 0 16,-5 0-16</inkml:trace>
  <inkml:trace contextRef="#ctx0" brushRef="#br0" timeOffset="40493.341">12561 17054 0,'60'0'0,"11"9"15,-18 16 1,5 19 0,-20 18-1,-11 11 1,-19 11 0,-16 6-16,-22 1 15,-15-8 1,-6-10-1,1-10 1,-11-20 15,9-20-15,9-23 0,17-18-1,12-17-15,14 0 16,17-1-1,24 11 1,14 8 0,15 7-1,1 10 1,17 10 0,3 2-1,-5 6 1,-4-1-1,-6-9 1,-8-10 0,-2-14-1,-8 1 1,-21 0 0,-19 13-1,-18 2-15</inkml:trace>
  <inkml:trace contextRef="#ctx0" brushRef="#br0" timeOffset="41410.072">14776 16441 0,'5'20'16,"5"38"0,-2 16-1,-3 8-15,-3-3 16,3-9 0,-5-22-1,0-18 1,0-17-16,0-17 15,0-22 1,0-32 15,5-23-15,8-20-16,4-12 16,9 0-1,9 4 1,5 18-1,8 16-15,8 22 16,2 20 0,-4 15-1,-5 21 1,-9 15 0,-2-1-16,-3-4 15,-9 2 16,-14-13-15,-12-2-16</inkml:trace>
  <inkml:trace contextRef="#ctx0" brushRef="#br0" timeOffset="41757.179">15547 16359 0,'47'-7'15,"6"3"1,-2 4-1,-3 0-15,-7 0 16,-22-3 15,-3 3-15,-14 0 0,3 0-1,-5 0 1,0 0-16</inkml:trace>
  <inkml:trace contextRef="#ctx0" brushRef="#br0" timeOffset="42110.678">15522 16908 0,'45'-23'16,"13"0"0,-3-2-1,3 2 1,-9-1-16,0-3 15,0-5 1,-2 2 0,-6 1-1,-6 7 1,-14 5 0,-21 17-16</inkml:trace>
  <inkml:trace contextRef="#ctx0" brushRef="#br0" timeOffset="42895.82">16265 16066 0,'51'10'16,"19"-3"0,13 6-1,-3-8 1,1-5-16,-13-5 15,-2-8 1,-11-4 0,-7-1-1,-12 0 1,-18 11 0,-9 2-1,-1 10 1,2 2-1,-7 3-15,2 16 16,-10 14 15,-3 15-15,-9 24 0,-6 17-1,5 12 1,10 5-1,3 2 1,0-17-16,5-24 16,-2-21-1,-3-28 1,5-10 0,0-12-1,0 2 1,0-5-1,0 0-15</inkml:trace>
  <inkml:trace contextRef="#ctx0" brushRef="#br0" timeOffset="44413.359">17399 16490 0,'-23'50'15,"-10"28"-15,-14 22 16,12-21 0,5 4-16,2-13 15,-5 16-15,5-11 16,-2 8-16,5-14 15,-6 9-15,-9 28 16,-3-3-16,3-8 16,7-16-1,0-22 1,18-30 0,5-16-1,5 0 1,5-9-1,0-2 1,0 0-16</inkml:trace>
  <inkml:trace contextRef="#ctx0" brushRef="#br0" timeOffset="45191.615">17308 17393 0,'48'-7'15,"2"9"1,8 11-1,-2 20-15,-8 5 16,-8 5 0,-19 2-1,-21 6 1,-16 6 0,-24 4-1,-13 4 1,-3 2-1,3-8 1,1-1 0,14-10-1,8-15 1,7-11 0,23-4-1,23 5-15,20 2 16,22-2-1,13-3 1,10-7 0,11 5-1,1 9 17,-9 6-32,-7 8 15,-19-11 1,-23-13-1,-19-10 1,-10-2 0,-13-5-16</inkml:trace>
  <inkml:trace contextRef="#ctx0" brushRef="#br0" timeOffset="46679.505">12465 16144 0,'-7'-43'0,"-6"-10"16,-15-8 0,-19-4-1,-27-1 1,-17 1-1,16 23 1,2-2-16,0 14 16,-10 2-16,9 12 0,-19-3 15,13 12-15,-16 2 0,8 5 32,-13 9-32,16 4 15,-17 17-15,25 1 16,-14 12-16,12 3 15,-3 13-15,16-3 16,0 14-16,16 1 0,-3 9 0,13-1 16,7 14-16,11-10 15,8 15-15,9-4 16,13 14-16,7-8 16,16 11-16,-1-10 0,23 17 15,-3-14-15,26 15 0,-3-16 16,27 10-16,-26-34 15,-1-4-15,15 3 0,-9-18 32,3 7-32,22 5 0,-22-15 15,9-1-15,23 5 0,-18-13 16,4-7-16,16-1 0,-20-15 16,4-3-16,17-9 0,-4-5 15,31-13-15,-29-8 0,20-22 16,-30-3-16,9-32 0,-24 3 15,6-19-15,-23 9 16,-3-29-16,-14 11 16,2-27-16,-15 14 0,-13-28 15,-8 18-15,-8-21 0,-9 22 16,-10-18-16,-9 22 16,-8-14-16,-3 22 15,-21-6-15,4 15 0,-19-17 0,6 19 16,-21-4-16,8 20 15,-15-5-15,7 22 16,-15-1-16,14 19 16,-24 5-16,20 9 0,-12 13 0,10 8 15,-13 8-15,12 5 32,0 10-32,7 4 0,0 15 0,-7 37 15,24 6 1,30-16-1,12-31 1,10-12 0,8-18-16</inkml:trace>
  <inkml:trace contextRef="#ctx0" brushRef="#br0" timeOffset="48097.52">17729 16030 0,'-25'-73'15,"-23"-14"1,5 21 0,-20 5-16,3 13 15,-26 5-15,3 13 16,-18 8-16,5 9 16,-12 8-16,7 15 0,-14 20 0,13 5 15,-6 26-15,13 0 16,-7 30-16,25-4 15,4 32-15,20-28 16,15-1-16,2 16 0,14-15 16,4 4-16,1 24 0,9-24 15,12 9-15,0 17 0,6-21 0,7 6 16,8 20-16,-2-22 0,7 9 16,13 18-16,-2-27 0,1 1 0,19 11 15,-8-21-15,7 2 0,13 9 0,6-10 16,26 18-16,-9-20 15,20 8-15,-11-34 32,27-11-32,-22-27 15,27-17-15,-24-13 16,18-30-16,-28-6 0,11-29 0,-23-5 16,14-29-16,-32 21 15,-8 0-15,4-18 0,-17 13 16,-3-13-16,4-22 0,-18 17 15,3-6-15,2-28 0,-15 22 16,-2-6-16,-3-17 0,-7 28 16,-4-1-16,-4-11 0,-5 19 0,-9-3 0,-9-24 15,0 33-15,-7-4 0,-15-13 0,7 23 16,-13-2-16,-8-18 0,-7 8 16,-27-19-16,2 19 31,-33-1-31,17 30 0,-35 14 0,16 23 15,-22 15-15,17 15 16,-18 28-16,18 1 16,-18 17-16,23-3 15,-2 2-15,8 2 16,56-19-16,59-23 0</inkml:trace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381.05594" units="1/cm"/>
          <inkml:channelProperty channel="Y" name="resolution" value="675.46899" units="1/cm"/>
          <inkml:channelProperty channel="T" name="resolution" value="1" units="1/dev"/>
        </inkml:channelProperties>
      </inkml:inkSource>
      <inkml:timestamp xml:id="ts0" timeString="2020-03-09T13:30:59.968"/>
    </inkml:context>
    <inkml:brush xml:id="br0">
      <inkml:brushProperty name="width" value="0.05292" units="cm"/>
      <inkml:brushProperty name="height" value="0.05292" units="cm"/>
      <inkml:brushProperty name="color" value="#0070C0"/>
    </inkml:brush>
    <inkml:brush xml:id="br1">
      <inkml:brushProperty name="width" value="0.05292" units="cm"/>
      <inkml:brushProperty name="height" value="0.05292" units="cm"/>
      <inkml:brushProperty name="color" value="#C00000"/>
    </inkml:brush>
  </inkml:definitions>
  <inkml:trace contextRef="#ctx0" brushRef="#br0">8882 4492 0,'66'0'16,"11"0"0,12 0-1,1-3-15,-6-2 16,-11-5 0,-15 3-1,-33 1 1,-25 6-16</inkml:trace>
  <inkml:trace contextRef="#ctx0" brushRef="#br0" timeOffset="902.997">10109 4384 0,'-5'-43'16,"2"-5"0,-14 8-1,-10 15 1,-4 7-16,-7 10 16,-2 11-1,-3 20 1,-5 25-1,1 25-15,3 20 16,16 5 15,11-6-15,15-10 0,14-19-16,18-28 15,5-19 1,3-16-1,-2-14 1,-1-11 0,-9-15-16,-9-7 15,-4-8 1,-8 1 0,2 7-1,3 3 1,-10 9-16,5 10 15,-2 7 1,2 8 0,-5 20-1,0 20 1,5 30 0,-5 36-1,0-22 1,0 9-16,0-13 15,0 13-15,0-10 16,0 18-16,-5-13 16,-3 5-16,-2 26 0,10 5 15,5-14 1,3-34 0,7-50-1,-1-19 1,4-10-1,-8 8 1,-10 5-16</inkml:trace>
  <inkml:trace contextRef="#ctx0" brushRef="#br0" timeOffset="1558.121">17963 4393 0,'71'-4'15,"30"4"1,-24 0-1,9 0-15,-7 0 16,9-5-16,25-8 0,1 1 16,-47-1-1,-67 13-15</inkml:trace>
  <inkml:trace contextRef="#ctx0" brushRef="#br0" timeOffset="2374.781">19866 3966 0,'-10'-34'16,"-15"-6"0,-24 17-1,-26 21-15,-16 23 16,1 19 0,1 13-1,24 3 1,20 3-16,17 2 15,15 2 1,21-7 15,25-9-15,9-7-16,14-19 16,2-16-1,-2-17 1,3-19-1,-6-9 1,-17-3-16,-11-4 16,-7 3-1,-11 4 1,-2 10 0,0 7-16,-5 5 15,-5 6 16,5 6-15,0 22 0,0 21-16,0 29 15,-5 22 1,3 8 0,-8 7-1,2 6-15,-4-8 16,-6-11-1,8-19 1,7-28 0,-1-20-1,11-19 1,16-8-16,2-7 16,-3 4-1,-4-1 1,-18 8-16</inkml:trace>
  <inkml:trace contextRef="#ctx0" brushRef="#br0" timeOffset="3330.553">21196 6518 0,'-40'-9'15,"-21"-5"-15,-4 2 16,-31-6-16,-4 6 16,-29-1-16,23 8 15,3-5-15,-23 3 0,18-1 32,-11-2-32,-24 2 0,16 4 15,-9-7-15,-27-1 0,24-1 16,-10 0-16,-19 1 0,24-1 15,1-4-15,-14-7 0,26 7 16,-5 0-16,-15-4 0,30 6 16,-5-3-16,-18 5 0,36 6 15,-6-5-15,-21-6 0,21 5 0,-7-2 0,-35 3 0,30 5 16,-13-3-16,-27 2 0,29 3 16,-8-3-16,-34-2 0,30 5 15,-10-8-15,-32-5 0,32 6 16,-10 1-16,-25-4 0,33 12 15,-10-6-15,-21-6 0,36 8 16,-8-3-16,-28-3 0,36 10 16,-5-6-16,-36 1 0,41-3 0,-5 4 15,-30-5-15,34 1 0,-4-1 16,-23-1-16,28 8 0,-13-2 0,-32-3 16,39 4-16,-2 6 0,-32-2 15,34 2-15,-6 0 0,-28 2 0,34-2 31,-2 0-31,-27 6 0,42-6 16,-7 10-16,-26-8 0,38 3 16,1 8-16,-24 9 0,34-4 15,-2 0-15,-17 2 0,39-9 16,-6-4-16,-19 2 0,6-6 16,-36 1-16,37 3 0,-20-7 0,-24-7 15,54 14 1,21-14-1,52 7-15,56-37 16,-3 15 0,-5 12-1,0 7 1,0 3-16</inkml:trace>
  <inkml:trace contextRef="#ctx0" brushRef="#br0" timeOffset="4024.439">10482 1537 0,'-13'48'0,"-5"16"0,-1 2 16,-11 26-16,2 3 15,-10 33-15,8-30 16,0 4-16,-3 16 0,0-22 16,-3 2-16,-6 20 0,7-18 15,-8 9-15,-5 18 0,8-20 16,-1 7-16,-7 17 0,18-22 16,-7 3-16,-7 20 0,14-24 15,-5 11-15,-10 14 0,12-20 16,-3 6-16,-6 19 0,11-23 15,-9-2-15,-13 17 0,16-21 16,-7-4-16,-8 12 0,-1 1 16,-3 14-16,9-29 15,-11 5-15,9 5 0,24-55 16,8-25 0,22-40-1,-3 1 1,-2 4-16,0 2 15,0 0-15</inkml:trace>
  <inkml:trace contextRef="#ctx0" brushRef="#br0" timeOffset="4979.642">11495 6661 0,'71'0'15,"11"21"1,4 37-1,-28 33 17,-37-21-17,-24 4 1,-20-14 0,-20 6-16,-4-19 15,-24-2-15,-33-2 16,-1-12-1,26-23 1,49-16 0,48-10-1,43 0 1,-3 11 0,15-4-16,-3 7 15,16 4-15,-8 9 16,11 14-16,-17 3 15,6 16-15,-12 6 32,-9 23-32,-18-3 15,-9 21-15,-18-12 32,-14 14-32,-13-13 0,-15 5 15,-13-12-15,-23-2 16,1-17-1,-21 0-15,11-15 16,-16-13-16,12-7 16,-6-6-16,-21-29 15,15-35-15,21-17 16,27 15 0,21 26-1,22 29-15</inkml:trace>
  <inkml:trace contextRef="#ctx0" brushRef="#br0" timeOffset="5710.84">12826 6921 0,'-11'78'0,"4"-7"31,-8 18-31,-5-5 16,-11 25-16,1-8 15,-3 17-15,3-14 32,-5 4-32,17-15 15,1 3-15,29 17 16,41-31-1,10-35 1,20-32 0,3-33-1,-3-26 1,-10-12 0,-20-9-1,-28-7 1,-25 12-1,-25 10 1,-23 10 0,-5 17-1,-2 33 1,2 28 0,-3 33-1,14 11 1,6 1-1,27-15 1,26-20 0,18-20-1,0-15 1,-14-8 0,-21-5-16</inkml:trace>
  <inkml:trace contextRef="#ctx0" brushRef="#br0" timeOffset="6296.272">13372 7561 0,'23'71'15,"-11"-11"1,6 19-16,0-4 16,-6 15-16,-4-11 15,2 9-15,-2 20 16,2-12-1,-3-35 1,-1-31 0,-4-35-1,13-28 1,10-32 0,1-31-1,-9 21 1,1-9-16,-6 16 15,4-10-15,-2-33 16,19 3 0,-3 12-1,9 28 1,1 23 0,-3 19-1,-9 8 16,-16 11-15,-8 2 0,-4 5-16</inkml:trace>
  <inkml:trace contextRef="#ctx0" brushRef="#br0" timeOffset="6996.311">14254 6840 0,'53'0'16,"18"16"-1,10 31 1,-4 36 0,-28-11-1,-9 5-15,-15 31 16,-20 17-1,-28-12 1,-15-17 0,-22-28-1,-15-28 1,-4-33 0,6-19-1,20-18 1,28-18-1,13 0 1,24 5 0,23 3-1,16 9 17,19 13-17,9 14 1,-7 19-1,-6 15 1,-8 13 0,-10 5-1,-10 0 1,-8-11 0,-13-9-1,-6-15-15,-11-13 16</inkml:trace>
  <inkml:trace contextRef="#ctx0" brushRef="#br0" timeOffset="7581.916">15864 7959 0,'79'0'16,"29"3"-1,17 7 1,7 3 0,-11-1-1,-20 6 1,-54-11 0,-47-7-16</inkml:trace>
  <inkml:trace contextRef="#ctx0" brushRef="#br0" timeOffset="7897.822">16187 8481 0,'61'-10'15,"16"2"-15,-3 3 16,17-2-16,-9 2 16,20-1-16,18 5 15,-7 1 1,-42-6-1,-39 1 1,-32 5-16</inkml:trace>
  <inkml:trace contextRef="#ctx0" brushRef="#br0" timeOffset="8836.119">18377 7577 0,'-26'32'16,"-14"21"-16,2 5 15,-19 21-15,9-7 16,-13 24-16,14-9 16,-2 12-16,12 33 15,32-9 1,40-20-1,30-25 17,26-30-17,10-37 1,-6-34 0,-14-18-1,-15-9-15,-26-3 16,-27 0-1,-21 10 1,-20 8 0,-7 5-16,-3 12 15,-4 13 1,1 17 0,3 17 15,-7 9-16,15 8 1,23 1 0,12-12-1,7-10 1,0-8 0,-12-17-16</inkml:trace>
  <inkml:trace contextRef="#ctx0" brushRef="#br0" timeOffset="9299.103">19095 7645 0,'0'12'0,"0"28"16,-5 14-1,-7 6 1,-9 0-1,-7-4 1,8-11 0,15-8-16,12 5 15,23-12 1,16-8 0,10-19 15,9-21-31,-4-13 15,-8 1 1,-18 11 0,-35 19-16</inkml:trace>
  <inkml:trace contextRef="#ctx0" brushRef="#br0" timeOffset="9652.326">19382 7620 0,'18'72'16,"-6"29"0,-4-23-1,-3 13-15,-5-13 16,0 15-16,0 23 15,0 11 1,0-4 0,5-15-1,2-18 1,9-29 0,-9-27-1,-2-23 1,-5-3-1,0-3-15,0-5 16,0 0-16</inkml:trace>
  <inkml:trace contextRef="#ctx0" brushRef="#br0" timeOffset="11185.635">11343 9126 0,'89'0'16,"-16"0"-1,18 0-15,0 0 16,22 0-16,0 0 15,25-5-15,-26 5 16,-9 0-16,18 0 0,-20 0 16,7 0-16,8 8 0,-13-4 15,6 5-15,17 5 0,-21-6 16,4 2-16,12-2 0,0 4 16,22 11-16,-17-2 15,6 13-15,22 12 0,-47-33 16,-51-6-1,-38-7 1,-8 0-16,-8 0 16,-2 0-16</inkml:trace>
  <inkml:trace contextRef="#ctx0" brushRef="#br0" timeOffset="12002.525">11923 9811 0,'61'-28'15,"22"11"1,13 11-1,2 22 1,-15 32 0,-34 20-16,-55 11 15,-14-21 1,-28-11-16,1-12 16,-25 3-16,2-9 15,-9-5-15,-24 6 16,13-7-1,42-10 1,43-6 0,41-7-1,36-2 1,-6 2 0,12-5-16,-7 5 31,10 7-31,-6 8 15,8 6-15,-15 7 16,7 9-16,11 36 16,-21 33-1,-29 15 1,-36 5 0,-18-32-16,-25-17 15,-2-17-15,-23-4 16,8-10-16,-16-5 15,-27 8-15,-18-31 16,9-49 0,32-39 15,32-21-15,26 8-1,14 18 1,3 35-1,5 30-15</inkml:trace>
  <inkml:trace contextRef="#ctx0" brushRef="#br0" timeOffset="12687.66">13425 10155 0,'-40'77'0,"5"-11"15,-4 7-15,9-8 16,-5 13-16,10-1 16,-2 1-16,9 34 15,23 15 1,30-9 0,30-32-1,32-28 1,6-43-1,2-30 1,-14-31 0,-26-14 15,-32-11-15,-22 3-1,-29 10 1,-25 10-1,-22 23 1,-14 17 0,-4 22-16,5 21 15,6 21 1,13 8 0,34 2-1,42-18 16,32-13-31,6-15 16,-8-2 15,-47-18-31</inkml:trace>
  <inkml:trace contextRef="#ctx0" brushRef="#br0" timeOffset="13203.311">17850 9368 0,'71'-18'15,"-6"6"1,18 0-16,1 4 16,24 3-16,-5-1 15,24 12-15,-10-6 16,17 5-16,-15-3 0,12-2 0,-23 0 16,5-2-16,25 10 15,-17 22 1,-30 1 15,-45-20-31,-25-1 16,-12-5-1,-6-1 1,-3-4-16</inkml:trace>
  <inkml:trace contextRef="#ctx0" brushRef="#br0" timeOffset="14003.736">18077 9897 0,'83'0'16,"6"18"0,-12 22-1,-26 11 1,-34 9-1,-24 6 1,-33-1 0,-28-7-16,-11-10 15,-2-18 1,13-17 0,16-6-1,22-2 16,24-5-15,29-5 0,33 3-1,39-3 1,-20 5 0,9 5-16,25 13 15,3 19 1,-8 11-1,-21 12-15,-23 17 16,-24 5 0,-28-1-1,-26 2 1,-30-12 0,-25-15-16,-16-12 15,-6-19 1,-3-17-1,7-28 1,25-22 0,26-21 15,36-6-15,26 3-1,14 14 1,-12 16-16,-24 36 0</inkml:trace>
  <inkml:trace contextRef="#ctx0" brushRef="#br0" timeOffset="14657.973">19357 10185 0,'-23'65'15,"-12"24"1,5-22 0,0 8-16,-14 24 15,4 9 1,10 4-16,23 0 15,27-8 1,27-26 0,24-20-1,7-25 1,8-15-16,-16-25 16,-4-24-1,-13-22 1,-15-13-1,-11-7-15,-19-4 16,-13 0 0,-13 21 15,-11 14-15,-10 9-16,4 21 15,-5 17 1,-8 20-1,5 20 1,8 16 0,17 3-16,11 6 15,7 5 1,4-10 0,4-16-1,5-14 1,-8-20-16,0-4 31,-5-11-31</inkml:trace>
  <inkml:trace contextRef="#ctx0" brushRef="#br0" timeOffset="15505.475">11462 7153 0,'43'48'16,"10"18"-16,-10-11 15,-1 11-15,12 17 0,-12-11 16,6 23-16,6 18 0,-2-11 16,-6 12-16,17 25 0,-14-16 15,10 8-15,9 25 0,-5-24 16,-2-4-16,7 26 0,-5-28 16,-8 0-16,11 12 0,-14-19 0,3-8 0,-4 14 0,-8-24 15,0-3-15,9 21 0,4-11 16,22 29-16,-12-24 15,11 17-15,-14-20 16,6 10-16,-17-24 16,-3 13-16,28 8 0,-16-38 31,-31-39-15,-17-22-16,-3-12 15,-8 0 1,-2-6-16</inkml:trace>
  <inkml:trace contextRef="#ctx0" brushRef="#br0" timeOffset="16343.972">12493 12511 0,'7'47'16,"6"18"-16,0 3 31,10 28-31,-6 0 15,6 23-15,-3-6 16,7 13-16,-6-13 16,9 8-16,-15-14 15,16-10-15,21 4 16,1-43 0,-28-58-1,-12-48 16,-8-5-15,-10-16-16,5-5 31,-3-22-31,-7 5 16,10-22-16,0 7 16,0-14-16,0 13 15,-4-8-15,4-27 16,0 16-1,40 65 1,-10 26 0,-18 18 15,-1 9-31,-11 8 0</inkml:trace>
  <inkml:trace contextRef="#ctx0" brushRef="#br0" timeOffset="16944.103">13415 12271 0,'13'2'16,"22"26"-1,23 37 1,-26-9 0,4 16-16,-13-1 15,-5 20-15,-6-13 16,-12 5-1,-26 18 1,-32-28 0,-9-27 15,-4-46-15,11-30-1,20-29 1,27-6-1,36 5 1,27 17 0,33 15-1,18 33 17,0 25-17,-6 13 16,-4 6-15,-7-2 0,-24-12-1,-30-17 1,-30-18-16</inkml:trace>
  <inkml:trace contextRef="#ctx0" brushRef="#br0" timeOffset="17222.226">14534 13009 0,'56'13'31,"27"4"-15,20 2-1,2-2 1,-14 0 0,-30-4-1,-61-13-15</inkml:trace>
  <inkml:trace contextRef="#ctx0" brushRef="#br0" timeOffset="17507.274">14620 13475 0,'70'10'16,"-9"-6"-1,9 0-15,-1-4 16,8 0-16,42 0 0,-1-8 16,-20 3-1,-39-5 1,-59 10-16</inkml:trace>
  <inkml:trace contextRef="#ctx0" brushRef="#br0" timeOffset="18292.616">16567 12366 0,'-20'34'16,"-10"19"-16,3 5 31,-12 22-31,-1 3 16,-8 18-16,10-11 15,3 11-15,12-13 16,11 3-16,40 17 16,35-19-1,20-47 1,8-47-1,-9-37 17,-21-31-32,-31-16 31,-25 2-15,-17 21-1,-23 28 1,-9 28 15,-3 33-15,4 25-1,3 17 1,19 0 0,11-22 15,20-13-31,6-12 31,-7-7-15,-9-11-16</inkml:trace>
  <inkml:trace contextRef="#ctx0" brushRef="#br0" timeOffset="19894.28">17047 12828 0,'22'-46'16,"3"-4"15,-2-3-15,-3 10 15,-5 13-15,-8 25-16,-7 27 31,-7 27-16,-21 19 1,-7 15 0,2-10-1,6-8 17,24-19-17,21-21 1,25-12-1,17-13 1,5-13 0,-4-17-1,-5-6 1,-16 2 15,-15 8-15,-13 13 15,-12 13-31</inkml:trace>
  <inkml:trace contextRef="#ctx0" brushRef="#br0" timeOffset="20212.305">17298 12752 0,'-7'71'15,"1"29"1,1-21 15,3 3-31,-3 32 16,5 2 0,0-21-1,18-36 16,-11-52-15,-2-24 0,-10-8-1,5-1 1,-2-2 0,2 28-16</inkml:trace>
  <inkml:trace contextRef="#ctx0" brushRef="#br0" timeOffset="20610.599">16386 13662 0,'70'-8'15,"21"-9"-15,0 4 16,27-4-16,-9 4 16,17 1-16,-12 1 15,14 6-15,-18 3 16,6 2-16,28 2 15,-13 3 1,-78 6 15,-27-10-15,-14 5 15,-7-6-31,-5 0 0</inkml:trace>
  <inkml:trace contextRef="#ctx0" brushRef="#br0" timeOffset="21348.94">16726 13995 0,'7'-6'16,"29"1"-1,25 5 1,16 18 15,-4 23-15,-24 14-1,-45 6 17,-46-9-17,-37-22-15,-16-12 16,4-13 0,21-5-1,16-5 1,29 5-1,25 0 1,25 0 0,29 0-1,23 10 1,20 15 0,3 23-1,-4 7 1,-17 16-1,-25 7 1,-23 5-16,-36-10 16,-26-2-1,-24-11 1,-28-2 0,-12-15-1,-2-12 1,12-24-16,27-22 15,38-26 1,27-14 0,23 2-1,5 10 1,-4 9 0,-31 34-16</inkml:trace>
  <inkml:trace contextRef="#ctx0" brushRef="#br0" timeOffset="21980.915">17550 14045 0,'-7'27'15,"-11"39"1,6-11 15,-11 16-31,5-6 16,1 14-16,3-6 16,2 10-16,0 31 0,12-1 15,24-28 1,22-27-1,10-33 1,0-15 0,-4-22-1,-4-24 1,-8-16-16,-15-9 16,-2-4-1,-10 8 1,-13 8-1,-18 16 1,-12 16 0,-11 17-1,-6 29 1,-1 27-16,10 20 31,10 5-15,14 6-1,3-13 1,11-10 0,11-17-1,-4-22 1,-2-12-16,-5-3 16,0-10-16</inkml:trace>
  <inkml:trace contextRef="#ctx0" brushRef="#br1" timeOffset="25316.568">11401 13028 0,'26'64'15,"-6"2"16,8 22-31,-8 3 16,7 34-16,-18-23 16,1 6-16,-3 18 0,-2-18 15,-5 11-15,5 15 16,-5-17-16,0-3 0,0 12 0,3 0 16,-6 10-16,-19-2 15,-1-99 1,11-17-16,12-31 15,21-23 1,0-36 0,-11 1-1,-5-20-15,-2-1 16,-6-30-16,3 26 16,0-5-16,0-15 0,0 16 15,0-8-15,3-16 0,2 16 31,-10-6-31,-3-19 0,-4 15 16,2-4-16,-3-18 0,0 26 16,3-2-16,-3-15 0,6 5 15,-6-13-15,-2 21 0,0-1 0,10-9 16,5 63 0,35 1-1,16 17 1,7 17-1,25 4-15,-20 14 16,17-11-16,1 5 16,32-7-16,-22 7 15,10 1-15,25-1 16,-18 6 0,18 0-16,23-2 0,-31 4 15,24 3-15,16 1 0,-22 6 16,-2 6-16,14 1 0,-27-1 15,-2 6-15,7 6 0,-8 4 16,8 3-16,-28 0 16,-45-11-1,-53-14-15</inkml:trace>
  <inkml:trace contextRef="#ctx0" brushRef="#br1" timeOffset="26132.782">15603 13188 0,'9'42'15,"9"24"-15,-5 6 16,12 28-16,-13-17 15,4 3-15,-4 20 0,-5-16 16,4 6-16,-4 20 0,3 7 16,-7 21-16,2-18 15,3-5-15,-3 6 16,4-93 0,-6-36-1,3-38 1,-6-1-1,0-20-15,-6-4 16,12-26-16,-1 0 16,7-32-16,1 25 15,-1 3-15,11-20 16,-11 20-16,0-10 16,2-17-16,-9 14 15,-5-6-15,4-12 0,1 19 16,-5-7-16,0-14 0,0 24 15,0 1-15,3-16 0,7 10 16,8-16-16,2 23 0,20 12 16,46 7-16,14 22 15,19 16 17,-33 21-17,2 1-15,-15 10 0,10 6 0,-10-4 16,18-2-16,-3 7 15,26-10-15,-11 3 16,23 0-16,-12 6 16,16-3-16,-16 4 15,12 6-15,-17 0 0,8 0 0,-21 0 16,3 0-16,9 0 16,-50 0-1,-33 0 1,-12 0-1,-13 0-15</inkml:trace>
  <inkml:trace contextRef="#ctx0" brushRef="#br1" timeOffset="27070.883">12661 15809 0,'23'58'0,"-5"27"16,0-9-1,0 9-15,-6-7 16,6 18-16,-1-13 16,1 14-16,-1-15 15,1 9-15,3 17 16,1-6-1,-9-50 1,-8-27 0,-1-25-1,4-19 1,5-35 0,-1-33-1,4 13-15,-4-9 16,0 5-16,6-13 0,0 9 15,2-15-15,3 14 16,0-5-16,7-23 16,8 1-1,-3 13 17,-10 29-17,5 40 1,-13 16-1,6 12-15,3 5 16,-8 0 0,-8-3-1,-10-2-15</inkml:trace>
  <inkml:trace contextRef="#ctx0" brushRef="#br1" timeOffset="27371.477">13625 15980 0,'42'-15'16,"19"2"0,2 6-1,-8 1 1,-3 6 0,-13 8-16,-22-3 15,-17-5-15</inkml:trace>
  <inkml:trace contextRef="#ctx0" brushRef="#br1" timeOffset="27656.149">13630 16701 0,'54'-18'16,"35"-2"0,19-3-1,13 1 1,-8 9-16,-16 10 15,-37-6 1,-60 9-16</inkml:trace>
  <inkml:trace contextRef="#ctx0" brushRef="#br1" timeOffset="27987.822">14960 15945 0,'56'0'0,"19"0"15,6 0 1,1 2 0,-3 3-1,-19-5 1,-20-5 0,-22 5-1,-10 0 1,-8 0-16</inkml:trace>
  <inkml:trace contextRef="#ctx0" brushRef="#br1" timeOffset="28303.527">15020 15743 0,'-4'66'15,"1"22"1,-3 10 0,6 13-16,0-7 31,6-9-15,1-10-1,1-26 1,-3-28-1,5-20-15,-7-5 16,-3-1 0,0-5-1,0 0-15</inkml:trace>
  <inkml:trace contextRef="#ctx0" brushRef="#br1" timeOffset="28872.554">14720 16776 0,'26'8'0,"39"5"16,40 2 0,16-7-1,-30-4 1,0-4-16,20 3 16,-15-3-16,-33-3 15,-28 3 1,-35 0-16</inkml:trace>
  <inkml:trace contextRef="#ctx0" brushRef="#br1" timeOffset="29534.678">16363 15826 0,'-12'0'16,"-19"5"0,-22 13-1,-7 30 1,-6 30 0,17 25-1,12 16 1,33-11-1,34-17-15,41-33 16,20-38 0,5-35-1,-6-43 1,-7-28 0,-18-25-1,-21-5 1,-35-2-1,-37 10-15,-27 25 16,-28 30 0,-18 40-1,5 36 17,16 14-17,4-1 1,16-9-1,22-12 1,21-4-16,17-11 0</inkml:trace>
  <inkml:trace contextRef="#ctx0" brushRef="#br1" timeOffset="30257.588">16267 16484 0,'0'0'15,"0"0"-15,-2 7 16,-13 16-1,-10 20 1,-10 18 0,4 9-1,11 9 1,20 8 0,13-14-1,25-14 1,27-22-1,13-19 1,5-18 0,-9-23-1,-9-20-15,-22-21 16,-16-20 0,-22-2-1,-22-3 1,-24 17-1,-11 19 17,-8 23-17,4 17-15,3 9 16,15 4 0,10 4-1,16 2 1,12-6-16</inkml:trace>
  <inkml:trace contextRef="#ctx0" brushRef="#br1" timeOffset="30805.189">15625 17208 0,'66'0'0,"-11"0"16,16 1-16,-6 5 15,21 3-15,-3-6 16,18 7-16,-10-2 15,22 5-15,-13-4 32,16 10-32,-7-3 15,10 2-15,-19-5 16,8 5-16,-22-6 0,5 1 0,22-1 16,-5 1-1,-19-8 1,-46 0-1,-21-5 1,-9 0 0,-8 0-16,-5 0 0</inkml:trace>
  <inkml:trace contextRef="#ctx0" brushRef="#br1" timeOffset="31705.654">16391 17434 0,'-5'20'16,"-12"38"-1,-1-8 1,-5 21-16,3 0 16,-3 6-16,5-3 15,11 14-15,-3 25 0,20 1 16,25-29-1,26-36 1,22-24 0,3-20-1,2-23 1,-10-25 0,-18-22-1,-22-19 1,-15 1-1,-23 5 1,-26 13 0,-18 16-1,-17 24-15,-4 25 16,-4 25 0,3 24-1,19 8 1,22-4-1,27-23 17,26-12-17,2-10-15,-4-3 16,-26-5-16</inkml:trace>
  <inkml:trace contextRef="#ctx0" brushRef="#br1" timeOffset="32137.818">17933 16902 0,'58'-10'0,"16"3"15,3 2 1,-3-1 0,-17 6-1,-19-2 1,-16 2-16,-22 0 0</inkml:trace>
  <inkml:trace contextRef="#ctx0" brushRef="#br1" timeOffset="32422.398">17818 17275 0,'77'0'0,"21"-8"16,21-8 15,2-11-16,-7 5-15,-19 5 16,-42 4 0,-53 13-16</inkml:trace>
  <inkml:trace contextRef="#ctx0" brushRef="#br1" timeOffset="32960.386">18778 16187 0,'22'-3'0,"26"-2"15,20-7 1,10-6 0,6-5 15,-7 3-31,-16 2 15,-21 6 1,-17 2 0,-16 5-1,-1 5 1,-4 0-16,-2 0 16</inkml:trace>
  <inkml:trace contextRef="#ctx0" brushRef="#br1" timeOffset="33276.294">18939 16000 0,'0'48'15,"4"10"-15,4 3 16,5 4-1,-3 0 17,-3 1-17,4-6 1,-9-11-16,-2-12 16,5-9-1,-5-16 1,0-6-1,0-4-15,0-2 0</inkml:trace>
  <inkml:trace contextRef="#ctx0" brushRef="#br1" timeOffset="33576.859">18861 16842 0,'19'0'16,"35"0"-16,16 0 15,-2 0 1,-2 0-1,-14 0 1,-8 2 0,-22-2-1,-14 0-15,-8 0 0</inkml:trace>
  <inkml:trace contextRef="#ctx0" brushRef="#br1" timeOffset="34194.791">19977 15491 0,'0'5'15,"5"15"1,0 16 0,0 12-1,-10 4-15,0 3 16,-13-1 0,1-14-1,4-10 1,5-17-1,3-1 1,13 6-16,15 5 16,7-11-1,10 1 1,8-3 0,8-8-1,-2 3 1,0-5-1,-6-7-15,-8-8 32,-22 13-17,-18 2-15</inkml:trace>
  <inkml:trace contextRef="#ctx0" brushRef="#br1" timeOffset="34562.12">20364 15526 0,'-4'71'16,"8"9"-1,-4 15 1,6 0 0,2 0-1,1-5 1,-1-16 0,0-21-16,2-35 15,8-18 1,6-13-1,6-4 1,1 4 0,-8-5-16,-23 18 15</inkml:trace>
  <inkml:trace contextRef="#ctx0" brushRef="#br1" timeOffset="34940.886">20874 15509 0,'0'13'15,"-5"34"1,0 0 0,-8 20-16,-4-1 15,-4 21-15,-2-8 16,-12 19-16,5-5 15,-7 20-15,1-14 0,-7 19 0,8-14 16,-8 8-16,8-16 16,5 10-16,2-15 15,8 10-15,3 20 16,-11-2 0,7-29-1,9-47 1,32-32-1,-10-7 1,10-8 0,-9 4-1,-9 0 1,-2 0-16</inkml:trace>
  <inkml:trace contextRef="#ctx0" brushRef="#br1" timeOffset="35795.586">20795 16844 0,'18'0'16,"25"0"-16,13 15 16,2 6-1,-16 14 1,-17 8-1,-14 1 1,-24 0 0,-10-6-1,-15-8-15,-2-7 16,3-6 0,9-4 15,15-8-16,6 0 1,2-5 0,10 0-1,15 2-15,20 4 16,11 3 0,14 5-1,5 5 1,1 21-1,-8 13-15,-10 13 16,-18 8 0,-12 11 15,-21 8-15,-9-2-1,-21-9 1,-20-16-1,-13-13-15,-6-20 16,-11-15 0,-5-14-1,-1-11 1,7-16 0,3-6-16,11-2 15,18 3 1,5 8-1,22 5 1,18 15-16</inkml:trace>
  <inkml:trace contextRef="#ctx0" brushRef="#br1" timeOffset="37543.48">18800 17963 0,'0'0'16,"0"-8"0,3-27-1,-3-24-15,10-30 16,-5-25-1,-5 33 1,0-11-16,0 13 16,0-11-16,0 11 15,-5-21-15,0 14 16,-8-20-16,5 15 0,-9-17 0,2 12 16,7-17-16,3 7 31,-3-15-31,3 13 15,0-11-15,3 19 16,-8-9-16,2 18 16,-4-15-16,-3 26 0,-3-13 15,-7-23-15,2-3 16,15 6 0,3 12-1,3 51 1,2 22-16,12 3 15,14 7 1,9 0 0,13 6-1,13 6 1,22 2 0,25 4-1,-25 0 1,8 4-16,-9-4 15,20 0-15,-11 0 16,21-4-16,-12 1 16,17-2-16,-8 1 0,17-14 0,-12 5 15,16-9-15,-22 7 16,13-4-16,-14 5 16,9 2-16,-21 8 15,13-6-15,23 5 16,-10 5-16,-25 5 15,-48 1 1,10 11 0,-15 19-1,-13 1 1,-5 21-16,-2 20 16,0 21 15,-11-22-16,6 17-15,-1-12 16,1 15-16,0-11 16,2 14-16,3-9 0,-4 27 0,4-10 15,3 19-15,-9-14 16,6 23-16,-10-15 16,4 23-16,-4-23 15,4 22-15,-3-19 16,-2 7-16,2-22 0,0 6 0,-2-19 15,1 15-15,-8-26 16,0 12-16,-3 21 16,8-15 15,-10-38-15,0-29-16,0-19 15,0-9 1,0-3-1,0-5 1,-12 0 0,-11 0-1,-17 0 1,-23-5-16,-30 5 16,-24 0-1,29 0 1,-3 0-16,19 5 15,-17 5-15,6-8 16,-13 9-16,5-10 0,-16 5 16,6-6-16,-15-6 0,7 5 15,-17-10-15,12 4 16,-21-3-16,14 7 16,-17 3-16,14-5 31,-15 0-31,25 5 15,-7-5-15,21 5 0,-8-3 0,-26-1 16,21-1 0,35 14-1,38-6 1,21 2 0,12-5-16,25 5 15,20-5 1,9-5-1,-3 0 1,-9 2-16,-35 3 0</inkml:trace>
  <inkml:trace contextRef="#ctx0" brushRef="#br1" timeOffset="38566.628">22078 14098 0,'-5'-12'0,"-8"-6"31,-27 0-15,-37 18 0,8 5 15,-9 8-31,-28 21 16,-2 4-1,17 2 1,26-9-1,47-13 1,29-11 0,19-2-16,20-5 15,20 0 1,8 0 0,6 0-1,-2 0 1,-3 0-1,-2 5 1,2 13 0,-11 16-1,-5 18 1,-20 11 0,-26 5-1,-22 8 1,-35-8-16,-20-3 15,-19-12 1,-7-18 0,-3-18-1,-4-17 1,14-17 0,23-18-16,21-13 15,30-13 1,33-4-1,15 4 1,5 14 0,-11 11-1,-37 36-15</inkml:trace>
  <inkml:trace contextRef="#ctx0" brushRef="#br1" timeOffset="38866.988">22330 14176 0,'0'30'16,"7"40"0,-1 31-1,-14 8 1,3-8-16,-7-23 31,1-23-15,17-42-1,6-28 1,6-17 0,-1-2-16,1 4 15,-18 30-15</inkml:trace>
  <inkml:trace contextRef="#ctx0" brushRef="#br1" timeOffset="40383.864">22570 14325 0,'5'22'0,"-3"33"15,3 21 1,6 5-1,-9-11 1,-2-17 0,0-17-1,-2-15 1,2-12 0,0-24-1,7-23 1,0-20-1,9-3 1,-4-7 0,6 3-16,-1 8 15,-4 13 1,0 14 0,-1 20-1,1 20 1,-1 15-16,4 24 31,-4 10-15,6 12-1,-1-11 1,-9-2-16,2-10 16,-2-12-1,-4-21 1,-1-5-16,3-10 15,6-18 1,3-17 0,0-21-1,3-9 1,-3-1 0,-1 8-16,5 10 15,-1 10 1,-9 21-1,-6 9 1,-3 3-16,0 13 16,0 20 15,5 20-15,0 17-16,8 8 15,10-2 1,1-7-1,20-17 1,8-25 0,3-27-16,-6-27 15,-19-27 1,-13-6 0,-11 0-1,-6 9-15,-6 14 16,4 6 15,-3 24-15,-5 12-16,-6 19 15,-6 40 1,9-9 0,3 21-16,8-6 15,-9 19-15,6-11 16,-2 14-16,2-13 0,-2 15 0,1 26 15,1-2 1,5-22 0,5-33-1,1-50 1,-6-39 0,0-34-16,5-31 15,-3 18 1,8-8-16,-8 10 15,3-10-15,1 11 16,-1-6-16,-3-32 0,3-10 16,13 9 15,4 18-15,9 46-16,1 22 15,3 23 1,-4 20-1,-1 16 1,-2 16 0,-8 14-16,-10 10 15,-15-3 1,-2-7 0,-16-17-16,-7-13 15,-10-14 1,-9-9 15,2-3-15,14-18-1,5-27-15,15-20 16,13-24 0,23-1-1,-2 6 1,6 14-16,-27 65 0</inkml:trace>
  <inkml:trace contextRef="#ctx0" brushRef="#br1" timeOffset="40699.834">23608 13947 0,'17'68'15,"1"27"1,-8-16 0,-7 3-16,1-6 0,2 8 0,-1 26 31,2 4-15,-2-21-1,3-25 1,10-40-16,0-26 15,-1-9 1,1-16 0,-1 2-16,-4 4 15,-13 17-15</inkml:trace>
  <inkml:trace contextRef="#ctx0" brushRef="#br1" timeOffset="40984.398">23893 14397 0,'2'18'16,"8"28"-1,-2 9-15,4-2 16,-7-6-1,0-16 1,0-8 0,-2-28-16,-3-18 15,0-3 1,0-3 0,0-1-16,0 30 0</inkml:trace>
  <inkml:trace contextRef="#ctx0" brushRef="#br1" timeOffset="41184.879">23822 13984 0,'8'0'0,"20"11"15,14 7 1,11 6 15,-2 2-31,-6 1 16,-45-27-16</inkml:trace>
  <inkml:trace contextRef="#ctx0" brushRef="#br1" timeOffset="41669.876">24462 13815 0,'-5'-52'15,"-17"-4"1,-26-1 0,-18 14 15,-12 19-31,10 35 15,15 36 1,17 37 0,19 24-1,17 13 1,10 2 15,8-11-15,2-12-1,-7-6 1,1-16 0,-11-13-1,8-17-15,-6-24 16,-5-18 0,-11-23-1,-1-11 1,-6-15-16,5 0 15,4 3 1,0 4 0,9 36-16</inkml:trace>
  <inkml:trace contextRef="#ctx0" brushRef="#br1" timeOffset="42632.63">24034 14203 0,'22'3'16,"26"12"0,25 5-1,11 8 1,-7-8 0,-16-11-1,-15-5 1,-21-8-16,-13 4 15,-7 0 1,0 0 0,-5 0-1,0 0 1,-5 14-16,-2 16 31,-3 18-15,4 12-1,4 11 1,10-2-16,9-7 16,21-19-1,20-20 1,-3-33 0,-1-26-16,-12-24 15,-14-26 1,-10-9-1,-18-11 1,-16 4 0,2 17-16,-4 19 31,8 57-15,5 54-1,2 2 16,3 21-31,0 11 0,3 32 0,2-3 16,18 23-16,-4-5 16,9 20-16,-10-15 15,-1 18-15,-8-19 16,-2 15-16,-2-27 16,4 3-16,-18 28 15,-9-21 1,-25-75-16,8-61 15,17-22 1,11-33 0,2 8-1,-3-18-15,3-3 0,-3-15 0,8 1 16,0-21-16,0 7 31,0-13-31,0 18 16,3-12-16,2 20 15,3-5-15,27-17 0,23 9 16,8 17 0,6 19-1,-23 20 1,-32 3-16,-9 24 16,-3 11-1,0 7 1,-5 3-16</inkml:trace>
  <inkml:trace contextRef="#ctx0" brushRef="#br1" timeOffset="42902.009">23096 13342 0,'8'0'0,"22"0"16,-30 0-16</inkml:trace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3-09T12:37:34.895"/>
    </inkml:context>
    <inkml:brush xml:id="br0">
      <inkml:brushProperty name="width" value="0.05" units="cm"/>
      <inkml:brushProperty name="height" value="0.05" units="cm"/>
      <inkml:brushProperty name="ignorePressure" value="1"/>
    </inkml:brush>
  </inkml:definitions>
  <inkml:trace contextRef="#ctx0" brushRef="#br0">1 0,'0'0</inkml:trace>
</inkml:ink>
</file>

<file path=ppt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3-09T12:37:36.214"/>
    </inkml:context>
    <inkml:brush xml:id="br0">
      <inkml:brushProperty name="width" value="0.05" units="cm"/>
      <inkml:brushProperty name="height" value="0.05" units="cm"/>
      <inkml:brushProperty name="ignorePressure" value="1"/>
    </inkml:brush>
  </inkml:definitions>
  <inkml:trace contextRef="#ctx0" brushRef="#br0">0 0,'0'0</inkml:trace>
</inkml:ink>
</file>

<file path=ppt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3-09T12:37:39.566"/>
    </inkml:context>
    <inkml:brush xml:id="br0">
      <inkml:brushProperty name="width" value="0.05" units="cm"/>
      <inkml:brushProperty name="height" value="0.05" units="cm"/>
      <inkml:brushProperty name="ignorePressure" value="1"/>
    </inkml:brush>
  </inkml:definitions>
  <inkml:trace contextRef="#ctx0" brushRef="#br0">0 0,'7'0,"2"0</inkml:trace>
</inkml:ink>
</file>

<file path=ppt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3-09T12:37:40.606"/>
    </inkml:context>
    <inkml:brush xml:id="br0">
      <inkml:brushProperty name="width" value="0.05" units="cm"/>
      <inkml:brushProperty name="height" value="0.05" units="cm"/>
      <inkml:brushProperty name="ignorePressure" value="1"/>
    </inkml:brush>
  </inkml:definitions>
  <inkml:trace contextRef="#ctx0" brushRef="#br0">1 0,'6'0,"3"0</inkml:trace>
</inkml:ink>
</file>

<file path=ppt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3-09T12:37:41.223"/>
    </inkml:context>
    <inkml:brush xml:id="br0">
      <inkml:brushProperty name="width" value="0.05" units="cm"/>
      <inkml:brushProperty name="height" value="0.05" units="cm"/>
      <inkml:brushProperty name="ignorePressure" value="1"/>
    </inkml:brush>
  </inkml:definitions>
  <inkml:trace contextRef="#ctx0" brushRef="#br0">1 0,'0'0</inkml:trace>
</inkml:ink>
</file>

<file path=ppt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381.05594" units="1/cm"/>
          <inkml:channelProperty channel="Y" name="resolution" value="675.46899" units="1/cm"/>
          <inkml:channelProperty channel="T" name="resolution" value="1" units="1/dev"/>
        </inkml:channelProperties>
      </inkml:inkSource>
      <inkml:timestamp xml:id="ts0" timeString="2020-03-09T13:57:45.021"/>
    </inkml:context>
    <inkml:brush xml:id="br0">
      <inkml:brushProperty name="width" value="0.05292" units="cm"/>
      <inkml:brushProperty name="height" value="0.05292" units="cm"/>
      <inkml:brushProperty name="color" value="#C00000"/>
    </inkml:brush>
  </inkml:definitions>
  <inkml:trace contextRef="#ctx0" brushRef="#br0">20778 13390 0,'48'-11'16,"17"4"-16,-4 3 15,22-2-15,-9 3 16,13-2 0,29 5-1,-7 5 1,-21-2-1,-35 3 1,-28-2 0,-25-4-16</inkml:trace>
  <inkml:trace contextRef="#ctx0" brushRef="#br0" timeOffset="416.692">20844 13728 0,'77'0'15,"-8"0"1,11 0 0,-6 0-16,8 0 0,39 0 15,0-3 16,-20 3-15,-41-5 0,-29 0 15,-13 5-31,-18 0 0</inkml:trace>
  <inkml:trace contextRef="#ctx0" brushRef="#br0" timeOffset="917.643">21887 13359 0,'0'31'15,"7"37"1,9 20 0,1-5-1,-1-17 1,-7-46-1,-4-40 1,-5-51 15,0 11-15,0-15-16,0-35 16,8-5-1,17 13 16,15 37-15,3 26 0,-7 26-1,-18 7 1,-11 4 0,-7 2-16</inkml:trace>
  <inkml:trace contextRef="#ctx0" brushRef="#br0" timeOffset="1380.869">22270 13519 0,'7'-21'16,"11"-32"-1,5-20 16,-11 8-15,-17 11 15,-13 24-15,-6 23 0,1 26-1,5 40 1,6 22-1,12 19 1,0 1 0,18-23-1,17-30 1,17-35 15,-1-38-15,-3-24-1,-8 2 17,-10 4-32,-30 43 15</inkml:trace>
  <inkml:trace contextRef="#ctx0" brushRef="#br0" timeOffset="2822.51">22491 13397 0,'6'61'16,"-6"14"-1,0-7 1,0-15 0,0-17 15,0-24-16,0-24 1,2-37 15,8-21-15,2-12 0,2 2-1,9 21 1,-4 16-1,9 25 1,-3 25 0,5 34-1,-2 24 1,-2 8 15,-14-2-15,-5-16-1,-2-19 1,1-14 0,-6-9-1,0-17 1,5-23 0,7-20-1,1-14 1,4-4-1,1 4 1,-1 13 0,-3 13-16,-2 7 15,-7 26 1,0 27 0,-5 28-1,3 20 1,-3 5 15,5 0-15,12-17-1,18-21 1,8-33 0,5-18-1,-5-15 1,-8-27-1,5-33 1,-9-20 0,-11 3-1,-15 27 1,-12 33 0,-16 31-1,-7 20 1,-13 21-1,-3 30 1,4 20 0,7 11-1,4 3 1,13-12 0,23-23-1,25-20 1,1-29-1,-1-26 1,0-24 15,0-9-15,-2-15 0,-10-1-1,-5 5 1,-13 14-1,7 16 1,-2 22-16,-5 21 16,0 18-1,6 18 1,-6 15 0,2 0-1,3-5 1,5-10-1,3-30 1,6-29 0,4-21-1,-5-17 1,-5-3 15,-1 9-15,-12 43-16</inkml:trace>
  <inkml:trace contextRef="#ctx0" brushRef="#br0" timeOffset="3106.649">23369 13390 0,'4'60'15,"1"9"1,-5 1-1,0-18 1,5-14 15,4-27-15,0-22 0,3-14-1,2-5 1,-7 0-1,3 2 1,-10 28-16</inkml:trace>
  <inkml:trace contextRef="#ctx0" brushRef="#br0" timeOffset="3670.09">23534 13462 0,'0'57'0,"5"7"15,-1 0 1,-4-16 0,5-18-1,0-12 1,-5-18 15,4-18-15,4-28-1,5-19 1,4-14 0,1 2-1,-1 11 1,6 16 0,2 22-1,11 28 1,-1 23-1,-3 15 1,4 20 0,-14 12-1,-8 3 1,-14 1 0,-9-15-1,0-10 1,13-34-1,15-30 1,11-28 0,5-18-1,-2-4 1,2 9 0,-35 56-16</inkml:trace>
  <inkml:trace contextRef="#ctx0" brushRef="#br0" timeOffset="4286.567">24210 12961 0,'2'23'16,"9"38"-1,1 27 16,-4 20-15,2 10 0,-2-2-1,-8-9 1,0-30 0,5-34-1,-5-36 1,0-18-1,-10-28 1,-6-19 15,-7-8-15,1 1 0,-8 10-1,0 19 1,-5 32-1,-4 21 1,-3 18-16,11 18 16,8 13-1,19 2 1,22-5 15,22-20-15,10-20-1,3-11 1,-10-9 0,-13-3-1,-15 0 1,-15 0-16</inkml:trace>
  <inkml:trace contextRef="#ctx0" brushRef="#br0" timeOffset="5142.862">24445 13503 0,'2'-5'16,"13"-8"15,3-2-31,-6 3 16,-4 9 15,-14-2-15,-8 10-1,-19 15 1,0 28 0,6 18-1,19 7 1,20 2-1,24-19 1,19-21 0,-2-30-1,-17-33 1,-16-14 0,-5-6-1,-8-5 16,1-15-15,2 2 0,2 23-1,1 26 1,-3 24 0,-7 29-1,1 11 1,1 14-1,1-3 1,-3-10 0,-3-15-1,5-18 1,-1-25 0,1-28-1,-2-28 1,2-11-1,3-7 1,7 1 15,15 5-15,7 7 0,17 16-1,-1 12 1,-11 8-1,-12 7 1,-11 15 0,-19 13-16</inkml:trace>
  <inkml:trace contextRef="#ctx0" brushRef="#br0" timeOffset="5372.95">23779 12049 0,'0'0'0</inkml:trace>
  <inkml:trace contextRef="#ctx0" brushRef="#br0" timeOffset="9516.982">7035 17512 0,'61'0'15,"34"0"1,-17 0-1,13 0-15,-8 0 0,18 3 16,-10 2-16,17-1 0,-12 2 16,17 1-16,-12-2 15,12-2-15,-4 2 16,19 0-16,-14 0 16,12 2-16,-14-1 15,20-2-15,-19-4 16,19 0-16,-20 0 15,14 3-15,-17 2 16,12 8-16,-20 0 16,8 4-16,-25-4 15,13 2-15,27-8 16,-9-2 0,-9 3-1,-50 4 1,-32-7-1,-8 0 1,-9-5-16,-2 0 16,-5 0-1,0 0-15</inkml:trace>
  <inkml:trace contextRef="#ctx0" brushRef="#br0" timeOffset="22037.571">11561 17842 0,'-18'61'16,"-7"14"-1,-11 16 1,-6 17 0,-1 13-1,3-2 1,4-16 0,11-10-1,7-25-15,11-33 16,9-24-1,9-11 1,-4-11-16,3-6 16,2-4-1,6-1 17,-18 22-32</inkml:trace>
  <inkml:trace contextRef="#ctx0" brushRef="#br0" timeOffset="22469.993">11231 17847 0,'27'56'16,"6"4"0,-3 3-16,10 10 15,0 23 1,-9 5 0,-6-16-1,0-14 1,-2-15-1,3-38 1,-4-27 0,1-13-1,-9-1 1,4 10 0,0 6-1,-5-3-15,-4 8 16,-9 2-16</inkml:trace>
  <inkml:trace contextRef="#ctx0" brushRef="#br0" timeOffset="23417.974">11848 18051 0,'10'0'15,"20"0"1,26 0 0,21 0-1,7 0 1,-11 0-1,-20 0 1,-18 0-16,-12-5 16,-21 0-1,3 5 1,-5 0 0,0 0-16</inkml:trace>
  <inkml:trace contextRef="#ctx0" brushRef="#br0" timeOffset="23787.678">11906 18440 0,'65'0'0,"15"0"16,14 0 0,-8-6-1,-8 1 1,-17 5-1,-16-5 1,-25 5 0,-8 0-1,-7 0 1,-5 0-16</inkml:trace>
  <inkml:trace contextRef="#ctx0" brushRef="#br0" timeOffset="24373.784">12755 17688 0,'0'5'15,"8"8"17,7 17-17,-8 15 1,-2 4-1,-5 4-15,-5-6 16,-2-9 0,-3-2-1,2-11 1,-2-8 0,5-7-1,15 3 1,8 5-1,12 1 1,12-1 0,7-5-1,4-3 1,-6-2 0,-4-3-1,-18-23 1,-9-43-1,-9-35-15,-7-4 16,5 14 0,-5 86-16</inkml:trace>
  <inkml:trace contextRef="#ctx0" brushRef="#br0" timeOffset="24705.675">13055 17720 0,'0'61'0,"7"23"31,11 14-31,-3 13 32,-2 5-17,-6-8 1,3-7-16,-2-13 15,17-33 1,11-29 0,-9-11-1,-2-33 1,0-21 0,6-5-1,-8 4-15,-23 40 16</inkml:trace>
  <inkml:trace contextRef="#ctx0" brushRef="#br0" timeOffset="25144.141">13924 17963 0,'11'22'16,"8"39"0,9 30-1,-8 15 1,-7-6 0,2-14-16,-12-14 15,6-20 1,-6-27-1,2-20 1,6-15 0,-9 5-16,-2 5 15</inkml:trace>
  <inkml:trace contextRef="#ctx0" brushRef="#br0" timeOffset="25375.786">13886 17532 0,'0'0'15,"3"0"1,2 0-1,5 0 1,5 5-16,-15-5 0</inkml:trace>
  <inkml:trace contextRef="#ctx0" brushRef="#br0" timeOffset="26145.827">14212 17802 0,'-6'0'15,"-6"15"1,-14 0 0,-4 14-1,2-7-15,11 3 16,9 12 0,8 9-1,13-8 1,15-11-1,9-19 1,6-13 0,-2-8-1,-3 1 1,2-6 0,-5 10-1,1 4 1,-6 4-1,8 4-15,-3 8 16,-5 6 0,-7 13-1,-4 17-15,4 12 16,-15 6 0,-8-1 15,-12-9-31,-9-11 15,-7-20 1,-7-12 0,-3-8-1,-2-5 1,8-5 0,-2 5-16,15-13 15,5-12 1,10-8-1,12 9-15,14 1 16,3 7 0,3 1 15,-28 15-31</inkml:trace>
  <inkml:trace contextRef="#ctx0" brushRef="#br0" timeOffset="26846.908">15200 18160 0,'0'43'16,"0"9"0,0 1-1,4-5-15,-4-13 16,3-15 0,2-7 15,-5-8-16,0 0-15,0-15 16,0-15 0,7-22-1,9-14 1,3-13 0,9 4-16,-3 11 15,1 12 1,9 4-1,-5 8 1,-2 15 0,2 20-16,-4 17 31,-1 1-15,-8 12-1,-6 8-15,-9 15 16,-2 8-1,-2 5 1,-11 6 0,3-9-16,3-15 15,9-23 1,15-17 0,13-8-1,5-2 1,-4 2-16,-8-6 15,-23 6-15</inkml:trace>
  <inkml:trace contextRef="#ctx0" brushRef="#br0" timeOffset="27379.684">15794 18046 0,'-5'13'0,"-8"27"15,1 14 1,4 10 0,3 0-1,5-2 1,8-24-1,20-10 1,7-15 0,7-18-16,6-13 31,0-17-15,-10-25-1,-7-23 1,-17-4-1,-19 4 1,-13 23 0,-17 20-16,-2 19 15,-3 6 1,9 13 0,8-3-1,23 5 1,10 0-1,3 0-15,4 5 16,-17-5-16</inkml:trace>
  <inkml:trace contextRef="#ctx0" brushRef="#br0" timeOffset="27680.107">16187 17849 0,'26'-2'15,"34"-3"1,13 0 0,2 0-16,-15 3 15,-6 2 1,-22-11-1,-4 0 1,-16 2 0,-6 4 15,-6-1-15,0 6-16,0 0 0</inkml:trace>
  <inkml:trace contextRef="#ctx0" brushRef="#br0" timeOffset="27980.453">16316 17573 0,'0'60'16,"0"13"-1,-3 23 1,-8 5-1,4-6 1,-3-6 0,8-21-1,14-33 1,13-17 0,-2-9-1,-6-9 1,-8 0-16,-4 0 15,-5 0-15</inkml:trace>
  <inkml:trace contextRef="#ctx0" brushRef="#br0" timeOffset="28796.705">17352 17764 0,'-9'-5'0,"-13"5"16,-19 10-1,-6 9 1,-1 25 15,5 22-15,13 14-1,12 1 1,18-3 0,23-12-1,7-21-15,5-33 16,3-24-1,-3-23 1,1-13 0,-1-13-1,-5-5 1,-4 9 0,-9 14-16,-10 18 15,4 10 1,-6 12-1,-5-1 1,0 11 0,2 28-1,-2 17 1,10 22 0,3 4-1,9-12 1,11-21-1,15-20 1,1-20 0,-5-17-16,-6-11 15,-10 6 1,-28 17-16</inkml:trace>
  <inkml:trace contextRef="#ctx0" brushRef="#br0" timeOffset="29450.798">17895 17781 0,'49'0'0,"6"0"15,6 0 1,-4 0 0,-14 0-1,-3 0 1,-14 0 0,-8 4-16,-11-1 15,-2 8 1,-10 7-1,-8 12 1,-13 6 0,-9 7 15,-7-1-31,-3 1 16,11-16-1,7-9 1,9-5-1,16-8 1,9-3 0,19-2-1,9 0 1,7 0 0,11 0-16,1 5 15,-7-5 1,1 0 15,-5 0-15,-7 0-1,-12-5 1,-11 3 0,-3 2-16,-5 0 15,-5 0 1,0 0-16</inkml:trace>
  <inkml:trace contextRef="#ctx0" brushRef="#br0" timeOffset="30783.609">18729 17908 0,'5'-13'15,"8"-15"1,-1 3 0,2 2-1,-9 6 1,-5 0 0,-5 4-1,-13 0 1,-3 8-1,-6 2 1,-3 11-16,0 18 16,4 21-1,13 16 1,8 2-16,10-5 16,13 1-1,8-13 1,9-22-1,7-16 1,2-10 0,-4-5-1,-5 0 1,-5-8 0,-5-30-1,1-27-15,-4-4 16,-12 10-1,3 15 1,-11 15-16,-2 14 16,0 13-1,0 7 1,0 13 0,0 12-16,0 17 15,0-5 1,5 3-1,-10 0 1,5-10 0,0-9-16,0-9 31,0-2-15,0-5-1,0-15-15,0-16 16,5-13-1,1-4 1,-6 0 0,7 3-16,8 4 15,-7 11 1,-1 8 0,3 4-1,-3 8 1,4-3-1,-6 4 1,-2 4 0,6 0-1,0 4 1,3-1-16,6 7 16,-6-2-1,-7 1 1,0-2-1,-5 4-15,-10-2 16,-2 0 0,-9 4-1,-2-1 1,0 11 0,4 7-16,6 1 15,3 3 16,10 10-31,12-2 16,11-1-16,0-11 16,-8-13 15,3-9-15,0-8-16,4-5 15,3-3 1,-2-4-1,-6 6 1,-4-1 0,-8 2-16,-2 5 15,-3 0 1,0 0-16</inkml:trace>
  <inkml:trace contextRef="#ctx0" brushRef="#br0" timeOffset="31299.155">19360 17867 0,'0'0'15,"0"0"1,-3 0-16,-8 10 15,-1 16 1,0 14 0,-6 8-1,6-1-15,12-4 16,12-7 15,6-16-15,2-4-16,7-22 15,4-17 1,4-14 0,-5-12-1,-9 2 1,-12-1-16,-18-4 16,1 10-1,-5 12 1,1 13-1,-4 9 1,9 2-16,2 3 16,5 3-1,0 0 1,-5-4-16,5 4 0</inkml:trace>
  <inkml:trace contextRef="#ctx0" brushRef="#br0" timeOffset="31869.385">19926 17532 0,'8'48'0,"5"28"16,-3-12-1,-3 10-15,6 30 16,4 2 0,-4-11-16,-3-24 15,-3-33 1,-2-16 15,1-14-15,-6-8-16</inkml:trace>
  <inkml:trace contextRef="#ctx0" brushRef="#br0" timeOffset="32169.792">20000 18422 0,'0'0'0,"0"0"16,0 0 0,0 0-16</inkml:trace>
</inkml:ink>
</file>

<file path=ppt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381.05594" units="1/cm"/>
          <inkml:channelProperty channel="Y" name="resolution" value="675.46899" units="1/cm"/>
          <inkml:channelProperty channel="T" name="resolution" value="1" units="1/dev"/>
        </inkml:channelProperties>
      </inkml:inkSource>
      <inkml:timestamp xml:id="ts0" timeString="2020-03-09T14:02:12.266"/>
    </inkml:context>
    <inkml:brush xml:id="br0">
      <inkml:brushProperty name="width" value="0.05292" units="cm"/>
      <inkml:brushProperty name="height" value="0.05292" units="cm"/>
      <inkml:brushProperty name="color" value="#C00000"/>
    </inkml:brush>
  </inkml:definitions>
  <inkml:trace contextRef="#ctx0" brushRef="#br0">7466 4449 0,'0'0'0</inkml:trace>
  <inkml:trace contextRef="#ctx0" brushRef="#br0" timeOffset="52996.835">22683 15282 0,'48'-18'16,"3"11"0,2 2-16,-6 0 15,-7 5 1,-4 5 0,-6 0-1,-10-2 1,-2-3-16,-6 4 31,-7 1-15,-5-5-16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381.05594" units="1/cm"/>
          <inkml:channelProperty channel="Y" name="resolution" value="675.46899" units="1/cm"/>
          <inkml:channelProperty channel="T" name="resolution" value="1" units="1/dev"/>
        </inkml:channelProperties>
      </inkml:inkSource>
      <inkml:timestamp xml:id="ts0" timeString="2020-03-09T12:12:30.829"/>
    </inkml:context>
    <inkml:brush xml:id="br0">
      <inkml:brushProperty name="width" value="0.05292" units="cm"/>
      <inkml:brushProperty name="height" value="0.05292" units="cm"/>
      <inkml:brushProperty name="color" value="#C00000"/>
    </inkml:brush>
    <inkml:brush xml:id="br1">
      <inkml:brushProperty name="width" value="0.05292" units="cm"/>
      <inkml:brushProperty name="height" value="0.05292" units="cm"/>
      <inkml:brushProperty name="color" value="#00B0F0"/>
    </inkml:brush>
  </inkml:definitions>
  <inkml:trace contextRef="#ctx0" brushRef="#br0">1360 11520 0,'0'10'15,"0"28"1,0 43 0,0-13-1,0 23-15,0-3 16,0 17-16,0-7 16,0 15-16,-5-6 15,0 6-15,-2-17 16,-3 2-16,2 20 15,0-39 1,5-67 15,-9-47-15,10-8 0,-8-17-16,5-5 15,2-24-15,-2 3 16,5-21-16,-5 0 15,5-14-15,0 13 16,-3-10-16,3 16 16,0-6-16,3-31 15,15 16 1,17 63 0,5 47-1,-2 35 1,5 39-1,-13-5 1,0 22-16,-2 3 16,2 17-16,-4 2 15,9 19-15,-5-11 16,6 12-16,-6-10 16,11 13-16,-16-22 15,5-3-15,13 26 16,22-59-1,-13-63 1,-13-39 0,-22-9-1,-4-16 1,-3-9 0,-3-19-16,-2 1 15,-5-19-15,0 2 16,0-20-16,0 12 15,-5-11-15,4 21 16,-10-14-16,6 17 16,-3-2-16,-4-23 15,-2 17 1,6 69-16,16 40 16,-4 23-1,-4 12 1,5-2-1,-10-5 1,5-28-16</inkml:trace>
  <inkml:trace contextRef="#ctx0" brushRef="#br0" timeOffset="620.614">2357 11918 0,'0'25'0,"0"46"15,0-5 1,6 11-16,-1-4 16,5 11-16,10 29 15,-2 3 1,13-27-1,9-49 1,-3-46 0,9-42-1,-8-40 1,-13 20 0,-8-15-1,-11 13-15,0-14 16,-6 16-1,-14-9-15,-21-24 16,-23 10 0,-10 28-1,-3 37 1,17 32 0,24 19-1,10 5 1,12-7-1,4-10 1,4-13-16</inkml:trace>
  <inkml:trace contextRef="#ctx0" brushRef="#br0" timeOffset="1506.355">2882 12057 0,'0'12'16,"0"31"-1,5 38 1,3 22 0,10 15-1,0-9 1,11-41 15,6-50-15,4-44-1,1-34 1,-4-28 0,-7-15-1,-8-4 17,-4 22-17,-4 25 1,3 19-1,-15 36 1,4 40 0,3 36-1,7 32 17,15 16-17,0-11 1,5-35-1,4-28 1,2-45 0,-12-45 15,-9-36-15,-9 11-1,-9-13-15,3 10 16,-5-10-16,-7-31 15,-16 1 1,-13 17 0,5 23 15,7 50-15,24 23-1,13 23 1,-1 2-1,5-2 1,-17-23-16</inkml:trace>
  <inkml:trace contextRef="#ctx0" brushRef="#br0" timeOffset="2769.551">4447 11808 0,'-43'-3'16,"-16"-3"0,-13 6 15,12 18-16,17 12 1,25 1 0,36-8-1,37-6 17,33 1-17,16-1 1,9-2-1,-9 21 1,-22 11 0,-28 24-1,-29 15 17,-32 15-17,-24 0 1,-31-17-1,-20-20 1,-6-34 0,5-30-1,28-40 17,30-28-17,33-12 1,17 1-1,9 11 1,3 9 0,-37 59-16</inkml:trace>
  <inkml:trace contextRef="#ctx0" brushRef="#br0" timeOffset="3265.391">5042 12004 0,'-3'22'15,"-15"32"1,-7 23 15,-3 21-15,21 9-1,20-16 1,22-21 0,21-32-1,9-34 1,1-39 15,-23-42-15,-21 11-1,-20-7-15,-2 7 16,-14-12-16,-9 7 16,-12-2-16,-21-15 15,-14 15 1,1 25 15,11 18-15,34 12-1,10 8 1,5 8 0,9 2-16</inkml:trace>
  <inkml:trace contextRef="#ctx0" brushRef="#br0" timeOffset="3671.139">5369 11376 0,'8'66'16,"-3"-3"-1,6 10 1,-10 0 0,4 20-16,1-12 15,-4 20-15,-2-13 16,5 2-16,1 23 16,-6-9-1,11-75 1,7-43-1,0-21 17,0 7-17,-5 8-15,-13 20 16</inkml:trace>
  <inkml:trace contextRef="#ctx0" brushRef="#br0" timeOffset="4111.992">5629 11896 0,'17'57'15,"1"29"1,5 19 0,2 4-1,11-5 1,-6-26-1,-13-31 1,-4-36 15,-8-39-15,0-27 0,-5-23-1,0-24 1,2-6-1,14 3 1,-4 14 0,-5 20-1,4 28 1,-8 23 0,1 10-1,1 4 1,-5 6-1,0 0-15</inkml:trace>
  <inkml:trace contextRef="#ctx0" brushRef="#br0" timeOffset="4529.177">6090 12165 0,'10'-18'15,"8"-19"1,-1-22 0,-4 9-1,-8 2 1,-10 9 0,-8 26 15,-9 26-16,4 30 1,0 32 0,11 15-1,2 13 1,10-7 0,25-25-1,7-31 1,17-37-1,4-24 1,-8-14 0,-10 6-1,-40 29-15</inkml:trace>
  <inkml:trace contextRef="#ctx0" brushRef="#br0" timeOffset="4854.754">6626 11321 0,'3'89'15,"-3"-17"1,0 14-16,0-5 16,0 9-16,0 31 15,0-2 1,0-11 0,-3-35 15,3-33-31,0-40 0</inkml:trace>
  <inkml:trace contextRef="#ctx0" brushRef="#br0" timeOffset="5073.633">6882 12565 0,'0'0'16,"0"0"0,0 0-1,0 0-15</inkml:trace>
  <inkml:trace contextRef="#ctx0" brushRef="#br0" timeOffset="8992.535">8114 11603 0,'17'76'16,"-4"-11"-1,-1 16-15,0-1 16,2 16-16,0-10 16,4 20-16,15 28 31,-3-13-16,-7-28 1,-13-63 0,-8-36-1,-2-18 1,0-5 15,-2 4-15,2 8-1,-5 0 1,5 17-16</inkml:trace>
  <inkml:trace contextRef="#ctx0" brushRef="#br0" timeOffset="9660.864">9182 11983 0,'-26'68'15,"-4"25"1,-10 11-1,7-1 1,3 3 0,2-10-1,16-26 17,-1-32-17,8-27 1,0-29-1,3-22 1,-3-3 0,0 0-1,5 43-15</inkml:trace>
  <inkml:trace contextRef="#ctx0" brushRef="#br0" timeOffset="9977.067">8882 11938 0,'10'28'16,"7"38"0,1-11-1,8 15-15,11 34 16,21 4-1,-4-2 17,-5-10-17,9-35 1,-2-32 0,-21-18-1,-17-9 1,-18-2-16</inkml:trace>
  <inkml:trace contextRef="#ctx0" brushRef="#br0" timeOffset="11255.196">10618 12110 0,'53'0'16,"20"0"-1,11 0 1,0-6 0,5-1-1,-11-8 1,-17-3 0,-19 5-1,-19 11 1,-11-3-1,-6 5 1,-6 0-16</inkml:trace>
  <inkml:trace contextRef="#ctx0" brushRef="#br0" timeOffset="11966.716">11505 11739 0,'61'0'16,"9"18"15,3 30-15,-2 30-1,-28 30 1,-25-25 0,-24 0-16,-11-15 15,-21 8 1,-33 10-1,-14 2 1,4-20 0,20-20-1,54-13 1,45-7 15,32-10-15,26-11-1,12-2 1,-2-3 0,-25 3-1,-21 1 17,-27-6-17,-21 0 1,-12 0-16</inkml:trace>
  <inkml:trace contextRef="#ctx0" brushRef="#br0" timeOffset="12429.321">12609 11983 0,'-3'61'15,"-14"30"1,-1-18 15,-4 10-31,9-8 16,-10 7-16,-2 31 15,0 0 1,2-17 0,5-51 15,6-37-16,7-21 1,0-17 0,5-6-1,-3 6 1,3 30-16</inkml:trace>
  <inkml:trace contextRef="#ctx0" brushRef="#br0" timeOffset="12729.762">12393 12175 0,'22'48'15,"3"18"-15,10-5 16,0 11-16,-2-1 15,8 12-15,14 25 16,5-10 0,1-22 15,5-33-15,-33-30-1,-16-4 1,-7-6-1,-10-3-15</inkml:trace>
  <inkml:trace contextRef="#ctx0" brushRef="#br0" timeOffset="13649.114">13330 12387 0,'65'-3'16,"31"3"-1,15 0 1,7 0 0,-15 0-1,-14 0 16,-29-10-15,-30 5 0,-17 2-1,-13 3-15</inkml:trace>
  <inkml:trace contextRef="#ctx0" brushRef="#br0" timeOffset="25640.168">9288 11412 0,'17'0'16,"13"-2"-1,14 2 1,3 0 0,-6 0-1,-21 14 17,-11 22-17,-18 4 1,-11-5-1,-3-9 1,5-9 15,6-4-15,7-3 0,15-8-1,4-2 1,9 0-1,3 0 17,1 0-17,-1 5 1,-4 19 0,-9 12-1,-8 22 1,-10 3 15,-13-5-15,-17-8-1,-8-3 1,2-20 0,4-13 15,11-6-16,9-12 1,8 6 0,9 0-16</inkml:trace>
  <inkml:trace contextRef="#ctx0" brushRef="#br0" timeOffset="26984.439">12699 11422 0,'3'-5'16,"15"0"-1,7 3 1,8 4 0,-3 20-1,-12 26 16,-16 23-15,-10 8 0,-14-1-1,-3-24 1,2-13 0,18-16 15,23-8-16,17-4 1,8 0 0,5 2-1,4-7 17,-9 1-17,-2-6 1,-16 3-1,-25-6-15</inkml:trace>
  <inkml:trace contextRef="#ctx0" brushRef="#br0" timeOffset="27828.328">14410 11871 0,'0'2'0,"0"16"15,-2 23 17,-10 14-17,-6 15 1,0 3 0,8 2-1,20-9 1,26-5-1,14-9 1,20-19 0,8-15-1,1-13 1,-9-10 0,-22-3-1,-48 8-15</inkml:trace>
  <inkml:trace contextRef="#ctx0" brushRef="#br0" timeOffset="28216.17">14799 11883 0,'0'74'15,"0"-14"1,-6 15-16,4-2 16,-8 17-16,10-6 15,-12 12-15,-2-8 16,2 3-16,-11 29 15,11-1 1,1-13 0,42-58-1,5-36 1,-19-9 0,-7 3-1,-8-6 1,-2 0-16</inkml:trace>
  <inkml:trace contextRef="#ctx0" brushRef="#br0" timeOffset="28712.708">15486 12057 0,'-30'83'16,"2"-18"-1,-2 13-15,10-11 16,-16 15-16,9-9 16,-4 10-1,-1 26-15,-3-9 31,-1-14-15,18-58 0,14-33-1,8-22 1,5-12 0,5-1-1,0 2 1,-14 38-16</inkml:trace>
  <inkml:trace contextRef="#ctx0" brushRef="#br0" timeOffset="29046.666">15272 12130 0,'35'64'15,"-4"-3"1,9 16 0,-10-9-1,4 12-15,-8-7 16,5 10-16,12 33 16,4-3-1,11-37 1,-2-56-1,-3-27 1,-15-11 15,-20 8-31,-18 10 16</inkml:trace>
  <inkml:trace contextRef="#ctx0" brushRef="#br0" timeOffset="29449.736">16376 12223 0,'17'0'0,"36"2"31,36 9-15,22 1-1,7-5 1,-5-9-1,-22-21 17,-30-13-17,-31-5 1,-7 10 0,-16 19-1,-7 12-15</inkml:trace>
  <inkml:trace contextRef="#ctx0" brushRef="#br0" timeOffset="29823.933">16751 11792 0,'0'61'15,"0"24"1,0-9 0,5 7-16,-5-5 15,3 18 1,2-16 0,0 13-16,3 28 15,1-7 1,5-23-1,3-61 1,3-30 15,-3-7-15,-6 1 0,-9 6-1,-2 0-15</inkml:trace>
  <inkml:trace contextRef="#ctx0" brushRef="#br0" timeOffset="30402.098">17656 11794 0,'-13'14'16,"-17"31"-1,-10 28 1,5 23-1,17 9 17,34-20-17,28-26 1,40-39 0,9-38-1,-13-38 1,-19-31 15,-38-11-15,-46-8-1,-33 21 1,-26 26 0,-17 36 15,6 21-16,15 9 1,22 3 0,28-8-1,28-2-15</inkml:trace>
  <inkml:trace contextRef="#ctx0" brushRef="#br0" timeOffset="31015.175">17643 12387 0,'-9'5'15,"-12"20"1,-7 20 0,11 23-1,14 11 1,18 3 15,34-11-15,26-23-1,11-28 1,7-33 0,-13-37-1,-27-33 16,-35-25-15,-18 26 0,-25 5-16,-5 11 15,-24 6-15,-29 5 16,-20 19 15,3 19-15,16 9-1,28 8 1,29 0 0,27 0-16</inkml:trace>
  <inkml:trace contextRef="#ctx0" brushRef="#br1" timeOffset="39012.916">19621 11280 0,'0'0'16,"0"16"0,0 21-1,-10 34 1,3-5-1,-11 7-15,1-2 16,-13 11-16,4-4 16,-9 13-16,10-3 15,-8 16-15,8-8 16,2 17-16,16-13 16,-1 16-16,8-10 15,12 3-15,9-19 16,14 6-16,0-18 15,18 0-15,30 11 16,10-6 0,-5-15-1,-14-15 1,-29-53 15,-15-20-15,-12 9-1,-10 6 1,-3 3 0,-5 2-16</inkml:trace>
  <inkml:trace contextRef="#ctx0" brushRef="#br1" timeOffset="39661.929">20378 11553 0,'-8'25'15,"-15"40"1,-7 36 0,-5 15-1,5 3 1,-1-24 15,23-34-15,21-21-1,23-15 1,14-8 0,16-4-1,-1-2 1,-12-9 15,-15 8-15,-21-8-1,-6-2 1,-9 0 0,3 0-1,-5 0-15</inkml:trace>
  <inkml:trace contextRef="#ctx0" brushRef="#br1" timeOffset="40096.409">20678 11608 0,'-6'71'15,"6"-6"1,-3 21-16,-1 2 16,-1 16-16,2-9 15,-6 24-15,3-16 16,-7 20-16,6-14 16,-4 4-16,9-17 15,-3 3-15,0 19 31,23-40-15,7-56 0,-10-31-1,-7-21 1,-1-9 0,4-1-1,-4 9 1,-7 31-16</inkml:trace>
  <inkml:trace contextRef="#ctx0" brushRef="#br1" timeOffset="40431.447">21204 12541 0,'25'-6'16,"11"1"0,21-8-16,3 7 15,19-11-15,-11 10 16,15-5-16,23-1 15,-11-9 17,-26-1-17,-34 10 1,-18 9 0,-17 4-16</inkml:trace>
  <inkml:trace contextRef="#ctx0" brushRef="#br1" timeOffset="40768.254">21509 12130 0,'13'57'15,"5"29"1,-6-9-1,-2 5-15,-8-3 16,3 11-16,-5-7 31,-5 8-31,-2 17 16,-3-12 0,15-61-1,5-35 1,3-17-1,-1-6 1,0 8 0,-12 15-16</inkml:trace>
  <inkml:trace contextRef="#ctx0" brushRef="#br1" timeOffset="41208.07">21973 12511 0,'0'-18'15,"0"-18"1,5-4 0,-5 10-1,-9 17 1,-12 31-1,-15 30 17,4 24-17,4 25 1,20 14 0,21-3-1,24-25 1,26-35-1,5-41 17,-2-32-17,-8-10 1,-15 0 0,-18 12-1,-25 23-15</inkml:trace>
  <inkml:trace contextRef="#ctx0" brushRef="#br1" timeOffset="41647.32">22230 12493 0,'-3'60'16,"3"19"-1,-5 3 1,5 1 0,0-18 15,5-16-15,-2-37-1,1-39 1,1-39-1,4-30 1,13-15 0,8-7 15,0 10-15,0 20-1,10 22 1,-14 28-1,-13 16 1,-3 14 0,-10 8-16</inkml:trace>
  <inkml:trace contextRef="#ctx0" brushRef="#br1" timeOffset="42526.628">22521 12618 0,'-4'14'15,"-1"20"1,-3 2 15,3-11-15,5-8-1,0-9 1,0-16 0,5-27-1,12-30 1,9-14 15,20-4-15,3 23-1,0 25 1,-14 32 0,-12 33-1,-11 18 1,-5 13 0,7 12-1,0 10 1,-1-12-1,-5-16 1,1-20 0,0-22-1,0-20 1,9-29 0,7-24-1,5-18 1,5-11-1,-4 0 1,-6 12 0,-7 17-1,-6 17 1,-1 33 0,13 25-1,-6 23 1,-10 27-1,-8 25 1,-3 12 0,-2-2-1,10-4 1,16-23 0,14-42-1,7-39 1,12-19-1,-12-4 1,-6 0 0,-36 31-1</inkml:trace>
  <inkml:trace contextRef="#ctx0" brushRef="#br1" timeOffset="43127.664">23499 12291 0,'-12'5'15,"-11"18"1,-9 2 0,-4 5-1,9-7 1,13-6-1,14-9 1,18-8 0,13-8-1,4-14 1,8-8 0,2 4-1,-2 9 16,0 17-31,0 25 32,5 18-32,-1 27 15,-12 16 1,-12 15 15,-15-1-15,-16-4-1,-20-22 1,-19-22 0,-9-16-1,1-24 1,7-24 0,16-29-1,16-9 1,6-3-1,6 12 1,4 41-16</inkml:trace>
  <inkml:trace contextRef="#ctx0" brushRef="#br1" timeOffset="44321.892">24212 11273 0,'54'36'0,"-12"-2"32,11 17-32,-5 7 15,13 25-15,-9-3 16,9 27-16,-8-4 15,-2 25-15,-11-17 16,-10 25-16,-7-17 16,-16 15-16,-7-22 15,-18 9-15,-6-20 16,-25 0-16,1-28 16,-17 5-16,7-20 15,-10-2-15,-23 14 16,13-9-1,37-31 1,20-12 0,25-13-1,-4 0 17,0-5-17,0 0-15</inkml:trace>
  <inkml:trace contextRef="#ctx0" brushRef="#br1" timeOffset="45856.615">20974 13702 0,'-17'0'15,"-28"13"1,-23 27 0,-11 28-1,14 15 1,25 8-1,37 2 17,36-15-17,32-40 1,14-38 0,3-43-1,-10-30 1,-25-28-1,-22-2 1,-7 15 0,-10 27-1,-3 39 17,-5 44-17,0 9 1,0 24-16,0 11 15,4 29-15,1-11 16,-2 3-16,3 11 0,-1-9 16,-1 7-16,-1 17 0,2 8 15,0 28-15,-3-18 16,4 3-16,-19 19 16,-27-58-1,19-82 1,-2-38-1,6-10 1,-8-22-16,2 0 16,-2-26-16,3 5 15,-4-22-15,3 9 0,4-17 16,1 17-16,0-15 0,13-20 16,33 12-1,20 36 1,20 31-1,9 25 1,2 22 0,-4 11 15,-14 8-15,-23-5-1,-16-11 1,-14 1-1,-8-4-15</inkml:trace>
  <inkml:trace contextRef="#ctx0" brushRef="#br1" timeOffset="48421.981">21461 13846 0,'0'12'15,"0"31"1,0 20 15,5 3-15,-3-10 0,-2-13-1,0-32 1,0-26-1,0-38 1,0-24 15,5-20-15,13 2 0,13 12-1,16 31 1,6 34-1,-5 30 17,-15 21-17,-10 9 1,-29 6 0,-18-5-1,-12-3 1,0-10-1,6-9 17,18-11-17,12-15 1,12 5 0,16 0-1,10 12 1,3 18-1,-6 19 17,-5 13-17,-5-6 1,6-21 0,9-23-1,2-33 1,2-36-1,-2-26 1,4-12 0,-13 12-1,-1 15 17,-32 38-17,-18 19 1,-10 29-1,-2 30 1,11 30 0,8 18 15,22 0-15,21-26-1,13-40 1,4-39-1,-12-42 1,-12-42 0,-20-16 15,-17 6-15,-13 15-1,2 23 1,18 34-1,22 26 1,19 23 0,16 12 15,-1 15-15,-6-2-1,-15-3 1,-12-2-1,-15-2 1,-11 6 15,1 6-15,1 11 0,6-9-1,18-5 1,13-20-1,4-18 1,2-27 15,4-20-15,-8-15 0,0-4-1,-14 17 1,-6 16-1,-8 26 1,-10 26 15,3 22-15,-3 12 0,-1 1-1,17-21 1,19-22-1,5-29 1,-2-14 0,-3-4-1,-2-14 1,-3-23 0,-3-5-1,-8 23 1,-10 36-1,-8 34 1,-7 44 0,8-5 15,-1 7-31,-1 2 16,2 13-16,-2 30 0,5 13 15,8-17 1,10-26-1,-6-35 1,-2-41 0,-2-27-1,-3-33 1,-5-30-16,0 15 16,0-8-16,0 8 15,0-13-15,0 14 16,0-17-16,5-23 15,-3 6 1,21 22 0,17 39-1,3 40 1,5 36 0,-1 29-1,-3 23 1,-19 8-1,-25-5 1,-16-19 0,-16-8-1,-1-26 1,-2-26 0,7-24-16,13-24 15,15-12 1,13-13-1,12-4 1,0 10 0,2-10-1,17-24 1,14 6 0,2 28-1,-17 32 1,-18 33-1,-13 25 1,-6 16 0,-6 6-1,5-1 1,0-3 0,-3-10-1,3-13 1,7-24-1,11-20 1,3-21 0,2 0-1,-8 5 1,-20 30-16</inkml:trace>
  <inkml:trace contextRef="#ctx0" brushRef="#br1" timeOffset="48958.962">23553 13934 0,'4'50'16,"-1"9"0,2-12-1,0-17 1,0-12-1,-5-11 1,0-14 0,3-23-1,9-23 1,6-18 0,4 3-1,1 3 1,2 17-1,11 18 1,-1 15 0,-10 25-1,-2 25 1,-11 20 0,-4 21-1,2 9 1,-10 4-1,-10-17 1,5-11 0,15-26-1,15-22 1,5-13 0,0-2-16,-7-9 15,-23 11-15</inkml:trace>
  <inkml:trace contextRef="#ctx0" brushRef="#br1" timeOffset="49872.442">24331 13790 0,'0'0'16,"-10"0"0,-20 3-1,-26 25 1,-14 22-1,2 26 1,20 9 0,33 8-1,42-15 1,21-28 0,18-27-1,-1-30 1,-9-28-1,-3-23 1,-15-20 0,-8-18-1,-12 0 1,-8 11 0,-8 19-1,-4 48 1,-12 54-1,10 6 1,-1 32-16,0 3 16,5 34-16,0-25 15,0 4-15,10 22 0,-6-22 16,10 12-16,-2 13 0,1-18 16,-1 8-16,11 11 0,-6 7 15,4 24-15,-3-19 16,-1 10-16,-6-30 15,1 7-15,-7 15 16,-28-100 0,-8-42-16,-9-34 15,10 8 1,-5-21-16,10-2 16,-13-23-16,10 1 15,-7-17-15,10 8 16,-1-16-16,12 8 15,5-8-15,9 14 16,14-4-16,3 15 16,19-5-16,1 23 15,21 1-15,-3 16 0,21 1 16,27-7-16,6 6 16,-21 17-1,-45 20 1,-20 0-1,-16 6 1,-7 5-16</inkml:trace>
  <inkml:trace contextRef="#ctx0" brushRef="#br1" timeOffset="51986.011">20886 14690 0,'79'-8'16,"-9"-2"-1,21 3-15,0-3 16,22-3-16,0 5 16,26-4-16,-34 2 15,4 2-15,12-2 0,-18 6 16,9-4-16,21-5 0,-20 8 15,6-2-15,14 1 0,-14 1 16,7 5-16,18 5 0,-29-5 0,17 6 0,11 6 16,-22-5-16,9 4 0,19 6 0,-28-9 15,5 2-15,18-3 0,-25-2 16,-3-2-16,20 2 0,-11-5 16,36-5-16,-21 5 15,-7 5-15,-45 0 16,-45 0-16,-43-5 15</inkml:trace>
  <inkml:trace contextRef="#ctx0" brushRef="#br1" timeOffset="55489.742">9096 13901 0,'0'28'15,"0"7"1,0 20 0,-5 12-1,-7 15-15,-2 1 16,-3 13-16,-1-10 16,1 15-16,-1 24 0,1-6 15,4-28 1,1-44-1,19-47 1,9-34 0,-4-22-1,-10 3 1,-2 11 0,0 11-1,-2 9 1,2 22-16</inkml:trace>
  <inkml:trace contextRef="#ctx0" brushRef="#br1" timeOffset="55790.188">8874 14072 0,'35'73'15,"-9"-7"17,4 10-32,-5-8 0,8 10 0,0 30 15,2 3 1,6-30 0,-4-33-1,-6-34 1,-4-23-1,-10-12 1,-14-5 0,3 0-1,-12 3 1,6 23-16</inkml:trace>
  <inkml:trace contextRef="#ctx0" brushRef="#br1" timeOffset="56524.123">9379 13511 0,'17'12'16,"13"23"0,11 14-1,-12 3 1,-16 4-1,-22 2 1,-12-20 15,-14-8-15,5-13 0,2-4-1,26-4 1,21-3 15,27-3-15,10 14-1,9 18 1,0 21 0,-16 10-1,-25 4 16,-24-5-31,-35-4 16,-26-13 0,-11-13-1,1-9 1,23-17 0,36-18-1,24-9 1,11 2-1,0 1 1,-8 3 0,-15 12-16</inkml:trace>
  <inkml:trace contextRef="#ctx0" brushRef="#br1" timeOffset="56841.43">10479 14271 0,'61'5'15,"12"1"1,18-1-16,2-5 16,-13 0-1,-8-5 1,-20-1 0,-22-1-1,-12 2-15,-18 5 16</inkml:trace>
  <inkml:trace contextRef="#ctx0" brushRef="#br1" timeOffset="57500.943">11343 13698 0,'26'0'15,"32"9"1,16 34 0,-22-3 15,-4 21-31,-18-6 16,-7 23-16,-15-7 15,-13 12-15,-13-10 16,-15 3-16,-32 9 15,-19-7 1,1-12 0,28-36-1,42-17-15,26-8 16,6 0 0,12-5-1,4 5 1,25 3-1,24 0 1,-1 0 0,-12 1-1,-16-4-15,-15-1 16,-19 2 0,-9-3-1,-7-3 1,1 0-1,-6 0 1,0 0-16</inkml:trace>
  <inkml:trace contextRef="#ctx0" brushRef="#br1" timeOffset="57942.471">12356 13984 0,'0'59'15,"-4"23"1,-11 22 0,-13 9-1,-2-10 1,0-7 0,12-25-1,5-36 1,8-17-1,1-11 1,4-1 0,0-25-16,4-24 15,6-9 1,-2-9 0,-8 61-16</inkml:trace>
  <inkml:trace contextRef="#ctx0" brushRef="#br1" timeOffset="58242.396">12253 14068 0,'26'57'15,"9"16"1,7 23-1,7 7 1,-9-9 0,-10-26-1,5-29 1,-5-21 0,-4-12-1,-8-12 1,-6 2-1,-2-1-15,-10 5 16</inkml:trace>
  <inkml:trace contextRef="#ctx0" brushRef="#br1" timeOffset="58753.962">12750 13679 0,'13'16'16,"22"17"-1,8 19 16,-8 19-15,-22-3 0,-21-3-1,-14-6 1,-4-22 15,8-9-15,13-16-1,21-7 1,17-1 0,14-4-1,1 0 17,-3-4-17,-7-1 1,-2 0-1,-19 0 1,-17 5-16</inkml:trace>
  <inkml:trace contextRef="#ctx0" brushRef="#br1" timeOffset="59411.228">13493 14276 0,'13'0'16,"32"0"-16,20 0 16,21 0-1,10 0 1,-8-5-1,-20 3 1,-20-3 0,-25 0-1,-23 5-15</inkml:trace>
  <inkml:trace contextRef="#ctx0" brushRef="#br1" timeOffset="60251.229">14546 13805 0,'0'18'16,"0"23"0,-5 11-1,-7 9 1,-6-6-1,1-7 1,10-8 0,7-5-1,17-1 1,15-12 0,17-4-1,9-1 1,-6-4-16,-4-3 15,-5-15 1,-6-13 0,-6 1-1,-13-1 1,-9 5 0,-9 1-16,0-1 15,-5-22 1,-7-31-1,-1-17 1,1 5 0,2 25-1,4 48 1,6 50 0,0-2 15,11 18-31,-6 0 15,-3 16-15,3-1 0,-5 6 0,0 35 16,-5 7 0,10-16-1,3-30 1,19-38 0,8-24-1,-16-6 1,-12-6-16,-2-1 15,-5-3 1,0 0-16</inkml:trace>
  <inkml:trace contextRef="#ctx0" brushRef="#br1" timeOffset="60599.782">15398 14037 0,'-5'26'16,"-2"40"0,-6 28-1,1-15 1,-7 5-16,-2 21 15,2-9 1,-1-31-16,3-31 16,4-30-1,3-4 1,3-4 0,2-4-1,-1 0 1,-1-7-16,7 15 0</inkml:trace>
  <inkml:trace contextRef="#ctx0" brushRef="#br1" timeOffset="60911.811">15217 14072 0,'18'61'15,"7"4"1,-3 13 0,-2 11-1,8-16 1,3-13 0,1-12-1,13-12 1,-15-24-16,-4-19 15,2-16 1,-13 5 0,2 6-1,-17 12-15</inkml:trace>
  <inkml:trace contextRef="#ctx0" brushRef="#br1" timeOffset="61243.4">16059 14133 0,'65'0'15,"28"-4"1,15-5 0,1-1-1,-23 8 1,-16-8 15,-30 2-15,-24 4-1,-6 4 1,-10 0-16</inkml:trace>
  <inkml:trace contextRef="#ctx0" brushRef="#br1" timeOffset="61565.085">16339 14037 0,'0'92'16,"0"25"0,0 2-1,4-11 1,13-22-1,-8-20 1,13-44-16,8-22 16,0-10-1,0-2 1,-11-1 0,-19 13-16</inkml:trace>
  <inkml:trace contextRef="#ctx0" brushRef="#br1" timeOffset="62103.994">16938 13679 0,'-8'23'16,"-7"33"-1,0 37 17,5 10-17,20-2 1,28-31-1,22-40 1,6-40 0,-6-37 15,-25-44-15,-24-22-1,-34-1 1,-30 29-1,-15 40 17,-7 45-17,19 18 1,8 9 0,13-7-1,17-7 1,18-13-1</inkml:trace>
  <inkml:trace contextRef="#ctx0" brushRef="#br1" timeOffset="62663.604">16948 14125 0,'-5'4'16,"0"12"0,-12 28-1,-4 31 1,3 16-1,3 4 1,20-6 0,26-21-1,22-20 1,17-21 0,11-27-1,-3-30 1,-13-28-16,-19-20 15,-21-7 1,-20-9 0,-23 10-1,-22 11 1,-11 18 15,-12 23-15,-2 19-1,14 19 1,9 6 0,19-8-1,23-4-15</inkml:trace>
  <inkml:trace contextRef="#ctx0" brushRef="#br1" timeOffset="63681.986">17842 14287 0,'13'-5'15,"22"-1"1,19 1 0,11 3-1,3 2 1,2-5-1,-9 5 1,-13 0 0,-13-5-16,-17-1 15,-11 6 1,-7 0-16</inkml:trace>
  <inkml:trace contextRef="#ctx0" brushRef="#br1" timeOffset="64081.878">17951 14634 0,'28'-5'15,"22"-8"1,26-5 0,5 2-1,6 3 1,-4 8-1,-22 0-15,-18 5 16,-38-2 0,-16-9-1,-6 4 1,2 2 0,0-3-1,15 8-15</inkml:trace>
  <inkml:trace contextRef="#ctx0" brushRef="#br1" timeOffset="64682.638">18843 13954 0,'-12'61'15,"-6"26"1,0 17-1,13 9 1,15 1 0,10-8-1,26-20 1,8-21 0,13-16-1,3-23-15,-2-22 16,6-30-1,-4-22 1,-10-35 0,-12-21-1,-18-14 1,-19-3 0,-34-8-16,-26 21 15,2 40 1,-13 10-16,-1 20 15,-17-2-15,7 15 16,-15 2-16,-21 1 16,0 7-1,47 0 1,60 15-16</inkml:trace>
  <inkml:trace contextRef="#ctx0" brushRef="#br1" timeOffset="66452.989">13108 13115 0,'2'20'15,"13"43"1,-7-13 0,9 21-16,-3 0 15,8 14 1,-9 6 0,-1 27-16,1-9 15,-1 32-15,3-12 16,3 24-16,-3-22 15,3 13-15,0-23 16,-6 0-16,-2-21 16,-2 14-16,-8 25 15,5-14 1,5-36 0,-8-46-1,-2-21 1,0-10-16,0-6 15,0-1 1,0-5 0,0 0-1,0 0 1,0 0 0,0 0-1,0 0-15</inkml:trace>
  <inkml:trace contextRef="#ctx0" brushRef="#br1" timeOffset="70504.941">7544 15741 0,'0'8'15,"0"15"1,0 9 0,-12 26-1,-16 25 1,-16 20 0,-8 3-1,1-3-15,3 6 16,13-8-1,5-19 1,17-38 0,4-22-1,0-32 1,-5-15 0,6 2-1,0 3 1,-2 5-1,6 7 1,4 8-16</inkml:trace>
  <inkml:trace contextRef="#ctx0" brushRef="#br1" timeOffset="70872.105">7161 15801 0,'12'18'16,"14"25"-1,9 22 1,10 18 0,6 13-1,2 12 1,0 1-1,-6-21 1,-3-19-16,-9-52 16,-18-8-1,-4-9 1,-6-16 0,3-13-1,-7 4 1,7 0-1,-10 25-15</inkml:trace>
  <inkml:trace contextRef="#ctx0" brushRef="#br1" timeOffset="71572.659">7800 15347 0,'49'-4'16,"-1"0"-1,-10 4 1,-8 13 0,-18 18-1,-14 12-15,-21 17 16,-17 6 0,-11 4-1,-1-9 1,13-13-1,4-6 1,13-14 0,22-16-1,17-3 1,13-5 0,10-4-1,4 0 1,-6 0-1,-3 0 1,-5 0 0,-7 0-1,-6 0-15,-4 0 16,-6 5 0,-7-5-16</inkml:trace>
  <inkml:trace contextRef="#ctx0" brushRef="#br1" timeOffset="72123.243">8478 15439 0,'-17'83'16,"-1"-13"-16,-4 3 15,9-2-15,-6 12 16,0-10-16,1 18 0,9-13 16,1 10-16,3-15 15,10 15-15,15 25 16,16 1-1,16-18 1,9-28 0,15-23-1,-3-24 1,-20-25 0,-21-18-1,-1-3 1,-14 7-1,-6 8-15,-11 10 16</inkml:trace>
  <inkml:trace contextRef="#ctx0" brushRef="#br1" timeOffset="72589.911">9293 15819 0,'-5'20'15,"-13"41"1,1-9 0,-6 19-16,5-6 15,3 14-15,-3-12 0,1 14 0,-6 27 16,5 1 0,6-8-1,5-23 1,-4-35-1,6-30 1,5-17 0,0-11-1,0-32 1,0-36 0,0-3-1,5-2 1,-5 88-16</inkml:trace>
  <inkml:trace contextRef="#ctx0" brushRef="#br1" timeOffset="72873.739">9053 16010 0,'26'60'0,"4"14"15,10 16 1,3 16 0,9-5-1,4-20 1,9-23 0,-4-28-1,-5-17 1,-24-13-1,-16 0 1,-16 0-16</inkml:trace>
  <inkml:trace contextRef="#ctx0" brushRef="#br1" timeOffset="74191.784">9887 16070 0,'38'0'15,"10"0"1,-3 6 0,-6-6-16,-9 0 15,-2 0 1,-9-6-1,4-3 1,-6 0 0,1 0-1,0 2-15,-10 1 16,4-6 0,-12 12-16</inkml:trace>
  <inkml:trace contextRef="#ctx0" brushRef="#br1" timeOffset="75259.672">10756 15639 0,'0'0'16,"11"-5"0,9-2-16,16-4 15,4 4 1,5 3-1,8 11 1,5 26 0,-3 10-1,-12 18 1,-13 9 0,-12 11-16,-8 12 15,-20 2 1,-15 4-1,-23 1 1,-13-12 0,-9-14-1,-3-17-15,2-23 16,16-19 0,12-30-1,15-11 1,21-14-1,14-8 1,21-3 0,15-1-16,9 9 15,4 13 1,-3 12 0,-3 13-1,-4 18 1,-4 14-1,2 7 1,-4 10 0,-8 4-16,1-10 15,-3-8 1,-4-11 0,-3-9-1,-6-39 1,-2-36-1,7-13-15,1-8 16,-23 86-16</inkml:trace>
  <inkml:trace contextRef="#ctx0" brushRef="#br1" timeOffset="75826.343">11487 15307 0,'49'36'0,"5"21"16,13 27 0,-20-19-1,-1 13-15,-9-10 16,-6 16-16,-3-7 15,-9 12-15,-1-11 16,-8 12-16,-10 24 16,-17-1-1,-18-12 1,-14-23 0,7-23-1,14-24 1,15-13-1,6-8 1,9-10 0,16 0-1,10-6 1,-4-3 0,-1 1-1,-23 8-15</inkml:trace>
  <inkml:trace contextRef="#ctx0" brushRef="#br1" timeOffset="76768.601">13616 16078 0,'19'0'0,"23"0"15,18 0 1,11 0 0,-7 0-1,-12 5 1,-11 3 0,-17-8-1,-11 0 1,-8 0-1,0 0 1,-5 0-16,0 0 16,0 0-16</inkml:trace>
  <inkml:trace contextRef="#ctx0" brushRef="#br1" timeOffset="77366.964">14343 15627 0,'-5'20'15,"5"26"-15,-9 4 16,-5 11 0,-2 2-1,-6-15 1,-3-16-1,2 1 1,11-8 0,7 0-1,10-3-15,14-4 16,22-10 0,7 2-1,5-7 1,2 7-1,6-3 1,-9-2 0,-8 5-1,-9-2-15,-17-3 16,-11-5 0,-2-5-1,0-3 1,2-7-1,-1 8-15,-6 7 16</inkml:trace>
  <inkml:trace contextRef="#ctx0" brushRef="#br1" timeOffset="77745.661">14625 15675 0,'7'66'0,"4"19"16,1 16 0,6 15-1,-6 13 1,0-4-1,-1-9 1,-4-23 0,3-37-1,11-38-15,-12-11 16,-6-1 0,8-12-1,-4-7 1,3-4-1,3 0-15,-13 17 16</inkml:trace>
  <inkml:trace contextRef="#ctx0" brushRef="#br1" timeOffset="78346.302">15302 15539 0,'-12'58'15,"-11"6"1,8 16 0,-2 10-1,-6 18-15,5 5 16,13 2 0,16-12-1,13-10 1,19-15-1,11-13 1,3-4 0,3-26-16,1-27 15,-6-13 1,-15-3 0,-19-2-1,-6 7 1,-15 3-16</inkml:trace>
  <inkml:trace contextRef="#ctx0" brushRef="#br1" timeOffset="78779.913">16134 15844 0,'0'23'0,"-5"32"15,-8 33 1,-4 15-1,-1 11 1,-4-1 0,6-9-1,-2-21 1,8-26 0,3-23-1,2-17 1,0-37-1,5-46 1,5-11 0,5-2-16,-10 79 0</inkml:trace>
  <inkml:trace contextRef="#ctx0" brushRef="#br1" timeOffset="79100.961">15908 15932 0,'35'63'16,"7"25"-1,2 13 1,1 2-1,5-12 1,2-8 0,-3-7-1,-1-43 1,-1-23 0,-11-16-1,-18 2 1,-11 4-16,-7 0 0</inkml:trace>
  <inkml:trace contextRef="#ctx0" brushRef="#br1" timeOffset="79496.931">16644 16066 0,'47'-5'0,"13"2"15,8 3 1,3 0 0,-13 0-1,-15 0 1,-18 0 0,-12 0-1,-4 0 1,-3 0-1,-6 0 1,0 0-16</inkml:trace>
  <inkml:trace contextRef="#ctx0" brushRef="#br1" timeOffset="80121.855">17250 15612 0,'58'0'16,"10"10"0,3 20-16,2 18 15,-13 18 1,-11 17-1,-22 7 1,-27-6 0,-27-6-1,-22-12 1,-14-6 0,1-7-1,6-15 1,9-11-1,24-13 1,15-10 0,16-15-1,19-5 1,16-5 0,17 3-1,11 8 1,-2 16-16,-4 2 15,-5 14 1,-7 3 0,-10 5-1,-13-2 1,-2-8 0,-16-10-1,-7-5 1,-2-2-1,-3-3 1,0 0-16</inkml:trace>
  <inkml:trace contextRef="#ctx0" brushRef="#br1" timeOffset="80549.132">17969 15461 0,'17'23'0,"23"37"16,-6 1-1,1 9-15,0-4 16,-10 12-16,-8-5 15,1 5-15,-5 30 16,-8-2 0,-18-10-1,-10-6 1,-7-24 0,0-22-1,18-22 1,2-15-1,20-7 1,9-7-16,15-11 31,-10 1-31,2-1 16,-26 18-16</inkml:trace>
  <inkml:trace contextRef="#ctx0" brushRef="#br1" timeOffset="80953.693">18752 16005 0,'7'-5'16,"24"0"0,15-7-16,9-1 15,11 5 1,1-2-1,-1 10 1,-8 0 0,-16 0-1,-11 5 1,-18 0-16,-3-5 16,-8 0-1,-2 0-15</inkml:trace>
  <inkml:trace contextRef="#ctx0" brushRef="#br1" timeOffset="81337.902">18800 16454 0,'50'-5'0,"16"-8"16,12-4-1,6-1 1,-12 7-1,-6-1 1,-8 12 0,-16 0-16,-12 5 15,-4-5 1,7-5 0,-8 2-1,-13-2 1,-12 5-16</inkml:trace>
  <inkml:trace contextRef="#ctx0" brushRef="#br1" timeOffset="81922.119">19868 15783 0,'-7'26'16,"-11"35"-1,-4 26 1,4 22-1,6 9 1,3-9-16,13-12 16,18-20-1,21-17 1,9-20 0,20-20-1,8-23 1,8-32-1,-10-30 1,-7-23-16,-23-11 16,-28-11-1,-23-1 1,-32 5 0,-25 20-1,-22 15 1,-11 24-1,-17 24 1,-6 29-16,10 6 16,21 6-1,36-6 1,49-12-16</inkml:trace>
  <inkml:trace contextRef="#ctx0" brushRef="#br1" timeOffset="88172.89">11278 17656 0,'11'0'16,"6"0"-16,8 0 15,10 0 1,0 0 0,-4 0-1,-6 0 1,-7 0-1,-1-5 1,1-5 0,-1-3-1,4-4 1,-21 17-16</inkml:trace>
  <inkml:trace contextRef="#ctx0" brushRef="#br1" timeOffset="88696.294">11783 17179 0,'0'11'16,"0"14"0,-3 15-16,-13 16 15,4 3 1,-1 8-1,1-2 1,2-7 0,8-10-1,14-11 1,18 4 0,13-7-1,10-12 1,7-10-1,-2-7 1,-10-5 0,-10-5-1,-7-2 1,-14 2 0,-8 5-16,-9 0 15</inkml:trace>
  <inkml:trace contextRef="#ctx0" brushRef="#br1" timeOffset="89112.089">12082 17242 0,'10'69'15,"3"21"1,5 21 0,-11-30-1,8 7-15,3 25 16,2-4-1,6-19 1,-9-19 0,-8-11-1,0-24 1,-4-19 0,-1-34-16,9-26 15,5-10 1,0 5-1,-18 48-15</inkml:trace>
  <inkml:trace contextRef="#ctx0" brushRef="#br1" timeOffset="89590.97">12742 17036 0,'38'52'16,"-8"-3"-1,10 16-15,-4-4 16,2 9-16,-8-2 16,0 21-16,-8-12 0,1 12 15,-9-11-15,-10 7 0,-4-9 16,0 7-16,-27 20 15,-17-1 1,-15-25 0,-13-29-1,7-27 1,14-16 0,24-5-1,22 0 1,5 0-16</inkml:trace>
  <inkml:trace contextRef="#ctx0" brushRef="#br1" timeOffset="90307.545">9894 16980 0,'-2'13'15,"-15"30"1,-18 32 0,5-14-1,-7 12-15,8-2 16,-7 12-16,6-10 15,0 10-15,5-10 16,2 11-16,5 34 16,18 12-1,18 4-15,22-11 16,16-24 0,14-24-1,4-32 1,-1-21-1,-13-13 1,-2-9 0,-11-6-1,-10-1 1,-20 2-16,-17 5 16</inkml:trace>
  <inkml:trace contextRef="#ctx0" brushRef="#br1" timeOffset="98487.038">10283 17190 0,'0'18'16,"0"16"-1,-5 14 1,-13 13-1,-12 12-15,-8 5 16,-7 10 0,2 15-1,0 6 1,2-13 0,17-16-1,1-12 1,7-8-16,2-19 15,24-18 1,-2-16 0,2-1-1,-3-4 1,-2-2 0,0-2-16,-2-8 15,7 2 1,-3-4-1,-7 12-15</inkml:trace>
  <inkml:trace contextRef="#ctx0" brushRef="#br1" timeOffset="99200.72">9870 17328 0,'7'10'15,"10"10"1,11 15 0,7 19-16,4 7 15,8 8 1,2 10-1,-2 1 1,1 8 0,-5-4-1,5-14 1,-3-14 0,-6-3-16,-9-16 15,-13-14 1,-10-15-1,-1-3 1,-6 0 0,0-5-1,0 0-15,0 0 16,0 0 0,0 0-1,0 0-15</inkml:trace>
  <inkml:trace contextRef="#ctx0" brushRef="#br1" timeOffset="100116.372">10444 17023 0,'0'0'16,"0"0"-1,5 0 1,3 0 0,4 0-1,6 10 1,4-2-16,-1 5 15,2 14 1,-6 6 0,-4 7-1,-13 8 1,-5 1 0,-3-7-1,-4 3-15,-6-13 16,-4 4-1,1-8 1,-2-8 0,11-2-1,1-8 1,9-7-16,4-3 16,9 0-1,6 0 1,13 0-1,9 5 1,-9-1 0,-3-4-1,-6 0-15,1 3 16,-14-3 0,-3 0-1,0 0 1,-5 0-1,0 0-15,0 0 16</inkml:trace>
  <inkml:trace contextRef="#ctx0" brushRef="#br1" timeOffset="101553.255">13506 17063 0,'0'3'16,"-8"19"0,-9 31-1,-13 26 1,7-13-1,-3 6-15,4-6 16,-3 12-16,7-7 16,1 7-16,-1 35 0,15 8 15,24-2 1,19-6 0,13-17-1,7-28 1,6-33-1,-6-17 1,-22-14 0,-21 1-1,-6-5 1,-9 0 0,3 0-1,-5 0 1,0 0-1,0-9 1,0-40 0,0-33-16,0-4 15,0-11 1,0 97-16</inkml:trace>
  <inkml:trace contextRef="#ctx0" brushRef="#br1" timeOffset="102136.614">14347 17172 0,'0'0'0,"0"7"15,-4 11 1,-1 27 0,-8 18-1,0 20 1,0 6 0,-1-4-1,-5 11 1,5-7-16,-2-17 15,4-6 1,5-6 0,-11-7-1,5-13 1,9-19 0,-2-11-16,6-5 15,6-15 1,6-16-1,6-1 1,-1-3 0,-17 30-16</inkml:trace>
  <inkml:trace contextRef="#ctx0" brushRef="#br1" timeOffset="102764.548">14145 17494 0,'28'48'0,"11"8"16,8 9-1,6 1 1,-3 4 0,3-2-1,0-2 1,-15-6-1,-8-12 1,-7-13-16,-11-17 16,-7-8-1,1-8 1,-6 3 0,0-5-1,0 0 1,0 0-16,0 0 15,0 0 1,0 0 0,0 0-16</inkml:trace>
  <inkml:trace contextRef="#ctx0" brushRef="#br1" timeOffset="103309.399">14920 17769 0,'17'0'15,"29"0"1,4 0 0,15 8-16,0 0 15,-9 1 1,-8-4 0,-13-5-1,-12 3 1,-10 3-1,-9-6-15,-1 0 16,-3-6 0,0-8-1,-3 3 1,-6-12 0,9 23-16</inkml:trace>
  <inkml:trace contextRef="#ctx0" brushRef="#br1" timeOffset="104053.934">15620 17267 0,'35'6'0,"1"7"15,2 12 1,6 15-1,0 10 1,-14 13 0,-13 15-1,-10 21 1,-14 7 0,-21-6-1,-2-9 1,-7-25-1,-3-14 1,2-9 0,8-8-1,16-16 1,14-12-16,14-2 16,5-5-1,16 0 1,19 0-1,6 0 1,5 5 0,1-2-1,-6 7 1,-11-8 0,-7 3-1,-7-5 1,1 0-1,-11 5 1,-12-5 0,-8 0-1,0 0-15,-5 0 16,0 0 0</inkml:trace>
  <inkml:trace contextRef="#ctx0" brushRef="#br1" timeOffset="104639.33">16376 17298 0,'40'48'15,"4"17"1,3 26-1,1 15 1,-8-2 0,-10-5-1,-11-12 1,-17-7 0,-18-12-16,-12-3 15,-2-11 1,0-16-1,18-20 1,2-9 0,7-6-1,3 2 1,3-5 0,14-30-1,23-41 1,4-15-1,-4 8 1,-8 3 0,-32 75-16</inkml:trace>
  <inkml:trace contextRef="#ctx0" brushRef="#br1" timeOffset="104981.391">17243 17560 0,'53'0'0,"7"-5"16,8 0-1,-5 0 1,-12 5 0,-16 0-1,-13 0 1,-9 0 0,-8 0-1,-2 0 1,-3 0-1,0 0-15</inkml:trace>
  <inkml:trace contextRef="#ctx0" brushRef="#br1" timeOffset="105381.86">17298 18026 0,'40'0'15,"14"0"1,1 3-1,11 6 1,-1-1 0,0-3-1,-4-5 1,-13 0 0,-10 0-1,-15 0 1,-11 0-1,-7 0 1,0 0-16,-5 0 0</inkml:trace>
  <inkml:trace contextRef="#ctx0" brushRef="#br1" timeOffset="106124.142">18155 17424 0,'-8'61'16,"3"14"-1,5 21 1,11 17-1,1 3 1,23-8 0,9-14-1,10-21 1,12-16 0,7-26-16,3-28 15,-9-24 1,-9-24-1,-14-16 1,-14-12 0,-13-5-1,-12-10 1,-5-3-16,-12-5 16,-16 1-1,-7 0 1,-13 6-1,-7 8 1,-10 10 0,-9 12-1,-4 18-15,-5 36 16,-1 28 0,2 12-1,8 0 1,19-4-1,24-15 1,31-16-16</inkml:trace>
</inkml:ink>
</file>

<file path=ppt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3-09T15:40:26.578"/>
    </inkml:context>
    <inkml:brush xml:id="br0">
      <inkml:brushProperty name="width" value="0.05" units="cm"/>
      <inkml:brushProperty name="height" value="0.05" units="cm"/>
      <inkml:brushProperty name="ignorePressure" value="1"/>
    </inkml:brush>
  </inkml:definitions>
  <inkml:trace contextRef="#ctx0" brushRef="#br0">1 0</inkml:trace>
</inkml:ink>
</file>

<file path=ppt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3-09T15:40:27.032"/>
    </inkml:context>
    <inkml:brush xml:id="br0">
      <inkml:brushProperty name="width" value="0.05" units="cm"/>
      <inkml:brushProperty name="height" value="0.05" units="cm"/>
      <inkml:brushProperty name="ignorePressure" value="1"/>
    </inkml:brush>
  </inkml:definitions>
  <inkml:trace contextRef="#ctx0" brushRef="#br0">1 0,'0'0</inkml:trace>
</inkml:ink>
</file>

<file path=ppt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3-09T15:40:28.399"/>
    </inkml:context>
    <inkml:brush xml:id="br0">
      <inkml:brushProperty name="width" value="0.05" units="cm"/>
      <inkml:brushProperty name="height" value="0.05" units="cm"/>
      <inkml:brushProperty name="ignorePressure" value="1"/>
    </inkml:brush>
  </inkml:definitions>
  <inkml:trace contextRef="#ctx0" brushRef="#br0">1 0,'0'0</inkml:trace>
</inkml:ink>
</file>

<file path=ppt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3-09T15:40:29.039"/>
    </inkml:context>
    <inkml:brush xml:id="br0">
      <inkml:brushProperty name="width" value="0.05" units="cm"/>
      <inkml:brushProperty name="height" value="0.05" units="cm"/>
      <inkml:brushProperty name="ignorePressure" value="1"/>
    </inkml:brush>
  </inkml:definitions>
  <inkml:trace contextRef="#ctx0" brushRef="#br0">0 0,'0'0</inkml:trace>
</inkml:ink>
</file>

<file path=ppt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3-09T15:40:39.924"/>
    </inkml:context>
    <inkml:brush xml:id="br0">
      <inkml:brushProperty name="width" value="0.05" units="cm"/>
      <inkml:brushProperty name="height" value="0.05" units="cm"/>
      <inkml:brushProperty name="color" value="#AE198D"/>
      <inkml:brushProperty name="ignorePressure" value="1"/>
      <inkml:brushProperty name="inkEffects" value="galaxy"/>
      <inkml:brushProperty name="anchorX" value="0"/>
      <inkml:brushProperty name="anchorY" value="0"/>
      <inkml:brushProperty name="scaleFactor" value="0.5"/>
    </inkml:brush>
  </inkml:definitions>
  <inkml:trace contextRef="#ctx0" brushRef="#br0">1 1,'0'0,"0"0</inkml:trace>
</inkml:ink>
</file>

<file path=ppt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3-09T15:40:40.907"/>
    </inkml:context>
    <inkml:brush xml:id="br0">
      <inkml:brushProperty name="width" value="0.05" units="cm"/>
      <inkml:brushProperty name="height" value="0.05" units="cm"/>
      <inkml:brushProperty name="color" value="#AE198D"/>
      <inkml:brushProperty name="ignorePressure" value="1"/>
      <inkml:brushProperty name="inkEffects" value="galaxy"/>
      <inkml:brushProperty name="anchorX" value="-1270"/>
      <inkml:brushProperty name="anchorY" value="-1270"/>
      <inkml:brushProperty name="scaleFactor" value="0.5"/>
    </inkml:brush>
  </inkml:definitions>
  <inkml:trace contextRef="#ctx0" brushRef="#br0">0 0,'0'0,"0"0</inkml:trace>
</inkml:ink>
</file>

<file path=ppt/ink/ink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3-09T15:40:44.911"/>
    </inkml:context>
    <inkml:brush xml:id="br0">
      <inkml:brushProperty name="width" value="0.05" units="cm"/>
      <inkml:brushProperty name="height" value="0.05" units="cm"/>
      <inkml:brushProperty name="color" value="#AE198D"/>
      <inkml:brushProperty name="ignorePressure" value="1"/>
      <inkml:brushProperty name="inkEffects" value="galaxy"/>
      <inkml:brushProperty name="anchorX" value="-2540"/>
      <inkml:brushProperty name="anchorY" value="-2540"/>
      <inkml:brushProperty name="scaleFactor" value="0.5"/>
    </inkml:brush>
  </inkml:definitions>
  <inkml:trace contextRef="#ctx0" brushRef="#br0">0 1,'0'0,"0"0</inkml:trace>
</inkml:ink>
</file>

<file path=ppt/ink/ink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3-09T15:40:50.402"/>
    </inkml:context>
    <inkml:brush xml:id="br0">
      <inkml:brushProperty name="width" value="0.05" units="cm"/>
      <inkml:brushProperty name="height" value="0.05" units="cm"/>
      <inkml:brushProperty name="color" value="#AE198D"/>
      <inkml:brushProperty name="ignorePressure" value="1"/>
      <inkml:brushProperty name="inkEffects" value="galaxy"/>
      <inkml:brushProperty name="anchorX" value="-3810"/>
      <inkml:brushProperty name="anchorY" value="-3810"/>
      <inkml:brushProperty name="scaleFactor" value="0.5"/>
    </inkml:brush>
  </inkml:definitions>
  <inkml:trace contextRef="#ctx0" brushRef="#br0">0 1,'0'0,"0"0</inkml:trace>
</inkml:ink>
</file>

<file path=ppt/ink/ink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3-09T15:40:51.720"/>
    </inkml:context>
    <inkml:brush xml:id="br0">
      <inkml:brushProperty name="width" value="0.05" units="cm"/>
      <inkml:brushProperty name="height" value="0.05" units="cm"/>
      <inkml:brushProperty name="color" value="#AE198D"/>
      <inkml:brushProperty name="ignorePressure" value="1"/>
      <inkml:brushProperty name="inkEffects" value="galaxy"/>
      <inkml:brushProperty name="anchorX" value="-5080"/>
      <inkml:brushProperty name="anchorY" value="-5080"/>
      <inkml:brushProperty name="scaleFactor" value="0.5"/>
    </inkml:brush>
  </inkml:definitions>
  <inkml:trace contextRef="#ctx0" brushRef="#br0">0 1,'0'0,"0"0</inkml:trace>
</inkml:ink>
</file>

<file path=ppt/ink/ink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3-09T15:40:53.491"/>
    </inkml:context>
    <inkml:brush xml:id="br0">
      <inkml:brushProperty name="width" value="0.05" units="cm"/>
      <inkml:brushProperty name="height" value="0.05" units="cm"/>
      <inkml:brushProperty name="color" value="#AE198D"/>
      <inkml:brushProperty name="ignorePressure" value="1"/>
      <inkml:brushProperty name="inkEffects" value="galaxy"/>
      <inkml:brushProperty name="anchorX" value="-6350"/>
      <inkml:brushProperty name="anchorY" value="-6350"/>
      <inkml:brushProperty name="scaleFactor" value="0.5"/>
    </inkml:brush>
  </inkml:definitions>
  <inkml:trace contextRef="#ctx0" brushRef="#br0">1 0,'0'0,"0"0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381.05594" units="1/cm"/>
          <inkml:channelProperty channel="Y" name="resolution" value="675.46899" units="1/cm"/>
          <inkml:channelProperty channel="T" name="resolution" value="1" units="1/dev"/>
        </inkml:channelProperties>
      </inkml:inkSource>
      <inkml:timestamp xml:id="ts0" timeString="2020-03-09T12:15:32.032"/>
    </inkml:context>
    <inkml:brush xml:id="br0">
      <inkml:brushProperty name="width" value="0.05292" units="cm"/>
      <inkml:brushProperty name="height" value="0.05292" units="cm"/>
    </inkml:brush>
    <inkml:brush xml:id="br1">
      <inkml:brushProperty name="width" value="0.05292" units="cm"/>
      <inkml:brushProperty name="height" value="0.05292" units="cm"/>
      <inkml:brushProperty name="color" value="#C00000"/>
    </inkml:brush>
  </inkml:definitions>
  <inkml:trace contextRef="#ctx0" brushRef="#br0">8960 17508 0,'-2'7'0,"-17"23"15,-7 23 1,-5 7 0,-2 6-1,0 18 1,18 6 0,6 10-1,3 1 1,12-10-1,11-8 1,6-10 0,7-15-1,-5-20 1,1-24 0,0-14-1,-12 0-15,-9 0 16,-3 0-1,-2 0 1,0 0 0,0-22-1,0-21 1,0-14 0,5 1-1,-5 56-15</inkml:trace>
  <inkml:trace contextRef="#ctx0" brushRef="#br0" timeOffset="1098.523">9892 17676 0,'0'10'16,"-10"24"-1,-2 18 1,-11 13 0,-2 13-1,2 5 1,-7 7-1,-1-1 1,7-6 0,6-9-1,6-17 1,1-19 0,8-20-16,-1-9 15,4-6 1,0 3-1,0-12 1,0-6 0,0-1-1,-5-4 1,5 17-16</inkml:trace>
  <inkml:trace contextRef="#ctx0" brushRef="#br0" timeOffset="1666.268">9610 17802 0,'7'15'0,"11"15"15,3 8 1,14 10 0,5 10-1,-2 2 1,3 6-1,-4 0 1,-7-16 0,-7-10-1,-6-15 1,-3-10 0,-2-15-16,6-15 15,-1 2 1,1 1-1,-18 12-15</inkml:trace>
  <inkml:trace contextRef="#ctx0" brushRef="#br0" timeOffset="2270.654">10278 18104 0,'30'0'16,"1"-5"-1,-4 5 1,4 0-1,4 0-15,-10 0 16,-3 0 0,-4 0-1,-11 0 1,-2 0 0,-5 0-1,0 0-15,3-5 16,-3 5-16</inkml:trace>
  <inkml:trace contextRef="#ctx0" brushRef="#br0" timeOffset="3220.547">10704 17720 0,'10'0'0,"8"-4"15,-1 4 1,8-4 0,10 4-1,3 4 1,-8 14-1,-2 7 1,-10 4-16,-10 7 16,-4 7-1,-13 16 1,-17-7 0,-4-4-1,-5-15 1,0-4-16,2-6 15,0-10 1,18 5 0,5 0-1,5-5 1,10-3 0,7-8-1,11 3-15,7-5 16,5 0-1,1 5 1,-4-5 0,-4 0-1,-2 0 1,-1 0-16,3 0 16,-11 0-1,-4 0 1,-6 0-1,-2 0 1,-5 0-16,0 0 16,0 0-1,5 0 1,-5 0-16</inkml:trace>
  <inkml:trace contextRef="#ctx0" brushRef="#br0" timeOffset="3934.552">11266 17585 0,'25'26'15,"5"8"1,3 7-1,-3 7 1,1 17 0,-6 13-1,-8 0 1,-12 1 0,-5-14-1,0-4 1,0 0-16,-10-16 15,-2-20 1,4-12 0,3-9-1,0 1 1,5-5 0,0 0-1,0-9 1,5-14-1,2-3 1,6-3-16,-13 29 16</inkml:trace>
  <inkml:trace contextRef="#ctx0" brushRef="#br0" timeOffset="4635.068">11697 17663 0,'0'0'16,"-5"13"-1,-4 9 1,-3 0 0,3 5-1,1 7 1,-7 15-16,0 12 15,4-7 1,6-1 0,15 5-1,8-8 1,8-1 0,4-4-1,0-7 1,5-8-1,-9-2 1,-9-11 0,-7-8-1,-7-9 1,-3-6 0,5-2-1,4-4-15,-9 12 16</inkml:trace>
  <inkml:trace contextRef="#ctx0" brushRef="#br0" timeOffset="5383.709">12405 17545 0,'0'0'16,"0"15"0,-5 23-16,-2 15 15,-2 12 1,-5 21-1,6 7 1,-2-7 0,-3-3-1,0-13 1,6-1 0,-3-12-1,3-26 1,1-14-1,6-9 1,0-2 0,0-6-1,0 0 1,0 0 0,0 0-16,0 0 15,0 0-15</inkml:trace>
  <inkml:trace contextRef="#ctx0" brushRef="#br0" timeOffset="5914.598">12193 17824 0,'38'41'0,"10"9"15,10 8 1,-8-2 0,3 2-1,-11-11 1,-6-4-1,-5 1 1,-9-10 0,-4-11-1,-11-10 1,-2-8 0,-5-10-1,5-13 1,-2 0-1,7 1-15,-10 17 0</inkml:trace>
  <inkml:trace contextRef="#ctx0" brushRef="#br0" timeOffset="6457.797">12750 17973 0,'18'0'15,"22"0"1,15 0-1,11 0 1,4-5 0,-7 0-1,-10 2 1,-10 3 0,-11 0-1,-11-5 1,-11 5-1,-7 0-15,2-4 16,-5-2 0,0 4-1,0 2-15</inkml:trace>
  <inkml:trace contextRef="#ctx0" brushRef="#br0" timeOffset="7029.925">12952 17633 0,'7'18'15,"16"29"1,7 27 0,1 19-1,4 5 1,-10-2 0,-1-13-1,4-12-15,-7-16 16,-11-27-1,-6-16 1,0-4 0,-4-2-1,0-6 1,5-9 0,2-13-1,8-3 1,-2-3-1,-13 28-15</inkml:trace>
  <inkml:trace contextRef="#ctx0" brushRef="#br0" timeOffset="8099.081">13463 17608 0,'13'-10'16,"22"-3"-1,12 8 1,7 15 0,-1 11-1,-11 1 1,2 8 0,-9 5-1,-10 9 1,-13 8-1,-12 9 1,-12 4 0,-1-7-16,-12-10 15,-11 2 1,11-9 0,3-11-1,9-17 1,8-3-1,0-7 1,5-3 0,0 0-1,0 0 1,5-3 0,13-14-1,4-12 1,8 9-1,14 15 1,8 17 0,-1 19-1,-3 4-15,-3-17 16,-7-10 0,3-3-1,-11-5 1,-6 0-1,-11 0 1,-3 0 0,-7 0-1,-3 0-15,4-5 16,-4 5-16</inkml:trace>
  <inkml:trace contextRef="#ctx0" brushRef="#br0" timeOffset="8785.076">14176 17467 0,'41'35'15,"1"8"1,-2 5 0,-1 10-16,-9 7 15,-8 0 1,-4 1 0,-11 7-1,4-2 1,-11-3-1,-6-5 1,1-12-16,-7-16 16,-11 0-1,3-5 1,7-7 0,-1-6-1,10-8-15,0-5 16,4-4-1,0 0-15</inkml:trace>
  <inkml:trace contextRef="#ctx0" brushRef="#br0" timeOffset="9640.65">14806 17447 0,'-2'7'16,"-3"11"-1,-1 7-15,-1 15 16,-6 3 0,-2 5-1,8-3 1,2 6-1,2 10 1,-8 9 0,11 5-16,0-14 15,14-14 1,9 3 0,1 4-1,4-13 1,2-21-1,0-6-15,-9-10 16,-3 1 0,-3-1-1,5-4 1,8-4 0,-4-1-1,2 1-15,-26 4 0</inkml:trace>
  <inkml:trace contextRef="#ctx0" brushRef="#br0" timeOffset="10335.313">15474 17633 0,'0'8'15,"0"19"1,0 3 0,0 14-1,-6 16-15,-3 15 16,6 3-1,-11-4 1,0-9 0,7-6-1,-3-9 1,7-5-16,3-12 16,-5-10-1,0-14 1,5-6-1,5-11 1,8-15 0,4-2-16,1-5 15,-18 30-15</inkml:trace>
  <inkml:trace contextRef="#ctx0" brushRef="#br0" timeOffset="10880.633">15298 17817 0,'4'2'0,"6"11"15,8 20 1,8 10 0,11 0-1,-2-9 1,5 1 0,4 1-1,-2-4-15,-2 4 16,-4-18-1,-5-7 1,-12-9 0,-1 8-1,-8-5 1,-8-5 0,3 0-16,-5 0 15,0 0-15</inkml:trace>
  <inkml:trace contextRef="#ctx0" brushRef="#br0" timeOffset="11442.689">15960 17920 0,'53'0'0,"3"6"15,-1-2 1,-7-1 0,-3-3-1,-7 0 1,-8 0-1,-7 5 1,-11 0 0,-12-5-16</inkml:trace>
  <inkml:trace contextRef="#ctx0" brushRef="#br0" timeOffset="13095.859">16535 17656 0,'0'0'15,"7"-11"1,18-1 0,15-10-1,16 4 1,7 10-1,-3 8 1,-11 8 0,-17 7-1,1 5 1,-7 3 0,-1 7-1,-3 13-15,-4 5 16,-6-3-1,-12 3 1,-7 2 0,-11 16-1,-4-6 1,4-7 0,1-13-1,-1-14 1,0-3-1,-2-6 1,-3-4 0,5-9-1,1-18 1,-1-16 0,6-9-1,4-1-15,3 10 16,0 4-1,5 4 1,0-1 0,10 11-1,10 9 1,10 6 0,5 9-1,11 15 1,-3 4-1,0 5 1,0 11 0,2 9-1,-7-8 1,4-18-16,-6-17 31,-6-3-31,-2-5 16,-10-5-1,-11 0 1,-2-5 0,-3-5-1,3 2 1,-5 8-16</inkml:trace>
  <inkml:trace contextRef="#ctx0" brushRef="#br0" timeOffset="13809.483">17315 17411 0,'44'26'16,"8"27"-1,14 19 1,0 17 0,-6 7-1,-17-1 1,-8-4 0,-22-8-1,-8-11 1,-18-18-16,-4-11 15,-6 2 1,2-15 0,-1-5-1,14-12 1,3-7 0,0-2-1,5-4 1,0 0-1,0 0 1,5 0 0,-5 0-16</inkml:trace>
  <inkml:trace contextRef="#ctx0" brushRef="#br0" timeOffset="14453.699">18090 17698 0,'5'0'0,"12"0"15,13 0 1,14 14-1,8 8 1,6 3 0,-10 1-1,-10-9 1,-8-8 0,-7-1-1,-11-3 1,-5-5-16,-1 0 15,-1-5 1,0 5 0,-5 0-1,0 0-15</inkml:trace>
  <inkml:trace contextRef="#ctx0" brushRef="#br0" timeOffset="14999.524">18195 18111 0,'38'-23'0,"8"11"15,-4 5 1,7 12 0,-7 8-1,-7-6 1,-12 3-1,-8-3 1,-5-1 0,-2-1-16,2-5 15,3 0 1,-6 0 0,8 2-1,-15-2-15</inkml:trace>
  <inkml:trace contextRef="#ctx0" brushRef="#br0" timeOffset="16116.265">18843 17577 0,'0'0'16,"-5"3"0,-2 15-1,-4 10 1,4 2-16,-6 18 16,3 7-1,7 10 1,-2 6-1,1-3 1,8-5 0,14-13-1,13 3-15,6 3 16,11-3 0,-3-6-1,5-6 1,8-24-1,-7-17 1,-3-17-16,0-18 16,-8-8-1,-10-5 1,0-10 0,-7-3-1,-11-9 1,-6 2-1,-17-8-15,-8-3 16,-14 3 0,-5 5-1,-10 10 1,-5 13 0,-7 18-1,-1 13-15,1 9 16,2 21-1,8 12 1,2 5 0,12-8-1,6-4 1,7-5-16,16-8 16,7-5-16</inkml:trace>
  <inkml:trace contextRef="#ctx0" brushRef="#br1" timeOffset="22070.557">20226 17393 0,'0'0'0,"0"6"16,0 6-1,-5 11 1,-3 15-1,-6 20 1,-5 10 0,5 10-1,-14 10 1,3-3 0,-1-1-1,4-6 1,4-8-16,0-4 15,1-10 1,5-8 0,4-26-1,3-10 1,5-6 0,0-1-1,5-10 1,-3-1-1,9-1-15,-4-3 16,3 2 0,-10 8-16</inkml:trace>
  <inkml:trace contextRef="#ctx0" brushRef="#br1" timeOffset="22620.332">19975 17560 0,'0'7'16,"7"11"0,5 25-1,1 2-15,9 2 16,8 10-1,1 8 1,5 6 0,-1-11-1,-5-4 1,0-4 0,-4-9-1,-9-14 1,-7-17-1,-7-4 1,2-4 0,0-11-16,0-8 15,-3-3 1,3 5 0,-5 13-16</inkml:trace>
  <inkml:trace contextRef="#ctx0" brushRef="#br1" timeOffset="23279.742">20564 17668 0,'5'0'16,"7"0"0,6 0-1,10 0 1,2-5-1,1 0 1,-1 3 0,-5-9-16,-3 4 15,-9 2 1,-1 0 0,-7 5-1,1 0 1,-3-2-1,-3 2-15</inkml:trace>
  <inkml:trace contextRef="#ctx0" brushRef="#br1" timeOffset="23755.258">20657 18051 0,'8'0'15,"10"0"1,7 0-16,4 0 16,17 0-1,2-5 1,0 0-1,-11 2 1,-6-1 0,-1-1-1,-7 2 1,-5 3 0,-6-6-1,-12 6-15</inkml:trace>
  <inkml:trace contextRef="#ctx0" brushRef="#br1" timeOffset="25340.648">21396 17497 0,'12'-7'16,"18"-6"-1,14 0 1,8 3-1,6 16-15,-7 6 16,-4 13 0,-6 10-1,-6 13 1,-10 13 0,-12 10-1,-9 2 1,-8 3-1,-9-7 1,-12-6 0,-5-5-1,-5-10-15,4-13 16,1-16 0,0-19-1,-5-19 1,4-11-1,4-10 1,9 5 0,15-3-1,3 2 1,13 7 0,4-2-1,19 3 1,7 16-16,-1 12 15,7 12 1,-2 12 0,9 5-1,2 11 1,-5-7 0,-11-10-1,6-10 1,0-8-1,-13-1 1,-17-4 0,-10 0-16,-4 0 15,-4 0 1</inkml:trace>
  <inkml:trace contextRef="#ctx0" brushRef="#br1" timeOffset="26520.751">22270 18064 0,'4'10'16,"5"20"-1,-4 19 1,-3 6-1,3 5 1,-5-2 0,0-10-1,0-18 1,0-10 0,0-10-16,5-4 15,-5-6 1,0 0-16</inkml:trace>
  <inkml:trace contextRef="#ctx0" brushRef="#br1" timeOffset="27108.074">22479 17769 0,'2'-5'16,"14"-5"-1,4-2 1,15-1 0,1 4-1,-1 5 1,-2-6-16,-1 8 15,-1 2 1,-12 0 0,-1 0-1,0 0 1,-6 0 0,-12 0-16</inkml:trace>
  <inkml:trace contextRef="#ctx0" brushRef="#br1" timeOffset="27959.525">22961 17494 0,'9'0'0,"9"-4"16,13-1 0,-1-3-1,8 8 1,9 8-1,1 9 1,-5 13 0,-2 15-16,-6 6 15,-10 14 1,-3 1 0,-15 5-1,-7-6 1,-7 3-1,-15 3-15,-8-11 16,-6-7 0,1-15-1,2-10 1,-7-8 0,10-15-1,4-13 1,3-9-16,1-11 15,7-4 1,0-10 0,7 0-1,8-7 1,6 10-16,1 9 16,10 9-1,6 4 1,2 7-1,15 5 1,9 15 0,6 12-1,0 8-15,8 8 16,6 5 0,1 4-1,-5-6 1,-4-17-1,-19-7 1,-11-4-16,-13-11 16,-9 3-1,-9-5-15</inkml:trace>
  <inkml:trace contextRef="#ctx0" brushRef="#br1" timeOffset="29276.993">23953 18081 0,'0'7'16,"0"11"-1,0 10 1,0 8-1,0-6 1,0-4 0,0-4-16,0-4 15,0-11 1,0-2 0,0-5-1,3 0 1,6 3-16,-9-3 15</inkml:trace>
  <inkml:trace contextRef="#ctx0" brushRef="#br1" timeOffset="30428.367">24409 17532 0,'5'-2'16,"12"-13"-16,9-6 15,11 4 1,12 7 0,4 10-1,5 10 1,-11 7-1,-3 13 1,-2 13 0,-2 10-1,-1 13-15,-10-1 16,-1 8 0,-13 6-1,0 3 1,-20-8-1,-7-9 1,-6-16 0,-10-9-16,-5-10 15,-2-7 1,0-21 0,0-10-1,0-9 1,5-9-1,4-1 1,8 2 0,18-6-16,11 1 15,4 2 1,12 11 0,11 9-1,8 3 1,1-3-1,2 8 1,0 0-16,12 13 16,5 10-1,0 2 1,-1 5 0,-5-12-1,1-10 1,-14 2-1,-19-10-15,-15 0 16,-13 0-16</inkml:trace>
  <inkml:trace contextRef="#ctx0" brushRef="#br1" timeOffset="57903.662">19712 18322 0,'0'0'15,"0"0"1,0-9 0,0-8-1,0-6 1,0-2 0,5-10-1,1-5-15,-4-9 16,-2-1-1,0-8 1,0-7 0,-13-9-1,1-1 1,-1 7 0,-4-3-16,6 11 15,8 2 1,-2 7-1,5 4 1,-4 1 0,-1 14-1,2 4 1,3 7-16,-5 3 16,5 6-1,0-3 1,0 3-1,5 0 1,3-7 0,10 2-1,4 4-15,3 1 16,10-1 0,13-2-1,6 7 1,6 3-1,1 5 1,9-8 0,-2 8-1,4-4-15,5-1 16,0-3 0,-3-2-1,1 7 1,-7 3-1,8 0 1,2 0 0,0-5-16,3 5 15,-3 0 1,3-5 0,-1 5-1,3 0 1,6 0-1,1 0 1,1 0 0,0 0-1,2 0 1,3 5-16,2 0 16,-3-5-1,6 0 1,3 3-1,-4 2 1,1 0 0,-2 0-1,2-2 1,-1 6 0,-4-3-1,-5-4 1,-1 3-1,-6 0-15,-2-5 16,-8 0 0,-1 0-1,3 0 1,-4 0 0,5 0-1,0 0 1,2 0-16,-2 0 15,-3-5 1,-1 0 0,2 3-1,3-4 1,6 2 0,-7 4-16,-4 0 15,-2 0 1,-3 0-1,-2 0 1,-1 0 0,-4 0-1,-1 0 1,1 0-16,2 0 16,-13 0-1,-5-5 1,-12 5-1,-3 0 1,3 0 0,-13 0-1,3 0 1,-11 5-16,2 5 16,-5-3-1,-6-2 1,7-2-1,-2 7 1,4 3 0,3 4-1,-2 8-15,-6 11 16,3 3 0,-2 5-1,2 9 1,-7 8-1,1 3 1,1 2 0,4-5-1,-5-6-15,-4 3 16,0-3 0,0 9-1,5-4 1,-5 5-1,0-9 1,0-3 0,0 0-16,0-6 15,0 4 1,0-3 0,0-8-1,0-9 1,0-9-1,0 3 1,0 0-16,0-2 16,0-4-1,0-12 1,0-3 0,0 1-1,0-5 1,0 3-1,-5-3-15,1 6 16,-5-2 0,-3-4-1,-3 0 1,-3 0 0,-2 0-1,-8 0 1,4-4-16,-7-5 15,-5-3 1,1-3 0,2 2-1,-2 7 1,0-9 0,0 11-1,0-6-15,2 8 16,-3 2-1,-4 0 1,5 0 0,-3-6-1,3-4 1,-3-3 0,-2 1-16,-3 4 15,0-2 1,3 5-1,-3 5 1,-5 0 0,6 0-1,-4 5 1,8 5-16,-2-7 16,2 2-1,-2 0 1,-3 2-1,-5-1 1,0-1 0,5-3-16,-2-2 15,-3 0 1,0 0 0,0 0-1,-3 0 1,4 0-1,5 0-15,-7 0 16,-4 0 0,1-2-1,4-9 1,-6 4 0,7-3-1,4 3-15,-5 1 16,-5-1-1,2-6 1,-1-2 0,-1 7-1,2 4 1,-1-1 0,-1 2-16,2-1 15,4-2 1,-7 6-1,-4 0 1,3 0 0,-6-3-1,1-12 1,-3-2-16,0-4 16,-3-1-1,1 5 1,0 4-1,-1 5 1,1 3 0,0 5-1,-2 0 1,4-5 0,-2 0-16,-1 3 15,1 2 1,4 0-1,-4 0 1,5 0 0,-3 2-1,2 3 1,1 0 0,-1-5-1,-4 0 1,4 0-16,1 0 31,-1 0-31,-2 0 16,3 0-1,-1 0 1,1 0 0,-6 0-1,6-5 1,-1 0-1,1 5 1,2 0 0,2 0-1,4 0-15,-1 0 16,2 0 0,4 5-1,-2-5 1,2 0-1,1 0 1,4 0 0,-2 0-1,9 0 1,0-5-16,0 5 16,4 0-1,6 0 1,2 0-1,-1 5 1,1 0 0,10 0-16,5-2 15,3-3 1,5 0 0,0 0-1,0 0 1,-4 5-1,4-5-15</inkml:trace>
</inkml:ink>
</file>

<file path=ppt/ink/ink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3-09T15:40:56.081"/>
    </inkml:context>
    <inkml:brush xml:id="br0">
      <inkml:brushProperty name="width" value="0.05" units="cm"/>
      <inkml:brushProperty name="height" value="0.05" units="cm"/>
      <inkml:brushProperty name="color" value="#AE198D"/>
      <inkml:brushProperty name="ignorePressure" value="1"/>
      <inkml:brushProperty name="inkEffects" value="galaxy"/>
      <inkml:brushProperty name="anchorX" value="-7620"/>
      <inkml:brushProperty name="anchorY" value="-7620"/>
      <inkml:brushProperty name="scaleFactor" value="0.5"/>
    </inkml:brush>
  </inkml:definitions>
  <inkml:trace contextRef="#ctx0" brushRef="#br0">0 0,'0'0,"0"0</inkml:trace>
</inkml:ink>
</file>

<file path=ppt/ink/ink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3-09T15:40:56.758"/>
    </inkml:context>
    <inkml:brush xml:id="br0">
      <inkml:brushProperty name="width" value="0.05" units="cm"/>
      <inkml:brushProperty name="height" value="0.05" units="cm"/>
      <inkml:brushProperty name="color" value="#AE198D"/>
      <inkml:brushProperty name="ignorePressure" value="1"/>
      <inkml:brushProperty name="inkEffects" value="galaxy"/>
      <inkml:brushProperty name="anchorX" value="-8890"/>
      <inkml:brushProperty name="anchorY" value="-8890"/>
      <inkml:brushProperty name="scaleFactor" value="0.5"/>
    </inkml:brush>
  </inkml:definitions>
  <inkml:trace contextRef="#ctx0" brushRef="#br0">1 0,'0'0,"0"0</inkml:trace>
</inkml:ink>
</file>

<file path=ppt/ink/ink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3-09T15:40:57.282"/>
    </inkml:context>
    <inkml:brush xml:id="br0">
      <inkml:brushProperty name="width" value="0.05" units="cm"/>
      <inkml:brushProperty name="height" value="0.05" units="cm"/>
      <inkml:brushProperty name="color" value="#AE198D"/>
      <inkml:brushProperty name="ignorePressure" value="1"/>
      <inkml:brushProperty name="inkEffects" value="galaxy"/>
      <inkml:brushProperty name="anchorX" value="-10160"/>
      <inkml:brushProperty name="anchorY" value="-10160"/>
      <inkml:brushProperty name="scaleFactor" value="0.5"/>
    </inkml:brush>
  </inkml:definitions>
  <inkml:trace contextRef="#ctx0" brushRef="#br0">0 0,'0'0,"0"0</inkml:trace>
</inkml:ink>
</file>

<file path=ppt/ink/ink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3-09T15:41:00.890"/>
    </inkml:context>
    <inkml:brush xml:id="br0">
      <inkml:brushProperty name="width" value="0.05" units="cm"/>
      <inkml:brushProperty name="height" value="0.05" units="cm"/>
      <inkml:brushProperty name="color" value="#AE198D"/>
      <inkml:brushProperty name="ignorePressure" value="1"/>
      <inkml:brushProperty name="inkEffects" value="galaxy"/>
      <inkml:brushProperty name="anchorX" value="-11430"/>
      <inkml:brushProperty name="anchorY" value="-11430"/>
      <inkml:brushProperty name="scaleFactor" value="0.5"/>
    </inkml:brush>
  </inkml:definitions>
  <inkml:trace contextRef="#ctx0" brushRef="#br0">1 0,'0'0,"0"0</inkml:trace>
</inkml:ink>
</file>

<file path=ppt/ink/ink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3-09T15:41:09.355"/>
    </inkml:context>
    <inkml:brush xml:id="br0">
      <inkml:brushProperty name="width" value="0.05" units="cm"/>
      <inkml:brushProperty name="height" value="0.05" units="cm"/>
      <inkml:brushProperty name="color" value="#AE198D"/>
      <inkml:brushProperty name="ignorePressure" value="1"/>
      <inkml:brushProperty name="inkEffects" value="galaxy"/>
      <inkml:brushProperty name="anchorX" value="-12700"/>
      <inkml:brushProperty name="anchorY" value="-12700"/>
      <inkml:brushProperty name="scaleFactor" value="0.5"/>
    </inkml:brush>
  </inkml:definitions>
  <inkml:trace contextRef="#ctx0" brushRef="#br0">0 1,'0'0,"0"0</inkml:trace>
</inkml:ink>
</file>

<file path=ppt/ink/ink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3-09T15:41:10.009"/>
    </inkml:context>
    <inkml:brush xml:id="br0">
      <inkml:brushProperty name="width" value="0.05" units="cm"/>
      <inkml:brushProperty name="height" value="0.05" units="cm"/>
      <inkml:brushProperty name="color" value="#AE198D"/>
      <inkml:brushProperty name="ignorePressure" value="1"/>
      <inkml:brushProperty name="inkEffects" value="galaxy"/>
      <inkml:brushProperty name="anchorX" value="-13970"/>
      <inkml:brushProperty name="anchorY" value="-13970"/>
      <inkml:brushProperty name="scaleFactor" value="0.5"/>
    </inkml:brush>
  </inkml:definitions>
  <inkml:trace contextRef="#ctx0" brushRef="#br0">0 0,'0'0,"0"0</inkml:trace>
</inkml:ink>
</file>

<file path=ppt/ink/ink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381.05594" units="1/cm"/>
          <inkml:channelProperty channel="Y" name="resolution" value="675.46899" units="1/cm"/>
          <inkml:channelProperty channel="T" name="resolution" value="1" units="1/dev"/>
        </inkml:channelProperties>
      </inkml:inkSource>
      <inkml:timestamp xml:id="ts0" timeString="2020-03-09T20:20:42.528"/>
    </inkml:context>
    <inkml:brush xml:id="br0">
      <inkml:brushProperty name="width" value="0.05292" units="cm"/>
      <inkml:brushProperty name="height" value="0.05292" units="cm"/>
    </inkml:brush>
    <inkml:brush xml:id="br1">
      <inkml:brushProperty name="width" value="0.05292" units="cm"/>
      <inkml:brushProperty name="height" value="0.05292" units="cm"/>
      <inkml:brushProperty name="color" value="#C00000"/>
    </inkml:brush>
  </inkml:definitions>
  <inkml:trace contextRef="#ctx0" brushRef="#br0">2774 4006 0,'48'-6'16,"3"2"-1,7 8 1,-8 14-1,-3 5-15,-11 13 16,-14 12 0,-16 12-1,-24 8 1,-28 8 0,-22-9-1,-2-9 1,4-23-1,16-14 1,10-9 0,26-6-1,23-15 1,21-8 0,22-5-16,24 3 15,4 12 1,9 12-1,-2 10 1,-5 21 0,-17 22-1,-22 15-15,-15 17 16,-26 16 0,-26 4-1,-32-5 1,-21-15 15,-30-22-15,30-28 15,-10-17-31,7-10 16,-6-13-16,-27-23 15,9-25 1,26-17-1,30-3-15,18 10 16,12 33 0,18 25-16</inkml:trace>
  <inkml:trace contextRef="#ctx0" brushRef="#br0" timeOffset="886.209">3756 3771 0,'3'56'0,"2"33"32,-5-21-17,0 15-15,0-6 16,0 14-16,-5-3 16,-2 13-16,2-15 15,-8 22-15,5-12 0,-2 15 0,7-12 31,-1 14-31,-1-18 0,-1 16 0,4-20 16,-13 9 0,-3 22-1,4-8 1,-2-60 0,14-26 15,-3-15-16,5-6 1,-10-9 0,-11-14-1,-32 0 1,6 2 0,-19 1-16,0 6 15,-14-3-15,-2 5 16,-15 4-16,7-6 31,-22 7-31,16 0 16,-14-4-16,9 4 15,-7 0-15,-29 0 0,11 0 16,53 4 0,34 3-1,39-14 1,14 3-1,-11 0 17,1 4-17,-4 0-15</inkml:trace>
  <inkml:trace contextRef="#ctx0" brushRef="#br0" timeOffset="1924.018">5596 4563 0,'12'69'16,"-7"-8"0,-2 7-16,-3-1 15,-8 21-15,-1-1 16,-9 17-16,3-15 16,-3 14-16,3-15 15,2 3-15,6 25 16,2-3 15,-2-48-15,2-29-1,5-19-15,0-10 16,0-7-16</inkml:trace>
  <inkml:trace contextRef="#ctx0" brushRef="#br0" timeOffset="2504.669">8325 4606 0,'58'-8'0,"20"-4"16,18-4-1,18 2 1,-7-2 0,-16 8-1,-21-5 1,-31 4-1,-17 6-15,-14-2 16,-3 5 0,-5 0-16</inkml:trace>
  <inkml:trace contextRef="#ctx0" brushRef="#br0" timeOffset="3290.819">8275 4860 0,'-23'72'16,"-7"13"0,4-18-1,4-14 16,9-22-15,8-31 0,23-26-1,25-17 1,32-4 0,24 6-1,19 16 1,-33 10 15,4 15-31,25 28 16,-2 27 15,-15 28-15,-20 18-1,-28 8 1,-42-2-1,-42-5 1,2-37 0,-30-9-16,3-16 15,-19-10-15,7-12 32,-19-5-32,7-9 0,-6-14 0,-24-28 15,26-23 16,35-21-15,40-6 0,19 14 15,-1 32-15,-5 42-16</inkml:trace>
  <inkml:trace contextRef="#ctx0" brushRef="#br0" timeOffset="3723.003">10774 5037 0,'71'-8'16,"19"-4"0,11-2-1,-4 4 1,-7 10 0,-12 0-1,-13 10 1,-34-6-16,-31-4 15</inkml:trace>
  <inkml:trace contextRef="#ctx0" brushRef="#br0" timeOffset="4624.219">12596 4629 0,'-7'-36'15,"-16"1"1,-25 9-16,-25 8 16,-10 23-1,-7 32 1,-4 25-1,8 27 1,21 6 0,29-4-1,29-3 1,27-17 15,33-34-15,20-27-1,20-38 1,-2-26 0,-5-22-1,-21-5 1,-20 5 0,-19 12-1,-8 21 1,-11 19-1,-2 12-15,0 7 16,-5 16 0,0 23-1,0 27 1,0 25 0,0-11-1,0 8-15,-10 30 16,3 14 15,-7-12-15,0-8-1,1-21 1,0-21 15,36-35-15,8-18-1,-1-6 1,-8-6 0,-22 0-16</inkml:trace>
  <inkml:trace contextRef="#ctx0" brushRef="#br0" timeOffset="5192.958">14476 4986 0,'58'-15'0,"25"-6"31,15 3-31,8 2 16,-11 3-1,-14 8 1,-10 0 0,-16-2-16,-22 7 15,-20 0 1,-5 0 15,1-6-31,-6 6 16,-3 0-16</inkml:trace>
  <inkml:trace contextRef="#ctx0" brushRef="#br0" timeOffset="5793.319">16076 4632 0,'-2'21'16,"-17"25"0,-11 22-1,-15 7 1,3-1-1,6-4 1,24-9 0,24-6-1,41-7 17,35-20-17,21-26 16,4-22-15,-15-28 0,-22-10-1,-20 3 1,-21 19-16,-35 36 0</inkml:trace>
  <inkml:trace contextRef="#ctx0" brushRef="#br0" timeOffset="6193.729">16477 4636 0,'0'30'0,"0"35"16,0-1 0,-5 9-16,2 0 15,-10 20-15,-4-13 16,-6 14-16,-17 19 31,7 3-15,10-10-1,19-58 1,27-53 0,24-43-1,13-24 1,1-5 15,-3 12-15,-58 65-16</inkml:trace>
  <inkml:trace contextRef="#ctx0" brushRef="#br0" timeOffset="6556.579">17212 4502 0,'54'-10'15,"18"2"1,14 4 0,10 4-1,-3 0 1,-20-6-1,-2 6 1,-21-2 0,-22-3-1,-15 5 1,-11 0 0,3 0-1,-5 0-15</inkml:trace>
  <inkml:trace contextRef="#ctx0" brushRef="#br0" timeOffset="7295.577">17243 4636 0,'-5'11'15,"-8"13"1,-9 12 0,1-1-1,-2 0-15,6-10 16,4-7-1,8-6 1,3-2 0,4-15-1,16-7 1,25-11 0,22 5-16,19 1 15,-1 11 1,2 17 15,8 6-15,-7 19-1,-7 12 1,-9 17 0,-15 8-1,-15 18 1,-14 5-1,-21 5 1,-22-6 0,-27-21 15,-33-22-15,11-27 15,-12-6-31,12-10 15,-12-9-15,-35-9 16,-6-17 0,11-14-1,23-4 1,39 24 0,46 20-16</inkml:trace>
  <inkml:trace contextRef="#ctx0" brushRef="#br0" timeOffset="9013.069">5503 6639 0,'5'65'15,"5"-9"1,-8 19-16,4-7 16,-1 15-16,-3-7 15,3 5-15,0 37 16,0 9-1,-5-14 17,2-29-17,-2-45 1,0-18 15,0-12-15,0-9-1,0-4 1,-2-7-16,2 10 16,0 1-16</inkml:trace>
  <inkml:trace contextRef="#ctx0" brushRef="#br0" timeOffset="9613.533">5182 7400 0,'9'22'16,"14"37"-1,6 19 1,1 17 0,5 9-1,9-3 1,-2-18-1,4-17 1,-3-36 0,0-17-1,-1-24 1,3-9 0,4-21-1,-1-14 1,2-10-1,-2-11 1,-1 3-16,-3-5 16,-4 7-1,-5 6 1,-5 17 0,-12 22-1,-10 14 1,-4 8-1,-4 4-15</inkml:trace>
  <inkml:trace contextRef="#ctx0" brushRef="#br0" timeOffset="10630.569">4218 8667 0,'30'-4'16,"43"-9"-1,-7 0 1,13 6-16,-2 2 0,19-6 16,-5 9-16,16-8 15,-6 3-15,17-4 16,-14 9-16,22-4 16,-7 6-16,19-12 0,-35 8 15,-1 4-15,10-6 16,-21 3-16,11-2 0,13 1 0,-19 4 15,0-5-15,17 2 0,5-2 16,31-8-16,-41 4 16,1 1-16,12-2 0,-21 7 15,4-7-15,22 3 0,-20-4 16,7 4-16,20-5 0,-24 6 16,4-5-16,19 4 0,-19 2 15,8 5-15,18-2 0,-21 2 16,2 0-16,24 0 0,-25 0 15,2-5-15,28 0 0,-34 0 16,8 2-16,24-6 0,-29 0 16,8 0-16,25-4 0,-27 5 15,4-7-15,31 8 0,-30 2 0,12-3 0,17-2 16,-26 8-16,6-8 0,28 4 0,-27 4 16,10-3-16,30-5 0,-36 7 15,3-7-15,26 3 0,-29 1 16,4-1-16,21-8 0,-34 7 0,9 1 0,27-3 15,-32 4-15,6-1 0,27-2 0,-33 6 16,6 3-16,31-6 0,-37 1 31,11 5-31,30 0 0,-36 0 16,3 0-16,28 0 0,-25-2 0,1-3 16,34 1-16,-37-2 0,11 3 0,29-6 15,-41 3-15,8-1 0,27-1 0,-32-2 16,7 2-16,28-7 0,-37 8 15,9 1-15,28 3 0,-36 0 16,-2-2-16,28-1 0,-33 6 0,1 0 16,34-2-16,-43 2 0,6 0 0,32 0 0,-42 0 15,2 2-15,26 9 0,-34-5 16,3 7-16,30 10 0,-35-10 16,0 5-16,15-6 0,-33 3 15,6 1-15,16 6 0,-6 0 16,25 14-1,-23-6-15,-61-12 16,-27-11 0,-33-7-16</inkml:trace>
  <inkml:trace contextRef="#ctx0" brushRef="#br0" timeOffset="11662.929">5548 8977 0,'8'26'16,"2"9"-1,2 19-15,1 5 16,4 14-16,-9 3 15,2 14-15,-7-6 16,2-1-16,-5 0 0,5 13 0,-5-8 16,0 8-16,0-17 15,5 5-15,-3 30 16,4 0 0,-6-24-1,0-10 1,-6-36-1,17-37 1,1-19 0,6-14-1,-6-1-15,6 2 16,-18 25-16</inkml:trace>
  <inkml:trace contextRef="#ctx0" brushRef="#br0" timeOffset="12886.49">8431 6865 0,'20'-34'15,"21"4"1,29 12 0,16 28-1,4 20 16,-12 31-15,-30 11 0,-43 12 15,-42-6-15,-34-13-1,-7-17 1,12-12-1,18-12 1,36-13 0,30-16-1,29-3 17,37-2-17,19 10 16,15 12-15,-6 24 0,-12 25-1,-27 26 1,-27 9 0,-46 8-1,-41-4 1,3-29-1,-20-11-15,2-12 16,-19-5-16,7-13 16,-15-6-16,-31-6 15,-12-17 17,0-14-17,19-12 1,35-17-1,30-16 1,19 32 0,16 14-1,7 12-15</inkml:trace>
  <inkml:trace contextRef="#ctx0" brushRef="#br0" timeOffset="14135.188">8930 8995 0,'-48'-10'16,"-20"23"0,-21 32-1,24-1 17,4 8-32,14-2 15,-1 16-15,5 35 16,25 6-1,36-15 1,30-27 0,30-32-1,25-15-15,-24-14 16,4-11-16,-13-11 16,3-12-16,-12-5 15,4-18-15,-17 13 16,-8-31-16,-9-30 15,-41-12 1,-28-1 0,-33 16-1,-20 22 1,-4 33 0,-1 31-1,12 30 16,19 12-15,18 0 0,26-18-1,21-12-15</inkml:trace>
  <inkml:trace contextRef="#ctx0" brushRef="#br0" timeOffset="14852.041">8774 9745 0,'-21'0'0,"-26"8"15,-19 22 16,-5 37-15,11 21-16,20 10 16,37 2-1,33 2 1,43-12 0,-12-32-1,15-15-15,-13-12 31,17-10-31,24-8 16,-1-26 0,-3-39-1,-12-31 1,-37 12 0,-11-2-16,-19 7 15,-12-12-15,-4 8 0,-19-8 0,-24-21 16,-27 6-1,-26 15 1,-18 18 15,-2 24-31,13 18 32,23 16-17,42 2 1,15 0-1,18 0-15</inkml:trace>
  <inkml:trace contextRef="#ctx0" brushRef="#br0" timeOffset="16338.211">11631 7040 0,'12'-12'15,"19"-10"17,27 0-17,10 6 1,10 39 15,-3 31-15,-26-7-1,-17 22-15,-9-6 16,-11 15-16,-7 0 16,-10 8-16,-7-11 15,-18 8-15,-6-21 16,-16 10-16,1-19 15,-14 0-15,-41-6 32,-15-26-17,7-21 1,36-35 0,31-20-1,26-16 1,23 2-1,21 12 1,20 19 0,15 16 15,16 14-15,14 22-1,-3 27 1,-2 13-1,-15 18 1,-15-1 0,-10-11-1,-15-38 17,-8-31-32,3-10 31,-16 12-16,-7 7-15</inkml:trace>
  <inkml:trace contextRef="#ctx0" brushRef="#br0" timeOffset="17170.629">12482 6939 0,'0'5'15,"0"12"16,-5 21-31,-9 25 32,-14 6-17,-2 1 1,9-15 0,11-9-1,29-16 1,23-12-1,23-18 1,6-12 15,-16-24-15,-11-12 15,-15-17-15,-21-11-1,-3-2 1,-2 10 0,-3 15-1,-3 18 1,3 17 0,0 18 15,0 35-16,-5 36 1,0-6 15,2 13-31,1 1 16,-8 11-16,7-1 16,-2 6-16,1-15 15,-5 15-15,0 20 16,6-4-1,3-31 1,16-52 0,-7-15-1,-4-6 1,-2-2 0,-3-5-16</inkml:trace>
  <inkml:trace contextRef="#ctx0" brushRef="#br0" timeOffset="18625.263">11810 9222 0,'3'20'15,"2"38"-15,0 37 16,-5-16 0,0 2-16,0-4 15,0 13-15,-5-11 16,-3 10-1,-5 24-15,8-5 32,0-11-17,18-30 1,5-44 0,10-31-1,4-25 1,8 1-1,-5-3 1,-9 7 0,-26 28-16</inkml:trace>
  <inkml:trace contextRef="#ctx0" brushRef="#br0" timeOffset="25821.646">16621 9139 0,'0'83'0,"0"-15"15,0 14-15,0-11 16,0 10-16,-5 23 16,-4 8-1,4-16 1,-2-40 15,2-28-15,5-28-1,0-30 1,5-36 0,2-27-1,-2 24 1,1-8-16,-3 16 0,11-20 0,0 6 15,5-11-15,21-32 16,13 4 0,-2 18-1,7 42 1,-2 30 15,-9 24-15,1 18-1,-5 18 1,3 16 0,-22 9-1,-11 6 1,-18-3 0,-20 0-1,-28-2 1,-10-14-1,-12-9 1,1-9 0,16-14-16,20-2 15,20-5 17,13-9-32,23-9 31,18 5-16,17 8 1,12 12 0,3 20-1,2 9 1,-9 16 0,-8 5-1,-11-1 1,-16-7-1,-8-2 1,-6-14 0,6-24-1,-1-13 1,-4-10 0,-8 5-1,-5 0-15</inkml:trace>
  <inkml:trace contextRef="#ctx0" brushRef="#br0" timeOffset="27874.829">18405 8807 0,'-41'-51'16,"-20"-15"0,14 13-1,-9-2-15,-2 10 16,-19-3-16,3 10 15,-27 2-15,6 11 16,-26 7-16,7 9 16,-22 6-16,10 6 15,-18 15-15,37-6 16,8 10-16,-12 9 0,20-1 16,1 5-16,-17 8 0,22-2 15,-3 6-15,-10 14 0,2 8 16,-12 28-16,14-6 15,8 30-15,16-13 16,10 23-16,17-18 16,7 11-16,24-19 15,19 16-15,16-14 16,20 9-16,15-16 16,23 14-16,-16-36 15,5-13-15,16 6 0,-5-21 16,5-4-16,22-3 0,-17-13 15,4 0-15,29 0 0,-26-7 16,13-3-16,18 3 0,-21-10 16,10-4-16,14-6 0,-29 1 15,6-4-15,8-4 0,4-8 16,28-19-16,-23 1 16,6-18-16,-29 6 15,10-19-15,-23 7 16,7-21-16,-22 14 0,3-17 15,-23 10-15,6-20 0,-20 15 16,1-22-16,-12 17 16,1-19-16,-4 15 0,-6-19 0,-9 20 15,-7-23-15,-10 12 16,-20-12-16,-1 15 16,-19-23-16,2 21 15,-9-17-15,3 17 16,-13-15-16,-1 23 15,-15-3-15,9 16 16,-22-3-16,9 15 16,-20 7-16,13 12 0,-20 3 15,13 15-15,-13 6 0,16 14 16,-10 8-16,12 10 16,-9 18-16,16 4 15,-1 23-15,9-1 0,3 12 0,7-3 16,-4 21-16,14-8 15,1 0-15,-11 13 16,36-49 0,30-47-16</inkml:trace>
  <inkml:trace contextRef="#ctx0" brushRef="#br0" timeOffset="29462.164">16900 11759 0,'3'10'15,"9"26"1,3 2 15,-2 24-31,0 1 16,-6 26-16,-2-6 16,0 18-16,2-10 15,-9 12-15,-8 33 16,-2-10-1,4-61 1,11-60 0,9-58 15,-2-5-15,3-22-1,-3-3 1,-3-23-16,-7 8 15,7-21-15,-1 11 16,4-16-16,2 21 16,6-6-16,0 16 15,7 3-15,30-11 16,22 32 0,5 35-1,-1 38 1,-11 34-1,-32 33 1,-20 30 0,-13-28 15,-17 5-31,-11-13 16,-15 7-16,-8-17 15,-8 6-15,-43-1 31,-6-20-15,10-17 0,25-23-1,38-23 1,30-12 15,35-4-31,33 9 16,22 15 15,11 30-15,0 33-1,-18 31 17,-23 24-17,-23 15 1,-18-2-1,-9-21 1,5-36 15,13-39-31,7-28 32,14-32-17,5-21 1,7-17-1,-1-5 17,-2-8-17,-2-4 1,-16-6 0,-19 5 15,-24 29-16,-25 26 1,-14 36 0,-6 40-1,-1 41 1,19-11 0,8 14-16,9-6 15,6 15-15,2-15 16,17 10-16,23 20 15,31-12 17,17-43-17,12-55 17,-4-37-17,-7-9 1,-29 12-1,-55 41-15</inkml:trace>
  <inkml:trace contextRef="#ctx0" brushRef="#br0" timeOffset="30395.37">18298 11968 0,'-7'23'16,"-16"35"-1,6-8 17,-1 16-32,1 40 15,9 7 1,-5-22 0,4-23 15,6-50-16,6-44 1,19-44 0,-4 5-1,7-14-15,-8 11 16,11-10-16,15-23 16,5 14-1,2 32 1,4 37-1,-7 40 1,-7 33 0,-15 28 15,-7 21-15,-5 14-1,0-10 1,-8-25-1,2-35 1,-2-22 0,0-26-1,0-31 1,8-34 0,-6 10-1,3-16-15,-7 5 16,12-13-16,5-33 15,8 3 17,-3 19-17,5 32 1,0 38 0,0 27-1,-2 36 1,-7 38-1,-12-13-15,-6 10 0,2-3 16,1 9 0,-6-16-16,7 15 15,3 36 1,10-12 0,27-41-1,25-53-15,10-36 16,4-12-1,-10-3 1,-33 13 0,-43 25-16</inkml:trace>
  <inkml:trace contextRef="#ctx0" brushRef="#br0" timeOffset="31033.954">19468 11918 0,'-20'3'0,"-23"19"15,-20 31 1,0 25 0,-3 26-1,13 14 1,28 0-1,28-20 17,32-27-17,17-31 1,17-40 0,6-35-1,-7-30 1,-15-23-1,-13-11 1,-21-1 0,-7 11-1,-10 29 1,9 22 0,-11 28 15,0 22-16,-5 29 1,-3 27 0,-2 33-1,8 12 1,2-7 0,12-25-1,6-41 1,1-40-1,13-25 1,3-16 0,-5 6-1,-2 0-15,-28 35 0</inkml:trace>
  <inkml:trace contextRef="#ctx0" brushRef="#br0" timeOffset="31935.502">19803 12001 0,'-3'68'16,"-6"28"0,0 22-1,9 3 1,-5-14-1,10-30 1,13-39 0,3-32-1,1-42 1,1-32 0,2-33 15,0-12-16,6 7 1,-3 15 0,-11 31-1,-4 37 1,-11 33 0,-2 38-1,0 35 1,-2 20 15,-3 3-15,-3-10-1,-2-28 1,5-38 0,10-32-1,7-46 1,11-40-1,-5 14 17,-1-3-32,1 5 15,2-5-15,16-24 16,6 5 0,7 26-1,-4 40 16,-13 40-31,3 33 16,-4 40 15,-13-11-15,-6 12-16,-1-7 16,-9 12-16,3 27 31,-5 8-16,10-47 1,10-59 0,10-40-1,-2-9 1,-8 1 0,-20 30-16</inkml:trace>
  <inkml:trace contextRef="#ctx0" brushRef="#br0" timeOffset="32636.685">20957 11364 0,'8'53'16,"1"24"0,-6-6 15,2 13-31,-5-7 16,-5 14-16,2-7 15,-1 6-15,-6 31 16,2-8-1,3-24 1,10-64 0,0-32-1,-10-36 1,0-34 0,-8-18 15,-17-8-16,-18 7 1,-13 31 15,-9 37-15,-3 38 0,-5 33-1,25 5 1,5 13-16,18 1 15,0 11-15,12-2 16,10 7-16,24 20 16,31-2-1,34-26 17,15-29-17,-5-39-15,-14-19 31,-21-9 1,-28 14-32,-28 12 0</inkml:trace>
  <inkml:trace contextRef="#ctx0" brushRef="#br0" timeOffset="33137.782">21191 12104 0,'35'-35'15,"-2"-8"1,3-15 0,-14-9 15,-9 1-16,-18 18 1,-20 20 0,-16 33-1,-6 36 17,-4 25-32,8 24 15,16-17 16,6 5-31,11-7 16,3 17-16,24 25 16,16-10 15,30-32-15,10-38-1,-7-23 1,-15-33-1,-7-25 1,-1-7 0,-13 12-16,-30 43 15</inkml:trace>
  <inkml:trace contextRef="#ctx0" brushRef="#br0" timeOffset="33623.188">21486 12049 0,'-4'20'16,"1"38"-1,-8 20 1,9 6 15,2-11-15,0-13 15,-5-29-15,5-31-1,0-36 1,0-31 0,-5 6-1,5-11-15,5-35 16,7-12-1,14 11 1,22 17 0,15 21 15,0 30-15,7 22-1,-9 10 16,-19 8-15,-19 0-16,-23 0 16</inkml:trace>
  <inkml:trace contextRef="#ctx0" brushRef="#br0" timeOffset="34023.666">22642 11896 0,'72'-18'16,"5"0"-1,7 5 1,-12 7 0,-18 0-16,-24 1 15,-23 10 16,-7 7-31,-7 6 16,2-10 0,5-8-16</inkml:trace>
  <inkml:trace contextRef="#ctx0" brushRef="#br0" timeOffset="34355.547">22512 12432 0,'27'0'15,"34"0"-15,18-5 16,10-5 15,8 3-31,-4 1 32,-13 6-17,-10-7 1,-21-3-1,-26 7 1,-23 3-16</inkml:trace>
  <inkml:trace contextRef="#ctx0" brushRef="#br0" timeOffset="71345.699">12724 9252 0,'26'-5'16,"32"-13"0,10-4-1,10-11 1,-7-2 0,-16 6-1,-15 0 1,-17 16-16,-23 13 0</inkml:trace>
  <inkml:trace contextRef="#ctx0" brushRef="#br0" timeOffset="72146.505">12573 9439 0,'-24'42'16,"-7"1"-1,1-5 1,7-8 15,5-7-15,11-10-1,2-9 1,15-4 0,15-12-1,18-10 1,17-4 0,11 4-1,-3 10 1,10 6-1,5 18 1,3 19 0,-2 26-1,-12 17 1,-11 9 0,-21 2-1,-22 16 1,-31 0-1,-35-15 1,-40-16 0,-26-21-1,-12-24 1,10-20 0,23-35-1,11-26 1,21-9-1,20-6 1,17 18 0,11 28-1,13 25-15</inkml:trace>
  <inkml:trace contextRef="#ctx0" brushRef="#br0" timeOffset="73032.613">16182 6521 0,'0'15'16,"-13"28"0,-1-1-1,-7 19 1,3-3-16,-12 10 0,-13 27 16,-2 1 15,25-12-16,27-19 1,51-20 15,33-14-15,25-12 0,10-6-1,-7-13 1,-19-15 15,-21-17-31,-27 6 16,-27 14-1,-25 12-15</inkml:trace>
  <inkml:trace contextRef="#ctx0" brushRef="#br0" timeOffset="73433.997">16668 6740 0,'-7'61'16,"-8"11"-16,7 4 16,0 20-1,-1-6 1,-5 18-16,5-11 0,-4 8 16,0 16-1,1-15 1,19-63-1,16-48 1,20-43 15,15-29-15,-7-2 0,-4 6-1,-47 73-15</inkml:trace>
  <inkml:trace contextRef="#ctx0" brushRef="#br0" timeOffset="73750.636">17447 6553 0,'30'-4'16,"41"-9"-1,24-2 1,14 3 0,-13 3-1,-19 4 1,-23-2-1,-29 2 1,-25 5-16</inkml:trace>
  <inkml:trace contextRef="#ctx0" brushRef="#br0" timeOffset="74452.561">17298 6760 0,'-30'46'15,"0"4"1,9-5 0,4-10-1,2-15 1,12-9 0,15-22 15,19-9-16,24-15 17,24 5-17,17 8 1,9 13 0,9 30-1,-11 21 1,-13 30-1,-18 15 1,-42 12 15,-38 11-15,-37-6 15,-23-13-15,-23-26-1,-15-25 1,5-34 0,20-34-1,18-8 1,16 4 0,26 14-1,21 18-15</inkml:trace>
  <inkml:trace contextRef="#ctx0" brushRef="#br0" timeOffset="75239.661">17603 9031 0,'-18'14'16,"-19"33"0,2-6-1,-1 15-15,-7 40 0,15-20 16,9 6-16,14 19 16,29 8-1,39-17 16,28-31-15,18-41 0,-1-33-1,-2-34 1,-26-20 0,-27-22-1,-35-10 1,-18 21-1,-23 1-15,-7 6 16,-12-7-16,-2 13 16,-14 2-16,-27-13 15,-16 8 1,18 27 0,32 23-1,29 24-15,14-6 16,3 0-1,5 0-15</inkml:trace>
  <inkml:trace contextRef="#ctx0" brushRef="#br0" timeOffset="77027.775">23875 11596 0,'0'0'16,"-5"7"-1,-7 22 1,-16 21-1,-5 25 1,-13 21 0,13 12-1,16 5 1,30 7 0,35-5-1,34-20 1,22-24-1,-21-34 1,0-21-16,-15-16 16,6-23-16,-9-7 15,5-23-15,-14-3 16,-9-19 0,-6 9-16,-10-12 0,-14 11 15,-4-17-15,-13 9 16,-13-3-16,-9 9 15,-17-7-15,-3 16 16,-24 0-16,3 17 16,-15 8-16,10 11 15,-15 12-15,-35 18 16,-9 18 0,19 29-1,36 14 1,31 5-1,21-1 17,9-29-17,9-19-15,2-23 16</inkml:trace>
  <inkml:trace contextRef="#ctx0" brushRef="#br0" timeOffset="79801.623">756 12194 0,'-6'77'15,"6"-12"17,-6 13-32,1-5 15,-1 23-15,4-7 16,-8 9-16,4-15 16,3 12-16,-2 26 15,5-7 1,0-31-1,0-65 1,0-54 0,0-7-1,0-17-15,0-5 16,5-24-16,-2 4 16,3-24-16,-1 14 15,2-24-15,4 16 16,1-20-16,-4 19 15,6-9-15,11-26 16,10 9 0,-13 46 15,-14 44-15,-3 45-1,4 35 1,-4-2-1,7 20-15,1 2 16,-1 26-16,1 2 16,4 20-16,6-6 15,-6 14-15,1-16 16,3 13-16,1-22 16,3 5-16,22 0 15,7-43 1,-17-59 15,-21-41-15,-8-39-1,-2 10 1,-2-9-16,-4 6 16,0-16-16,0 4 15,0-9-15,-4 11 16,-2-7-16,6-25 15,0 13 1,6 33 0,-2 40-1,-4 19 1,0 6 0,0 10-16</inkml:trace>
  <inkml:trace contextRef="#ctx0" brushRef="#br0" timeOffset="80403.288">1524 12432 0,'0'8'16,"0"22"0,-7 35-1,-4-4 1,-1 15-16,-6 34 31,11 4-15,12-3-1,15-34 1,20-28 0,3-31-1,-2-34 1,-11-31-1,-11-32 1,-5 11 0,-4-11-16,-10 4 15,-6-3-15,-19-25 16,-21-3 0,-4 20-16,10 23 15,20 33 1,15 5-1,5 12 1,0 8 0,0 5-16</inkml:trace>
  <inkml:trace contextRef="#ctx0" brushRef="#br0" timeOffset="81251.983">1908 12369 0,'0'0'16,"0"10"-1,0 25 1,-8 26-1,-9 25 1,3 27 0,10 10-1,8-9 1,22-28 0,17-29-1,5-23 1,-13-34-1,6-30 1,-12-31 0,-3-18-1,-10-16 1,-2-8 15,-5-3-15,-1 22-1,3 24 1,-8 30 0,2 30-1,-5 40 1,0 33-16,0-8 16,6 8-16,13 33 15,3 3 1,16-18-1,14-30 1,6-44 0,-2-42-1,-3-46 1,-23 6 0,-5-9-16,-12 4 15,-3-9-15,-5 6 16,-5-10-16,-11 13 31,-12-8-31,-24-18 16,-8 10-1,-11 21 1,6 24 0,4 24-1,34 27 1,22 10-16,5 3 15,-3-11 1,-2-12-16</inkml:trace>
  <inkml:trace contextRef="#ctx0" brushRef="#br0" timeOffset="82052.468">3739 12082 0,'-30'-8'15,"-48"-4"1,-34-1 0,4 3 15,27 15-31,46 13 15,43 7 17,50 5-17,-8-3 1,16 4-16,-6-1 31,16 8-31,-9 8 16,0 4-16,-20 3 15,-4 12-15,-10 39 16,-20-26 0,-26-3-16,-10-14 15,-23-1-15,-12-12 16,-17-5-16,7-10 16,-20-13-16,-33-8 15,8-29 1,42-34 15,36 4-15,35-14-16,29-27 0,7 0 31,-1 20-31,-35 68 0</inkml:trace>
  <inkml:trace contextRef="#ctx0" brushRef="#br0" timeOffset="82552.855">4008 12327 0,'4'23'16,"-12"37"-1,0 24 1,-2 13 0,10-4 15,13-15-15,22-25-1,18-40 16,7-48-15,-4-44 0,-26 13-1,-8-11-15,-11 6 16,-17-7-16,-6 7 16,-23-7-16,0 13 15,-14-3-15,-37-10 16,-9 12-1,17 13 17,37 28-32,19 12 15,16 9 1,6 4-16</inkml:trace>
  <inkml:trace contextRef="#ctx0" brushRef="#br0" timeOffset="82953.065">4381 11752 0,'6'70'15,"-6"16"-15,0 2 16,0 20-16,0-7 31,-6 13-31,6-16 16,-7 15-16,-5 29 15,-5-17 17,23-82-17,13-60 1,3-36 0,-3-3-1,-1 8 1,-18 48-16</inkml:trace>
  <inkml:trace contextRef="#ctx0" brushRef="#br0" timeOffset="83406.965">4621 12223 0,'0'32'31,"0"14"-15,9 19-16,-9 1 0,4 14 16,7 34-1,-5 0 1,7-26 0,4-58-1,1-48 1,4-47-1,-9 4 1,0-14-16,-3 7 16,-2-10-16,4-36 15,1-4 17,2 14-17,-8 27 1,-1 36 15,-4 19-15,-2 14-1,0 3 1,0 5-16</inkml:trace>
  <inkml:trace contextRef="#ctx0" brushRef="#br0" timeOffset="83823.014">5070 12314 0,'12'-48'16,"1"-13"-1,-8-4 1,-10 5-1,-15 24 1,-19 31 0,-11 46-1,2 32 17,13-9-17,10 15-15,15-6 16,2 11-16,3-9 15,10 6-15,18 32 16,27-7 0,21-46-1,7-37 1,-4-28 15,-39 5-15,-35 0-16</inkml:trace>
  <inkml:trace contextRef="#ctx0" brushRef="#br0" timeOffset="84185.581">5664 11328 0,'0'33'16,"0"5"-1,0 27-15,0 6 16,0 26-16,0-7 0,-2 29 0,-3-7 16,-8 15-16,-2-20 15,-1 2-15,-6 12 16,-1-26 0,16-46-1,7-49-15</inkml:trace>
  <inkml:trace contextRef="#ctx0" brushRef="#br0" timeOffset="84439.349">5682 13619 0,'0'0'0,"0"0"16,0 0-1,0 0-15</inkml:trace>
  <inkml:trace contextRef="#ctx0" brushRef="#br1" timeOffset="89146.628">7509 12049 0,'0'20'32,"-5"41"-17,2 2 1,-12 15-16,7 2 15,-17 26-15,-3-5 32,-7 15-32,5-10 15,-5 15-15,4-13 0,-1 5 0,-17 23 32,2-57-17,24-71 1,18-29-1,10-14 1,-5 17 0,0 18-16</inkml:trace>
  <inkml:trace contextRef="#ctx0" brushRef="#br1" timeOffset="89477.989">7304 12225 0,'9'30'16,"0"16"-1,12 15-15,-7 4 16,7 25-16,-4-1 15,8 19-15,-2-7 16,3 2-16,-4-12 16,3 3-16,33-9 15,7-32 17,-14-28-17,-23-12 1,-16-3-1,-12-10-15</inkml:trace>
  <inkml:trace contextRef="#ctx0" brushRef="#br1" timeOffset="90016.223">8047 11668 0,'37'-4'0,"-7"13"31,-6 28-16,-11 29 1,-8-1 15,-10 2-31,-8-7 16,-11 11-16,-29 25 16,-8-1-1,8-21 1,33-16-1,23-28 1,32-18 0,30-2-1,13-2 17,1 2-17,-9-7 16,-10-3-15,-7 0 0,-22 5-1,-31-5-15</inkml:trace>
  <inkml:trace contextRef="#ctx0" brushRef="#br1" timeOffset="90279.084">8857 12543 0,'73'0'0,"20"0"31,16-8-16,-6-10 1,-20-5 0,-22-1-1,-31 11 1,-30 13-16</inkml:trace>
  <inkml:trace contextRef="#ctx0" brushRef="#br1" timeOffset="90616.654">9109 12127 0,'0'78'16,"0"-10"-1,0 16-15,-5-1 32,3 18-32,-4-10 15,-7 17-15,4-18 0,0 12 16,4 20 0,19-43-1,-5-44 1,-6-20-1,2-5 17,-5-10-32</inkml:trace>
  <inkml:trace contextRef="#ctx0" brushRef="#br1" timeOffset="91263.787">10134 11787 0,'-56'0'16,"-21"12"-1,-11 30 1,7 35 15,22 27-15,42 9-1,40-12 1,38-28 0,30-31-1,9-36 1,-4-42 0,-5-37-1,-33-35 1,-46-15-1,-42 7 17,-41 20-17,-19 25 1,-6 33 0,5 28-1,13 41 1,7 26-1,18-1 1,18-13 0,35-43-16</inkml:trace>
  <inkml:trace contextRef="#ctx0" brushRef="#br1" timeOffset="91848.815">9988 12432 0,'-15'0'0,"-15"12"31,-13 26-15,-5 33 0,18-10-1,7 11 1,11-1 0,12 7-16,5-12 15,20 5-15,45-4 16,34-18-1,20-40 17,-44-22-17,-10-21-15,-22-14 16,-5-18-16,-16 6 16,-8-16-16,-12 10 15,-7-12-15,-7 10 16,-16-8-16,-33-14 15,-24 18 1,-11 18 0,8 36-1,22 36 1,36 22 0,8 3-1,12-5-15,5-11 31,0-27-31</inkml:trace>
  <inkml:trace contextRef="#ctx0" brushRef="#br1" timeOffset="92265.229">11133 12200 0,'-16'25'0,"-1"5"15,-13 24 1,4-1-16,-15 17 15,4-8 1,-6 22-16,2-8 16,-1 10-16,-6 32 15,5-4 1,26-41 0,17-56-1,12-29 1,0-16-1,1 3 1,-3 2 0,-10 23-16</inkml:trace>
  <inkml:trace contextRef="#ctx0" brushRef="#br1" timeOffset="92565.133">10800 12225 0,'5'30'16,"-1"6"-1,15 24-15,-12 3 32,11 16-32,-6-1 15,5 12-15,-4-11 16,10 4-16,20 26 15,22-22 1,5-52 0,-3-44-1,-17-17 1,-5-9 0,-25 17-16,-20 18 0</inkml:trace>
  <inkml:trace contextRef="#ctx0" brushRef="#br1" timeOffset="92865.988">11797 12332 0,'74'-5'0,"29"-1"32,-28 4-17,11-8-15,23-10 16,-9-16 0,-22-12-1,-25 3 1,-28 25-1,-25 20-15</inkml:trace>
  <inkml:trace contextRef="#ctx0" brushRef="#br1" timeOffset="93181.686">12088 12022 0,'-6'70'16,"6"-9"0,0 9-16,0-2 15,6 20-15,-6-5 16,0 13-16,0-10 16,4 4-16,1 29 15,8-24 1,12-54-1,10-51 17,0-33-17,1-5 17,-5 0-32,-31 48 0</inkml:trace>
  <inkml:trace contextRef="#ctx0" brushRef="#br1" timeOffset="93582.295">12742 12032 0,'0'60'16,"0"26"0,0-11 15,0 8-31,-4 25 16,4 6-16,0-24 31,7-36-16,8-47 1,3-25 0,-3-17-1,2-15 1,1-3 0,-1 5-1,-17 48-15</inkml:trace>
  <inkml:trace contextRef="#ctx0" brushRef="#br1" timeOffset="93835.743">13146 11835 0,'60'-13'16,"15"3"-1,9 10 1,-3 5 15,-16 0-15,-18-2 0,-24 2 15,-10-5-31,-13 0 15</inkml:trace>
  <inkml:trace contextRef="#ctx0" brushRef="#br1" timeOffset="94514.658">13143 11938 0,'-10'19'15,"-13"25"-15,-7 12 32,5-3-17,2-16 1,6-6-1,22-16 17,22-14-17,16-8 1,17-15 15,14 1-15,4 4-1,5 7 1,5 28 0,3 30-1,-8 22 1,-15 27 0,-20 15 15,-20 9-16,-38-2 17,-29-11-17,-31-17 1,-16-31 0,4-24-1,6-19 1,20-9-1,21-2 1,18-6 0,17 0-16</inkml:trace>
  <inkml:trace contextRef="#ctx0" brushRef="#br1" timeOffset="97257.655">6579 14068 0,'-18'9'31,"-24"16"-15,-30 32-1,15-10 1,2 16-16,6-3 0,-3 19 15,9-6-15,5 15 0,5-10 16,8 8-16,7-5 16,11 3-16,2-5 15,5 9-15,0-14 16,7 13-16,9-8 0,3 6 16,9-14-16,5 12 0,3-18 15,11 3-15,41 11 16,15-26 15,4-23-31,-30-13 16,-38-6-1,-39-11-15</inkml:trace>
  <inkml:trace contextRef="#ctx0" brushRef="#br1" timeOffset="97858.077">10260 14072 0,'48'36'15,"10"19"-15,-10 3 16,7 15-16,-1 1 0,-1 19 0,-16-8 16,3 16-16,-19-15 15,1 10-15,-14 27 16,-16 8 15,-27-5-31,-21-13 16,-14-9-1,-8-21 1,0-28 0,12-27-1,31-11 1,17-10-16,11-7 15,2 0 1,5 0-16</inkml:trace>
  <inkml:trace contextRef="#ctx0" brushRef="#br1" timeOffset="98320.962">10805 14203 0,'-23'66'16,"-8"24"-16,6-16 15,1 1-15,8-7 16,4 11-16,4-3 16,-2 7-16,10 27 15,15 9 1,18 1-1,30-8 1,23-27 0,-16-37-1,10-13-15,34-17 16,9-10 0,-25-8-1,-44 0-15,-54 0 0</inkml:trace>
  <inkml:trace contextRef="#ctx0" brushRef="#br1" timeOffset="98906.411">14224 13619 0,'61'13'16,"-3"5"-1,7 22-15,-5 2 16,8 19-16,-5-1 31,3 23-31,-16-4 16,4 21-16,-12-9 15,-2 22-15,-15-12 16,-2 8-16,-10-13 16,-13 10-16,-10-23 0,-20 1 0,-3-13 15,-15-3-15,3-10 16,-11-2-16,3-11 15,-13-2-15,-32-5 16,-15-8-16,25-7 16,45-14-1,43-9-15</inkml:trace>
  <inkml:trace contextRef="#ctx0" brushRef="#br1" timeOffset="99545.971">7138 14534 0,'0'23'16,"-7"32"0,-6-2-1,-4 13-15,-1-2 16,-10 15-16,2-6 16,-9 10-16,5-9 15,0 8-15,-8 26 16,3-2-1,12-27 1,11-36 0,12-33-1,7-16 1,3-4-16,-5 8 16,-5 2-16</inkml:trace>
  <inkml:trace contextRef="#ctx0" brushRef="#br1" timeOffset="99878.388">6886 14612 0,'10'58'0,"2"27"16,2-11 15,-7 6-31,3-7 16,-2 10-16,2-5 15,-3 13-15,11 27 16,5-4 0,20-41-16,12-48 15,11-27 1,-4-16-1,-11-4-15,-24 14 16,-27 8 0</inkml:trace>
  <inkml:trace contextRef="#ctx0" brushRef="#br1" timeOffset="100178.761">7735 14795 0,'56'0'0,"16"3"16,17 3-1,2-2 1,-1-17-1,-6-21 1,-19-7 15,-22 7-31,-16 13 16,-13 8 0,-14 13-16</inkml:trace>
  <inkml:trace contextRef="#ctx0" brushRef="#br1" timeOffset="100480.489">7940 14503 0,'4'71'0,"-4"25"16,0-23-1,0 10-15,0-11 16,-4 12-16,-1 29 16,0 8-1,5-7 1,14-56 0,12-51-1,9-25 1,0-7-1,-10-2 1,-25 27-16</inkml:trace>
  <inkml:trace contextRef="#ctx0" brushRef="#br1" timeOffset="100781.364">8804 14337 0,'58'-8'16,"15"-3"-1,15-5 1,3 3-1,-8 0 1,-20 6-16,-16-3 16,-19 4-1,-28 6-15</inkml:trace>
  <inkml:trace contextRef="#ctx0" brushRef="#br1" timeOffset="101398.86">8774 14445 0,'-8'10'15,"-10"3"1,1 0 0,4-3-1,3-3 1,8-2-16,14 0 16,18-5-1,14 0 1,16 0-1,10 3 1,-2 7 15,2 8-31,4 12 16,-8 17 0,-6 23-1,-7 13 1,-22 9-1,-22-1 1,-32 5 0,-30-11-16,-24-7 15,-21-14 1,-9-32 0,30-27-1,41-30 16,41-15-15,26 2 0,4 2-1,2 6-15,-37 30 0</inkml:trace>
  <inkml:trace contextRef="#ctx0" brushRef="#br1" timeOffset="101853.01">11501 14246 0,'-6'13'0,"-2"26"16,-22 40-1,5-11 1,-10 8-16,12-7 15,-13 11-15,-11 28 16,-1 5-16,15-17 16,10-15-1,11-18 1,7-33 0,0-18-1,5-4 1,5-10-1,-5 2 1,0 0-16</inkml:trace>
  <inkml:trace contextRef="#ctx0" brushRef="#br1" timeOffset="102185.188">11273 14491 0,'5'68'15,"6"10"1,-4 5 0,3 5-16,-3-2 15,16-11 1,7-1-1,21-34 1,14-19 0,6-17-1,-11-8 1,-16-10 0,-22 10-1,-22 4-15</inkml:trace>
  <inkml:trace contextRef="#ctx0" brushRef="#br1" timeOffset="102453.983">12062 14526 0,'56'0'15,"14"0"16,16-5-31,7 0 16,-2-8 0,-9-4-1,-21-1 1,-23 5 0,-16 8-1,-13 0-15,-9 5 16</inkml:trace>
  <inkml:trace contextRef="#ctx0" brushRef="#br1" timeOffset="102739.105">12289 14234 0,'-15'64'15,"2"28"1,1 21 0,7 18-1,5-10 1,5-20 0,2-23-16,26-30 15,-18-23 1,-5-12-1,-5-3 1,-5-10-16</inkml:trace>
  <inkml:trace contextRef="#ctx0" brushRef="#br1" timeOffset="103457.693">13012 14102 0,'20'0'15,"43"18"1,15 21-1,0 18 1,-22 3 0,-31-2-1,-27-15 17,-26-23-17,-10-4-15,3-14 16,10 3-1,7-5 1,5 0 0,13 0-1,17 0 1,22 0 0,16 5-1,21 3-15,7 9 16,2 24-1,-1 9 1,-12 21 15,-19 12-15,-17 8 0,-28-8-1,-29-10-15,-37-3 0,-19-14 31,-20-8-15,-3-15 0,4-19-1,15-4 1,11-10 0,22-4-1,23 4-15,25 0 0</inkml:trace>
  <inkml:trace contextRef="#ctx0" brushRef="#br1" timeOffset="108327.001">21370 2164 0,'3'5'16,"20"7"-1,7 6 1,10 4 0,8 5-16,2-3 15,15 11 1,7 1-1,5 7 1,7 2 0,2 5-1,2 8-15,-3 3 16,3-1 0,3 6-1,0 4 1,-3 9-1,3 6 17,-1 9-32,-1 1 15,-3 8 1,1 1 0,-8 7-1,-12-9 1,4 13-1,0 2-15,-24-33 16,2-6-16,-12-12 16,12 7-16,-7-13 15,6 18-15,-8-7 16,3 14-16,-2-9 16,6 10-16,-9-12 15,15 8-15,-11-12 16,7 19-16,-7-12 15,11 20-15,-9-15 16,3 17-16,-7-10 16,3 14-16,-7-10 15,12 15-15,-10-18 16,2 17-16,-5-21 16,2 19-16,-7-14 0,7 12 0,-7-7 15,10 15-15,-10-21 31,0 19-31,-7-18 16,2 15-16,-7-16 16,2 20-16,-3-15 15,6 13-15,-11-11 16,7 12-16,-7-23 16,6 15-16,-6-17 15,4 23 1,-4-17-1,6 19-15,-6-16 0,1 17 16,-5-20-16,6 15 0,-5-19 16,3 10-16,-7-12 15,-1 6-15,-1 28 16,-3-32 0,6 7-16,-6-19 15,0 14-15,0-15 0,-6 14 16,3-13-16,-6 11 15,1-22-15,-5 21 0,3-10 16,3 7-16,2-5 16,-1 15-16,6-13 15,-12 18-15,5-17 16,-11 15-16,6-10 0,-6 12 0,3-13 16,-1 13-16,2-9 31,-4 18-31,3-15 15,-3 15-15,1-15 16,-1 14-16,0-15 16,1 14-16,-1-14 15,-5 18-15,3-11 16,-5 18-16,2-13 16,-12 17-16,4-21 15,1 28-15,0-17 16,-13 18-16,2-18 15,-13 18-15,5-20 16,-16 10-16,7-22 16,-7 8-16,9-13 15,-17 7-15,15-16 16,-20 14-16,12-21 16,-16 10-16,13-13 15,-13 11-15,8-16 16,-15 6-16,12-18 15,-19-3-15,13-5 16,-13 3 0,15-15-16,-24 18 0,14-19 15,-18 8-15,18-9 16,-19 10-16,14-11 16,-15 2-16,16-9 15,-13-5-15,11-11 16,-16 3-16,20-4 15,-16-4-15,14 3 0,-19-10 0,16 3 16,-21-9-16,24 6 16,-18-7-16,16-1 31,-13 5-31,9-2 16,-22-10-16,12 3 15,-20-11-15,22 3 0,-17-6 0,21 1 16,-16-10-16,17 9 15,-14 1-15,17 5 16,-12-7-16,17 2 16,-15-9-16,15 5 15,-15-7-15,20 11 16,-16-3-16,11 1 16,-18-2-16,19 4 15,-19-5-15,16 5 16,-26-6-16,21 9 15,-23-3-15,13 4 16,-18-8-16,22 7 16,-12 0-16,16 11 31,-11 0-31,25 5 16,-10 4-16,-17 14 31,9 20-16,57-13 1,26-7 0,26-14-1,17-7 1,-8 5 0,-4 3-1,-5 6-15</inkml:trace>
  <inkml:trace contextRef="#ctx0" brushRef="#br1" timeOffset="109212.685">16490 13075 0,'0'13'15,"0"34"1,-9 29 15,-16 20-15,-22 4 15,-6-14-15,-1-13-1,30-15 1,29-14 0,28-10-1,32-11 1,18-5-1,-5-11 17,-25-2-17,-41-5 1,-24 0 15,-16-5-15,3 0-1,25 5-15</inkml:trace>
  <inkml:trace contextRef="#ctx0" brushRef="#br1" timeOffset="109713.072">15290 13576 0,'-23'56'16,"-7"21"-16,5-1 15,-10 19-15,4-3 16,-6 16-16,2-12 16,-2 15-16,13-21 15,-4 11-15,15 19 16,31-5-16,25-24 15,17-21 1,16-28 0,2-19 15,-10-41-31,-5-34 16,-15-9-1,-15 3 1,-15 33-1,-18 25-15</inkml:trace>
  <inkml:trace contextRef="#ctx0" brushRef="#br1" timeOffset="110181.627">16333 13889 0,'0'27'0,"-5"41"31,2-2-15,-9 22-16,-6-5 15,-10 21-15,-2-9 16,-8 19-16,8-19 16,-10 9-16,-8 27 0,1-5 15,9-15 1,27-61-1,6-22 1,3-38 0,2-20-1,0-5 1,0 4 0,0 31-16</inkml:trace>
  <inkml:trace contextRef="#ctx0" brushRef="#br1" timeOffset="110514.07">15859 14133 0,'5'35'31,"0"13"-15,8 25-16,-1 3 15,6 20-15,0-11 16,2 11-16,10 31 16,5-10-1,19-34-15,1-34 16,3-24-1,-33-13 1,-7-7 0,-8 0-1,-10-5-15</inkml:trace>
  <inkml:trace contextRef="#ctx0" brushRef="#br1" timeOffset="110829.533">16616 14445 0,'63'-7'15,"14"-11"1,4 6 0,3 1-16,-14 4 15,-23 3 1,-16 1 0,-18-3-1,-13 6-15</inkml:trace>
  <inkml:trace contextRef="#ctx0" brushRef="#br1" timeOffset="111530.376">17182 13997 0,'21'5'16,"31"8"0,14 17-1,-11 15 17,-20 5-32,-29-1 15,-24-9 1,-7-18-1,-3-9 1,8-6 0,2-2 15,8-5-31,8 0 16,9 0-1,19-5 1,19 3-1,10-3 1,11 0 0,-1 15-1,4 19 1,-4 15-16,-13 16 16,-8 11-1,-14 13 1,-13 6 15,-19-4-15,-29 2-1,-16-11 1,-16-6 0,-6-20-1,4-23-15,7-28 16,25-30-1,16-16 1,17 8 0,3 2-1,6 7 1,-9 29-16</inkml:trace>
  <inkml:trace contextRef="#ctx0" brushRef="#br1" timeOffset="111919.296">18256 13919 0,'55'65'15,"-10"-4"1,4 19-16,-12-7 16,3 23-16,-14-4 15,-1 20-15,-2-12 0,-11 4 16,-7-11-16,-12 3 0,-21 20 16,-10-3-1,-20-17 1,-20-35 15,-7-31-31,-4-21 16,11-9-1,31-4 1,21-1-16,26 5 16</inkml:trace>
  <inkml:trace contextRef="#ctx0" brushRef="#br0" timeOffset="115892.718">1130 15073 0,'0'88'16,"0"-19"-16,0 13 15,0-4-15,0 18 0,0-3 16,0 16-16,3-14 16,-3 9-16,0-11 15,5 3-15,-5 30 16,0-5-16,5-38 15,-5-66 1,-10-27 0,-8-25-1,-6-28 1,6 0 0,-5-10-16,6 2 15,-1-19-15,4 4 16,-10-15-16,1 11 15,-7-17-15,10 17 16,-7-15-16,7 18 16,-4-8-16,-6-23 15,5 4 1,11 13-16,19 21 16,17 22-1,20 11 1,19 8-1,27-2 1,-20 11 0,15-1-16,-10 9 15,11 5-15,-6 9 16,14-2-16,-13 8 16,12-3-16,-13 0 15,13 2-15,27-2 16,-5 10-16,-22 8 15,-42-6 1,-32-12 0,-10 5-16,-1 0 15,-6 0-15</inkml:trace>
  <inkml:trace contextRef="#ctx0" brushRef="#br0" timeOffset="116174.385">1256 15312 0,'46'0'15,"12"0"1,8 4-1,7 5 1,5 0-16,0-4 16,-12-1-1,-11-4 1,-22 0-16,-33 0 0</inkml:trace>
  <inkml:trace contextRef="#ctx0" brushRef="#br0" timeOffset="116875.111">2164 15007 0,'-17'0'15,"-27"11"1,-16 14-16,-11 27 16,4 26-1,1 13 1,19 22 0,17 14-1,14 3 1,32-3-16,3-9 15,21-32 1,16-28 0,5-33-1,0-30-15,2-25 16,-8-26 15,-8-22-15,-3-28-16,-17-2 15,-10-5 1,-3 10 0,-12 6-1,2 22 1,-4 32-16,0 20 16,0 23-1,-4 19 1,2 26-1,-5 27 1,2 32-16,3-21 31,2 5-31,2 31 16,-2 2 0,5-13-1,18-50-15,7-46 16,8-29-1,3-6 1,-11 3-16,-30 20 0</inkml:trace>
  <inkml:trace contextRef="#ctx0" brushRef="#br0" timeOffset="117259.567">2781 15073 0,'-4'5'16,"-20"12"0,-21 21-1,-1 29 1,-3 20 0,13 16-1,14 11 1,14-6-1,16-2 1,19-15 0,11-8-1,20-36-15,8-24 16,1-28 0,4-30-1,-10-36 1,-6-7-16,-9 5 15,-16 12 1,-12 31 0,-18 30-1</inkml:trace>
  <inkml:trace contextRef="#ctx0" brushRef="#br0" timeOffset="117537.765">3074 15257 0,'47'12'0,"14"1"15,7-1 1,8-1 0,2-22-1,-5-14 1,-8-14-1,-16-18 1,-18 0-16,-4 6 16,-15 23-1,-12 28-15</inkml:trace>
  <inkml:trace contextRef="#ctx0" brushRef="#br0" timeOffset="117838.505">3322 15005 0,'0'63'0,"0"32"16,-6-19-1,4 1-15,-9-5 16,3 9-16,-4 37 15,1 0 1,22-32 0,14-46-1,6-40 1,4-22 0,2-14-1,3-1 1,-9 6-1,-31 31-15</inkml:trace>
  <inkml:trace contextRef="#ctx0" brushRef="#br0" timeOffset="118360.481">3680 15055 0,'-7'10'16,"-3"26"-1,-4 26 1,-2 35 0,9 20-1,7 10 1,12-4 0,30-19-1,7-31-15,16-33 16,6-33-1,-3-27 1,-2-32 0,-8-34-1,-23-25 1,-23-10-16,-29-10 16,-27 10-1,-19 16 1,-9 26-1,-1 23 1,14 29 0,9 32-1,20 25 1,15 11 0,15 6-1,10-4 1,3-8-1,-4-17 1,-9-18-16</inkml:trace>
  <inkml:trace contextRef="#ctx0" brushRef="#br0" timeOffset="118876.094">4260 15200 0,'0'60'16,"0"19"-1,-10 18 1,3-7-16,-3-11 15,7-19 1,3-25 0,-5-22-1,5-31 1,5-43 0,-2 6-1,7-15-15,-5 4 0,-3-12 0,14-30 16,-1-10-1,12 4 1,11 10 15,15 16-15,5 20 0,3 23-16,-1 20 15,-8 0 1,-26 10-1,-12 12 1,-14 3-16</inkml:trace>
  <inkml:trace contextRef="#ctx0" brushRef="#br0" timeOffset="119408.211">5004 14750 0,'-18'-2'16,"-30"2"-16,-22 0 16,-3 13-1,8 7 1,26 13-1,34 4 1,28 3 0,25 3-1,15-5-15,8 2 16,1 3 0,1 6-1,-14 3 1,-17 3-1,-14 9 1,-20 4 0,-21 9-1,-17 4 1,-18-7 0,-22-4-1,-9-15 1,-19-14-1,-16-16 1,27-8-16,2-4 0,-30 0 16,7-3-1,48-3 1,60-7-16</inkml:trace>
  <inkml:trace contextRef="#ctx0" brushRef="#br0" timeOffset="120077.189">1743 16363 0,'0'0'0,"0"0"16,8 0-1,22-4 1,28-7 15,28 3-31,-12 4 16,14-3-16,-11 1 16,25 1-16,-11 5 15,16 0-15,-1 0 16,20-3-16,-11-2 15,30-8-15,-15-2 16,21 8-16,-14 2 0,19 5 0,-43 0 16,-4 5-16,9 0 0,3-3 15,28 9-15,-21-7 16,21 0-16,-29 0 16,17 1-16,-23 0 15,7-2-15,17 2 16,-3 12-1,-68-9 1,-35-4 0,-40-8-1,-14 1 1,-3-6 0,7 2-16,10 1 15,8 6-15</inkml:trace>
  <inkml:trace contextRef="#ctx0" brushRef="#br0" timeOffset="122997.303">5496 16593 0,'0'0'15,"5"9"-15,2 29 16,5 40 0,6 28-1,-13-22 1,2 1-16,-1-12 15,4 15-15,-3-15 16,1 11-16,7 29 0,2 8 16,-4 7-1,-5-13 1,-16-26 0,-10-68-1,-9-36 1,2-19-1,7 15 1,18 19-16</inkml:trace>
  <inkml:trace contextRef="#ctx0" brushRef="#br0" timeOffset="123744.955">5268 16359 0,'66'-14'15,"-6"0"1,16-2-16,-13-2 15,20 1-15,35 7 16,-2 15 0,-15 17-1,-18 10-15,-40 9 16,-20 12 0,-23 14-1,-23 5 1,-27 16-16,2-22 15,-18-3-15,8-11 32,-19 7-32,3-16 15,-17 10-15,9-6 16,-14 4-16,13-16 0,-6-5 16,-22-2-16,48-26 15,56-9 1,30-6-1,28-9 1,26-14-16,24 1 16,17 15-1,8 15 1,6 22 0,-6 26-1,-18 23-15,-25 9 16,-27 11-1,-19 5 1,3 2 0,4-12-1,-9-16 1,-10-42 0,2-23-1,-2-18 1,-2-12-1,-4 0-15,-2 0 16,-17 30-16</inkml:trace>
  <inkml:trace contextRef="#ctx0" brushRef="#br0" timeOffset="124267.379">6503 16814 0,'-3'6'0,"-14"5"15,-10 25 17,-4 24-17,6 31 1,7 20 0,13 5-16,18-3 15,15-7 1,19-28-1,9-17-15,4-31 16,-1-35 0,-7-30-1,-9-26 1,-13-24 0,-7-21-1,-20-3-15,-21 1 16,-20 17-1,-22 16 1,-16 25 0,-4 16-1,3 19-15,30 23 32,22 15-17,25 7 1,25-5-16,27-7 15,20-6 1,-10-1 0,-8-4-1,-54-7-15</inkml:trace>
  <inkml:trace contextRef="#ctx0" brushRef="#br0" timeOffset="124814.93">7060 16837 0,'-38'37'16,"-7"22"-1,7 13-15,13 22 16,7 9-1,21-3 1,27-3 0,16-11-16,8-16 15,18-32 1,-7-33 0,0-36-1,-9-34-15,-13-31 16,-20 23-1,-11-9-15,-17-32 16,-21-5 0,-21 16-1,-13 8 1,-12 38 0,7 25-1,15 30 1,4 19-1,14 7 1,17 3 0,30 3-1,17 2-15,9-6 16,2-3 0,-8-9-1,-35-14-15</inkml:trace>
  <inkml:trace contextRef="#ctx0" brushRef="#br0" timeOffset="126015.98">8413 16731 0,'-24'-30'0,"-17"9"15,-13 4 1,-5 4-1,-2 13 1,13 13 0,25 12-1,28 10 1,31 1 0,29-5-1,20-7 1,10 4-1,3 2 1,-3 6 0,-17 1-1,-13 6-15,-16 10 16,-19 7 0,-20 6-1,-27 4 1,-27-5-1,-26-4 17,-31-13-17,-15-12-15,-2-23 16,15-19 0,54-11-1,40-14 1,21-12-1,6 8 1,-6 9 0,-1 14-1,-11 12-15</inkml:trace>
  <inkml:trace contextRef="#ctx0" brushRef="#br0" timeOffset="126469.301">9509 16922 0,'26'0'16,"32"-2"-1,15-3 1,5 1 0,-12 1-1,-24 3 1,-12-6-1,-12 1-15,-18 5 0</inkml:trace>
  <inkml:trace contextRef="#ctx0" brushRef="#br0" timeOffset="126785.315">9426 17346 0,'48'12'32,"18"-12"-17,17-7 1,15-11-16,3 1 15,-10 3 1,-21 5 0,-17 2-1,-28 2-15,-25 5 16</inkml:trace>
  <inkml:trace contextRef="#ctx0" brushRef="#br0" timeOffset="127717.788">11648 16444 0,'-17'78'16,"4"-13"-1,-4 11-15,-1-8 16,-4 21-16,-3-7 16,-6 18-16,8-14 15,-2 5-15,8-12 16,-6 9-16,-2 26 15,2-12 1,33-31 0,15-46-1,-12-10 1,-3-43 0,-3-27-16,4-5 15,1 2 1,-12 58-16</inkml:trace>
  <inkml:trace contextRef="#ctx0" brushRef="#br0" timeOffset="128071.196">11273 16461 0,'18'71'15,"10"20"1,10 22-16,-3-29 16,5-2-16,-10-14 15,9 8-15,26 19 16,12-12-1,12-34 1,-3-32 0,-9-14-16,-10-10 15,-15-12 1,-27 10 0,-13 6 15,-12 3-31</inkml:trace>
  <inkml:trace contextRef="#ctx0" brushRef="#br0" timeOffset="128534.15">12314 16746 0,'18'0'16,"20"-5"-1,20 0 1,2-2-1,-8-4 1,-13 4 0,-9-3-16,-18 7 15,-12 3-15</inkml:trace>
  <inkml:trace contextRef="#ctx0" brushRef="#br0" timeOffset="128850.179">12356 17159 0,'61'3'0,"15"2"15,2-5 1,-10 0 0,-10 0-1,-26 5 1,-16-5-1,-16 0-15</inkml:trace>
  <inkml:trace contextRef="#ctx0" brushRef="#br0" timeOffset="129435.272">13204 16741 0,'67'-5'0,"27"-2"31,4-6-15,-10-2 0,-14 7-1,-9 3 1,-13 0-16,-26 2 16,-26 3-16</inkml:trace>
  <inkml:trace contextRef="#ctx0" brushRef="#br0" timeOffset="129773.475">14173 16270 0,'21'0'15,"32"0"1,25 0 0,7 0-16,-4 0 15,-18 0 1,-10 0-1,-23-3 1,-12 3 0,-8 0-16,-8 0 31,-2 0-31</inkml:trace>
  <inkml:trace contextRef="#ctx0" brushRef="#br0" timeOffset="130621.546">14229 16393 0,'-7'8'0,"-3"10"31,1-1-16,0 1-15,1 0 16,-2 1 0,7-1-1,3 0 1,0-5 0,0-9-16,3 1 15,20-5 1,12 0-1,8 0 1,9 0 0,4 6-1,5 1 1,4 11 0,-5 12-1,1 10 1,2 8-1,-7 13 1,4 7-16,-12 13 16,-8 4-1,-19 3 1,-16-7-16,-23-6 16,-25-19-1,-22-16 1,-9-15-1,-14-7-15,3-6 16,14-7 0,18-17-1,23-11 1,17-2 0,24 8-1,21 3 1,13 10-1,4-4 1,-7-1 0,-42 9-16</inkml:trace>
  <inkml:trace contextRef="#ctx0" brushRef="#br0" timeOffset="131006.395">15446 17298 0,'0'56'0,"-4"14"15,-5 0 1,2-2 0,7 3-16,2-6 15,3-12 1,13-23-1,-10-17-15,-3-5 16,-5-8-16</inkml:trace>
  <inkml:trace contextRef="#ctx0" brushRef="#br0" timeOffset="131707.83">15930 16597 0,'68'-4'0,"28"-9"16,17-10 15,0 3-16,-12-3 1,-22 11 0,-24 1-1,-25 0 1,-25-2 0,-5 5-16,0 3 15,0 0 1,0 5-16</inkml:trace>
  <inkml:trace contextRef="#ctx0" brushRef="#br0" timeOffset="132139.68">16182 16244 0,'0'26'16,"8"40"-1,9 34 1,-4 13 0,2-5-1,-7-6-15,22-24 16,13-13-1,-3-22 1,-22-20 0,-11-16-1,-7-7-15</inkml:trace>
  <inkml:trace contextRef="#ctx0" brushRef="#br0" timeOffset="132593.636">16217 17263 0,'68'4'15,"23"4"1,23 7 15,3-3-15,-13 6-16,-15 0 15,-24-2 1,-35-7 0,-13-3-1,-8-5 1,-4-1-1,-5 0-15</inkml:trace>
  <inkml:trace contextRef="#ctx0" brushRef="#br0" timeOffset="133541.45">17124 16454 0,'58'-13'16,"15"-5"0,10 6-1,1-3 1,-16 20-16,-10 13 31,-28 12-15,-23 11-1,-14-4 1,-21 3 0,-5-10-1,3-9 1,2-4-16,8-2 15,3-8 1,1-1 0,14-6-1,-3 0 1,5 0 0,5 0-16,13 0 15,24 5 1,14-1-1,14 4 1,9 13 0,-2 14-1,2 13 1,-1 18 0,-12 6-1,-14 4 1,-17 2-1,-22 5 1,-26 0 0,-32-2-1,-20-11 1,-16-9 0,-12-18-16,2-10 15,0-13 1,3-8 15,15-7-15,26-10-1,21 3 1,13 2 0,13 0-16</inkml:trace>
  <inkml:trace contextRef="#ctx0" brushRef="#br0" timeOffset="141527.377">7330 16872 0,'9'0'0,"5"0"16,6 0 0,15 0-1,12 0 1,7-10 0,1 2-1,8-4-15,-7 1 16,-4 4-1,-8 7 1,-9 0 0,-16 3-1,-1 1 1,-8 2 0,-8-12-1,-2-1-15,0-3 16,0 8-1,-7-9 17,0 4-17,-9-3 1,16 10-16</inkml:trace>
  <inkml:trace contextRef="#ctx0" brushRef="#br0" timeOffset="142175.243">7549 16436 0,'0'13'15,"0"22"1,0 25-1,2 19 1,9 16 0,1 1-1,-5 5 1,4-5 0,-4-8-1,6-15 1,2-18-1,-7-27-15,-4-16 16,-4-4 0,0-2-1,0-6 1,0 0 0,0 0-16</inkml:trace>
  <inkml:trace contextRef="#ctx0" brushRef="#br0" timeOffset="147099.325">12100 15927 0,'0'-5'15,"0"-8"1,-3-4 0,-15-5-1,-22 1 1,-28 3 0,-32 9-1,21 9 1,-9 4-16,15 6 0,-10 5 15,10 4-15,-15 8 16,14-2-16,-3 10 0,6-5 16,-2 11-16,-30 14 15,-9 16 1,17 7 0,22 5-16,17 3 15,8 4 1,8 16-1,15-2 1,20 1 0,15 4-1,15-6 1,13 3 0,15-6-1,25-4 1,18-10-1,-23-25-15,3-4 0,-11-14 16,13 1-16,-12-10 16,12 7-16,-11-11 15,22 5-15,-6-14 16,13 1-16,-10-5 16,22 4-16,-13 2 0,24 7 0,-15-7 15,27 2-15,-18-7 16,18-1-16,-23-7 31,11-3-31,-13 1 16,20 3-16,-18-7 0,22 4 15,-13-4-15,27 5 0,-19-4 16,24 2-16,-18 3 16,25-2-16,-17-3 15,17 5-15,-25-8 16,16 3-16,-17 1 0,24-5 15,-28 5-15,20-1 0,-20-5 16,18 7-16,-26-2 16,26-10-16,-23 3 15,28-14-15,-28 9 16,22 0-16,-17 2 16,27 0-16,-23 5 0,28-5 0,-25 2 15,19-7-15,-26 2 16,18-19-16,-26 1 15,20-4-15,-24 5 16,7-14-16,-16 3 16,9-2-16,-23 6 15,5-11-15,-19 5 16,7-15-16,20-13 16,-9-17-1,-12-3 1,-10-10-16,-7 3 15,-19-5 1,-11-15 0,-14-1-16,-19-4 15,-6-3 1,-19 2 0,-19 6-1,-14 11 1,-16-5-1,-10 4 1,18 27 0,-4 8-16,8 10 15,-8 3-15,1 6 16,-11-3-16,5 9 16,-14 0-16,11 7 0,-15-3 15,4 8-15,-20-6 0,16 1 16,-19 1-16,8 5 15,-15-1-15,11 8 16,-21-2-16,7 3 16,-20-1-16,18 10 15,-22 6-15,17 2 0,-23 5 16,19 0-16,-17 5 0,16-5 31,-20 5-31,14-5 16,-10 2-16,20 4 15,-16 1-15,22 11 16,-18 4-16,18 1 16,-22 2-16,17-2 0,-23-5 15,23-5-15,-18 11 0,18 4 16,-28 3-16,46-11 16,9 10-16,-13 4 0,21-5 15,-5 1-15,-10 2 0,-8 2 16,-24-2-16,12-1 0,-15 9 15,20-10-15,-15 5 0,27-5 16,-12 11-16,26-11 16,-24 3-16,23 0 0,-12 4 0,23-6 15,-11 12-15,21-11 16,-11-1-16,-33-14 16,19-14-1,51 2-15,24-5 16,25 0-16</inkml:trace>
</inkml:ink>
</file>

<file path=ppt/ink/ink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3-10T14:23:38.993"/>
    </inkml:context>
    <inkml:brush xml:id="br0">
      <inkml:brushProperty name="width" value="0.05" units="cm"/>
      <inkml:brushProperty name="height" value="0.05" units="cm"/>
      <inkml:brushProperty name="color" value="#AE198D"/>
      <inkml:brushProperty name="ignorePressure" value="1"/>
      <inkml:brushProperty name="inkEffects" value="galaxy"/>
      <inkml:brushProperty name="anchorX" value="-11430"/>
      <inkml:brushProperty name="anchorY" value="-11430"/>
      <inkml:brushProperty name="scaleFactor" value="0.5"/>
    </inkml:brush>
  </inkml:definitions>
  <inkml:trace contextRef="#ctx0" brushRef="#br0">1 0,'0'0,"0"0</inkml:trace>
</inkml:ink>
</file>

<file path=ppt/ink/ink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3-10T14:23:39.528"/>
    </inkml:context>
    <inkml:brush xml:id="br0">
      <inkml:brushProperty name="width" value="0.05" units="cm"/>
      <inkml:brushProperty name="height" value="0.05" units="cm"/>
      <inkml:brushProperty name="color" value="#AE198D"/>
      <inkml:brushProperty name="ignorePressure" value="1"/>
      <inkml:brushProperty name="inkEffects" value="galaxy"/>
      <inkml:brushProperty name="anchorX" value="-12700"/>
      <inkml:brushProperty name="anchorY" value="-12700"/>
      <inkml:brushProperty name="scaleFactor" value="0.5"/>
    </inkml:brush>
  </inkml:definitions>
  <inkml:trace contextRef="#ctx0" brushRef="#br0">0 1,'0'0,"0"0</inkml:trace>
</inkml:ink>
</file>

<file path=ppt/ink/ink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3-10T14:23:43.792"/>
    </inkml:context>
    <inkml:brush xml:id="br0">
      <inkml:brushProperty name="width" value="0.05" units="cm"/>
      <inkml:brushProperty name="height" value="0.05" units="cm"/>
      <inkml:brushProperty name="color" value="#AE198D"/>
      <inkml:brushProperty name="ignorePressure" value="1"/>
      <inkml:brushProperty name="inkEffects" value="galaxy"/>
      <inkml:brushProperty name="anchorX" value="-13970"/>
      <inkml:brushProperty name="anchorY" value="-13970"/>
      <inkml:brushProperty name="scaleFactor" value="0.5"/>
    </inkml:brush>
  </inkml:definitions>
  <inkml:trace contextRef="#ctx0" brushRef="#br0">1 0,'0'0,"0"0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381.05594" units="1/cm"/>
          <inkml:channelProperty channel="Y" name="resolution" value="675.46899" units="1/cm"/>
          <inkml:channelProperty channel="T" name="resolution" value="1" units="1/dev"/>
        </inkml:channelProperties>
      </inkml:inkSource>
      <inkml:timestamp xml:id="ts0" timeString="2020-03-09T18:12:53.928"/>
    </inkml:context>
    <inkml:brush xml:id="br0">
      <inkml:brushProperty name="width" value="0.05292" units="cm"/>
      <inkml:brushProperty name="height" value="0.05292" units="cm"/>
      <inkml:brushProperty name="color" value="#C00000"/>
    </inkml:brush>
  </inkml:definitions>
  <inkml:trace contextRef="#ctx0" brushRef="#br0">17787 1302 0,'-63'-65'16,"8"17"0,-15 0-16,-4 13 15,-12 0-15,-1 9 16,-22 8-16,8 11 15,-25 2-15,10 5 16,-25 12-16,12 1 16,-24 10-16,45-6 15,4 1-15,-6 8 0,19 1 16,-5 3-16,-13 13 0,23-3 16,-7 4-16,-10 15 0,15-6 15,-3-2-15,-9 15 0,2 4 16,-26 21-16,25-13 0,-6 17 0,24-6 15,-7 7-15,17-18 16,-2 13-16,20-16 16,-3 21-16,16-17 15,8 16-15,9-13 0,11 15 16,2-25-16,10 17 0,29 14 16,37 5-1,-13-37 1,18-11-16,-6-12 15,15 0-15,4-12 0,21 1 16,-6-7-16,20-3 0,-6-1 16,26 2-16,-31-12 15,-5-2-15,15 4 0,-16-10 16,5 2-16,19-2 0,-22-3 16,9 2-16,24 3 0,-25-8 15,4 4-15,28-1 0,-25-5 16,2 0-16,22 0 0,-24 0 0,2 0 0,18-5 15,-27-1-15,9-1 0,21-3 0,-32 3 16,9-11-16,18-8 0,-30-2 16,2 3-16,17-10 0,-25 4 15,-3 1-15,20-5 0,-32 10 16,10-5-16,18-15 0,-7 2 16,24-28-16,-24 10 15,3-24-15,-22 10 16,8-17-16,-27 16 0,6-29 0,-22 22 15,-3-17-15,-9-37 16,-22 46 0,-21-4-16,-3 22 15,-20-16-15,-3 22 0,-20-13 16,6 17-16,-24-14 0,0 17 16,-25-14-16,3 12 15,-15-11-15,3 7 16,-26-6-16,30 19 15,5 10-15,-18-10 0,21 12 16,-10 3-16,-10-2 0,15 10 16,-11 5-16,-17-1 0,16 9 15,-9-1-15,-14 1 0,16 6 16,-3 4-16,-22-4 0,25 10 0,-4 2 16,-21 17-16,27-2 15,-9 9-15,-12 11 0,22-6 0,-4 5 0,-7 7 16,-5 2-16,-15 8 0,4 2 15,70-29 1,66-25-16</inkml:trace>
  <inkml:trace contextRef="#ctx0" brushRef="#br0" timeOffset="5071.514">6740 17286 0,'0'0'16,"0"4"-16,-10 17 16,-8 14-1,-2 18 1,-7 8-1,9 3 1,11 15 0,-4-1-1,8 0 1,-2-5-16,5 3 16,14-6-1,10-7 1,22 0-1,4-25 1,3-15-16,-13-11 16,-6-19-1,-8-21 1,-5-3 0,2 7-1,-23 24-15</inkml:trace>
  <inkml:trace contextRef="#ctx0" brushRef="#br0" timeOffset="5455.474">7246 17524 0,'0'0'16,"0"6"0,-7 19-1,-10 28 1,-9 20 0,-4 15-1,-5 4 1,7-8-1,13-13-15,15-28 16,13-15 0,-1-16-1,-5-7 1,-2-3 0,1-4-1,-6 2-15</inkml:trace>
  <inkml:trace contextRef="#ctx0" brushRef="#br0" timeOffset="5789.587">7022 17742 0,'7'12'16,"19"22"-1,15 15 1,6-1 0,6-3-16,-15-12 15,-10-5 1,-8-11-1,-10-9 1,-8-4 0,3 2-1,-5-6 1,0 0-16</inkml:trace>
  <inkml:trace contextRef="#ctx0" brushRef="#br0" timeOffset="6723.113">7653 17926 0,'65'0'16,"8"0"-1,-3 0 1,-14 0 0,-13 0-1,-16-6-15,-21-6 16,-17-19 0,4-4-1,-8 4 1,15 31-16</inkml:trace>
  <inkml:trace contextRef="#ctx0" brushRef="#br0" timeOffset="7195.843">7774 17676 0,'0'10'16,"-9"16"-1,0 21 1,1 18 0,-2 9-1,2 6 1,1-7-1,2-7-15,0-18 16,15-28 0,2-5-1,1-15 1,-5 0 0,-4 0-1,-4 0-15</inkml:trace>
  <inkml:trace contextRef="#ctx0" brushRef="#br0" timeOffset="7883.012">8161 17545 0,'5'0'16,"8"10"-1,4 15 1,-4 15 0,0 3-16,-8 10 15,-10 3 1,-3-4 0,-15-4-1,-2-7 1,3-11-1,-1-5 1,5-2 0,11-16-1,12-1 1,15-2 0,10 4-1,6-4 1,-6 2-1,-2-3 1,-9 2-16,-1 2 16,-6 3-1,-6-2 1,-1-3 0,-5 0-1,0-5 1,0 0-1,0 0 1,5 5 0,-5-5-16</inkml:trace>
  <inkml:trace contextRef="#ctx0" brushRef="#br0" timeOffset="8322.841">8456 17369 0,'10'1'15,"8"17"1,7 18-1,0 25 1,-7 21 0,-8 14-1,-8 10 1,-2-3 0,-2-7-1,-15 5 1,-11-5-1,-2-28-15,-6-10 16,3-41 0,16-9-1,7-2 1,8-6 0,-4 0-1,6 0-15</inkml:trace>
  <inkml:trace contextRef="#ctx0" brushRef="#br0" timeOffset="12793.943">21408 15851 0,'0'0'16,"0"5"-1,11 9 1,-4 16 0,0 22-16,-7 14 15,-12 17 1,-13 3-1,-6 2 1,1 0 0,-5-7-1,0-3 1,5-7 0,12-12-1,5-13 1,0-21-16,8-12 15,0-3 1,5-10 0,0 0-1,0 0 1,0 0-16</inkml:trace>
  <inkml:trace contextRef="#ctx0" brushRef="#br0" timeOffset="13179.91">21204 16005 0,'0'23'16,"5"27"-1,15 26 1,16 4-16,16 4 16,1-9-1,-2-24 1,-4-23-1,-1-16 1,-16-6 0,-5-6-1,-12 0 1,-8 0 0,-5 0-16</inkml:trace>
  <inkml:trace contextRef="#ctx0" brushRef="#br0" timeOffset="13546.939">21862 16323 0,'7'0'0,"16"-8"15,19-6 1,12 0 0,-4 9-1,3 5 1,-12 11-1,-9 1 1,-17-2 0,-15-2-1,-5-2 1,0-4-16,5-2 0</inkml:trace>
  <inkml:trace contextRef="#ctx0" brushRef="#br0" timeOffset="13830.179">21995 16602 0,'11'0'15,"21"0"1,21-9-1,13-10 1,-6 0 0,-12-4-1,-18 5 1,-2 6-16,-16 7 16,-10-1-1,-2 6-15</inkml:trace>
  <inkml:trace contextRef="#ctx0" brushRef="#br0" timeOffset="14135.372">22570 16232 0,'7'0'16,"28"-5"-1,26-3 1,15-7 0,1 8-1,-3 1 1,-16-1-1,-15-10-15,-13 4 16,-12 3 0,-18 10-16</inkml:trace>
  <inkml:trace contextRef="#ctx0" brushRef="#br0" timeOffset="14648.002">23235 15900 0,'13'0'16,"22"0"-16,8 4 15,4 9 1,-4 22 0,-7 18-1,-19 8 1,-6 4-1,-22 6-15,-6-6 16,-19-1 0,-2-2-1,3-14 1,0-9 0,10-10-1,12-11 1,9-8-1,4-3-15,4 6 16,9 0 0,10 1-1,14-5 1,12-5 0,16-4-1,5 5-15,3-5 16,1 0-1,-14 0 1,-2 3 0,-33-3-16,-25 0 15</inkml:trace>
</inkml:ink>
</file>

<file path=ppt/ink/ink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3-10T14:23:47.160"/>
    </inkml:context>
    <inkml:brush xml:id="br0">
      <inkml:brushProperty name="width" value="0.05" units="cm"/>
      <inkml:brushProperty name="height" value="0.05" units="cm"/>
      <inkml:brushProperty name="color" value="#AE198D"/>
      <inkml:brushProperty name="ignorePressure" value="1"/>
      <inkml:brushProperty name="inkEffects" value="galaxy"/>
      <inkml:brushProperty name="anchorX" value="-15240"/>
      <inkml:brushProperty name="anchorY" value="-15240"/>
      <inkml:brushProperty name="scaleFactor" value="0.5"/>
    </inkml:brush>
  </inkml:definitions>
  <inkml:trace contextRef="#ctx0" brushRef="#br0">1 1,'0'0,"0"0</inkml:trace>
</inkml:ink>
</file>

<file path=ppt/ink/ink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381.05594" units="1/cm"/>
          <inkml:channelProperty channel="Y" name="resolution" value="675.46899" units="1/cm"/>
          <inkml:channelProperty channel="T" name="resolution" value="1" units="1/dev"/>
        </inkml:channelProperties>
      </inkml:inkSource>
      <inkml:timestamp xml:id="ts0" timeString="2020-03-09T20:15:20.550"/>
    </inkml:context>
    <inkml:brush xml:id="br0">
      <inkml:brushProperty name="width" value="0.05292" units="cm"/>
      <inkml:brushProperty name="height" value="0.05292" units="cm"/>
      <inkml:brushProperty name="color" value="#002060"/>
    </inkml:brush>
    <inkml:brush xml:id="br1">
      <inkml:brushProperty name="width" value="0.05292" units="cm"/>
      <inkml:brushProperty name="height" value="0.05292" units="cm"/>
      <inkml:brushProperty name="color" value="#C00000"/>
    </inkml:brush>
    <inkml:brush xml:id="br2">
      <inkml:brushProperty name="width" value="0.05292" units="cm"/>
      <inkml:brushProperty name="height" value="0.05292" units="cm"/>
      <inkml:brushProperty name="color" value="#00B0F0"/>
    </inkml:brush>
    <inkml:brush xml:id="br3">
      <inkml:brushProperty name="width" value="0.05292" units="cm"/>
      <inkml:brushProperty name="height" value="0.05292" units="cm"/>
    </inkml:brush>
  </inkml:definitions>
  <inkml:trace contextRef="#ctx0" brushRef="#br0">2799 4677 0,'7'0'16,"27"0"0,21 0-1,23 0 1,11-6 0,-8 1-1,-12-2 1,-14 1-1,-8 5-15,-10 1 16,-7-5 0,-13-1-1,-5 1 1,-12 5-16</inkml:trace>
  <inkml:trace contextRef="#ctx0" brushRef="#br0" timeOffset="869.723">3896 4253 0,'52'5'15,"4"13"1,-1 22 0,-2 23-1,-10 17-15,-11 7 16,-18 8-1,-24 6 1,-26-1 0,-15-1-1,-14-3 1,-13-26 0,-6-29 15,8-35-16,9-28 1,29-21 0,23-12-1,20 2 17,13 4-32,12 15 15,0 16 1,7 13-1,-9 20 1,2 15 0,2 9-1,-10 9 1,-2-1 0,-5-7-1,-2-14 1,-1-14-1,1-7 17,-3 0-17,-10-5-15</inkml:trace>
  <inkml:trace contextRef="#ctx0" brushRef="#br0" timeOffset="1839.411">4646 4071 0,'0'0'0,"0"6"15,0 19 1,5 28 0,-5 27-1,0 26 1,0 14-1,5 12-15,-5 4 32,0-40-17,5-1-15,-2 26 16,-3 6 0,-8-4-1,-9-27 16,4-33-31,8-28 16,0-17 0,5-8 15,-12-8-15,-19 3 15,-24 1-16,-34-2 1,17-4 0,-12 0-16,6 0 15,-17 0-15,7 0 16,-16-4-16,8 4 16,-20-6-16,11 6 15,-14 0-15,21 0 16,-11 0-16,-31 6 15,5-2 17,58 4-17,37-3-15,19-5 32,10 0-17,10 0 1,-4 0-1,5 0 17,0 0-32</inkml:trace>
  <inkml:trace contextRef="#ctx0" brushRef="#br0" timeOffset="3241.3">5803 4580 0,'10'18'16,"2"20"0,6 28-1,-11 16 1,-2 27-1,-10 15 1,-7-4 0,-6-12-1,1-24 1,4-36 0,11-23-1,-3-10 1,5-12-1,0 1 1,0-4 0,0 0-1,0 0-15</inkml:trace>
  <inkml:trace contextRef="#ctx0" brushRef="#br0" timeOffset="3804.663">7292 4780 0,'12'0'16,"14"4"0,17 1-16,9 4 15,1 5 1,-10-6-1,5-3 1,0-2 0,0-3-1,-8-3 1,-10-2 0,-5-3-1,-11 3 1,-14 5-16</inkml:trace>
  <inkml:trace contextRef="#ctx0" brushRef="#br0" timeOffset="4258.143">8443 4424 0,'18'-5'16,"17"-3"0,16-1-1,7 0 1,-3 5 0,-7-1-16,-1 5 15,-5 0 1,-17 0-1,-8 0 1,-7 0 0,-7 0 15,-3 0-31,0 0 0</inkml:trace>
  <inkml:trace contextRef="#ctx0" brushRef="#br0" timeOffset="5058.468">8396 4546 0,'0'10'16,"-5"4"-1,-8 19 1,-4 0 0,-1 2-1,5-7 1,5-13-1,3-5 1,5-5 0,0-5-1,5 0 1,21 0 0,15-5-16,8-5 15,12-2 1,4 3-1,5 0 1,2 9 0,-4 18 15,-8 17-31,-12 12 16,-12 11-1,-15 8 1,-12 7-1,-18 0 17,-21 2-32,-27-8 31,-26-13-15,-15-13-1,-4-27 1,17-8-1,14-14 1,24-14 0,21-3-1,11-5 17,2 2-17,11 15 16,2 13-31</inkml:trace>
  <inkml:trace contextRef="#ctx0" brushRef="#br0" timeOffset="6776.711">10374 4875 0,'5'0'0,"13"0"15,1 0 1,14-2 0,5-3-16,2 0 15,-2 2 1,-3 3-1,-9 0 1,1 0 0,-9 0-1,-3-5 1,1 0 0,-4-3-1,-12 8-15</inkml:trace>
  <inkml:trace contextRef="#ctx0" brushRef="#br0" timeOffset="7376.933">11404 4610 0,'0'8'16,"0"10"-16,0 9 15,-7 3 1,-6 6 0,-5-4-1,1 2 1,4-15 0,-2-1-16,13 0 15,4 5 1,15 2-1,19 1 17,17-9-17,15-17 17,13-12-17,-9-19 1,-5-4-1,-25-8 1,-16 0-16,-12 3 16,-6 17-1,-8 23-15</inkml:trace>
  <inkml:trace contextRef="#ctx0" brushRef="#br0" timeOffset="7723.524">11744 4576 0,'0'27'16,"-10"33"0,8 31-1,-3-17 1,5 6-16,-10 29 0,2-2 31,-9-5-15,-1-29-1,6-22 1,16-31 0,22-31-1,4-1 1,0-6-1,-2 0 1,-28 18-16</inkml:trace>
  <inkml:trace contextRef="#ctx0" brushRef="#br0" timeOffset="8777.71">13402 4671 0,'30'-24'0,"6"-5"15,2 4 1,9 12 0,7 9 15,-1 14-15,-11 14-1,-7 25-15,-12 16 16,-15 18-1,-16 8 1,-27 10 0,-25-6-1,-19-11 1,-3-34 15,3-15-15,26-35 15,23-25-15,18-17-1,14-6 1,21-1 0,17 4 15,16 15-31,9 9 15,0 11 17,-9 10-17,2 18 1,-16 18 0,-4 1-1,-10-1 1,-8-6-1,3-20 17,3-10-17,-4-6 1,-4 2 0,-18 4-1</inkml:trace>
  <inkml:trace contextRef="#ctx0" brushRef="#br0" timeOffset="9378.857">14236 4724 0,'-2'5'16,"-8"13"0,-8 24-1,-12 29 1,-5 10 0,9 12-1,21-3 1,28-6-1,33-17 1,27-18 0,18-32-1,2-41 1,-8-30 0,-16-19-1,-32-18 1,-29-19-1,-30 7 1,-31 1 0,-27 25-1,-16 22 1,-8 21 0,-1 22-1,4 9 1,0 6-1,14 1 1,16 2 0,25-4-16,19 3 15,17-5-15</inkml:trace>
  <inkml:trace contextRef="#ctx0" brushRef="#br0" timeOffset="12098.401">5009 7440 0,'0'0'15,"7"-4"1,29-4 15,37-10-15,-7 8-1,11-2-15,-1 4 32,9-2-32,-1 2 15,19-2-15,-7 3 16,22-11-16,-14 5 16,22-4-16,-12 4 15,16 0-15,-16 3 16,17 3-16,-21-4 15,22 4-15,-19 2 16,18 0-16,-16 5 16,27-2-16,-16 2 15,25-6-15,-15 6 16,20-5-16,-42 5 31,-5 0-31,12 0 0,-26 0 16,6 0-16,20 0 0,-18 0 15,8 0-15,17-4 0,-16 4 16,-5 0-16,19-3 0,-22 3 16,4 0-16,16 3 0,-3 1 15,30 1-15,-25 1 16,18-4-16,-27 3 0,22-10 0,-20 5 16,19 0-16,-19 0 15,25 0-15,-18 0 16,20 0-16,-15 0 15,18 0-15,-23 0 16,30-2-16,-48 2 16,-5 0-16,21-6 0,-28 6 15,2 0-15,20-5 0,-22 5 16,4-4-16,21 1 0,-27 3 16,10 0-16,21 0 0,-24 0 15,8 0-15,17 0 0,-21 0 16,9 0-16,19 0 0,-24 0 15,4 3-15,23 1 0,-28-4 16,6 0-16,19 5 0,-27-5 0,2 0 0,21 6 0,-28-6 16,7 0-16,18 2 0,-26-4 15,4 4-15,20 3 0,-3-5 16,35 10-16,-20-8 16,20 4-16,-30-1 15,13-5-15,-36 0 16,15 2-16,-27 3 0,16 1 0,-18-2 15,-45 0 1,-21-4 0,-23 0-16</inkml:trace>
  <inkml:trace contextRef="#ctx0" brushRef="#br0" timeOffset="13131.668">5790 6130 0,'0'0'16,"0"8"0,0 14-1,0 21 1,0 22-1,0 13 1,5-2 0,0-8-1,-5-5 1,0-12 0,0-11-1,0-19 1,-12-7-1,-7-14 1,-2-9 0,-2-4-1,15 5 1,8 8-16</inkml:trace>
  <inkml:trace contextRef="#ctx0" brushRef="#br0" timeOffset="13732.589">5561 6730 0,'12'15'16,"14"18"-1,9 20 1,5 12-1,-2 0 1,-2-12 0,-6-20-1,0-15 1,-2-8 0,-4-20-1,2-15 16,-3-18-15,2-18 0,3-10-1,2 1 1,-11 5 0,-3 5-1,-9 11 1,-2 14-1,-5 17 1,0 11 0,0 2-1,0 5-15</inkml:trace>
  <inkml:trace contextRef="#ctx0" brushRef="#br0" timeOffset="14302.364">5957 8008 0,'0'68'16,"5"14"-1,-3 9-15,3-2 16,0-6-1,-5-11 1,0-14 0,0-20-1,-10-27 1,-3-16-16,6-8 16,2-2-1,0 2 1,5 13-16</inkml:trace>
  <inkml:trace contextRef="#ctx0" brushRef="#br0" timeOffset="14834.14">7700 6352 0,'25'0'16,"29"0"-1,11-6 1,0-1 0,-9-3-1,-9 2 1,-12 1-1,-35 7-15</inkml:trace>
  <inkml:trace contextRef="#ctx0" brushRef="#br0" timeOffset="15535.589">8401 6052 0,'55'-10'16,"16"10"0,7 18-1,-5 29 16,-15 31-15,-20 28 0,-15 13-1,-28-4 17,-26-5-17,-29-17 1,-16-33-1,-10-22 1,16-21 0,32-25-1,15-21 1,23-17 0,13 3-1,27 5 16,21 8-15,11 8 15,7 16-15,1 16 0,-11 16-1,-4 14 1,1 3-1,-19-5 1,-17-8 0,-12-7 15,-10-14-15,-4-6-1,-4-3-15</inkml:trace>
  <inkml:trace contextRef="#ctx0" brushRef="#br0" timeOffset="15958.292">7544 7990 0,'42'-11'15,"14"4"1,9 2 0,-2 5-1,-12 0-15,-9-5 16,-19 2 15,-9 3-31,-14 0 0</inkml:trace>
  <inkml:trace contextRef="#ctx0" brushRef="#br0" timeOffset="16489.997">8214 7740 0,'73'0'0,"18"-4"16,9 0-1,4 0 17,-13 4-17,-21 0 17,-27 12-17,-15 19 1,-15 17-1,-6 22 1,-14 8 0,-16 12-1,-7 11 1,-1-5 0,8-8-1,9-15 1,-2-12-1,9-18 1,2-20-16,0-11 16,5-6-1,0-6-15</inkml:trace>
  <inkml:trace contextRef="#ctx0" brushRef="#br0" timeOffset="17691.718">10940 6100 0,'0'0'15,"0"0"1,3 12-16,7 29 31,-7 31-15,2-6 0,-5 8-16,-5-9 15,-2 14-15,-16 26 16,2 3-1,11-7 1,10-21 0,5-15 15,13-42-15,7-28-1,-2-2-15,0-5 16,-16 6-1,-7 6-15</inkml:trace>
  <inkml:trace contextRef="#ctx0" brushRef="#br0" timeOffset="18577.045">11357 6074 0,'0'14'16,"-8"16"-1,-15 17 17,-2 1-17,2-5 1,6 0 0,4-3-1,5-5 1,16-9-1,10-4 1,7-9 0,15-8-1,-2-20 1,3-18 0,-6-15-1,-5-15 1,-10 3 15,-5-6-15,-12 11-1,2 15 17,-10 19-17,-3 21 1,4 31-1,-2 34 1,6 31 15,0-18-31,0 5 16,0 25 0,0 1-1,6-18 1,6-21-1,-3-27 17,-4-21-17,-5-8 1,0-10 0,0-4 15,4-4-16,1-2 1,-5 6-16</inkml:trace>
  <inkml:trace contextRef="#ctx0" brushRef="#br0" timeOffset="19757.398">10762 7889 0,'0'0'15,"0"0"-15,0 0 16,0 0 0,0 0-1,0 0 1,0 0-1,0 0 1,0 0 0,0 0-1,0 0 1,0 13 0,5 17-1,-5 12 1,0 22-16,0 9 15,0 11 1,-5 6 0,-1-7-1,1-12-15,3-17 16,2-18 0,-5-14-1,0-9 1,5-17-16,10-22 15,8-15 1,-3 4 0,3-4-1,-18 41-15</inkml:trace>
  <inkml:trace contextRef="#ctx0" brushRef="#br0" timeOffset="20366.161">11213 7932 0,'-3'27'16,"-14"34"0,-11 25-1,-4 14 1,-5 1 0,20-10-1,22-13 1,16-17-1,19-14-15,11-17 16,11-14 0,-1-26-1,4-21 1,-4-16 0,-5-24-1,-16-15 1,-23-14-1,-17-4 1,-31-7 0,-26 15-1,-16 19 1,-11 11 0,2 18-1,3 18 1,23 13-1,30 9 1,12 2 0,7 4-16,7 2 15</inkml:trace>
  <inkml:trace contextRef="#ctx0" brushRef="#br0" timeOffset="21067.357">13078 6688 0,'2'0'15,"13"0"-15,17 0 31,35 3-15,10 3 0,17-6 15,-4 3-15,-11-3-1,-14 0 1,-27-3-1,-38 3-15</inkml:trace>
  <inkml:trace contextRef="#ctx0" brushRef="#br0" timeOffset="21785.037">13982 6309 0,'16'5'16,"24"10"-1,13 30 1,-11 29-1,-19 16 1,-28 16 0,-13-3 15,-22 3-15,-15-20-1,-18-26 1,-3-31-1,8-29 17,7-22-32,21-16 31,17 1-15,21-3-1,19 5 1,16 5-1,20 10 1,7 15 0,1 22-1,2 18 17,-12 8-17,-6 10 1,-13-3 15,-1-17-15,1-25-1,-2-16 1,-4-7 0,-13 8-1,-13 7-15</inkml:trace>
  <inkml:trace contextRef="#ctx0" brushRef="#br0" timeOffset="22333.668">14426 6514 0,'0'0'15,"0"0"1,0 7-1,-6 25 1,-6 19 0,0 24-1,6 6 1,-4 2 0,10-12-1,10-18 1,15-21 15,16-9-15,9-23-1,13-23 1,0-24 0,-5-21-1,-20-21 1,-23-9-1,-30-8 1,-28 5 0,-30 21-1,-23 16 1,-10 32 0,8 17-1,10 20 1,23 5-1,32-8 1,33-2-16</inkml:trace>
  <inkml:trace contextRef="#ctx0" brushRef="#br0" timeOffset="23552.469">13702 7954 0,'10'68'16,"-7"28"0,2 18-16,0 8 15,-5-18 1,0-20-1,3-26 1,2-33 0,-5-25 15,0-23-15,0-33-1,0-34 1,0-24-1,9-9 1,5 7 0,3 10-1,8 20 1,5 17 0,14 10-1,3 27 1,6 13 15,-5 27-15,-5 23-1,-8 13 1,-5 7 0,-20-3-1,-22 0 1,-16-2-1,-14-14 1,-25-2 0,-5 3-1,1-8 1,16-7 0,20-6-1,7-3 1,20-5-1,21 1 1,29 0 0,29 3-1,12 4 1,0 16 0,-10 10-1,-17 4 1,-15 3-1,-17-1 1,-8-2 0,-14-6-16,8-13 15,3-11 1,-1-7 0,-5-5-1,-1 0-15,-6 0 0</inkml:trace>
  <inkml:trace contextRef="#ctx0" brushRef="#br0" timeOffset="24192.254">14907 7924 0,'-5'12'16,"-11"24"-16,-11 30 31,-11 20-15,-7 19-1,7 4 1,15-1 0,23-8-16,28-16 15,22-24 1,21-17 0,12-18-1,3-25-15,2-25 16,-9-18-1,-14-27 1,-18-16 0,-17-15-16,-21-5 15,-30 4 1,-27 1 0,-27 23-1,-16 22 1,0 25-1,1 22 1,1 21 0,12 16-1,11 4 1,23 9 0,20 2-1,11-7-15,7-14 16,2-10-1,3-12-15</inkml:trace>
  <inkml:trace contextRef="#ctx0" brushRef="#br0" timeOffset="24508.335">14630 8309 0,'65'-7'15,"26"0"1,18-3 0,16 4-16,1-1 15,-7 2 1,-16 0-1,-12 5 1,-21-3 0,-34 3-1,-19 0 1,-17 0-16</inkml:trace>
  <inkml:trace contextRef="#ctx0" brushRef="#br1" timeOffset="30734.947">5251 9824 0,'0'8'16,"0"22"0,0 36-1,-2 24 1,-14 24 0,2-31-1,-5 8-15,5-16 16,1 8-16,0 31 15,5-4 1,3-4 0,5-33-1,0-37 1,0-18 0,0-9-1,0-14 1,0-4-1,0 1 1,0-3 0,0 10-1,0 1-15</inkml:trace>
  <inkml:trace contextRef="#ctx0" brushRef="#br1" timeOffset="31150.883">5765 10051 0,'0'12'16,"4"26"0,-16 33-16,-16 19 15,-2 24 1,0 4 0,-5-2-1,0-5-15,2-13 16,5-31-1,21-56 17,7-5-17,-5-13 1,5 2-16,0 0 16,0 5-16</inkml:trace>
  <inkml:trace contextRef="#ctx0" brushRef="#br1" timeOffset="31536.296">5526 10190 0,'17'60'0,"6"13"16,7 15 0,18 3-1,2-8 17,4-10-32,-2-7 15,-4-4 1,-10-18-1,-15-27 1,-11-17 0,1-12-1,-1-6-15,-1 3 16,-6 13 0,-5 2-16</inkml:trace>
  <inkml:trace contextRef="#ctx0" brushRef="#br1" timeOffset="32105.323">6137 9842 0,'18'-23'16,"10"-2"-16,5 2 16,12 12-1,6 11 1,2 19 0,-11 21-1,-14 21 1,-10 14-1,-15 3 1,-17 0 0,-16 5-1,-17-9 1,-9-19-16,3-15 16,11-14-1,14-9 1,16-7-1,16-7 1,13-3 0,19-8-16,14-2 15,4 8 1,1-4 0,8 2-1,-13 4-15,-9 0 16,-11 0-1,-18 0 17,-2 0-32,-10 0 15</inkml:trace>
  <inkml:trace contextRef="#ctx0" brushRef="#br1" timeOffset="33153.875">7231 10228 0,'48'4'16,"7"2"0,11-2-1,0 0 1,0-8-1,-3-10 1,-5-4 0,-11 2-1,-17 1 1,-12 14 0,-18 1-16</inkml:trace>
  <inkml:trace contextRef="#ctx0" brushRef="#br1" timeOffset="33723.106">8133 9824 0,'54'0'16,"6"0"-1,15-5 1,-1-1-1,-4 12 1,-14 1 0,-21 22-1,-17 13-15,-13 18 16,-21 16 0,-9 15-1,-18 13 16,-5 8-15,1 2 0,1-8-1,8-15 1,15-36 0,34-37-1,14-26 1,6-15-1,-1-1 1,-3 1 0,-27 23-16</inkml:trace>
  <inkml:trace contextRef="#ctx0" brushRef="#br1" timeOffset="34107.438">9083 10036 0,'-12'63'15,"-23"23"1,-13 22 0,-10 0-1,2-2 1,9-16 0,12-24-1,17-30 1,10-42-1,8-14 1,0-7 0,3 9-1,-3 18-15</inkml:trace>
  <inkml:trace contextRef="#ctx0" brushRef="#br1" timeOffset="34454.592">8809 10066 0,'5'10'16,"13"25"0,2 26 15,10 22-16,6 8 1,-1-3 0,0-8-1,2-9 1,-2-28 0,1-25-16,-6-18 15,-7-5 1,-16 3-1,-7 2-15</inkml:trace>
  <inkml:trace contextRef="#ctx0" brushRef="#br1" timeOffset="34823.72">9973 10149 0,'47'-2'15,"20"-3"-15,8 5 16,3 0 0,0-6-1,6 2 1,-7-4 0,-3-5-16,-19 1 31,-15-4-16,-17 14 1,-23 2-16</inkml:trace>
  <inkml:trace contextRef="#ctx0" brushRef="#br1" timeOffset="35223.861">10253 9955 0,'7'60'16,"4"24"-1,-11 2 1,0 2-16,-11-8 16,4 1-1,-6-8 1,8-18 0,13-32-16,9-28 15,13-31 1,16-1-1,-8-6-15,2-2 16,-40 45-16</inkml:trace>
  <inkml:trace contextRef="#ctx0" brushRef="#br1" timeOffset="35592.742">10895 10051 0,'5'48'0,"-5"13"15,-5 11 1,-13 17-1,-6-9 1,-6-5-16,21-19 16,18-26 15,8-14-15,8-21-1,5-13-15,1-7 16,-1-11-1,3-4 1,-8 2 0,-25 38-16</inkml:trace>
  <inkml:trace contextRef="#ctx0" brushRef="#br1" timeOffset="36093.221">11182 9988 0,'0'23'16,"-7"32"-1,-5 26 1,-18 10 0,2 4-1,19 1 1,18-18-1,26-23 1,18-20 0,8-22-1,-2-15 1,2-28-16,-1-28 16,-12-20-1,-12-18 1,-27-8-1,-35-2 1,-35 6 0,-18 14 15,-4 16-15,1 26-1,13 27-15,8 22 16,26 7-1,18-4 1,6-2 0,11-6-16</inkml:trace>
  <inkml:trace contextRef="#ctx0" brushRef="#br1" timeOffset="37862.765">12966 9572 0,'0'0'16,"-7"8"-1,-18 22 1,-15 28 0,-13 27-1,-3 24 1,13 14-1,16-32 1,14 5-16,10-18 16,1 11-16,4 26 15,14 11 1,32-18 0,27-24-1,9-32 1,6-26-1,1-11 1,-21-15 0,-37 0-1,-33 0-15</inkml:trace>
  <inkml:trace contextRef="#ctx0" brushRef="#br1" timeOffset="38713.617">14141 9718 0,'10'-65'16,"-5"-3"0,-20 7-16,-18-2 15,-25 15 1,-20 16 0,-5 29-1,5 33 1,9 36 15,24-16-15,13 13-16,14 0 15,6 16-15,2-12 16,4 22-16,6-12 16,0 14-16,6-8 15,-6 13-15,0-13 16,0 8-16,5 33 15,0-3 1,-3-9 0,-2-45-1,0-37 1,0-30 0,5-18-16,-5-22 15,0-16 1,-7-9-1,-12 5 1,2 6 0,-10-11 15,1 9-15,-9-9-16,-16-23 15,-2 5 1,26 33-1,32 26 1,30 17 0,31 10-1,20 1 1,9 2 0,6-1-1,-11-5 1,-11 0-1,-21 2 1,-28-2 0,-30 0-16</inkml:trace>
  <inkml:trace contextRef="#ctx0" brushRef="#br1" timeOffset="39361.38">14259 10162 0,'-7'0'16,"-21"5"0,-20 13-1,-13 17 1,-12 18 0,8 7-16,12 0 15,23 7 1,25-13-1,28-8 17,12-15-17,7-14 1,2-17 0,1-17-1,-8-24 1,-7-12-1,-7-10 1,-2-8 0,-7 6-16,-5 17 15,-4 18 1,-5 7 0,0 16-1,0 2 1,0 14-1,-5 25 1,-1 23 0,6 21-1,-3 5 1,3-15 0,3-4-16,15-32 15,12-3 1,1-22-1,4-7-15,-5-5 16,-7 3 0,-23 2-16</inkml:trace>
  <inkml:trace contextRef="#ctx0" brushRef="#br1" timeOffset="39778.104">14755 10129 0,'0'0'16,"-9"-5"-16,-9 5 16,-15 0-1,-12 12 1,2 24-1,5 12-15,5 17 16,13 3 0,8 8-1,7-8 1,17-10-16,23-16 16,18-14-1,13-20 1,-3-13 15,0-13-31,-15 1 16,-23 4-1,-13 6 1,-2 1 0,-10 6-16</inkml:trace>
  <inkml:trace contextRef="#ctx0" brushRef="#br1" timeOffset="40031.412">14967 10238 0,'18'0'16,"25"0"0,22 0-1,11-6 1,7 2-1,-10 4 1,-12-8 0,-19-4-1,-19-2 1,-15-2-16,-8-2 16,0 7-1,0 11-15</inkml:trace>
  <inkml:trace contextRef="#ctx0" brushRef="#br1" timeOffset="40863.368">15128 10111 0,'-12'61'15,"0"9"1,-1 11 0,8 2-1,10-13 1,8-9 0,11-25-1,4-18-15,2-18 16,1-18-1,4-13 1,11-17 0,7-4-16,-11-4 15,-7 3 1,-17 10 15,-8 8-31,-7 8 16,2 9-1,-5 10 1,0 3 0,0 5-1,0 5 1,0 18-16,-8 14 16,-6 22-1,5 1 1,2 1-1,7-1 1,12-7 0,14-15-16,9-16 15,13-27 1,-1-14 0,-3-28-1,-9-7 1,-28-17-1,-19-2 1,-18 2 0,-14 11-1,2 12 1,7 10 0,12 15-1,6 6 1,14 11-16,11 12 15,9 4 1,6 2 0,2 6-1,-25-18-15</inkml:trace>
  <inkml:trace contextRef="#ctx0" brushRef="#br1" timeOffset="41301.541">15836 10419 0,'0'10'16,"0"10"-1,0-2 1,0-4-1,0-14 1,0-17 0,0-23-16,0-26 31,6-7-31,4-2 16,7 1-1,4 4 1,9 7 15,10 15-15,8 13-1,8 17 1,2 8 0,-11 10-1,-21 5 1,-26-5-16</inkml:trace>
  <inkml:trace contextRef="#ctx0" brushRef="#br1" timeOffset="41918.372">17107 9975 0,'-8'18'16,"-14"25"-1,-8 27 1,-9 14 15,9 7-15,13-3 0,24-33-1,28-19 1,18-15-1,13-21 1,-3-27-16,-10-21 16,-18-25-1,-23-10 17,-19-7-17,-28 6 1,-18 19-16,-3 16 15,-1 19 1,18 13 0,27 12 15,12 5-15,3 5-1,-3-5 1,0 0-16</inkml:trace>
  <inkml:trace contextRef="#ctx0" brushRef="#br1" timeOffset="42796.8">17482 10053 0,'0'0'16,"0"5"-1,0 8 1,5 17-1,-5 16 1,3 4 0,-3 3-1,0-5 1,0-7 0,0-17-1,0-16 1,0-21-1,0-22 1,0-20 15,5-19-15,-1-14 0,5-7-1,13 7 1,-2 15-1,8 17 1,10 25-16,10 8 16,4 14-1,1 7 1,-4 2 0,-19 2-1,-30-2-15</inkml:trace>
  <inkml:trace contextRef="#ctx0" brushRef="#br1" timeOffset="43635.644">18543 9940 0,'-5'10'16,"-2"15"0,-7 18-1,-3 22 1,-6 7-16,11 1 15,1-8 1,17-5 0,16-12-1,16-13-15,10-17 16,10-18 0,3-20-1,-6-21 1,-7-12-1,-13-2-15,-5-5 16,-7-3 0,-5 7-1,-15 13 1,1 9 0,1 11-1,-5 16 1,0 1-1,0 12 1,0 18 0,0 19-1,5 20 1,-5 5-16,3 3 16,1-11-1,5-12 1,5-8-1,4-22-15,8-23 16,9-18 15,0 3-15,-2-8-16,-33 28 16</inkml:trace>
  <inkml:trace contextRef="#ctx0" brushRef="#br1" timeOffset="44751.676">19264 9962 0,'0'0'15,"0"0"-15,-2 6 16,-14 11-1,1 4 1,0 2 0,3-1-1,3-7 1,4 8 0,5-6-1,9-10 1,13-7-16,8 0 15,5-7 1,6 0 0,1-9-1,7 14 1,-2-3-16,1 5 16,-5 5-1,-3 8 1,-10 6-1,-9 15 1,-12 9 0,-9 5-1,-9-11 1,-22 9 0,-4-14-1,3 1 1,-8-3-1,3-12-15,7-6 16,6-9 0,6-10-1,8-16 1,15-7-16,12-6 16,8-2-1,16 8 1,2 0-16,5 3 15,9 1 1,-1 2 0,-8 6-1,-13 5 1,-5 2 0,6-1-1,-1-1 1,2 1-1,-1-4 1,-11-4 0,-7-3-1,-6-2 1,-12 3-16,-7 4 16,-21 14-1,-5 18 1,-2 16-1,0 8 1,5 15 0,7 1-1,20-4 1,16-3 0,23-1-1,13-10 1,17-22-1,10-4 1,-8-10 0,-8-5-1,-25 0-15,-35 5 0</inkml:trace>
  <inkml:trace contextRef="#ctx0" brushRef="#br1" timeOffset="45099.288">20720 10136 0,'58'0'15,"15"-7"1,15-9 0,8 4-1,-13 0 1,-5-6 0,-17-2-1,-11-2 1,-27-4-16,-11 11 15,-7 12 1,-5 3-16</inkml:trace>
  <inkml:trace contextRef="#ctx0" brushRef="#br1" timeOffset="45405.77">20960 9855 0,'0'19'16,"-3"35"-1,-2 24 1,0 15 0,-3 2-1,-1-8 1,6-15-1,-3-9 1,24-37 0,3-32-1,14-19 1,-5-5 0,-2 2-1,-28 28-15</inkml:trace>
  <inkml:trace contextRef="#ctx0" brushRef="#br1" timeOffset="46137.972">21300 9783 0,'0'61'16,"0"18"15,0 16-15,-5 6 0,-15 0-1,-11-10 1,8-13-1,14-18 1,23-28-16,4-23 16,-3-15-1,3-11 1,0-14 0,9-12-1,3-10 16,6 3-15,-5-2 0,-17 4-1,2 5 1,1 9 0,3 10-1,-3 11-15,9 8 16,7 17-1,4 18 1,-1 19 0,-1 4-1,-15-6 1,-7 6 0,-3 1-1,-5-7 1,-3-9-1,14-25 1,4-16 0,2-7-1,-4-2 1,-18 12 0</inkml:trace>
  <inkml:trace contextRef="#ctx0" brushRef="#br1" timeOffset="46569.34">22000 10113 0,'6'-2'0,"1"-10"15,5-6 16,-7-10-15,-10 8 0,-20 5-1,-18 12 1,-4 17 0,-1 10-1,20 22 1,11 10-1,13 4 1,22-7 0,20 0-16,10-5 15,13-18 1,-1-13 0,-2-9-1,-27-3 1,-31-5-16</inkml:trace>
  <inkml:trace contextRef="#ctx0" brushRef="#br1" timeOffset="47323.477">22826 9701 0,'-12'10'16,"-20"19"0,-17 27-1,-1 20-15,9 20 16,24 12-1,22-6 1,38-12 0,22-19-1,14-29 1,4-22-16,0-22 16,2-34-1,-1-24 1,-14-23-1,-22-18 1,-28-3 0,-14-1-1,-32 6 1,-27 19 0,-12 17-1,-9 15-15,-3 20 16,6 23-1,11 28 1,12 17 0,12 16-1,18 14-15,11 9 16,14-6 0,11-2-1,10-12 16,-2-6-31,-9-22 16,-17-31-16</inkml:trace>
  <inkml:trace contextRef="#ctx0" brushRef="#br1" timeOffset="47723.756">22988 10023 0,'3'10'16,"9"20"-1,23 18 1,0 3 0,-4 2-1,-8-11 1,2-9 0,3-12-1,-3-9 1,-5-7-1,3-5-15,-11-5 16,-2 5 0,-10 0-16</inkml:trace>
  <inkml:trace contextRef="#ctx0" brushRef="#br1" timeOffset="48324.343">23404 10101 0,'0'12'16,"5"22"0,8 13-1,4 1-15,1-5 16,-6-5-1,1-10 1,-3-10 0,-8-6-1,-2-7 1,5-10 0,0-18-1,0-24 1,-5-22-1,0-11 1,0-1 0,-10 6-16,5 9 15,3 6 1,2 12 0,12 12-1,18 11-15,19 7 16,11 10-1,15 3 1,6 1-16,-3 8 16,-2 5-1,-15 5 1,-8 2 0,-11 1-1,-21-7 1,-11-5-1,-6-5 1,-4 0-16</inkml:trace>
  <inkml:trace contextRef="#ctx0" brushRef="#br1" timeOffset="48702.464">23492 10099 0,'21'0'0,"36"2"15,9 8 1,2-2 0,2-3-1,-9 0-15,-13-5 16,-13 0 0,-10-5-1,-3-8 1,-8 1-1,-5 7-15,-9 5 16</inkml:trace>
  <inkml:trace contextRef="#ctx0" brushRef="#br1" timeOffset="49925.928">24361 9318 0,'53'32'16,"-3"16"-1,8 28-15,-7 7 16,-11 18 0,-17 12-1,-21 8 16,-9 10-15,-18 1 0,-29-6-16,-16-18 15,-3-21 1,0-13 0,15-21-1,27-28 1,31-25-16</inkml:trace>
  <inkml:trace contextRef="#ctx0" brushRef="#br1" timeOffset="54619.827">3801 12004 0,'0'-13'15,"-14"-12"1,-14-3 15,-18 11-15,-18 22 0,-17 37-1,20 4 1,5 14-16,15-4 15,-6 19-15,14-9 16,6 13-16,7 33 16,20 4 15,25-20-15,18-36-1,10-32 1,-6-40 15,-3-36-15,-4-28-16,-15-22 31,-8-16-15,-8-4-1,-4 9 1,-1 19-1,-4 25 1,5 24 0,-2 37-1,2 26 1,9 26 0,2 30 15,7 23-16,7 14 1,-5 9 15,-2-16-15,2-30 0,5-42-1,1-36 1,-4-23-1,-6-12 1,-9 2 0,3 3 15,-15 30-31</inkml:trace>
  <inkml:trace contextRef="#ctx0" brushRef="#br1" timeOffset="54898.134">4029 12266 0,'23'5'16,"17"-3"15,8 8-16,-5-2-15,-1-3 32,-7-5-17,-14 0 1,-3 5 0,-18-5-16</inkml:trace>
  <inkml:trace contextRef="#ctx0" brushRef="#br1" timeOffset="55221.274">4129 12576 0,'5'0'15,"13"0"1,13 0 15,11 0-15,18 0 15,1-5-15,2-5-1,-12-3 1,-11 0 0,-40 13-16</inkml:trace>
  <inkml:trace contextRef="#ctx0" brushRef="#br1" timeOffset="55621.902">4868 11891 0,'0'30'15,"0"45"1,0-9 0,0 16-16,0 35 15,5 1 1,-5-15 0,0-20-1,5-60 16,3-33-15,6-10 0,0 3-1,-14 17-15</inkml:trace>
  <inkml:trace contextRef="#ctx0" brushRef="#br1" timeOffset="56571.439">6083 11668 0,'0'11'16,"0"27"0,5 37-1,-5-12 1,2 20-16,-2-7 16,5 7-16,0 28 15,0 0 1,-3-26-1,4-27 1,-6-27 0,0-30 15,0-15-15,7-31-1,10-16 1,1 1-1,18-6 1,7 5 0,4 9-16,11 16 15,-7 24 17,1 22-17,2 20 1,-12 13-1,-6 17 1,-14 6 0,-14 0-1,-21-6 1,-22-2 0,-21-15-1,-19-18 1,-3-8-1,5-17 1,8-17 0,24-14-1,28-6 1,32-11 15,21 0-15,-3 3-1,-2 10 1,-35 35-16</inkml:trace>
  <inkml:trace contextRef="#ctx0" brushRef="#br1" timeOffset="56903.055">7070 12175 0,'18'0'15,"25"0"1,22 0 15,13 0-15,-4 3 15,-9 2-15,-18 5-1,-47-10-15</inkml:trace>
  <inkml:trace contextRef="#ctx0" brushRef="#br1" timeOffset="57203.868">7173 12500 0,'26'0'16,"37"0"-1,14-6 1,14-1 0,-7 0-1,-12-3 1,-23 2-1,-49 8-15</inkml:trace>
  <inkml:trace contextRef="#ctx0" brushRef="#br1" timeOffset="57573.74">8103 11914 0,'23'0'16,"25"0"-1,23 0 1,9 0 15,8-9-15,-14-5-1,-22 1 1,-52 13-16</inkml:trace>
  <inkml:trace contextRef="#ctx0" brushRef="#br1" timeOffset="58043.26">8713 11638 0,'30'-5'31,"41"-2"-15,28 2 0,18 5-1,2 12 1,-28 16 15,-36 21-31,-27 15 31,-33 22-15,-20 20 0,-10 8-1,7 6 1,10-11-1,10-21 1,1-28 0,7-42 15,0-11-15,0-2-1,0-5 1</inkml:trace>
  <inkml:trace contextRef="#ctx0" brushRef="#br1" timeOffset="58675.302">10402 12001 0,'0'-18'16,"0"-17"-1,-16-5 1,-17 15-1,-19 20 1,-14 28 0,-5 14-1,11 29 1,17 22 0,30 13 15,22-3-16,35-15 1,19-22 0,26-21-1,1-28 1,-1-12-16,-21-5 16,-28-2-1,-40 7-15</inkml:trace>
  <inkml:trace contextRef="#ctx0" brushRef="#br1" timeOffset="58991.938">10989 12051 0,'7'0'16,"16"0"-1,14 0 1,17 0 0,-1-2 15,-11 2-31,-4 0 15,-8-5 1,-14 5 0,-16 0-16</inkml:trace>
  <inkml:trace contextRef="#ctx0" brushRef="#br1" timeOffset="59308.337">10943 12427 0,'23'0'16,"25"0"-1,22 0 1,11 0 15,8-10-15,-7 3 0,-17 1-1,-21-1 1,-44 7-16</inkml:trace>
  <inkml:trace contextRef="#ctx0" brushRef="#br1" timeOffset="60410.698">12097 11573 0,'0'28'15,"0"35"1,0-1 15,-5 11-31,-5 36 16,2 5 0,1-14-1,2-29 1,10-47 15,10-29-31,8-20 16,0-5 15,-3 0-15,-3 2-1,-17 28-15</inkml:trace>
  <inkml:trace contextRef="#ctx0" brushRef="#br1" timeOffset="60964.685">12445 11530 0,'0'0'15,"-5"17"1,-7 37-1,-1-4 17,-2 21-32,2-6 15,0 19-15,6 28 16,14 2 0,29-28-1,24-33 1,10-34-1,4-26 1,-4-33 15,-21-33-15,-9-28 15,-20 24-15,-15-2-16,-25-30 15,-25-4 1,-18 18 0,-28 21-1,-13 27 1,3 19 0,16 20-1,19 8 16,36 0-15,30 0-16</inkml:trace>
  <inkml:trace contextRef="#ctx0" brushRef="#br1" timeOffset="62228.058">4525 14013 0,'53'0'16,"25"0"0,-6 0-1,5 0-15,-4 0 16,23 0-16,-10 0 15,19 0-15,-14 0 16,12-6 0,-10 6-1,11-5-15,27 5 16,-5-5 0,-18 3-1,-30-4 1,-38 6-1,-22 0 1,-10 0 0,-8 0-16</inkml:trace>
  <inkml:trace contextRef="#ctx0" brushRef="#br1" timeOffset="62581.994">6813 14055 0,'0'0'0,"0"0"16,6-5 15,-4 0-31,3 3 16,0-4-1,7-1 1,-12 7-16</inkml:trace>
  <inkml:trace contextRef="#ctx0" brushRef="#br1" timeOffset="63035.422">7516 14007 0,'23'0'16,"24"-5"-16,42 5 31,-16 0-15,12 0-16,-1 0 16,11 0-16,-11 0 15,11 0-15,-9 0 31,7 0-31,24-5 16,1-3 0,-40-15-1,-36 7 1,-19 7 15,-10 4-31,-13 5 0</inkml:trace>
  <inkml:trace contextRef="#ctx0" brushRef="#br1" timeOffset="63382.366">9307 13637 0,'46'10'16,"2"-3"-1,0 1 1,-10-2 0,-11 3-1,-27-9-15</inkml:trace>
  <inkml:trace contextRef="#ctx0" brushRef="#br1" timeOffset="63667.614">9265 14007 0,'23'-5'16,"37"-2"-1,25-6 1,12-3 0,-4 0-1,-20 2 17,-25 2-17,-48 12-15</inkml:trace>
  <inkml:trace contextRef="#ctx0" brushRef="#br1" timeOffset="64083.426">10271 13266 0,'0'18'31,"0"25"-15,0 22-1,-11 28 1,-6 11-1,1 9 1,2-4 0,11-14-1,11-37 1,4-27 0,1-29-1,-3 3 1,-5-5-1,-5 0-15</inkml:trace>
  <inkml:trace contextRef="#ctx0" brushRef="#br1" timeOffset="64584.259">10512 13350 0,'-3'9'16,"-9"29"-1,-6 35-15,-10 33 16,11 13 0,22-3 15,20-16-16,29-29 1,16-38-16,13-29 31,-3-34-15,-8-30-16,-30-31 16,-25-19 15,-29-11-16,-11 33 1,-15 6-16,-2 17 16,-8 0-16,-29-12 15,-14 15 1,-5 16 0,-13 27-1,1 13 1,20 6-1,45 0 1,43 0-16</inkml:trace>
  <inkml:trace contextRef="#ctx0" brushRef="#br1" timeOffset="65284.668">4495 15307 0,'5'-2'15,"15"-9"1,25 4 0,35-5-1,22-3 1,-19 7 0,3 0-16,-11-2 15,11 2-15,-11 3 16,6 0-16,33 5 15,9-5 1,-12 5 0,-23-7-1,-23-11-15,-47 5 16,-10 3 0,-3 8-1,-5 2-15</inkml:trace>
  <inkml:trace contextRef="#ctx0" brushRef="#br1" timeOffset="65854.295">6644 15113 0,'15'0'15,"26"0"1,20 0 0,9 3-1,3-3-15,5 0 16,-8-8 0,-14-5-1,-14 1 1,-14 2-1,-15 5-15,-8 2 32,3-2-17,-8 5-15</inkml:trace>
  <inkml:trace contextRef="#ctx0" brushRef="#br1" timeOffset="66217.138">6831 14833 0,'2'18'16,"3"17"-16,5 21 15,-2 14 1,-3 13-1,0 1 1,-5-6-16,0-19 16,2-20-1,-2-17 17,0-11-32,23-16 15,15-8 1,10-5-1,-8 5 1,-5-1 0,-35 14-16</inkml:trace>
  <inkml:trace contextRef="#ctx0" brushRef="#br1" timeOffset="66717.493">7688 15307 0,'19'0'0,"30"0"15,26 0 1,16 0 0,17 0-1,13 5 1,5 13-16,-12-5 15,-13-4 1,-13-6 0,-38 2-1,-7-13 17,2-14-17,-20-1 1,-15 8-1,-8 5-15,-2 5 16,0 5-16</inkml:trace>
  <inkml:trace contextRef="#ctx0" brushRef="#br1" timeOffset="67117.92">9433 15037 0,'11'0'0,"12"-1"16,19 1 0,14 0 15,5 0-16,-3 0 1,-16 0 0,-7 0-1,-9 1-15,-26-1 0</inkml:trace>
  <inkml:trace contextRef="#ctx0" brushRef="#br1" timeOffset="67387.235">9401 15413 0,'18'0'15,"32"-9"1,26-7-1,14-2 1,1 0 0,-13 0-1,-20 9 1,-28 6 0,-30 3-16</inkml:trace>
  <inkml:trace contextRef="#ctx0" brushRef="#br1" timeOffset="67818.533">10227 14844 0,'3'0'16,"10"2"-1,15 8 1,9-5 0,21-2-1,10-3-15,2 0 16,-4-3 0,-10-7-1,-11 5 1,-14-2-16,-31 7 0</inkml:trace>
  <inkml:trace contextRef="#ctx0" brushRef="#br1" timeOffset="68341.233">11014 14468 0,'56'-23'16,"9"9"0,5-4-1,3 7 1,-8 11-1,-11 0 1,-19 13 0,-10 10-1,-7 12-15,-11 8 16,3 15 0,-15 5-1,-2 13 1,-9 6-1,-1 14 1,2 3 0,0-6-1,13-13-15,-3-9 16,10-18 0,-5-28-1,0-12 1,0-4-1,0-4 1,0-5 0</inkml:trace>
  <inkml:trace contextRef="#ctx0" brushRef="#br2" timeOffset="73211.326">4651 13294 0,'0'0'16,"5"0"-1,9 0 1,15-5 0,14 0-1,10-2 1,1-4 0,-12-2-1,-2 6 1,-10-4-1,-30 11-15</inkml:trace>
  <inkml:trace contextRef="#ctx0" brushRef="#br2" timeOffset="73948.936">5334 13014 0,'13'8'15,"17"9"1,15 19 15,3 11-15,-10 29-1,-13 10 1,-10 5 15,-13 2-15,-19-8-1,-26-6 1,-18-16 0,-9-26-1,2-14 1,8-20 0,20-16-1,14-17 1,21-8-1,23-10 1,25 1 15,17 11-15,16 18 0,-4 25 15,0 22-16,-12 14 1,-8 12 0,-8 3-1,-7-10-15,-2-5 16,1-21 0,-6-9 15,-17-6-16,-13-7-15</inkml:trace>
  <inkml:trace contextRef="#ctx0" brushRef="#br2" timeOffset="74380.898">7131 13359 0,'12'0'15,"23"-5"1,18-4-1,8 1 1,0-5 0,-14 1-1,-11-4 1,-36 16-16</inkml:trace>
  <inkml:trace contextRef="#ctx0" brushRef="#br2" timeOffset="74727.938">8025 13084 0,'40'0'15,"14"0"1,6-4 15,6-7-15,-11-4-1,-20-11 1,-15 0 0,-2 8-1,-18 18-15</inkml:trace>
  <inkml:trace contextRef="#ctx0" brushRef="#br2" timeOffset="75397.649">7944 13080 0,'0'4'16,"-4"4"-1,-6 5 1,-3 4 15,0 1-15,6-5-1,1-8 17,1-1-17,19-4 1,16 0-1,17 6 1,16-3 0,11 6-1,-6 12 1,-3 19 15,-12 15-15,-18 21 15,-9 10-15,-26 2-1,-31-10 1,-22-18 0,-10-16-1,-18-17 1,4-19-1,3-13 17,9-8-32,11-4 15,30 9 1,24 8-16</inkml:trace>
  <inkml:trace contextRef="#ctx0" brushRef="#br2" timeOffset="75931.901">4549 14781 0,'1'0'0,"22"0"15,17-3 1,17-2 0,7-3 15,2-7-15,-6-2-16,-11 2 15,-14-1 1,-35 16-16</inkml:trace>
  <inkml:trace contextRef="#ctx0" brushRef="#br2" timeOffset="76598.644">5200 14334 0,'39'-15'16,"8"14"0,11 8-1,-3 18 1,-7 15 0,-8 13-1,-14 20 1,-19 9-1,-24 10 1,-13-1 0,-19-3-1,-6-18 1,-11-19-16,2-16 16,3-23-1,8-13 1,15-28-1,11-6 1,19 2 0,16-8-16,19 4 15,8 5 1,3 17 0,5 5-1,10 4 1,3 16 15,1 11-31,-2 19 16,8 3-1,-2 4 1,4-1 0,-4-14-1,8-14 1,1-13-16,-10-10 15,-17-2 1,-43 7-16</inkml:trace>
  <inkml:trace contextRef="#ctx0" brushRef="#br2" timeOffset="84241.08">7443 14557 0,'23'0'0,"15"0"16,20 0 0,7-6-1,3-6 1,-3-1 0,-6-2-1,-27 7-15,-9 3 16,-11 0-1,-1 5 1,-4-2 15,-7 2-31</inkml:trace>
  <inkml:trace contextRef="#ctx0" brushRef="#br2" timeOffset="84762.805">8317 14397 0,'13'0'16,"12"0"0,11 5-16,-1 1 15,0-1 1,0-3-1,-9-2 1,-9 0 0,-4 0-1,-3 0 1,-3 5 0,-7-5-16</inkml:trace>
  <inkml:trace contextRef="#ctx0" brushRef="#br2" timeOffset="85456.902">8257 14420 0,'-10'13'16,"3"4"-1,-6 6 1,0-5 0,4-6-1,3-7 1,6-2-1,0-3-15,0 0 16,0 0 0,0 0-1,6 0 1,3 0 0,6 5-1,20 0-15,6 3 16,2 9-1,10 11 1,-3 5 0,3 19-1,-5 20 1,-6 5 0,-11-3-1,-16-4 1,-25-4-1,-26-16 1,-13-2 0,-18-13-1,-8-7 1,2-16 0,7-3-16,19 0 15,21-9 1,14 0-1,12 0-15</inkml:trace>
  <inkml:trace contextRef="#ctx0" brushRef="#br1" timeOffset="92277.378">4012 16113 0,'-8'54'16,"-16"23"0,0 19-1,-6 18 1,-5 2 0,-1 2-1,-2-5 1,8-6-16,2-27 15,12-32 1,7-30 0,4-18-1,5-3 1,0-7 0,5 2-1,-5 8-15</inkml:trace>
  <inkml:trace contextRef="#ctx0" brushRef="#br1" timeOffset="92725.588">3739 16052 0,'13'61'15,"-1"10"1,11 15-16,7 7 16,5-7-1,9-8 1,3-8 0,-11-17-1,-16-23 1,-7-12-16,-8-10 15,-1-3 1,-4-5 0,0 0-16</inkml:trace>
  <inkml:trace contextRef="#ctx0" brushRef="#br1" timeOffset="93327.045">4543 16352 0,'22'0'15,"22"0"1,17 0 0,8 0-1,-1-4-15,-7 1 16,-13-2 15,-8-4-15,-10 1-1,-18 3 1,-12 5-16</inkml:trace>
  <inkml:trace contextRef="#ctx0" brushRef="#br1" timeOffset="94044.116">5191 15975 0,'12'0'15,"11"0"1,7 5-16,10 15 15,4 16 1,3 6 0,-10 16-1,-9 16 1,-10 9-16,-15 2 16,-6 9-1,-15-17 16,-16-8-15,-9-7 0,-11-24-1,6-15 1,8-10-16,21-19 16,5-13-1,10-12 1,16-4-1,11-1 1,9 2 0,8-2-1,9 16-15,-2 5 16,1 20 0,-5 8-1,10 17 1,0 2-1,3 1-15,2 0 16,-8-18 15,-2-10-15,-1-10 0,-6-3-16,-10-4 15,-31 12-15</inkml:trace>
  <inkml:trace contextRef="#ctx0" brushRef="#br1" timeOffset="94460.607">6088 15826 0,'30'36'16,"12"17"0,7 15-1,3 15-15,-9 5 16,-12 2-1,-14 6 1,-9 5 0,-10 2-16,-21-7 15,-13-13 1,-7-22 0,3-25-1,-2-19-15,-2-10 16,14-7-1,18 0 1,12 0-16</inkml:trace>
  <inkml:trace contextRef="#ctx0" brushRef="#br1" timeOffset="95046.62">3600 15605 0,'-40'22'0,"-3"12"15,-2 28 1,-6 24 0,-1 14-1,9 4 1,12 9 0,22 11-1,18 1-15,12 6 16,19-19-1,15-14 1,16-38 15,-1-35-15,-6-20 0,-17-10-16,-19 1 15,-28 4-15</inkml:trace>
  <inkml:trace contextRef="#ctx0" brushRef="#br1" timeOffset="95763.808">6496 15844 0,'0'0'16,"0"7"0,0 21-1,0 15 1,0 18-1,-5 14-15,0-2 16,-3 6 0,3-7-1,5 5-15,0-5 16,18-12 0,12-11-1,5-15 16,5-11-31,8-18 16,0-10 0,-10-5-1,-7-3 1,-9 1 0,-22 12-16</inkml:trace>
  <inkml:trace contextRef="#ctx0" brushRef="#br1" timeOffset="96202.091">7262 15980 0,'-10'13'0,"-11"24"15,-11 24 1,-1 20 0,3 9-1,-3 7 1,8-2-1,2-9 1,3-8-16,2-21 16,11-31-1,2-11 1,5-20 0,5-23-16,2 2 15,-2 4 16,2 10-15,-7 12-16</inkml:trace>
  <inkml:trace contextRef="#ctx0" brushRef="#br1" timeOffset="96533.306">7005 16061 0,'5'17'15,"2"31"1,5 13 0,7 14-1,3 8 1,4-5-1,-4-10 1,3-15 0,5-27-1,1-22-15,-4-11 16,-12-11 0,3 1-1,-18 17-15</inkml:trace>
  <inkml:trace contextRef="#ctx0" brushRef="#br1" timeOffset="96886.799">7581 16250 0,'14'-6'16,"18"2"0,11-4-1,5-2 1,-6 2-1,-2 4-15,-7-2 16,-3 6 0,-2-2-1,-15-3 17,-13 5-32</inkml:trace>
  <inkml:trace contextRef="#ctx0" brushRef="#br1" timeOffset="97218.586">8205 15970 0,'12'0'16,"16"-5"15,4 2-15,8-2-16,4 0 0,3-2 16,-4-4-1,-2 4 16,-11-3-15,-5 2 0,-25 8-16</inkml:trace>
  <inkml:trace contextRef="#ctx0" brushRef="#br1" timeOffset="97887.385">8126 16023 0,'-7'5'15,"-9"3"1,4-1-1,-1 2-15,5-3 16,-1 2 0,4-4-1,5 2 1,9-4 0,10 3-1,11 3 1,7 2-1,17 2 1,5 1 0,7 5-1,5 10 1,-6 4 0,-9 14-1,-9 5 1,-6-4-1,-11 1-15,-13 0 16,-14-1 0,-10-1-1,-16-3 1,-2-5 0,-5-6-1,-6-14-15,11-11 16,7-14-1,9-11 1,9-5 0,0 6-1,5-6 17,-5 23-32</inkml:trace>
  <inkml:trace contextRef="#ctx0" brushRef="#br1" timeOffset="98319.29">9053 15897 0,'38'48'0,"10"17"15,-5 21 1,-8 20 0,-8-3-1,-18 3 1,-18-8-1,-23-5-15,-18-15 16,-8-4 0,7-14-1,4-12 1,19-25 0,8-11-1,4-1 1,13-8-16,3-3 0</inkml:trace>
  <inkml:trace contextRef="#ctx0" brushRef="#br3" timeOffset="106580.481">9752 15726 0,'-3'15'16,"-20"27"-16,-12 26 15,-3 20 1,-5 13 0,-2 3-1,15 4 1,17 6 15,26-8-31,15-21 16,14-15-1,9-22 1,12-17 0,-3-19-1,-12-19 1,-11-11 0,-7 0-16,-14 11 15,-9 2 1,-2-1-1,-5 6 1,0 0-16</inkml:trace>
  <inkml:trace contextRef="#ctx0" brushRef="#br3" timeOffset="107135.876">10797 15947 0,'0'0'0,"0"10"31,-10 20-15,-10 26-1,-8 20 1,3 9-16,-5 12 16,-6-2-1,1-7 1,0-5 0,10-15-1,7-5-15,6-25 16,7-26-1,-1-12 1,6-17 0,0-16-1,0-8 1,6-6 0,-6 47-16</inkml:trace>
  <inkml:trace contextRef="#ctx0" brushRef="#br3" timeOffset="107537.559">10414 15887 0,'13'17'16,"11"31"-1,12 23 1,4 7-16,3 8 16,-5-3-1,2-5 1,-2-7 0,2-16-1,-4-10 1,-11-20-1,-3-14 1,-1-17 0,-6-3-1,-7-9-15,2-13 16,-3 1 0,0 0-1,-7 30-15</inkml:trace>
  <inkml:trace contextRef="#ctx0" brushRef="#br3" timeOffset="108155.199">11087 16202 0,'9'0'16,"12"0"-1,14 0 1,13 0-16,10 0 16,5-5-1,13-8 1,-9 1-1,5-6 1,-18 0 0,-13 5-1,-10-2 1,-14 8 0,-9 2-1,-8 5-15</inkml:trace>
  <inkml:trace contextRef="#ctx0" brushRef="#br3" timeOffset="108640.993">11319 15862 0,'0'12'16,"0"23"-1,2 21 1,8 15 0,2 12-1,2 12 1,-2 6-16,3-10 16,-2-6-1,-6-14 1,4-28-1,8-25 1,-6-18 0,2-8-1,-2-5 1,-6 8 0,-7 5-16</inkml:trace>
  <inkml:trace contextRef="#ctx0" brushRef="#br3" timeOffset="109405.754">11823 15870 0,'0'0'16,"7"0"0,11 0-16,12 4 15,15 9 1,6 9 0,7 16-1,-8 20 1,-2 15-1,-15 10 1,-21 6 0,-24-8-1,-23-6 1,-24-9 0,-8-19-1,-4-17 1,0-17-1,16-20 1,19-16 0,17-7-1,8-11-15,22-1 16,8-2 0,17 5-1,12 4 1,5 14-1,-3 16 1,3 17-16,-11 16 16,-1 5-1,-3 15 1,-3 10 0,-5-3-1,1-9 1,4-17-1,-7-16 1,-3-5 0,-2-3-1,-11-5 1,-9 0 0,-3 0-16</inkml:trace>
  <inkml:trace contextRef="#ctx0" brushRef="#br3" timeOffset="109829.751">12523 15352 0,'38'48'15,"10"21"1,-13-12-16,5 14 16,-17-11-16,15 19 0,-10-11 15,-3 20-15,-8-10 16,1 13-16,-10-14 15,1 12-15,-9 24 32,-22 1-17,-21-19 1,-9-21 0,3-14-1,4-27-15,25-18 16,10-5-1,7-5 1,3-5-16</inkml:trace>
  <inkml:trace contextRef="#ctx0" brushRef="#br3" timeOffset="112865.525">13299 15831 0,'21'0'16,"26"0"0,14 5-1,15 3 1,-4-1 0,1 4-1,-10-6 1,-15-5-1,-15 3-15,-15-3 16,-8 0 0,-10 0-16</inkml:trace>
  <inkml:trace contextRef="#ctx0" brushRef="#br3" timeOffset="113251.144">13380 16219 0,'33'-5'0,"40"1"16,27 4 15,11 0-15,0 0-1,-15 0 1,-28 4-1,-25 1 1,-20-2 0,-16-3-16,-2 0 15,-5 0-15</inkml:trace>
  <inkml:trace contextRef="#ctx0" brushRef="#br1" timeOffset="117440.337">14476 15661 0,'11'46'16,"1"20"-1,0 23-15,1 14 16,4 15 0,1 1-1,5-20 1,-6-10 0,-4-20-16,0-26 15,-13-36 1,-8-19-1,-10-26 1,-5-38 0,6 16-16,-6-13 0,9 7 31,-9-17-31,5 10 16,-4-16-16,6 12 15,-1-12-15,-13-32 16,7-9-1,0 8-15,16 22 16,24 39 0,-9 31-1,14 7-15,21 6 16,23-1 0,17 0-1,20-2 1,16 2-1,7 6 1,-10 7 0,-21-5-1,-36 7 1,-29-2 0,-25 0-1,-3 4-15,-2 1 16,0 0-16</inkml:trace>
  <inkml:trace contextRef="#ctx0" brushRef="#br1" timeOffset="117756.058">14602 15749 0,'23'0'0,"30"5"31,27-5-15,16-5-1,-3-8 1,-15 0-16,-27-3 15,-18 9 1,-19 2 0,-3 3-16,-6 2 15,-5 0-15</inkml:trace>
  <inkml:trace contextRef="#ctx0" brushRef="#br1" timeOffset="118857.183">15356 15562 0,'-5'-5'0,"-13"5"15,-8 0 1,-16 12 0,-11 19-1,-3 21-15,-2 19 16,3 2 15,9 10-15,21 8-16,13-3 15,19-15 1,21-20 0,5-18-1,7-20 1,1-5-16,-4-27 16,3-13-1,-2-18 1,-2-23-1,-1-12 1,-9-3 0,-9 3-16,-10 18 15,4 22 1,-6 20 0,-5 11-16,0 6 15,0 17 1,0 27 15,-5 32-15,-6 21-16,8 9 15,-1 4 1,8-8 0,17-13-1,14-30 1,9-24-16,8-15 15,6-10 1,-3-29 0,1-33-1,2-10 1,-10-2-16,-18 17 31,-5-13-31,-7 1 16,-6-16-16,3-37 15,-15 13 1,-15 36 0,-5 29-16,3 27 15,-1 23 1,-5 16 0,-7 15-1,-1 31 1,-6 13-16,9 16 15,16 0 1,17-6 0,20-16-1,22-31 1,25-23 0,0-20-1,1-13 1,-9-7-16,-26 8 31,-17 1-15,-21 6-16</inkml:trace>
  <inkml:trace contextRef="#ctx0" brushRef="#br1" timeOffset="119125.767">16094 15695 0,'22'0'16,"44"0"0,30 5-1,17-5 1,-9 0-1,-16-7 1,-25-9 0,-30 9-1,-19 2 1,-14 5-16</inkml:trace>
  <inkml:trace contextRef="#ctx0" brushRef="#br1" timeOffset="119488.839">16283 15491 0,'7'58'16,"0"9"15,9 24-31,-9 21 16,-2 1-1,-2-9 1,2-14 0,1-19-1,-2-28 1,4-31-1,4-12-15,1-8 16,-3 4 0,-10 4-16</inkml:trace>
  <inkml:trace contextRef="#ctx0" brushRef="#br1" timeOffset="120043.246">16693 15695 0,'-2'12'15,"-8"35"1,-3 25-1,6 17 1,-3 6 0,10-4-1,12-13-15,16-23 16,14-19 0,11-31-1,3-30 1,-3-38 15,-18-23-15,-22-20-1,-23 3 1,-23 7-16,-20 13 16,-17 15-1,2 20 1,-3 26-1,10 26 1,19 17 0,14 6-1,16-2 1,17 0-16,-5-9 31,0-16-31</inkml:trace>
  <inkml:trace contextRef="#ctx0" brushRef="#br1" timeOffset="120605.617">17029 16048 0,'0'0'16,"0"0"0,0 0-1,0 0 1,0 0-1,0 0 1,0-12 0,0-19-1,0-22 1,0-12 0,4-9-1,10-3 1,3-2-1,18 9-15,3 15 16,2 14 0,8 16-1,0 10 1,-13 7 15,-9 1-15,-14 2-1,-2 5 1,-7 0-16,-3 0 16,0 0-16</inkml:trace>
  <inkml:trace contextRef="#ctx0" brushRef="#br1" timeOffset="121328.336">17664 15408 0,'-8'0'15,"-19"0"1,-12 0 15,-8 12-15,3 19-1,4 4 1,15-5-16,2-2 16,18-10-1,16-5 1,6-9-1,8-1 1,11-3 0,-1 0-1,3 0 1,7-3-16,-2 3 31,5 0-15,5 8-1,3 17 1,-4 15 0,-4 15-1,-22 17 1,-9-2-16,-12 3 16,-15-8-1,-16-4 1,-9-18-1,-13-11 1,-12-19 0,-6-18-16,6-13 31,3-17-15,8-3-1,16 3 1,6 10-1,9 7 1,18 18-16</inkml:trace>
  <inkml:trace contextRef="#ctx0" brushRef="#br1" timeOffset="124263.205">19083 14637 0,'37'0'16,"3"0"-16,-5 0 16,-14 10-1,-12 15 1,-9 21 0,-17 17-16,-23 12 15,-15 8 16,-19 8-15,-14 5 0,-8-6-1,0-1-15,14-11 16,21-22 0,23-16-1,33-23 1,23-9-16,12-3 15,23-5 1,15 5 0,21-3-1,9 8 1,2-2-16,-9 2 16,-16-5-1,-14-5 1,-25 3-1,-19-3 1,-10-8-16,-1-2 31,-6 8-15,0 2 0,0 0-16</inkml:trace>
  <inkml:trace contextRef="#ctx0" brushRef="#br1" timeOffset="124810.548">19513 15043 0,'3'-6'0,"14"-6"31,6-8-15,0-8 0,-6-10-1,-4-7-15,-1 12 16,-7 1 0,-5 7-1,-10 12-15,-8 3 16,-11 20-1,-10 15 1,-5 28 0,0 20-1,14 22 1,13 11-16,12-5 16,20-6-1,15-8 1,18-27-1,13-20-15,4-27 16,0-26 15,-4-12-15,-23-15 0,-20-13-16,-9 5 15,-9 13 1,0 35-16</inkml:trace>
  <inkml:trace contextRef="#ctx0" brushRef="#br1" timeOffset="125594.965">19831 14876 0,'0'6'15,"2"10"1,8 28-1,-2 21 1,7 18 0,-8 8-1,1-3 1,-3-18 0,0-19-1,0-21-15,-3-24 16,-2-24-1,0-25 1,0-28 0,0-19-1,5-10 1,4 1-16,18 6 16,9 20-1,11 29 1,13 18-1,1 12 1,-5 14 0,-8 18-1,-8 13 1,-17 4 0,-21 2-1,-15 3 1,-22 1-1,-16-11 1,-12-5-16,13-12 16,5-2-1,14-10 1,12 5 0,19-1-1,19 7 1,27 11-1,15 10 1,4 7 0,1 8-1,-11 5 1,-12 6 0,-13-2-1,-25-17-15,-27-17 16,-22-10-1,2-6 1,2-2 0,40-5-16</inkml:trace>
  <inkml:trace contextRef="#ctx0" brushRef="#br1" timeOffset="126680.746">18200 13876 0,'0'22'16,"3"39"-1,2-1 1,8 23-16,-1 4 16,6 26-16,-6-2 15,6 27-15,-3-34 16,-8-4-16,1 19 0,-3-24 16,5 9-16,-3 14 0,4-17 15,-4 2-15,1 18 0,-3-21 16,8 7-1,-3 19-15,-8-23 0,3 11 0,1 11 16,-6-23-16,0-2 0,0 16 16,0 8-16,5 22 0,2-10 15,3 19-15,-2-23 16,4 20-16,-2-24 16,3 5-16,-5-24 15,10 14-15,8 23 0,7-51 16,-15-46-1,-8-21 1,-10-51-16,0 10 16,-10-5-1,3-5 1,-6 4-16,3 1 16,-2 1-1,12 17-15</inkml:trace>
  <inkml:trace contextRef="#ctx0" brushRef="#br1" timeOffset="127535.131">20551 14765 0,'0'0'0,"0"4"16,-5 22-1,-7 25 1,-14 24-1,1 22 1,-3 5 0,11 4-1,15-10 1,16-14 0,19-20-1,15-27 1,0-32-1,0-23 1,-6-33-16,-3-26 16,-12-16-1,-19-11 1,-16 9 0,-19 2-1,-16 18 1,-13 16-1,-2 18 1,11 15 0,11 21-1,18 3 1,11-2 0,2 6-1,5 0-15</inkml:trace>
  <inkml:trace contextRef="#ctx0" brushRef="#br1" timeOffset="128166.742">21042 14686 0,'-17'0'16,"-20"4"-1,-17 8 1,6 6 0,11 1-1,4 3-15,18-2 16,9-3-1,15-1 1,18-9 0,6 1 15,12 2-31,6 2 16,7 1-1,-3 5 1,-7 9-1,5 6 1,-6 20 0,-3 7-1,-14 11 1,-13 3-16,-24-5 16,-23-8-1,-24-8 1,-11-16-1,-5-8 1,9-12 0,10-10-16,24-19 15,14-18 17,6-1-17,7 1 1,0 30-16</inkml:trace>
  <inkml:trace contextRef="#ctx0" brushRef="#br1" timeOffset="129599.311">19090 16144 0,'-12'28'0,"-9"32"16,-12 31 0,1 17-1,-9 10 1,6-4-1,-1-10-15,6-12 16,11-18 0,1-19-1,8-25 17,7-15-32,-2-15 15,5-5 1,5-21-1,3-21 1,-3-28 0,-5-15-16,5-7 15,-10 14 1,0 17 0,-3-11-16,-2 6 0,2-10 0,-1-24 15,-5 21 1,7 46-1,2 28 1,5 20-16,0 15 16,5 16-1,7 9 1,14 21 0,2 13-1,2 11 1,2 6-1,4-6 1,-1-9 0,1-10-1,-14-21 1,-9-25-16,4-19 16,1-22-1,-6-1 1,2-11-16,-7 3 15,3-2 1,-2 3 0,-8 19-16</inkml:trace>
  <inkml:trace contextRef="#ctx0" brushRef="#br1" timeOffset="129968.078">19342 16375 0,'4'0'0,"10"0"15,14 0 1,2 0 0,0 0-16,0-5 31,-5 5-15,-2-4-1,-5 4 1,-6-3-1,1-1-15,-3-3 16,-10 7-16</inkml:trace>
  <inkml:trace contextRef="#ctx0" brushRef="#br1" timeOffset="130337.393">19442 16736 0,'11'0'0,"8"0"16,18 0 0,5 0-1,5 0 1,6 0-16,-9 0 16,-14 0-1,-13 0 1,-7 0-1,-7 0 1,7 5-16,-10-5 0</inkml:trace>
  <inkml:trace contextRef="#ctx0" brushRef="#br1" timeOffset="132270.525">20773 15962 0,'17'0'0,"19"8"16,12 15 0,8 12-1,2 13 1,-9 14-1,-8 19 17,-19 10-17,-13 10-15,-18-6 16,-21-8 0,-17-17-1,-16-15 1,-6-19-1,4-20-15,4-10 16,16-19 0,20-14-1,13-8 1,12 6 0,12-8-1,11 7 1,7 9-16,8 7 15,10 18 1,4 15 0,1 11-1,-4 10 17,-2 3-17,4-1-15,2-11 16,4-13-1,-9-9 1,-15-14 0,-10-2-1,-6-8 1,-9 12-16,-8 3 16</inkml:trace>
  <inkml:trace contextRef="#ctx0" brushRef="#br1" timeOffset="132655.176">21592 16874 0,'7'28'15,"4"-3"1,-9 3 0,3 3-1,-5 6-15,0 10 16,0 7-1,0-6 1,0-12 0,0-12-1,-5-5 17,5-12-32,0-7 0</inkml:trace>
  <inkml:trace contextRef="#ctx0" brushRef="#br1" timeOffset="135621.745">21670 16204 0,'8'0'0,"17"0"15,15 0 1,8 0 0,5 0-1,-3 0 1,4 0-16,-2 0 16,-14 0 15,-10 0-16,-11-2 1,-4-9 0,-8 7-1,-2 4-15,-3 0 0</inkml:trace>
  <inkml:trace contextRef="#ctx0" brushRef="#br1" timeOffset="138826.727">21720 16066 0,'0'0'16,"0"0"-16,0 0 16,0 0-1,0 0 1,0 0 0,0 4-1,0 9 1,6 10-1,-6 7-15,5 1 16,-5-1 0,-5 5 15,-3-10-15,-2 0-1,3-6 1,2-5-16,-1-11 15,6 2 1,0-5 0,0 0-1,0 0 1,0 0 0,11 0-1,6-5-15,13 2 16,13-2 15,10 0-15,2 5-1,6 5 1,4 8 0,6 12-16,-5 17 15,-6-1 1,-8 12-1,-8 7 1,-19 11 0,-20 2-1,-18-2-15,-9-3 16,-8-5 0,-11-13-1,3-20 1,-4-12-1,-4-13 1,-1-10-16,-2-8 16,7-7 15,-2-15-15,9 0-1,10 4 1,3 4-1,9 14 1,13 13-16</inkml:trace>
  <inkml:trace contextRef="#ctx0" brushRef="#br1" timeOffset="139480.805">22708 16718 0,'6'13'0,"1"15"15,5 14 1,-1 11 0,-4 8-16,-2 10 15,0-6 1,-5-5 0,5-12-1,-5-5 1,0-8-1,2-14 1,4-12 0,-6-9-16</inkml:trace>
  <inkml:trace contextRef="#ctx0" brushRef="#br1" timeOffset="140297.57">22943 16262 0,'0'0'15,"4"0"1,14 0 0,18 0-1,12 0 1,7 0-1,10-5 1,1-2 0,0-3-16,-14 4 15,-4 4 1,-17-3 0,-19 0-16,-4 5 15,-3 0 1,-5 0-16</inkml:trace>
  <inkml:trace contextRef="#ctx0" brushRef="#br1" timeOffset="141151.441">23704 15962 0,'10'0'16,"20"3"0,12 12-16,11 5 15,3 20 1,2 21 15,-2 17-31,-9 10 16,-3 11-1,-14 15 1,-16 8 0,-18 7-1,-19-6 1,-20-22-16,-27-20 16,-11-24-1,-7-21 1,4-24-1,11-16 1,8-19-16,9-7 16,21-8 15,12-3-31,16 4 16,2 2-1,12 10 1,26 2-1,15 5 1,15 10-16,13 3 16,7 5-1,8 5 1,0 8 0,-3 12-1,-3 5-15,3-7 16,-7-5-1,-15-16 1,-13-14 0,-13-9-16,-26-5 15,-3 12 1,-6 9 15,-5 5-31</inkml:trace>
</inkml:ink>
</file>

<file path=ppt/ink/ink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381.05594" units="1/cm"/>
          <inkml:channelProperty channel="Y" name="resolution" value="675.46899" units="1/cm"/>
          <inkml:channelProperty channel="T" name="resolution" value="1" units="1/dev"/>
        </inkml:channelProperties>
      </inkml:inkSource>
      <inkml:timestamp xml:id="ts0" timeString="2020-03-09T20:31:27.258"/>
    </inkml:context>
    <inkml:brush xml:id="br0">
      <inkml:brushProperty name="width" value="0.05292" units="cm"/>
      <inkml:brushProperty name="height" value="0.05292" units="cm"/>
    </inkml:brush>
    <inkml:brush xml:id="br1">
      <inkml:brushProperty name="width" value="0.05292" units="cm"/>
      <inkml:brushProperty name="height" value="0.05292" units="cm"/>
      <inkml:brushProperty name="color" value="#C00000"/>
    </inkml:brush>
    <inkml:brush xml:id="br2">
      <inkml:brushProperty name="width" value="0.05292" units="cm"/>
      <inkml:brushProperty name="height" value="0.05292" units="cm"/>
      <inkml:brushProperty name="color" value="#00B0F0"/>
    </inkml:brush>
  </inkml:definitions>
  <inkml:trace contextRef="#ctx0" brushRef="#br0">6137 4402 0,'-7'22'0,"-10"38"15,4-4 1,-15 14-16,3 1 16,-13 9-16,3 1 31,-8 15-31,-2-5 0,-11 17 0,9-13 15,-11 14-15,9-13 16,-1 10-16,-8 21 16,16-59-1,24-64 17,23-42-32,2-19 15,4 4 1,1 9-1,-12 44-15</inkml:trace>
  <inkml:trace contextRef="#ctx0" brushRef="#br0" timeOffset="347.895">5652 4603 0,'10'20'0,"10"41"15,10 32 1,-8-20 0,1 15-16,-7-9 15,11 16-15,-7-4 16,3 9-16,-6-16 15,1 7-15,8 22 16,16-40 15,-7-49-15,0-39 0,-12 1-1,-15 12-15,-8 2 0</inkml:trace>
  <inkml:trace contextRef="#ctx0" brushRef="#br0" timeOffset="1156.677">6707 4235 0,'28'-25'16,"7"7"-16,3 13 15,2 10 1,-10 19 0,-9 18-1,-12 16 1,-18 5-1,-22 7 1,-11 0 0,-14-3-1,-7-17 1,13-9 0,10-11-16,22-17 15,23-13 1,31-13-1,29-10 1,18-2-16,11 2 16,6 10-1,1 22 1,-15 25 0,-16 24-16,-17 20 15,-32 18 1,-30 13-1,-33-4 1,-37-19 0,-26-25 15,-11-27-15,-3-24-1,41-32 1,35-14-1,26 6 1,6 13 0,11 17-16</inkml:trace>
  <inkml:trace contextRef="#ctx0" brushRef="#br0" timeOffset="2637.319">7977 5173 0,'0'0'15,"0"0"1,10 0 0,15 0 15,41 0-16,30 0 1,24-5 0,12-1-1,-6 4 1,-13-10 0,-23-7-1,-31 4 16,-34 13-31,-25 2 16</inkml:trace>
  <inkml:trace contextRef="#ctx0" brushRef="#br0" timeOffset="3092.6">8391 4941 0,'0'70'16,"0"26"0,-8 23-1,-5-4 1,-2-13 15,8-25-15,2-19-1,5-42 17,5-24-17,2-14 1,8-4 0,-2-4-1,-13 30-15</inkml:trace>
  <inkml:trace contextRef="#ctx0" brushRef="#br0" timeOffset="3709.942">9008 4777 0,'52'-10'15,"4"10"1,2 13-16,-5 32 16,-10 23-1,-18 25 1,-7 23 0,-13-33 15,-18 0-31,-32 19 0,-18-12 31,-13-24-15,11-36-1,15-36 1,14-29 15,24-12-15,19-4-1,28 4 1,21 11 15,14 19-15,4 29 0,-14 29-1,-13 13 1,2 7-1,-2-26 1,6-25 15,5-20-15,-7-7 0,-11-1-1,-40 18-15</inkml:trace>
  <inkml:trace contextRef="#ctx0" brushRef="#br0" timeOffset="4063.888">10122 4860 0,'-5'78'15,"-3"-13"1,-14 9-16,1-3 16,-7 7-16,3-11 15,-5 11 1,-10 29 0,-3-7-1,18-49 16,12-51-15,8-35 0,10-14-1,3 2 1,-1 3-16,-7 44 0</inkml:trace>
  <inkml:trace contextRef="#ctx0" brushRef="#br0" timeOffset="4364.489">9827 5020 0,'7'21'16,"11"40"-1,-6-3 1,11 14-16,0-5 15,7 11-15,8 27 16,10-19 0,4-45-1,4-51 1,-3-16 0,-10-9-1,-15 12 1,-28 23-16</inkml:trace>
  <inkml:trace contextRef="#ctx0" brushRef="#br0" timeOffset="4965.436">10523 4598 0,'42'5'16,"1"2"-1,5 19-15,-8 19 16,-10 11 0,-12 14-1,-13 9 1,-15-2-16,-8-6 15,-17-6 1,-16-10 15,-8-13-15,-8-28 0,7-21-1,3-16 1,21-3-1,23 1 1,23-5 0,20 8-1,19 12 1,11 14 0,8 14-1,2 13 16,-4 9-15,-11 3 0,-9-3-1,-15-15 1,-12-7 0,-8-11-1,-11-7-15</inkml:trace>
  <inkml:trace contextRef="#ctx0" brushRef="#br0" timeOffset="5343.915">11578 5168 0,'30'0'0,"41"5"16,30 0 15,14-5-16,-1-5 1,-13-6 0,-23 3-1,-25 2 1,-28 0 0,-25 6-16</inkml:trace>
  <inkml:trace contextRef="#ctx0" brushRef="#br0" timeOffset="5982.945">11827 5029 0,'0'25'16,"0"35"0,0 36-1,0-15 16,0-1-31,-4 31 16,-6-7 15,10-26-15,-3-20 0,-2-33-1,5-12 1,0-13-16</inkml:trace>
  <inkml:trace contextRef="#ctx0" brushRef="#br0" timeOffset="6468.401">12422 4795 0,'60'0'15,"19"0"1,9 0 0,-8 3-1,-6 6 1,-14 12-16,-17 14 15,-15 12 1,-26 24 0,-4-11-1,-15 13-15,-1-7 32,-13 13-32,1-9 15,-10 8-15,-3 23 16,3-6 15,22-17-15,8-55-1,15-23 1,0 0 0,-5 0-1,0 0-15</inkml:trace>
  <inkml:trace contextRef="#ctx0" brushRef="#br0" timeOffset="6847.61">13534 5054 0,'-6'35'16,"1"8"-1,-7 23-15,-1 4 16,-9 12-16,-11 36 16,-13 5-1,9-20 1,-3-25 15,1-42-31,17-19 16,14-10 15,3-1-15,0-1-1,5-5-15</inkml:trace>
  <inkml:trace contextRef="#ctx0" brushRef="#br0" timeOffset="7133.026">13320 5220 0,'5'73'16,"2"-12"-1,11 14-15,4-8 32,8 5-32,23 33 15,3-18 17,9-39-17,1-24 1,-24-13-1,-19-6 1,-23-5-16</inkml:trace>
  <inkml:trace contextRef="#ctx0" brushRef="#br0" timeOffset="7433.3">14468 5394 0,'56'0'16,"19"-5"-1,11 3 1,2 2-1,-7 0 1,-5 0 0,-16 2-1,-30-2 1,-30 0-16</inkml:trace>
  <inkml:trace contextRef="#ctx0" brushRef="#br0" timeOffset="8904.02">14648 5148 0,'0'0'16,"0"6"0,0 20-1,-5 32 1,-6 28-1,9 14 17,-3 6-17,5-2 1,-5-9 0,2-22-1,11-27 1,10-26-1,-6-15 1,-2 0 0,-10-5-16</inkml:trace>
  <inkml:trace contextRef="#ctx0" brushRef="#br0" timeOffset="9467.213">15822 4950 0,'2'21'31,"3"28"-15,-5 15-1,0 2 1,0-8 0,-5-21-1,5-9 1,0-15-1,0-8 17,10 3-17,15 4 17,24 6-17,16-8 1,13-10-1,0-22 1,-5-20 0,-10-1-1,-15 7 1,-18 8 0,-30 28-16</inkml:trace>
  <inkml:trace contextRef="#ctx0" brushRef="#br0" timeOffset="9805.226">16199 4956 0,'0'43'16,"0"17"-16,0 5 31,-9 21-31,6-3 16,-12 18-16,2-13 15,-5 3-15,1 17 16,-3-7 0,8-53-1,6-46 1,1-26-1,0-6 17,3-1-17,2 31-15</inkml:trace>
  <inkml:trace contextRef="#ctx0" brushRef="#br0" timeOffset="10290.272">15416 5150 0,'0'93'16,"0"-19"0,0 3-16,-5 32 0,10 9 15,-5-10 1,0-17-1,0-30 1,0-29 15,0-16-31,5-18 16,12-21 0,4-8-1,9 1 1,3 0 15,-8 7-15,-25 23-16</inkml:trace>
  <inkml:trace contextRef="#ctx0" brushRef="#br0" timeOffset="10706.049">16943 5460 0,'60'8'15,"14"9"1,3 1-1,0-6 1,-28 3 0,-8-7-1,-24-3 1,-9-3 0,-8-2-16</inkml:trace>
  <inkml:trace contextRef="#ctx0" brushRef="#br0" timeOffset="10990.578">16756 5878 0,'21'3'15,"44"1"1,31 7 0,22-11-1,3-11 17,-7-1-17,-18-1 1,-42 3-1,-54 10-15</inkml:trace>
  <inkml:trace contextRef="#ctx0" brushRef="#br0" timeOffset="11638.438">17981 5407 0,'-37'89'15,"6"-21"1,8 15 0,11-13-1,-1 13-15,31 21 16,7-29 0,18-15-16,5-17 15,18-13-15,-6-12 16,18-18-16,-13-12 15,14-16-15,-9-5 16,4-20-16,-15-1 16,7-18-16,-18 2 15,-8-16-15,-20 5 16,-10-10-16,-10 19 16,-22-12-16,-3 19 31,-24-5-31,-3 19 15,-17-3-15,-1 14 16,-13 10-16,10 10 16,-18 8-16,8 12 15,-13 15-15,14 7 32,-9 21-32,7 3 0,-4 4 0,-20 21 15,9-6 16,52-35-31,47-30 16</inkml:trace>
  <inkml:trace contextRef="#ctx0" brushRef="#br1" timeOffset="14441.944">12097 4077 0,'17'60'0,"4"13"0,-8-3 15,2 27-15,-8-7 16,1 29-16,-3-24 15,-5 1-15,-8 13 0,3-14 16,-2 8 0,-11 23-16,3-19 0,8 5 0,-2 23 0,9-22 15,-4 5-15,-1 16 0,5-21 32,0 0-32,5 18 0,3-7 0,9 10 15,1-17-15,7 0 0,2 8 16,-27-49 15,0-41-15,-10-32-16,8 2 15,2-5 1,0 0 0,0 0-16</inkml:trace>
  <inkml:trace contextRef="#ctx0" brushRef="#br1" timeOffset="15496.532">5440 7309 0,'0'0'16,"-16"23"-1,-1 2 1,-13 24-16,-7 8 16,-22 23-16,4 9 15,-15 19-15,3-6 16,-1 6-16,8-18 31,-10 12-31,-14 10 16,28-51-1,33-61 1,16-36 0,16-1-1,0 1-15,-1 11 16,-8 25-16</inkml:trace>
  <inkml:trace contextRef="#ctx0" brushRef="#br1" timeOffset="15781.398">5004 7422 0,'8'74'16,"7"-9"0,0 19-16,3-7 31,9 25-31,3-15 16,0 17-16,1-13 15,10 4-15,19 13 16,13-19-1,-3-31 1,-37-38 0,-15-7-16,-18-13 0</inkml:trace>
  <inkml:trace contextRef="#ctx0" brushRef="#br1" timeOffset="16813.778">6060 7224 0,'12'-6'16,"21"1"0,10 18-1,9 28 1,-13 32 0,-17-7 15,-19 9-31,-23 29 0,-29-3 15,-26-6 1,-11-30 0,9-28-1,3-23 1,11-14 0,33-18-16,18-12 15,7-4 1,22-6 15,18 10-15,13 5-1,13 11 1,4 18 0,-4 22-1,-14 13 1,-1 10-1,-8 3-15,-8-22 16,0-16 0,0-10-1,-16-1-15,-14-3 16</inkml:trace>
  <inkml:trace contextRef="#ctx0" brushRef="#br1" timeOffset="17214.498">6819 7083 0,'-16'39'15,"-4"14"-15,-2 3 16,-15 22-16,5 5 16,-3 21-16,4 2 15,1 20-15,8-12 16,11 11-16,4-16 31,7 4-31,5-17 16,8 0-16,30 9 15,32-31-15,21-34 16,12-38 0,6-22-1,-11-11 1,-25-1-16,-38 20 16,-40 12-16</inkml:trace>
  <inkml:trace contextRef="#ctx0" brushRef="#br1" timeOffset="17577.345">8007 7513 0,'-7'46'15,"-11"15"-15,-4 4 16,-8 25-16,4-1 16,-15 19-16,9-4 15,-13 9-15,12-12 16,-7 2-16,-13 28 15,5-7 1,15-92 0,3-49-1,13 2 1,6 4 0,11 11-16</inkml:trace>
  <inkml:trace contextRef="#ctx0" brushRef="#br1" timeOffset="17915.213">7581 7819 0,'18'57'16,"0"11"-16,-5 3 16,4 13-16,1-12 0,5 16 0,7 29 15,0-4 1,5-38 0,3-50-1,-3-19 1,-12-12 15,-11 6-15,-12 0-16</inkml:trace>
  <inkml:trace contextRef="#ctx0" brushRef="#br1" timeOffset="18246.917">8509 7897 0,'66'5'0,"24"4"31,-17 0-15,16 3-16,-17-2 16,12 2-16,24 1 15,1-13 1,-9-8-16,-39-15 16,-31 11-1,-18 8 1,-12 4-16</inkml:trace>
  <inkml:trace contextRef="#ctx0" brushRef="#br1" timeOffset="18585.291">8822 7624 0,'5'73'15,"0"-7"1,-3 20-16,-2-8 16,0 22-16,0-12 15,-2-2-15,-8 28 16,2-8-1,-9-23 1,6-45 0,8-20-1,-2-11 1,5-2 15,0-5-31</inkml:trace>
  <inkml:trace contextRef="#ctx0" brushRef="#br1" timeOffset="19280.434">9643 7458 0,'53'-5'15,"3"23"1,-4 35-1,-11 32 1,-24-9 0,-9 8-16,-8-11 15,-13 12-15,-4-10 16,-13 4-16,-28 16 16,-10-9-1,-11-16 1,19-26-1,29-44 1,17-13 0,14-12-1,17-11 1,18-4 0,13 7-1,5 10 1,13 16-1,-1 19 1,-2 24 15,3 7-31,-8-1 16,-11-2 0,-4-14-1,-7-9 1,-6-11-16,-18-6 15,-4 0 1,-8 0-16</inkml:trace>
  <inkml:trace contextRef="#ctx0" brushRef="#br1" timeOffset="19765.546">10414 7224 0,'50'37'16,"-5"4"0,4 9-16,-12 4 15,12 23-15,-9-1 16,-3 19-16,-9-4 31,-3 13-31,-12-9 16,-8 12-16,-10-16 0,-13 14 0,-2-20 15,-15 5-15,0-13 16,-9 0-16,-31 10 16,-16 1-1,1-40 1,6-18-16,60-30 16,18-13-1,6 8 1,0 1-1,0 4-15</inkml:trace>
  <inkml:trace contextRef="#ctx0" brushRef="#br1" timeOffset="20982.35">12745 7992 0,'83'-13'15,"-12"6"1,6-3-16,-3 7 16,14-2-16,27 1 15,-1 4 1,-30 22-1,-42 15 1,-24 23 0,-25 7-1,-34 22 1,10-19 0,-11-2-1,7-9 1,-9 8-16,-14 26 15,4-3 1,10-16-16,16-28 16,28-46-1,23-23 1,3-3 0,-8 4-1,-18 22-15</inkml:trace>
  <inkml:trace contextRef="#ctx0" brushRef="#br1" timeOffset="21388.917">14234 7589 0,'-35'50'16,"4"-3"0,-9 18-16,3-10 15,-9 22-15,3 2 16,0 13-16,8-4 15,0 6-15,14-5 16,4 7-16,7 25 16,32-3-1,32-27 1,18-39 0,19-44-1,11-26 1,-18-6-1,-25 1 1,-59 23-16</inkml:trace>
  <inkml:trace contextRef="#ctx0" brushRef="#br1" timeOffset="21783.684">15043 7788 0,'-15'36'15,"0"6"1,-15 24-16,-6-1 15,-4 19-15,2-7 0,-8 14 0,14-13 16,-13 5-16,-6 26 16,4-3-1,1-10 1,8-18-16,15-61 16,6-34-1,15-6 1,4 10-1,-2 6 1,0 7-16</inkml:trace>
  <inkml:trace contextRef="#ctx0" brushRef="#br1" timeOffset="22068.011">14673 8046 0,'0'72'0,"7"24"16,8 17 0,3 11-1,-3-8 1,0-16-1,15-46 1,13-37 0,5-17-1,-10-11 1,-20 9 0,-18 2-16</inkml:trace>
  <inkml:trace contextRef="#ctx0" brushRef="#br1" timeOffset="22383.658">15535 8219 0,'54'0'16,"35"0"-1,22 0 1,12 10 0,-6-10-1,-12-4 1,-37-20 0,-22-1-1,-27 13 1,-8 6-1,-11 6-15</inkml:trace>
  <inkml:trace contextRef="#ctx0" brushRef="#br1" timeOffset="22690.389">15804 8081 0,'0'70'15,"0"26"1,0 17-16,0 13 31,0-12-31,-5-24 16,0-34-1,10-33 1,2-23 0,-1 0-1,-1 0 1,-5 0-16</inkml:trace>
  <inkml:trace contextRef="#ctx0" brushRef="#br1" timeOffset="23569.376">16507 7927 0,'13'-3'16,"27"-7"0,21 7-1,9 12 1,-2 30 0,-10 24-1,-23 21 1,-33 16-1,-21 9 1,-34-2 15,-18-13-15,-7-15 0,0-18-1,18-22 1,29-18-1,27-12 1,25-13-16,23-7 16,26 9-1,21 2 1,9 2 0,-4 9-1,-17 1 16,-24 1-15,-24-26 0,-9 1-1,-14 1 1,-3 9 0,-5 2-16</inkml:trace>
  <inkml:trace contextRef="#ctx0" brushRef="#br1" timeOffset="24007.2">17487 7686 0,'63'59'32,"-14"-5"-17,8 13-15,-19-1 16,2 11-16,-2 38 15,-15-33 1,-14 9-16,-6-16 0,-15 9 0,-1-16 16,-12 10-16,-8-17 15,-10 9-15,-25 18 16,-15-8 0,8-4-1,24-33 16,23-20-15,28-23-16</inkml:trace>
  <inkml:trace contextRef="#ctx0" brushRef="#br1" timeOffset="24824.475">6868 10290 0,'0'21'16,"-7"49"-1,-6-5 1,-9 14-16,-1-7 16,-10 19-16,3-7 15,-5 17-15,0-10 16,-6 14-16,11-20 15,-6 16-15,-13 20 16,0-3-16,19-75 16,13-19-1,6-12 1,9-7 0,2-5-16</inkml:trace>
  <inkml:trace contextRef="#ctx0" brushRef="#br1" timeOffset="25208.915">6604 10472 0,'8'78'0,"-3"-13"15,7 8-15,-1-7 16,6 15-16,-4-8 16,9 10-16,3 30 15,1 8 1,-8-7-16,-1-29 15,-7-39 1,5-46 0,3-28-1,-1-2 17,-4 10-17,-13 20-15</inkml:trace>
  <inkml:trace contextRef="#ctx0" brushRef="#br1" timeOffset="25756.103">7294 10081 0,'28'2'0,"15"16"16,5 23-1,-6 19 1,-6 23 0,-23 13-1,-26 7 16,-30-2-15,-22-13 0,-5-22-1,14-19 1,15-16 0,38-18-1,29-6 1,22-2-1,18-5 1,11 0 0,7 0-1,-3-5 1,-11 5 0,-12 0-1,-25 5 1,-15 0-1,-18-5-15</inkml:trace>
  <inkml:trace contextRef="#ctx0" brushRef="#br1" timeOffset="26009.447">8235 10951 0,'59'0'0,"20"-5"16,14-3-1,5-5 1,-5-4 0,-19 0-1,-27 2 16,-21 6-15,-26 9-16</inkml:trace>
  <inkml:trace contextRef="#ctx0" brushRef="#br1" timeOffset="26372.433">8413 10641 0,'0'92'15,"-5"29"1,0-32-1,5 1-15,-2 24 16,2 0 0,0-24-1,7-60-15,6-25 32,-3-15-17,-3 3 1,-2 2-16,-5 5 15</inkml:trace>
  <inkml:trace contextRef="#ctx0" brushRef="#br1" timeOffset="26842.096">8942 10376 0,'64'-5'16,"21"3"0,28-4-1,13 6 1,-5 8 0,-15 14-1,-28 19 1,-29 9-1,-32 26 1,-29 15 0,-7-18-1,-11 3-15,0-11 32,-5 8-32,-10 28 15,6 2 1,22-8-1,4-16 1,3-34 0,15-42-1,8-24-15,5-6 16,-5 7 0,-13 20-1</inkml:trace>
  <inkml:trace contextRef="#ctx0" brushRef="#br1" timeOffset="27273.442">10323 9975 0,'60'40'16,"-11"-4"-1,1 14-15,-5-2 0,-2 18 0,-5 0 16,2 16-16,-14-3 15,4 21-15,-13-9 16,-12 18-16,-10-14 16,-7 19-16,-1-14 31,-9 14-31,4-18 16,-15 7-16,-7-15 0,-16 3 0,-2-20 15,-9-17-15,-34 4 16,30-20-1,36-20 1,35-18-16</inkml:trace>
  <inkml:trace contextRef="#ctx0" brushRef="#br1" timeOffset="27811.431">6022 9796 0,'-43'76'16,"8"-10"-1,-5 7-15,14-1 0,-9 24 0,5-2 16,5 14-16,2-8 16,-3 16-16,9-10 15,5 10-15,1-14 32,6 10-32,10-10 15,13 6-15,-6-23 0,11 11 0,-2-20 16,9 9-16,27 16 15,27-28 1,6-20 0,-41-24-1,-27-17 1,-22-12-16</inkml:trace>
  <inkml:trace contextRef="#ctx0" brushRef="#br1" timeOffset="28396.635">11213 10053 0,'-31'48'16,"-16"29"0,8-17-1,-1 13-15,10-8 16,-5 13-16,5-2 15,0 4-15,7-4 16,8 10-16,4 33 16,22 6-1,22-4-15,20-10 16,7-31 0,15-32-1,16-32 1,-5-32-1,-8-4 1,-32 7 0,-46 13-16</inkml:trace>
  <inkml:trace contextRef="#ctx0" brushRef="#br1" timeOffset="28812.402">12715 10281 0,'-8'58'15,"0"-11"1,-12 13-16,-5 1 16,-15 17-16,5-5 15,-4 20-15,4-14 32,-5 12-32,8-13 15,-8 4-15,-9 22 16,1-9-1,24-77 1,5-18 0,10 0-1,6 0 1,3 0-16</inkml:trace>
  <inkml:trace contextRef="#ctx0" brushRef="#br1" timeOffset="29128.774">12379 10615 0,'5'84'0,"-2"-14"15,3 8-15,-2 36 16,-4 6 0,3-11-1,30-38 1,-1-36 0,3-22-1,-17-6 1,-10-2-16,-8-5 0</inkml:trace>
  <inkml:trace contextRef="#ctx0" brushRef="#br1" timeOffset="29429.201">13006 10824 0,'31'0'15,"40"6"-15,25-1 16,17-10 0,-2-8-1,-16-15 1,-19-7-1,-33 2 17,-20 15-17,-11 8 1,-12 10-16</inkml:trace>
  <inkml:trace contextRef="#ctx0" brushRef="#br1" timeOffset="29714.012">13332 10472 0,'-2'40'16,"-3"21"-16,0-1 15,-8 18-15,0 0 0,-5 15 16,6-14-16,1 6 15,4 29-15,7-13 32,5-36-32,-3-30 31,-2-20-15,0-5-1,0-10-15</inkml:trace>
  <inkml:trace contextRef="#ctx0" brushRef="#br1" timeOffset="30292.571">13907 10419 0,'17'-3'15,"31"3"1,18 8 0,6 17-1,0 33 1,-20 20-1,-22 13-15,-30 14 16,-22 5 0,-21-2-1,-18-13 1,-9-19 0,4-21-1,23-19 1,21-18-1,22-11 1,17-7 0,18-6-1,26 5 1,15 1 0,1-6-1,-8 1 1,-12 5-16,-8 0 15,-19 5 1,-12-5 0,-18 0-16</inkml:trace>
  <inkml:trace contextRef="#ctx0" brushRef="#br1" timeOffset="30800.382">14841 10220 0,'45'53'0,"-11"-11"16,6 19-16,-10-3 16,5 15-16,-9-7 31,4 16-31,-7-13 0,-4 9 15,-8 36-15,-22 9 16,-14-10 0,-13-22-1,-20-25 1,3-19 0,3-11-16,11-11 15,21-30 1,15-15-1,10-11 1,2-2 0,6 8-1,-13 25-15</inkml:trace>
  <inkml:trace contextRef="#ctx0" brushRef="#br1" timeOffset="31200.671">16225 10716 0,'25'-5'16,"38"-3"0,28-7 15,12 3-16,3 5 1,-16-4 0,-11 8-1,-24 3 1,-27 0-16,-16 0 16,-12 0-16</inkml:trace>
  <inkml:trace contextRef="#ctx0" brushRef="#br1" timeOffset="31532.201">16351 11268 0,'78'0'16,"28"0"0,10 0-1,7 0 1,-12-3-1,-18-1 1,-50-2-16,-43 6 0</inkml:trace>
  <inkml:trace contextRef="#ctx0" brushRef="#br1" timeOffset="32134.227">17629 10641 0,'-13'32'0,"0"6"16,-12 23-16,2 2 31,-2 14-31,-3 37 16,21 7-1,37-7 1,35-28-1,31-23 1,-18-31 0,8-17-16,-15-15 15,7-23-15,-17-7 32,-2-23-32,-10 0 15,-1-15-15,-15 3 16,-9-14-16,-6 4 15,-18-6-15,-10 5 0,-10-6 0,-11 13 16,-13-6-16,0 9 16,-12 1-16,-1 17 15,-11 0-15,2 18 16,-16 10-16,8 8 16,-14 1-16,-25 11 31,4 5-16,56 1 1,53-6-16</inkml:trace>
  <inkml:trace contextRef="#ctx0" brushRef="#br1" timeOffset="32905.384">5752 12858 0,'-18'65'16,"1"-4"-1,-6 13-15,-2 1 16,-5 22-16,-1 5 16,-9 11-16,3-7 31,-11 15-31,5-8 16,-10-4-16,-8 22 15,16-66 1,25-47-1,10-11 1,8-2 0,2-5-16</inkml:trace>
  <inkml:trace contextRef="#ctx0" brushRef="#br1" timeOffset="33253.512">5501 12997 0,'12'42'15,"1"24"-15,-1 0 16,0 27-16,-1-3 15,9 18-15,-5-6 16,5 13-16,-2-14 16,10-1-16,9 15 15,16-60 1,-10-60 0,-8-27-1,-15-9 1,-1 16-1,-19 25-15</inkml:trace>
  <inkml:trace contextRef="#ctx0" brushRef="#br1" timeOffset="33855.352">6183 12571 0,'17'0'16,"17"0"-1,11 12 1,6 23-1,-4 21 17,-24 22-17,-23 10 1,-30-2 0,-19-5-1,-11-26 1,-6-25-16,14-17 15,22-26 1,12-11 0,18-5 15,12 4-15,18 8-1,16 9 1,2 3-1,2 18 1,-1 12 0,-4 11-1,-8-2 1,-7 2 0,-7-13-1,-23-23-15</inkml:trace>
  <inkml:trace contextRef="#ctx0" brushRef="#br1" timeOffset="34140.793">6765 13402 0,'73'0'15,"18"0"1,15-5 0,9-2 15,-1-8-15,-25 2-1,-34 5 1,-27 4-1,-16-1 1,-12 5-16</inkml:trace>
  <inkml:trace contextRef="#ctx0" brushRef="#br1" timeOffset="34503.758">6994 13158 0,'5'88'16,"1"-20"-1,-6 10-15,5-8 16,-5 14-16,0 32 15,0 2 1,0-27 0,7-56-1,11-40 1,7-10 0,3-7-1,-13-1 1,-15 23-16</inkml:trace>
  <inkml:trace contextRef="#ctx0" brushRef="#br1" timeOffset="34973.957">7486 12914 0,'65'-3'16,"19"-2"0,16 0-1,9 5 1,-9 13 15,-32 21-15,-33 32-1,-21 25 17,-14-16-17,-14 3-15,-3-9 16,-8 13-16,-15 32 16,-8 10-1,5-21 1,30-32-1,21-46 1,20-25 15,5-13-15,2-5 0,-5 1 15,-30 17-31</inkml:trace>
  <inkml:trace contextRef="#ctx0" brushRef="#br1" timeOffset="35178.03">8569 13375 0,'61'-13'16,"10"5"-1,-3 4 1,-10-1 0,-23 2 15,-35 3-31</inkml:trace>
  <inkml:trace contextRef="#ctx0" brushRef="#br1" timeOffset="35444.765">8605 13737 0,'35'-5'16,"33"-2"-1,28-9 1,4 2 15,-14-2-15,-20 5 0,-66 11-16</inkml:trace>
  <inkml:trace contextRef="#ctx0" brushRef="#br1" timeOffset="36061.875">9582 12966 0,'-12'23'32,"-1"7"-17,-14 20-15,6 3 16,-9 23-16,2-3 15,8 18-15,15-8 16,0 13-16,10-18 16,18 5-16,42 8 31,26-26-31,12-43 16,-27-22 15,-8-29-31,-10-11 15,-2-26-15,-14 0 16,-2-15-16,-19-2 31,-6-12-31,-7 2 16,-3-6-16,-10 11 16,-18-7-16,-8 16 15,-19-4-15,-3 17 16,-18 1-16,6 17 15,-15 5-15,4 21 16,-15 9-16,-40 19 16,5 1-1,61 2 1,65-9-16</inkml:trace>
  <inkml:trace contextRef="#ctx0" brushRef="#br1" timeOffset="36847.308">6747 14786 0,'18'0'0,"25"9"16,22 0-1,19-5 1,7-4-16,-3-10 16,-8 3-1,-4 2 1,-15 0 0,-24 2-16,-37 3 0</inkml:trace>
  <inkml:trace contextRef="#ctx0" brushRef="#br1" timeOffset="37295.819">7418 14359 0,'56'-9'0,"14"6"16,8 3 0,-5 3-1,-15 12 1,-20 10 0,-20 10-1,-13 13 1,-10 18-1,-8 7 1,-13 10 0,-9 8-1,0 5 1,0-1 0,9-7-16,14-14 15,27-40 1,26-21-1,-1-8 1,-7-10 0,-6 0-1,-27 5-15</inkml:trace>
  <inkml:trace contextRef="#ctx0" brushRef="#br1" timeOffset="37634.223">9048 14690 0,'61'10'0,"22"-2"16,8-3-1,-1-5 1,-19-11 0,-24-1-1,-24 4 16,-10 4-15,-13 4-16</inkml:trace>
  <inkml:trace contextRef="#ctx0" brushRef="#br1" timeOffset="38081.482">9593 14282 0,'63'-6'16,"17"1"-1,-2-2 1,-5 2 0,-17 5-1,-8 10 1,-19 15-1,-11 6 1,-13 9 0,-12 8-1,-16 12-15,-12 8 16,5 7 0,-1 4-1,1 7 1,5-3-1,8-5-15,-1-13 16,5-12 0,9-27-1,-2-11-15,6-12 16,0-3-16</inkml:trace>
  <inkml:trace contextRef="#ctx0" brushRef="#br1" timeOffset="38797.445">5591 15879 0,'25'0'16,"41"-5"-1,-5 1-15,14-10 0,-3 7 16,19-6-16,-7-1 16,19 1-16,-7 0 15,17 0-15,-12 2 16,17-7-16,-9 5 15,17-2-15,-10 2 16,25 0-16,-43 6 0,-2-3 0,17-3 0,-17 4 16,-1-5-16,26 1 0,-19 1 15,1-1-15,25-4 0,-24 4 16,-1-4-16,23-6 0,-26 6 16,2-1-16,13 0 0,-13 5 15,5 6-15,24-3 0,-27 5 16,6-3-16,16 1 15,-27 2-15,7 0 0,15-1 0,-3 4 16,29 2-16,-21 0 16,17 2-16,-25-2 15,8 6-15,-22-6 16,20 0-16,-29 0 16,8 0-16,23 0 0,-7 17 15,-64-9 1,-24-3-1,-19-5-15,-12 0 16,0 0 0,0 0-1,0 0-15</inkml:trace>
  <inkml:trace contextRef="#ctx0" brushRef="#br1" timeOffset="39335.922">8312 16018 0,'0'0'16,"-2"5"-1,-21 24 1,-2 7 0,-10 12-16,-1 3 15,-6 19-15,1 2 16,-6 12-16,3-6 16,-3 18-16,7-11 15,-4 2-15,-3 28 16,-1-9-1,17-45 1,31-48-16,14-21 16,3-10-1,-4 1 17,2 4-17,-15 13-15</inkml:trace>
  <inkml:trace contextRef="#ctx0" brushRef="#br1" timeOffset="39698.154">7975 16106 0,'18'61'15,"1"22"1,9 19-16,2 13 16,8 2-1,3-8 17,1-12-32,7-25 31,-7-32-16,1-31 1,-2-18 0,-11-13-16,-5 1 15,-3-1 1,-22 22-16</inkml:trace>
  <inkml:trace contextRef="#ctx0" brushRef="#br1" timeOffset="40267.874">8643 15731 0,'14'5'0,"12"13"16,-1 1-1,-8 17 1,-11 11-1,-17 19 17,-8 7-17,-9-7 1,8-8 0,1-21-1,10-19-15,9-5 16,15-9-1,5 2 1,15-6 0,13 0-1,1 0 1,-7 0 0,-7 0-16,-5 0 15,-7-6 1,-10 2-1,-13 4-15</inkml:trace>
  <inkml:trace contextRef="#ctx0" brushRef="#br1" timeOffset="40568.136">9277 16219 0,'41'0'0,"-3"0"15,-3 0 1,-5 0-1,-12 0 17,-8 0-17,-8 0 1,8 0-16,-10 0 16</inkml:trace>
  <inkml:trace contextRef="#ctx0" brushRef="#br1" timeOffset="40821.792">9200 16570 0,'17'0'0,"24"-3"15,24-7 1,-2-7-1,7 4 1,-4 5 0,-11 3-1,-15 0-15,-40 5 16</inkml:trace>
  <inkml:trace contextRef="#ctx0" brushRef="#br1" timeOffset="41153.172">10054 16219 0,'15'0'16,"20"-5"-16,35 1 16,16-2-1,-3-7 1,-17 9-1,-24 4-15,-14-3 16,-28 3-16</inkml:trace>
  <inkml:trace contextRef="#ctx0" brushRef="#br1" timeOffset="41953.939">10635 15791 0,'49'-3'16,"6"-2"-16,20 5 15,4-4 1,1 4 0,3 4-1,-6 9-15,-23 0 16,-10 4 0,-14 8-1,-2 8 1,-26 5-16,-15 20 15,-11 5 1,-4 13 0,-2 9-1,4 8 1,8 3 0,11 1-1,7-7 1,7-13-1,4-16 1,-4-25 0,-2-20-16,-5-7 15,0-4 1,0-5 0,0 0-16</inkml:trace>
  <inkml:trace contextRef="#ctx0" brushRef="#br2" timeOffset="45457.89">7262 16297 0,'7'69'0,"-2"26"16,0-19 0,-2 5-16,2-11 15,2 12-15,3-10 16,-1 6-16,3 30 15,-3 1 17,0-31-17,-4-38-15,0-40 16,-1-35 0,-1-44-1,-3 14 1,0-18-16,0 5 15,-3-17-15,-6 6 16,-5-9-16,2 9 16,-6-1-16,-4-33 15,2-11-15,-8 3 16,-2 10 0,12 25 15,36 20-16,24 26 1,21 15 0,18 8-1,-11 11 1,14 2-16,-16 5 16,20-1-16,-5 3 0,13-1 0,-15-2 15,15 5-15,-19 2 16,17 3-16,27 8 15,0 2 1,-15-7 0,-28 6-1,-41-6 1,-19-3 0,-18 0-16</inkml:trace>
  <inkml:trace contextRef="#ctx0" brushRef="#br2" timeOffset="46290.818">9738 15870 0,'0'14'0,"0"29"16,0 35-1,0 25 1,0-20 0,0 1-16,6 31 15,2 1 1,6-17-16,4-21 15,-6-25 1,-4-43 0,2-33 15,-2-37-15,4-36-1,-6 19 1,1-12-16,-2 17 15,0-13-15,0 13 16,-3-12-16,4-34 16,-6-3-16,5 13 15,-10 12 1,29 33 0,22 20-1,10 18 1,17 12-16,22 8 15,24 10 1,12 3 0,3-1-1,2 3-15,-6-4 16,-13-12 0,-22-16 15,-25-9-16,-33 19-15,-30 0 16,-2 6 0,-5 2-1,0 4-15</inkml:trace>
  <inkml:trace contextRef="#ctx0" brushRef="#br2" timeOffset="47931.049">12543 14115 0,'0'71'16,"-3"-11"-1,-11 19-15,1-7 16,-7 22-16,2-11 16,-10 13-16,3-16 0,-4 14 0,3-17 15,-2 9-15,-7 20 16,3-10 0,9-41-1,27-44 1,-1-9-1,2-10 1,0-4 0,1-6-1,-4 0 1,-2 18-16</inkml:trace>
  <inkml:trace contextRef="#ctx0" brushRef="#br2" timeOffset="48278.08">12244 14234 0,'22'64'15,"3"28"1,5 21-1,-2-26 1,-7 1-16,6 25 16,4 5-1,4-15 1,2-37 0,3-43-1,-7-38 1,0-6-16,-8-1 15,-7 4 1,-18 18-16</inkml:trace>
  <inkml:trace contextRef="#ctx0" brushRef="#br2" timeOffset="48562.68">12982 14539 0,'43'0'0,"10"0"15,-4 0 1,14 0-1,0 0 1,-5 2 0,-14 3-1,-19 0-15,-25-5 16</inkml:trace>
  <inkml:trace contextRef="#ctx0" brushRef="#br2" timeOffset="48863.292">13115 14929 0,'66'0'16,"12"0"-16,0 0 15,-13 0 1,-7 0 0,-20-5-1,-15 5 1,-23 0-16</inkml:trace>
  <inkml:trace contextRef="#ctx0" brushRef="#br2" timeOffset="49733.062">13846 14223 0,'58'-12'0,"15"-6"31,13 5-15,14 1 15,-4 7-15,-17 1 0,-21-4-1,-28 2 1,-18 6-16,-12 0 0</inkml:trace>
  <inkml:trace contextRef="#ctx0" brushRef="#br2" timeOffset="50049.194">14186 13941 0,'8'54'15,"1"14"1,-6 20 0,3 2-16,-1-12 15,-5-11 1,0-10-1,-5-14 1,-1-21 0,6-14-16,0-3 15,0-5-15</inkml:trace>
  <inkml:trace contextRef="#ctx0" brushRef="#br2" timeOffset="50549.664">14025 14769 0,'13'0'0,"22"0"16,18 0 0,3 4-1,-2 1 1,-1-2-16,-13-3 15,-7 0 1,-5 5 0,-15 0-16,-13-5 15</inkml:trace>
  <inkml:trace contextRef="#ctx0" brushRef="#br2" timeOffset="51682.284">14695 14995 0,'8'-8'0,"14"-20"16,11-19-1,13-19 1,-4-19 15,2-11-15,-4-5-16,-10 5 15,0 5 1,-4 16 0,-5 9-1,-2 19 1,-12 26-16,-2 8 16,-5 9-1,6 12 1,1 26-1,5 26 1,6 29 0,10 2-16,2 10 15,8-6 1,2-6 0,-3-29-1,9-12 1,-13-35-1,-3-19 1,-12 2 0,-3-4-1,-13 3 1,-2 5-16</inkml:trace>
  <inkml:trace contextRef="#ctx0" brushRef="#br2" timeOffset="51966.806">14864 13480 0,'0'0'16,"0"0"-1,5 5 1,2 3 0,3 2-16,-10-10 15</inkml:trace>
  <inkml:trace contextRef="#ctx0" brushRef="#br2" timeOffset="52830.24">15630 14072 0,'20'83'16,"-2"-15"0,-6 7-16,6 40 15,-6 6 1,4-3 0,-13-22-1,1-30 1,1-36-1,-5-28 1,-5-22 0,5-33-1,-4-30 1,-4-25 0,-3 24-1,4-6-15,0 11 0,-9-9 16,4 15-1,-1-15-15,-4-26 16,-1-6 15,5 6-15,18 14 0,21 21-1,27 29 1,25 17-1,-13 18 1,13 10-16,-12 0 16,11 5-16,-8 0 31,9 0-31,33 0 16,5 0-1,-8 5 1,-24 0-1,-42-2 1,-19-3 0,-16 0-1,-2 0 17,-5 0-32</inkml:trace>
  <inkml:trace contextRef="#ctx0" brushRef="#br2" timeOffset="53437.43">16187 13964 0,'68'-10'15,"28"6"1,9 4 15,4 0-31,-13 9 31,-11 4-15,-19 12 0,-24 15-1,-19 9 1,-23 20-1,-23 12 1,-7 20 0,0 0-1,13-5 1,17-5 15,5-8-15,2-18-16,9-17 15,-4-30 1,6-13 0,-11-5-1,-2 0 1,-5 0-16</inkml:trace>
  <inkml:trace contextRef="#ctx0" brushRef="#br2" timeOffset="56034.323">11967 15239 0,'0'-70'15,"-11"-21"1,-6-18-1,-4-14 1,-4-5-16,8 32 16,-6 3-16,16 14 15,-4-6-15,6 7 16,2-16-16,3 16 16,3-18-16,-3 11 15,5-16-15,-5 13 31,6-10-31,-6 15 16,5-11-16,-3-26 31,10 5-15,6 31 0,22 13-1,4 23 1,13 7-1,21 16 1,-12 13 0,6-1-1,2 4 1,27-5-16,-1 2 0,29-6 0,-35 6 31,1-2-31,18 0 0,-17 6 16,10-4-16,20-6 0,-17 5 15,4-2-15,26-5 0,-24 8 16,12-6-16,26 0 0,-27 8 31,0 3-31,7-4 0,-19 9 16,5-3-16,7 0 0,0 5 0,30 0 16,-21-2-16,12 4 0,-21-2 15,18 5-15,-21-5 16,22 5-16,-20-3 15,18 9-15,-22-4 16,23 9-16,-23-4 0,17 6 0,-24-1 16,16-2-16,-21 0 15,12 3-15,-25-10 16,9-1-16,-4-2 16,-23-5-1,-40 0-15,-20 0 31,-11 0-15,-7 23 0,-2 12-1,-3 20 1,0-6 0,-3 16-16,3 1 15,-2 17-15,2 2 16,5 28-16,5-7 15,-5 26 1,2-11 0,8 22-16,3-17 15,4 23-15,-4-23 16,4 17-16,2-16 0,-7 9 0,-7-28 16,3 5-16,-3 26 15,0-6 1,-18-37-1,-28-20 1,-1-28 15,-6-23-31,-5-12 16,-13-9 0,-16-4-1,-22 6 1,26-1-1,-10-3-15,9-2 16,-16 10-16,10-5 16,-22-2-16,9 2 15,-20-5-15,10 0 16,-13 0-16,7 0 0,-22-8 16,20 3-16,-23-5 0,34 8 15,4-3-15,-10-1 0,15 2 31,1 4-31,-17 4 0,22-4 16,-8 0-16,-16 0 0,-4 0 16,-33-4-16,19 4 15,-16-3-15,17-2 16,-21 5-16,21 0 0,-20 5 16,25-5-16,-23 0 0,24 0 15,-18 0-15,22 0 16,-23 0-16,25 0 15,0 3-15,19-3 16,-9 0-16,-24-8 0,40-2 16,25 10-1,33 0 1,40 18 0,-5-8-1,17-3-15,3-2 16,-7 5-1,-3-7 1,-10-3-16</inkml:trace>
  <inkml:trace contextRef="#ctx0" brushRef="#br1" timeOffset="60826.17">15733 11547 0,'54'-4'16,"11"-2"-16,0 6 15,26-2-15,0 2 32,30 0-32,-25 0 15,-1 0-15,19 2 0,-18 4 16,4 4-16,21 5 0,-15 0 15,2 5-15,18 9 0,-23-5 16,11 2-16,12 9 0,-22-8 31,6 5-31,16 14 0,-28-13 0,-1 8 0,15 6 0,-3 6 16,22 20-16,-17-7 31,-2 16-31,-21-16 0,11 2 0,-25-5 16,7 10-16,-19-17 15,16 19-15,-20-19 16,4 14-16,22 14 16,-3-1-16,-19-5 15,-26-17 1,-17-31 0,8-5-1,-17-9 1,-6-15-1,-2 5-15,-5-13 16,0-11 0,0-1-1,5 3 1,-5 16-16</inkml:trace>
  <inkml:trace contextRef="#ctx0" brushRef="#br1" timeOffset="61496.506">20485 13505 0,'0'28'16,"-2"40"0,-3-1 15,-5 20-31,8-1 16,-14 20-16,2-16 15,-9 13-15,0-9 16,-7 6-1,-13 27-15,3-6 16,2-13 0,12-29-1,12-40 1,6-43 0,-3-45-16,4-28 15,0 3 1,-9 4-1,16 70-15</inkml:trace>
  <inkml:trace contextRef="#ctx0" brushRef="#br1" timeOffset="61913.53">20196 13662 0,'25'75'16,"-3"-14"-1,4 12-15,-1 3 16,10 14-16,-7-7 15,5 13-15,-3-14 16,5 10-16,9 21 16,3-9-1,1-29 1,-3-44 0,-19-36-1,-3-21 1,-3-19-1,2-10 1,-9 2 0,4 10-1,-17 43-15</inkml:trace>
  <inkml:trace contextRef="#ctx0" brushRef="#br1" timeOffset="62484.01">21217 14055 0,'22'-5'16,"34"-2"-1,27-6 16,21 2-15,1 17 0,-9 12-1,-23 2 1,-12 3 0,-32-11-1,-13-8 1,-16-4-16</inkml:trace>
  <inkml:trace contextRef="#ctx0" brushRef="#br1" timeOffset="70845.727">21431 13598 0,'0'0'16,"0"0"0,0 0-1,0 16 1,0 29-1,7 28 17,4 33-17,-9-20 1,8 3 0,-5-12-1,2 9-15,2 32 0,-5 1 16,-4-21-1,28-45 1,-2-35 0,-2-18-1,-1-8 1,-16 3-16,-2 0 16,-5 5-16</inkml:trace>
  <inkml:trace contextRef="#ctx0" brushRef="#br1" timeOffset="71547.159">22194 13728 0,'18'0'16,"30"9"-1,22 17 1,0 26 0,-19 31-1,-21 32 1,-30 10-1,-20-10 1,-27-13 0,-14-19-1,8-28 1,13-22 0,22-18-16,10-5 15,22-4 16,15-12-15,31-6 0,17-6-1,8 5 1,4-2 0,-12 3-16,-21 4 15,-11-2 1,-7 2-1,-7-2 1,-19 8-16,-2-3 16,-10 5-16</inkml:trace>
  <inkml:trace contextRef="#ctx0" brushRef="#br1" timeOffset="71900.929">23353 13989 0,'25'0'16,"36"0"-16,27 0 31,10 0-15,-2 6 0,-18-4-1,-19 14 1,-34-10-1,-13 0 1,-12-6-16</inkml:trace>
  <inkml:trace contextRef="#ctx0" brushRef="#br1" timeOffset="72232.747">23401 14564 0,'61'0'0,"16"0"16,9-5-1,3 3 1,-22-4 0,-1 6-1,-13 6-15,-28-6 16,-10 0 0,-12 0-1,2 0 1,-5 0-16</inkml:trace>
  <inkml:trace contextRef="#ctx0" brushRef="#br1" timeOffset="72802.506">24326 13858 0,'-5'10'16,"-2"23"0,-19 38-1,-6 29 1,11-21-1,3 4-15,13 25 16,28 5 0,30-22-1,27-33-15,16-28 32,-2-35-17,-9-30 1,-6-38-1,-21 13 1,-16-18-16,-11 7 0,-8-12 16,-11 9-16,-5-9 0,-7 8 15,-12-6-15,-31-24 16,2 39 0,-13 5-16,-4 18 15,-16 9-15,1 10 16,-20 7-16,-35 9 15,2 3 17,42 5-17,84 0-15</inkml:trace>
  <inkml:trace contextRef="#ctx0" brushRef="#br2" timeOffset="78656.117">21499 15443 0,'23'0'16,"32"0"-1,25 0 1,13 0 0,3-4-16,-13 1 15,-6 3 1,-17-5-1,-30 5 1,-13 0 0,-17 0-16</inkml:trace>
  <inkml:trace contextRef="#ctx0" brushRef="#br2" timeOffset="79325.612">22491 15060 0,'56'-5'16,"15"15"-1,-1 11 1,-9 13-1,-11 15-15,-14 16 16,-27 8 0,-24 15-1,-18 8 1,-25 5-16,-10-5 16,-14-11 15,-9-7-16,-2-20 1,12-15-16,11-25 16,26-13-1,22-18 1,16-17 0,19-15-1,15-6-15,15-2 16,22 6-1,9 6 1,3 21 0,2 15-1,9 18 1,-10 11 0,-8 18-1,-9 0 1,-8 6-1,-2 0 1,-4-8-16,1-20 16,0-10-1,-18-5 1,-12-2 0,-18-3-16</inkml:trace>
  <inkml:trace contextRef="#ctx0" brushRef="#br2" timeOffset="79657.022">24026 15426 0,'13'0'15,"27"0"1,16 0 0,14-6-16,3-6 15,-2-8 1,-11-13-1,-17 8 1,-15 7-16,-28 18 16</inkml:trace>
  <inkml:trace contextRef="#ctx0" brushRef="#br2" timeOffset="80241.635">24505 15018 0,'7'0'0,"21"0"16,10 2-1,15 15 1,3 19-16,2 17 16,-11 17-1,-17 11 1,-22 15-1,-21 0-15,-24 4 16,-16-17 0,-8-9-1,-4-12 1,-1-14 0,18-14-1,25-17 1,11-7-1,7-7 1,3-3 0,14 0-1,25 0 1,30 0 0,15 0-16,14 0 15,13 0 1,-4 17-1,-14 11 1,-31 2-16,-24-5 16,-41-12 15,-43 2-15,-35-7-1,-3-1-15,4 8 16,82-15-16</inkml:trace>
  <inkml:trace contextRef="#ctx0" brushRef="#br2" timeOffset="80958.238">20196 16210 0,'25'0'15,"11"0"1,19 0-16,3 0 16,22 0-16,4 0 15,24 0-15,-7 0 16,25-6-16,-7 4 0,24-9 15,-39 7-15,1 1 0,6-7 0,-15 8 16,0-3-16,22-1 0,-22 6 16,7 0-16,15 0 0,-22 0 31,4 0-31,17 0 0,-17 0 16,4 0-16,20 0 0,-29 0 15,3 0-15,21 6 0,-3 1 16,27 3-16,-6-3 0,24 6 0,-28 2 15,23 6-15,-24-4 16,17 8-16,-29-2 16,19 3-16,-25-9 0,11 10 0,-19-6 15,10 2-15,22 12 16,6-15 0,-38-10-1,-53-4-15,-28-6 16,-35-16-1,-5-4 1,-13-8-16,3 8 16,2 4 15,3 1-31,20 15 0</inkml:trace>
  <inkml:trace contextRef="#ctx0" brushRef="#br2" timeOffset="81811.921">22756 13248 0,'0'36'15,"-5"12"1,-2 29-16,-4 7 16,-8 30-16,1-23 15,-8 1-15,-4 16 0,2-11 16,-2 1-16,-8 30 0,6-20 15,-1 6-15,3 19 0,-1-14 16,-1 0-16,-1 9 0,3 3 16,-5 17-16,4-26 15,-4 4-15,5 21 16,0 3 0,2-12-1,15-14 1,5-64-16,4-29 15,4-19 1,0-5 0,0-1-16,0-6 15,0 0-15</inkml:trace>
  <inkml:trace contextRef="#ctx0" brushRef="#br2" timeOffset="82728.935">21048 16759 0,'-11'20'0,"-3"38"31,-4-5-15,-10 15-16,8-3 15,-10 18-15,2-4 16,-9 11-16,1-7 15,-4 19-15,7-17 16,-12 8-16,6-15 0,-1 5 0,-2 21 16,12-9-1,17-59 1,8-44 0,10-45-1,-3 0 1,3-20-16,8-32 0,10-4 31,1 8-15,-8 29-1,-9-25-15,-2 1 16,-10-22-16,0 15 16,-2-6-16,-11-1 15,6 62-15,7 39 16,5 23-1,7 26 1,8 26 0,3 30-1,-6-19 1,1 9-16,0-11 0,0 12 16,-1-12-16,11 6 0,12 32 15,7-5 1,2-11-1,3-50 1,-12-42 0,-9-25-1,2-9 1,-16 18 0,-4 6-1,-3 2 1,-5 3-16</inkml:trace>
  <inkml:trace contextRef="#ctx0" brushRef="#br2" timeOffset="82997.493">21247 17194 0,'18'0'0,"22"0"16,20 0 15,8 0-15,13 0-1,-8 0 1,-8 3 0,-16 2-16,-19 2 15,-18-1 1,-5-6-1,-7 0-15</inkml:trace>
  <inkml:trace contextRef="#ctx0" brushRef="#br2" timeOffset="83397.826">21529 17645 0,'15'0'16,"16"0"-1,18 0 1,14 0 0,0-4-16,0 4 15,-14 0 1,-19 0 0,-12 0-1,-11 0 1,-2 0-1,-5 0 1,0 0-16</inkml:trace>
  <inkml:trace contextRef="#ctx0" brushRef="#br2" timeOffset="83798.015">22204 17208 0,'23'0'16,"33"0"-1,21 0 1,19-6 0,6-2-1,-12-9 1,-17-6-1,-15 1 1,-20 4-16,-20 10 16,-18 8-16</inkml:trace>
  <inkml:trace contextRef="#ctx0" brushRef="#br2" timeOffset="84529.539">22935 16706 0,'17'-8'0,"22"-7"16,21 0-1,11-1 1,1 16-1,7 11-15,-9 24 16,-4 21 0,-1 32-1,-22 10 1,-17 16 0,-12 9-16,-18-7 15,-22 2 1,-19-14-1,-15-11 1,-7-20-16,2-18 16,-3-19 15,8-27-15,12-26-1,12-23-15,14-11 16,15-7-1,19-7 1,11 5 0,10 11-16,14 19 15,14 12 1,15 11 0,1 9-1,9 26 1,15 16-16,12 16 31,6-3-15,-9-6-1,4-6-15,-8-20 16,-10-19 0,-46-22-1,-35 14 1,-25-3-16,-7 0 15,3 2 1,14 3-16</inkml:trace>
  <inkml:trace contextRef="#ctx0" brushRef="#br2" timeOffset="86347.09">20229 18296 0,'-3'-15'15,"-2"-18"1,-3-20-1,-2-18 1,6-19-16,4 19 16,-3-7-1,3 4-15,0-17 0,0 9 16,0-19-16,0 13 16,0-7-16,0 16 31,0-6-31,0 9 15,0-5-15,-5-32 0,-6-13 16,9 0 0,-3 7-1,0 19 1,-2 34 0,2 35-1,5 15 1,0 9-16,0 1 15,10 6 1,10-5 0,20-3-1,16-5 1,26-4 0,-15 4-16,6-4 15,-3 1-15,13 4 0,-5 4 16,21-4-16,-12-3 31,22 0-31,-8-1 16,20-2-16,-17 6 15,22-1-15,-14 8 16,20-2-16,-14 2 0,16 0 16,-16 5-16,20 0 0,-17 5 15,23 5-15,-18 3 16,17 4-16,-16 1 15,14 2-15,-20-3 16,10 2-16,-23-2 0,9 0 16,-24-4-16,10 10 0,-20-6 15,13 1-15,25-2 16,-13 1 15,-25-17-15,-22-3-16,-31 3 15,-18 0 1,-1 0 0,-6 0-1,-10 3 1,-6 12-16,-4 23 16,-7 28-1,-1 29 1,10-22-1,6 10-15,1-11 16,1 10-16,3-9 16,-3 10-16,5-12 0,0 15 0,0-4 15,5 14-15,-3-10 16,9 15-16,-4-13 16,6 8-16,0-19 15,4 10-15,13 26 16,-2-2-16,-15-16 31,-8-34-15,-10-26-1,5-19 1,-18-11-16,-12-5 16,0 0-1,-10 0 1,-11 0-16,-20 9 15,-14 4 1,-16 0 0,-13-6-1,28-2 1,-2 1-16,11-2 16,-14-4-16,7 0 15,-11 0-15,6 0 16,-14 3-16,8-3 15,-19 5-15,11 0 16,-23 2-16,12-1 16,-16-1-16,9-3 15,-18 3-15,15-5 0,-14 0 16,17 0-16,-21 0 0,21 5 16,-9 3-16,22 2 15,-13 9-15,25-8 16,-5 2-16,-15 0 15,3-1-15,55-6 16,32-2 0,14-4-1,1 0 1,17 0-16,-1 0 16,-5 0-1,0 0-15</inkml:trace>
</inkml:ink>
</file>

<file path=ppt/ink/ink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3-10T14:23:28.577"/>
    </inkml:context>
    <inkml:brush xml:id="br0">
      <inkml:brushProperty name="width" value="0.05" units="cm"/>
      <inkml:brushProperty name="height" value="0.05" units="cm"/>
      <inkml:brushProperty name="color" value="#AE198D"/>
      <inkml:brushProperty name="ignorePressure" value="1"/>
      <inkml:brushProperty name="inkEffects" value="galaxy"/>
      <inkml:brushProperty name="anchorX" value="-8890"/>
      <inkml:brushProperty name="anchorY" value="-8890"/>
      <inkml:brushProperty name="scaleFactor" value="0.5"/>
    </inkml:brush>
  </inkml:definitions>
  <inkml:trace contextRef="#ctx0" brushRef="#br0">1 1,'0'0,"0"0</inkml:trace>
</inkml:ink>
</file>

<file path=ppt/ink/ink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381.05594" units="1/cm"/>
          <inkml:channelProperty channel="Y" name="resolution" value="675.46899" units="1/cm"/>
          <inkml:channelProperty channel="T" name="resolution" value="1" units="1/dev"/>
        </inkml:channelProperties>
      </inkml:inkSource>
      <inkml:timestamp xml:id="ts0" timeString="2020-03-10T12:53:38.543"/>
    </inkml:context>
    <inkml:brush xml:id="br0">
      <inkml:brushProperty name="width" value="0.05292" units="cm"/>
      <inkml:brushProperty name="height" value="0.05292" units="cm"/>
      <inkml:brushProperty name="color" value="#C00000"/>
    </inkml:brush>
  </inkml:definitions>
  <inkml:trace contextRef="#ctx0" brushRef="#br0">14632 5047 0,'33'-44'16,"15"-12"-1,20-16 1,20-5 0,-20 21-1,2 3-15,27-18 0,11-1 16,-5 0-1,10 0 1,-29 19 0,-2 2-16,-15 11 15,5 2-15,-6 3 16,6-6-16,35-12 16,-30 21-1,9-4-15,-14 6 16,10-5-16,-14 9 15,10-8-15,-7 3 16,15 1-16,-10 2 16,9-2-16,-9 6 15,10-4-15,-11 7 16,11-1-16,-14 4 16,24-2-16,-12 2 0,11 1 15,-7-2-15,11 2 16,-16 4-16,13-4 0,-13 4 15,18-2-15,-20 7 16,14-2-16,-17 7 16,15-1-16,-19-1 15,8 3-15,-8 2 16,8-7-16,32-2 16,12 7-1,5-3 1,-10 12-16,-7 9 15,-1-2 1,-15 3 0,-9-1-1,-22-3 1,-8 22 0,-17-2-1,-7 2-15,-12 5 16,-11 3-1,-8 5 1,-8 10 0,-5-3-1,-4 6 1,0-1 0,3-2-1,8-2-15,-3-9 16,0-1-1,-3-13 1,-4 2 0,2-7-1,4-8 1,-1-3 0,2-7-1,5-6 1,0 0-16,0-4 15,0 0 1,0 0-16</inkml:trace>
  <inkml:trace contextRef="#ctx0" brushRef="#br0" timeOffset="828.783">19208 4174 0,'0'0'16,"0"6"0,5 1-16,3 8 15,2 6 1,3 9-1,-6 1 1,4-4 0,-4 3-1,5 8 1,1 2 0,-3-5-16,8-5 15,-6-4 1,11 1-1,-3-1 1,8-9 0,-8-4-1,3-3-15,7-10 16,1-10 0,4-3-1,0-9 1,7-4-1,7-4 1,-2 0 0,9 0-16,2-1 15,-3-1 1,3-1 0,-15 10-1,-1 6 1,-6-1-1,-5 6 1,-9 4 0,-4-7-1,-6 2-15,1 1 16,-8 7 0,-3 2-1,-2 3-15</inkml:trace>
  <inkml:trace contextRef="#ctx0" brushRef="#br0" timeOffset="2247.021">20208 2756 0,'39'-43'0,"8"-10"15,-1 0 1,-22-3 0,-15-4-1,-18 0 1,-31-3-1,-22 7 1,-32 9 0,-9 17-1,-10 16 1,12 28 0,23 21-16,10 15 15,14 21 1,19 7-1,15 4 1,3 5 0,1 1-1,2 0 1,-5-3 0,-2 4-16,-2-8 15,9 1 1,10 2-1,4-6 1,15-7 0,2-6-1,4-18 1,2-16-16,-6-24 16,-4-19-1,-1-11 1,0 2-1,1 0 1,-13 21-16</inkml:trace>
  <inkml:trace contextRef="#ctx0" brushRef="#br0" timeOffset="2564.146">19178 3020 0,'21'0'16,"42"0"0,26 0-1,28 6 1,11-1-1,-1 0-15,-12-10 16,-6-13 0,-16-5-1,-30 6 1,-30 10 0,-33 7-16</inkml:trace>
  <inkml:trace contextRef="#ctx0" brushRef="#br0" timeOffset="3331.115">20564 3026 0,'-20'0'16,"-28"5"-16,-23 7 15,-11 11 1,1 7 0,-1 5-1,20 9 1,9 3-1,17 1 1,19 0 0,17 0-1,12-11 1,16-3 0,10-14-1,10-15-15,-6-16 16,4-9-1,-8-15 1,-3-13 0,-5-4-1,1-5 1,-4 10 0,-1 4-1,-1 8 1,-3 8-1,-9 9 1,-3 10 0,-8 8-16,-2 8 15,0 10 1,-2 16 0,-13 7-1,2 6 1,6 1-1,2-5 1,10-7 0,25-11-1,8-8 1,-3-7 0,-5-7-16,-2-3 15,-28 0-15</inkml:trace>
  <inkml:trace contextRef="#ctx0" brushRef="#br0" timeOffset="3831.765">21144 2988 0,'-11'0'0,"-8"0"15,-22 2 1,-9 14 0,-13 4-1,2 10 1,11 15-1,10 3 1,17 8 0,15 5-1,16-4 1,27-2 0,18-6-1,15-14-15,15-19 16,1-9-1,-7-25 1,-4-12 0,-15-11-1,-23-2 1,-9 3 0,-13 23-1,-13 17-15</inkml:trace>
  <inkml:trace contextRef="#ctx0" brushRef="#br0" timeOffset="4116.006">21419 3127 0,'14'0'16,"32"0"-1,15 0 1,9 0-16,-2-6 16,4-12-1,0-7 1,-14 1 0,-11-4-1,-14 8 1,-15 4-1,-18 16-15</inkml:trace>
  <inkml:trace contextRef="#ctx0" brushRef="#br0" timeOffset="4483.023">21610 2973 0,'0'15'16,"-5"15"0,-6 8-1,4 2 1,-3 3-1,8 5-15,2 0 16,0-1 0,7-11-1,21-11 1,14-12 0,2-3-1,-2-5 1,-2-5-1,-40 0-15</inkml:trace>
  <inkml:trace contextRef="#ctx0" brushRef="#br0" timeOffset="5086.446">22083 3127 0,'0'0'15,"-5"6"1,0 12-16,-2 13 15,-4 4 1,4 5 0,12 3-1,11 5 1,16 5 0,-1-11-1,-6-11 1,5-13-1,0-18 1,1-18 0,-5-7-1,-10-11-15,-6-6 16,-20-11 0,-6-8-1,-5 3 1,-2 16-1,2 12 1,-1 6 0,-1 12-1,16 5 1,7 1 0,5 1-1,-5 1-15,0 4 16</inkml:trace>
  <inkml:trace contextRef="#ctx0" brushRef="#br0" timeOffset="5470.437">22464 3371 0,'0'0'15,"0"0"1,0 0 0,0 0-16,0 0 15,0-5 1,-3-8 0,3-17-1,0-15 1,0-16-1,3-7 1,12 3 0,15-1-1,31 5 1,29 9 0,16 4-1,-15 8-15,-24 10 16,-67 30-16</inkml:trace>
  <inkml:trace contextRef="#ctx0" brushRef="#br0" timeOffset="18530.202">9966 4761 0,'0'0'15,"-5"0"1,-8-2 0,-10-8-1,-10 8 1,-19 2-1,-9 7 1,-15 11 0,-1 8-1,-9 8-15,-5 9 32,-5 11-17,-4 10 1,3 7-1,12 2 1,4 5 15,18 0-15,10-12 0,23-8-1,18-7 1,7-4-1,5-2 17,5-6-17,7-4 1,1-10 0,4-3-1,4 4 1,6 5 15,-1 1-15,2-7-1,2 0 1,3 3 0,7-3 15,-3 1-16,3-4 1,4-9 0,3-8-1,6-1 1,0-1 15,8 1-15,-1 3-1,1-7 1,4 0 0,-4 0-1,4 0 17,5 4-17,-2 0 1,8-4-1,2 0 1,5 0 0,-2-4-1,8 0 1,2-3 0,-2 7-1,5 0 16,-4 0-15,1-4 0,0 4-1,0 0 1,-3 0 0,3 0-1,-1 0 1,4 0-1,1 0 1,1 0 0,0 4 15,3 3-15,1-7-1,3 0 1,-1 4-1,-2 0 1,1 1 15,-3-2-15,11-3 0,3 6-1,7-6 1,-13 0-1,13 2 17,7 5-17,0-7 1,7 3 0,-37-3-1,-1 4 1,-16-4-1,4 0-15,35 0 16,8-4 0,8 1-1,2 3 1,-8-7 15,4 5-15,-14-12-1,-15-12 1,-12-9 0,-13-9-1,-13-3 1,-12-6 0,-9-3-1,-9-1 1,-18-4-1,-4 1 1,-13 0 0,-18 1-1,-20-1 1,-20-6 0,-14 0-1,-24 1 1,-13-1-1,-9 6 17,-13 7-17,40 23 1,0-1-16,14 11 16,-12-2-16,11 4 15,-18-4-15,10 6 16,-19-12-16,9 11 15,-13-8-15,14 3 16,-8 1-16,14 6 16,-9 2-16,10 8 15,-16-2-15,17 1 16,-2 0-16,6 0 16,-15 6-16,9 0 0,-11 0 15,19 0-15,-15 0 16,8 0-16,-13 0 0,16 0 15,-16 0-15,18 0 16,-15 6-16,14-1 16,-12-4-16,13 5 15,-13 1-15,19 4 16,-9 1-16,10-2 16,-9-2-16,-34 5 15,-12-2 1,-3 5-1,8-2 1,5 9-16,-2-5 16,10 0-1,9 4 1,9 4 0,4-1-1,7 2 1,12-9-1,18-6 1,30-6 0,8-3-1,16-3-15</inkml:trace>
</inkml:ink>
</file>

<file path=ppt/ink/ink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381.05594" units="1/cm"/>
          <inkml:channelProperty channel="Y" name="resolution" value="675.46899" units="1/cm"/>
          <inkml:channelProperty channel="T" name="resolution" value="1" units="1/dev"/>
        </inkml:channelProperties>
      </inkml:inkSource>
      <inkml:timestamp xml:id="ts0" timeString="2020-03-10T14:19:42.942"/>
    </inkml:context>
    <inkml:brush xml:id="br0">
      <inkml:brushProperty name="width" value="0.05292" units="cm"/>
      <inkml:brushProperty name="height" value="0.05292" units="cm"/>
      <inkml:brushProperty name="color" value="#C00000"/>
    </inkml:brush>
  </inkml:definitions>
  <inkml:trace contextRef="#ctx0" brushRef="#br0">8804 5154 0,'0'0'15,"-3"-4"1,-6-4 0,-14-10 15,-26-12-15,-23-5-1,6 10 1,-7-6-16,7 9 15,-16-3-15,8 1 32,-14 0-32,10 6 15,-13-4-15,5 4 16,-19-4-16,14 6 16,-18-12-16,9 5 15,-19 4-15,16 1 16,-18 1-16,15 3 15,-20 5-15,18 2 16,-8-4-16,11 8 0,-9-1 0,23-2 16,-18 5-16,14-4 15,-13 5-15,12 0 16,-13 0-16,14 0 16,-24 0-16,16 0 15,-15 0-15,15 5 16,-23 2-16,14 0 15,-13 8-15,16-3 16,-22 6-16,20-5 0,-25 10 0,20-9 16,-25 9-16,20 0 15,-22 2-15,22 3 16,-23 10-16,21-4 16,-16 15-16,18-10 15,-23 12-15,24-8 16,-29 11-1,23-7 1,-13 13-16,26-11 0,-11 4 16,21-6-16,-11 2 0,29-9 15,-8 7-15,-11 14 16,1 12 0,3-15-1,16-15 1,19 10-16,30-28 15,-8 6 1,24-14 0,-5 12-1,11-14 1,8-7 0,0-2-1,5-6 1,0 0-1,0 0-15</inkml:trace>
  <inkml:trace contextRef="#ctx0" brushRef="#br0" timeOffset="1705.44">8769 5434 0,'0'0'16,"0"0"-1,0 0 1,0 0 0,-8 0-1,-22-10 17,-23-3-17,-26-4 1,-24-6-1,25 11 1,-10-6-16,15 1 31,-16-2-31,12 7 16,-14 0-16,3-1 16,-10 1-16,9 1 15,-6 4-15,14 1 16,-20 2-16,18 2 15,-18 2-15,15 0 16,-14 0 0,14 0-1,-15 0-15,13 0 16,-15 0-16,15 0 16,-10 0-16,7 0 15,-16 2-15,17 2 16,-16 7-16,20-4 15,-17 6-15,10-1 16,-11 6-16,16-6 16,-10 7-16,5-2 15,-10 12-15,14-10 16,-14 12-16,18-3 16,-29 2-1,18 0 1,-12 7-16,12-4 15,-10 6-15,17-6 16,-15 11-16,15-4 16,-11 11-16,19-6 15,-12 3-15,20-5 16,-16 9 0,22-8-1,-17 9-15,14-16 16,-11 9-16,-25 10 15,3 8 1,8 7 0,10-5-1,31-18 1,24-28 0,15-8 15,7-7-16,13-5 1,3-5 0,-4 5-1,2 0 1,-6 0 0</inkml:trace>
  <inkml:trace contextRef="#ctx0" brushRef="#br0" timeOffset="3548.559">5394 7256 0,'0'0'15,"0"0"1,0 0 0,0 5-1,0 13 17,0 17-17,-1 19 1,-10 14-1,-2 20 1,1 3 0,2 4-1,3 6 17,1 2-17,1 5 1,5-12-1,11-15 1,13-13 0,11-10-16,13-15 15,6-1 1,1-1 0,-3-11-1,-3-12 1,-12-13-1,-2-5 1,-12-5 0,-6-5-1,-17 10-15</inkml:trace>
  <inkml:trace contextRef="#ctx0" brushRef="#br0" timeOffset="7190.794">10782 7327 0,'0'0'16,"0"0"-1,0 0 1,0 0-1,5 0 1,0 5 0,8 8-1,12 4 1,3 9 0,-4 8-1,-1 10 1,-10 19-1,-5 4 1,-3 17 0,-10 7-1,-3 4 1,-15-2 0,3-14-1,-8-14 1,-2-15-1,-5-4 1,9-13 0,2-6-1,1-7-15,5-2 16,1 0 0,-1-6-1,6-1 1,9-7-1,-3 0 1,6-4 0,0 0-16,0 0 15,0 4 1,0-4-16</inkml:trace>
  <inkml:trace contextRef="#ctx0" brushRef="#br0" timeOffset="9960.4">4961 7519 0,'0'0'16,"0"0"-1,-5 0 1,-7 0-1,-16 0 1,-10 0 15,-20 0-15,-11 5 0,-8 2-1,-11 3 1,-3 10-1,0 8 1,8 7 15,12 8-15,22 5 0,18 6-1,16-12 1,30 0-1,16-1 1,11-11 0,19-10-1,11-2 1,12-1 0,6 1-1,5-6 1,-10-1-1,3-9 1,-11-2 0,-4 0-1,-5-7 1,-9-6 0,-12 1-1,-7-4 1,-14-4-1,-1-10 1,-7-5 0,-1-1-1,-12 7 1,-5-7 0,-10-1-1,-10-4 16,-9 3-15,-15-2 0,-19 10-1,-15 7 1,-7 5 0,-17 6-1,2 4 16,19 3-15,15 5 0,31-5-1,18 5 1,9 0 0,8 0-16</inkml:trace>
  <inkml:trace contextRef="#ctx0" brushRef="#br0" timeOffset="11492.318">8277 7183 0,'0'0'16,"-2"0"0,-16 0 15,-22 6-16,-21 1 1,-17 10 0,-7 6-1,-4 2 1,16 5 15,12 11-15,26 7-1,23 5 1,19 3 0,28-2-1,26 5 17,22-11-17,8-6 1,12-2-1,8-9 1,-3-11 15,-4-10-15,2-4 0,-8-12-1,-3-12 1,-6-6-1,-16-12 17,-18-4-17,-14-3 1,-18 2 0,-16-1-1,-20-6 1,-17 0 15,-18-5-15,-17 5-1,-9 10 1,-8 3 0,-6 10 15,2 2-16,-3 5 1,6 11 0,3 7-1,4 3 1,15 6 15,24-1-15,14-3-1,23-5-15</inkml:trace>
  <inkml:trace contextRef="#ctx0" brushRef="#br0" timeOffset="18126.595">11936 7178 0,'3'11'16,"2"9"-1,7 20 1,-1 17 15,-4 7-15,-2 11-1,0 9 1,-5-4 0,0 3-1,0 6 17,7-6-17,-7-5 1,0-11-1,0 0 1,6-7 0,-1-1-1,2-7 1,3-9 0,-8-6-1,4-4 1,-1-12-1,-5-9 1,2-2 0,3-5-1,-5-10 1,0-13 0,-7-13-1,-4 4 1,4-3-1,7 30-15</inkml:trace>
  <inkml:trace contextRef="#ctx0" brushRef="#br0" timeOffset="19420.144">11576 8360 0,'2'8'15,"8"14"1,3 9 0,10 4-1,-4 8 1,4-5 0,3-3-1,-1 0 1,2-5-1,3 0 1,-4-2 0,1-2-1,-6-14 1,2-7 0,-1-16-1,-2 0 1,3-10-1,-6-7 1,1-9 0,2-9-1,8-4 1,2-8 0,0 4-1,1 4 1,-1 3-1,5-1 17,-5 7-17,-4 11 1,-8 5 0,-1 2-1,-9 11 1,-3 8-1,0-2 1,-5 6 0,0 0-1,0 0-15</inkml:trace>
  <inkml:trace contextRef="#ctx0" brushRef="#br0" timeOffset="27240.265">9540 9836 0,'0'0'0,"0"0"16,0 0 15,0 0-16,0 0 1,0 0 0,0 0-1,0 0 1,0 0 0,0 0-1,0 6 1,0 7-1,-10 6 1,2 9 0,0 2-1,-6 9 1,-4 5 0,3 4-1,-1 2 1,4 4-1,-1 4 1,6-2 0,2 3-1,0 2 1,5-2 0,5-5-1,2-1 1,11 1-1,4-6 1,4-1 0,-4-9-1,4-3 1,2-5 0,-9-7-1,4 0 1,-5-12-1,-11-1 1,-2-5 0,3-10-1,2 1 1,-2-5 0,-3 3-1,2 4 1,-7 2-16</inkml:trace>
  <inkml:trace contextRef="#ctx0" brushRef="#br0" timeOffset="29404.486">13589 9826 0,'10'0'16,"7"10"-1,9 4 1,9 8-1,0 8 1,4 8 0,-4 10-1,0 10 1,0 2 0,-10 6-1,-2 4 1,-10-1-1,-11-4 1,3-17 0,-10-8-1,-2-7 1,-7 0 0,-3-3-1,-6-5 1,3 0-1,-7-2 1,7-5 0,2-11-1,5 4 1,9-7 0,4-8-1,12-10 1,1 0-1,-1 1 17,-12 13-32</inkml:trace>
  <inkml:trace contextRef="#ctx0" brushRef="#br0" timeOffset="34254.532">8958 9897 0,'-45'-7'16,"-11"2"-1,-15 5 1,-7 7 0,0 11-1,-5 4 1,5 8 0,12 11-1,18 7 1,18 7-1,17-1 1,18 1 0,26-2-1,24 0 17,29-11-32,21-6 15,11-11 16,8-7-15,-3-14 0,-3-14-1,-10-7 1,-12-13 0,-23-8-1,-20-7 1,-21-6-1,-9-7 1,-18 3 0,-17-6-1,-16 3 1,-20 3 0,-20 2-1,-14 5 1,-15 13-1,-6 14 1,-7 11 0,6 15-1,13 13 1,16 0 0,24 0-1,23-11 1,16-2-1,12-5-15</inkml:trace>
  <inkml:trace contextRef="#ctx0" brushRef="#br0" timeOffset="35856.255">12092 9671 0,'-48'-3'16,"-10"3"-1,-2 3 1,-8 9-1,-3 11 1,6 7 0,5 5-1,11 5 1,19 9 0,18-1-1,19-1 1,23 4-1,24-4 1,28-6 0,15-3-1,6-10 1,4-10 0,0-17-1,-12-2 1,-9-15-1,-10 1 1,-14-8 0,-8-7-1,-19-1 1,-17 1 0,-13 0-1,-15 2 1,-8-2-1,-12 0 1,-8 5 0,-10-3-1,-4-2 1,-9-1 0,-5 9-1,5 6 1,-4-2-1,-6 2 17,6-2-17,5 0-15,4 6 16,21-1 15,17 7-15,18 6-16</inkml:trace>
  <inkml:trace contextRef="#ctx0" brushRef="#br0" timeOffset="38442.355">11133 11901 0,'-6'7'16,"-11"17"-1,-14 12 1,-9 18 0,-8 11-1,-3 8 1,-1 8-1,11-1 1,8 13 0,11-2-1,12 5 1,25-11 0,16-9-1,18-28 16,14-18-15,-2-17 0,-13-4-1,-18-6 1,-30-3-16</inkml:trace>
  <inkml:trace contextRef="#ctx0" brushRef="#br0" timeOffset="39843.619">16481 12009 0,'9'0'0,"13"0"31,15 8-15,21 24-1,14 23 1,-9 19 0,-5 19 15,-16 2-15,-19 4-1,-21 1 1,-15 1-1,-6 8 1,-11-1 15,-6-2-15,0-11 0,-4-17-1,3-22 1,-6-21-1,13-22 17,2-15-17,15-4 1,6 6 0,7 0-16</inkml:trace>
  <inkml:trace contextRef="#ctx0" brushRef="#br0" timeOffset="44085.283">11243 12266 0,'0'12'0,"0"24"16,0 12 15,0 4-16,5 4 1,5 2 0,-2-10-1,-1-15 1,4-6 0,-6-15 15,-3-6-16,3-12 1,5-6 0,3-6-1,-1 1 1,11-8 0,-23 25-16</inkml:trace>
  <inkml:trace contextRef="#ctx0" brushRef="#br0" timeOffset="45225.238">11626 12289 0,'0'0'16,"0"-6"0,0-4 15,-8-8-15,-14-1-1,-21-5 1,-18 6-1,-14 7 17,-4 11-17,2 17 1,3 24 0,4 9-1,14 10 1,16 11-1,20 7 1,28 0 0,27-2-1,21-10 1,21-19 0,17-17-1,1-12 16,1-23-15,-5-23 0,-18-22-1,-12-21 1,-21-7 0,-17-11 15,-21 5-16,-20-5 1,-24 9 0,-11 4-1,-10 21 17,-18 9-17,1 26 1,-4 20-1,14 13 1,9 12 0,24 10-1,21 1 1,16-14 0,0-10-1,0-12-15</inkml:trace>
  <inkml:trace contextRef="#ctx0" brushRef="#br0" timeOffset="46192.661">14955 12432 0,'0'0'16,"0"8"0,0 5-1,5 9 1,-5 15 0,0 12-1,0 13 1,0 6-1,0-2 17,0 0-17,5-6 1,-5-7 0,2-10-1,8-13 1,-4-17-1,1-7 1,5-12 0,2-2-1,-2-4 1,-12 12-16</inkml:trace>
  <inkml:trace contextRef="#ctx0" brushRef="#br0" timeOffset="47207.946">14851 12314 0,'-12'0'15,"-21"0"-15,-9 0 31,-7 13-15,-11 10 0,-1 11-1,-4 9 1,4 12 0,13 11-1,18 12 1,20 5-1,28 5 1,27-6 0,18-2-1,16-17 1,9-16 0,8-19-1,-6-22 1,-2-21-1,-15-19 1,-7-13 0,-13-24-1,-15-7 17,-15-18-17,-19-5 1,-14 5-1,-12 1 1,-9 12 0,-12 23-1,-18 16 1,-4 16 0,-5 21-1,7 12 1,0 15-1,7 16 1,26 6 0,7 11-1,16-4 1,-3-22 0,10-27-16</inkml:trace>
  <inkml:trace contextRef="#ctx0" brushRef="#br0" timeOffset="48585.267">14648 13768 0,'0'5'16,"2"7"0,13 18-1,-7 19 1,-1 16-1,-2 8 1,5 5 0,-2-7-1,2-6 1,-8-17 0,8-14-1,-7-14 1,-3-13-1,0-13 1,0-15 0,0-24-1,0-15 1,0-18 0,0-7-1,10-9 1,-2 11-1,10 20 1,9 5 0,3 24-1,8 13 1,5 12 0,-3 13-1,1 14 1,-4 1-1,-6 9 1,-14 3 0,-11 4-1,-17-5 1,-6-10 0,-13-5 15,-9-3-16,4 2 1,9-7 0,5-2-1,2 0 1,12-5 0,2 8-1,5 7 1,17 1-1,14 11 1,7 3 0,14 6-1,9 1 1,10 3 0,2 8-1,2 5 1,-19-5-1,-13-10 1,-8-3 0,-13-12-1,-9-16 1,-8-2-16,-2 1 16,-3-6-16</inkml:trace>
  <inkml:trace contextRef="#ctx0" brushRef="#br0" timeOffset="58120.812">852 13080 0,'8'48'15,"5"17"1,-4 6-16,3 15 16,-7-3-1,8 17-15,-7-9 16,-5 13-16,4-9 15,0 6-15,0 30 16,-5-10 0,3-38-1,-3-60 1,-3-36 0,-2-33-1,0 3 1,-1-17-16,-5 0 15,3-23-15,3 0 16,-2-13-16,2 7 16,-4-13-1,1 6 1,-10-13-16,9 14 16,-2-11-16,6 20 15,-7-7-15,10-18 16,10 5-1,28 33 1,6 27 0,16 26-1,5 8 1,30 6 0,-25 2-1,12 4-15,-11 0 16,14 4-16,-15-4 15,16 0-15,23 0 16,7 0 0,-26-4-1,-45-1 1,-25 10 0,-10-5-1,-4 0 1,-4 0-1</inkml:trace>
  <inkml:trace contextRef="#ctx0" brushRef="#br0" timeOffset="58436.962">990 13558 0,'60'0'16,"33"0"-1,23 0 1,10 0-1,-7 0 1,-23 0 0,-29 0-1,-32 0 1,-35 0-16</inkml:trace>
  <inkml:trace contextRef="#ctx0" brushRef="#br0" timeOffset="59612.823">2068 13558 0,'-35'-43'15,"-21"8"1,-21 17 0,-14 31-1,-10 31 1,7 35-1,19 21 1,29 23 0,27 3-1,38-13 1,22-28 0,20-27-1,10-38 1,-8-32-1,-5-36 1,-6-35 0,-5-15-1,-8-13 1,-9 3 0,-13 4-1,-7 21 1,-1 26-1,-4 41 1,-5 24 0,0 34-1,0 37 1,0 26 0,0 11-1,3 3 1,10-11-1,8-15 1,14-43 0,14-37-1,9-38 1,2-31 0,-5-22-1,3-15 1,-3-5-1,-2-3 1,-10 6 0,-18 6-1,-20 21 1,-22 28 0,-17 27-1,-15 22 1,-12 30-1,1 27 1,6 19 0,12 26-1,17 5 1,21-3 0,29-7-1,21-20 1,32-21-1,-2-23 1,3-31 0,-11-22-1,-10-31 1,-15-11 0,-9 3-1,-16 22 1,-18 28-16</inkml:trace>
  <inkml:trace contextRef="#ctx0" brushRef="#br0" timeOffset="59897.065">2794 13743 0,'53'0'16,"18"0"0,9-11-1,14-6 17,-9-19-17,-6-6 1,-19 3-1,-20 12 1,-40 27-16</inkml:trace>
  <inkml:trace contextRef="#ctx0" brushRef="#br0" timeOffset="60227.188">3028 13407 0,'6'61'16,"-6"29"0,0 24 15,-6 12-16,0 5 1,-2-15 0,10-41-1,10-36 1,-6-18 0,-1-12-1,-5-9-15</inkml:trace>
  <inkml:trace contextRef="#ctx0" brushRef="#br0" timeOffset="60807.632">3411 13553 0,'-7'18'16,"-16"25"-1,-2 33 1,-5 24 0,7 16 15,15 10-16,21-7 1,30-29 0,16-29-1,3-38 1,1-41 0,-21-30-1,-16-25 1,-21-27-1,-10 27 1,-16-6 0,-5 9-1,-13-4-15,-27-21 16,-11 1 0,6 21-1,16 15 1,49 38-1,20 10 1,13 15 15,-15-5-15,-12 0-16</inkml:trace>
  <inkml:trace contextRef="#ctx0" brushRef="#br0" timeOffset="61339.247">3752 13876 0,'-13'40'16,"0"10"-1,3 14 1,10-4 0,5-12-1,-5-18 17,5-22-17,-5-29 1,0-36-1,-5-28 1,-3-30 0,4-8-1,-1 2 17,14 13-17,17 20 1,11 22-1,12 19 1,9 16 0,-3 18-1,-2 6 1,-27 2 0,-26 5-16</inkml:trace>
  <inkml:trace contextRef="#ctx0" brushRef="#br0" timeOffset="62072.256">4329 13407 0,'-13'0'15,"-13"0"1,-16 0 15,-11 2-15,5 16 0,7 5-1,9-3 1,5 3-1,14-5 17,13-1-17,9-10 1,7-1 0,12-6-1,7 0 1,3 0-1,5 0 17,2 10-17,3 15 1,2 23 0,-4 18-1,-9 7 1,-14 5-1,-23 0 17,-23-13-17,-30-17 1,-15-17 0,-10-17-1,-5-14 1,18-27-1,30-21 17,22-13-17,13 6 1,5 10 0,-5 45-16</inkml:trace>
  <inkml:trace contextRef="#ctx0" brushRef="#br0" timeOffset="62388.413">4742 13075 0,'0'0'16,"0"0"-1,0 0 1,5 5-1,-1 3 1,-4-8-16</inkml:trace>
  <inkml:trace contextRef="#ctx0" brushRef="#br0" timeOffset="62679.641">4837 14090 0,'0'-4'15,"0"-10"1,0 2 15,5-5-31,-5 17 0</inkml:trace>
  <inkml:trace contextRef="#ctx0" brushRef="#br0" timeOffset="65152.034">1242 7585 0,'0'-6'16,"0"-12"-1,0-7 1,17-5 15,24 5-15,24 7-1,21 8 1,15 15 0,2 12-1,-7 9 1,-19 4-1,-10-2 1,-27-10 0,-8-10-1,5-8 1,-8-8 0,1-15-1,10-7 1,4-1-1,3 1 1,11 7 0,2 5-1,8 11 1,11 7 0,9 3-1,13 7 1,10-2-1,12 1 1,3-9 0,-5-17 15,-8-23-15,-22-3-1,-20-5 1,-24 12-1,-26 18 1,-21 18-16</inkml:trace>
  <inkml:trace contextRef="#ctx0" brushRef="#br0" timeOffset="83152.823">1839 15005 0,'-5'13'0,"-8"12"15,-9 10 1,-8 3-1,-6 7 1,1 3 0,3 0-1,1 7 1,14 3-16,19-8 16,28-1-1,18-4 1,23-10-1,16-5 1,-1-9 0,2-9-16,-15-8 15,-1 2 1,-28-16 0,-11-5-1,-17-13 1,-2-2-1,-6 5-15,2 7 16,-10 18-16</inkml:trace>
  <inkml:trace contextRef="#ctx0" brushRef="#br0" timeOffset="83587.668">2315 14982 0,'0'0'0,"0"8"16,-3 20-1,-5 14 1,-6 24-1,-4 19 1,5 26 0,6-29-1,-8 5-15,13-14 16,-9 10-16,11-7 0,0 10 16,0-8-16,6 5 0,1 25 15,8 1 1,-8-29-1,0-42 1,-5-42 0,-2-27-16,0 1 15,-2 4 1,-5 9 0,7 17-16</inkml:trace>
  <inkml:trace contextRef="#ctx0" brushRef="#br0" timeOffset="84018.512">2943 15151 0,'5'45'16,"-10"23"-16,-13 28 15,1-17 1,-9 8-16,4-8 15,-3 11-15,-4-6 16,0 7-16,5-9 16,-9 9-16,9-11 15,-6 1-15,-11 25 16,11-15 0,9-38-1,17-46 1,-1-1-16,5-1 15,0-5 1,0 0-16</inkml:trace>
  <inkml:trace contextRef="#ctx0" brushRef="#br0" timeOffset="84421.436">2608 15216 0,'0'23'16,"5"30"-1,2 28 1,11 25-1,-6-28 1,11 4-16,2-14 16,3 13-16,-8-13 0,15 10 15,-5-7-15,6 2 0,12 23 16,5 0 0,2-43-1,-6-45 1,-9-21-1,-11-12 1,-7-1 0,-8 11-16,-14 15 0</inkml:trace>
  <inkml:trace contextRef="#ctx0" brushRef="#br0" timeOffset="84772.526">3187 15627 0,'25'0'16,"41"0"-1,19 0 1,22 0-16,0-5 16,-3-5-1,-8-15 1,-21-10 0,-27-8-1,-22 0 1,-9 13-1,-10 14 1,-7 16-16</inkml:trace>
  <inkml:trace contextRef="#ctx0" brushRef="#br0" timeOffset="85088.664">3613 15143 0,'0'43'0,"0"18"16,0 17-1,3 23 1,3 17 0,3 13-1,3-2 1,-6-1-1,-6-20 1,0-25 0,14-57-1,9-26 1,-5-5-16,-9-1 16,-9 6-16</inkml:trace>
  <inkml:trace contextRef="#ctx0" brushRef="#br0" timeOffset="85430.771">3956 15282 0,'0'23'16,"0"32"0,0 36-1,0-16 1,0 4-16,5 34 16,-5 13-1,0-8 1,18-22-1,11-28 1,2-50 0,-18-8-16,-6-8 15,-7-2-15</inkml:trace>
  <inkml:trace contextRef="#ctx0" brushRef="#br0" timeOffset="85822.734">4500 14995 0,'43'48'0,"-3"-5"16,7 14-16,-3 0 16,10 18-16,-12-7 15,6 20-15,-13-15 16,-5 20-16,-10-13 16,-2 15-16,-13-18 15,-15 8-15,-3-14 16,-17 7-16,-6-12 15,-13-5-15,-40-1 16,-15-20-16,4-21 16,22-17-1,37-2 1,41 0-16</inkml:trace>
  <inkml:trace contextRef="#ctx0" brushRef="#br0" timeOffset="86440.054">1729 14625 0,'-4'4'0,"-8"14"16,-16 17 0,-2 14-1,-7 11 1,-9 23-1,-4 15 1,9-16 0,3-5-16,6-8 15,1 13-15,16-9 16,-2 11-16,8-9 0,0 11 0,9-9 16,18 18-16,2-16 15,10 17-15,7-13 16,9 0-16,2-17 15,18-1-15,-11-16 16,16-11-16,25 1 16,-8-3-1,-46-19-15,-42-17 16</inkml:trace>
  <inkml:trace contextRef="#ctx0" brushRef="#br0" timeOffset="87157.131">5130 14995 0,'0'0'16,"0"0"0,0 0-1,0 10 1,-5 15 0,-13 23-1,-19 23 1,-17 6-1,-1 19 1,10 13-16,20 17 16,17-36-1,11-1-15,6-16 16,10 10-16,23 25 16,18 0-1,13-12 1,-2-18-1,-23-29 1,-23-28 0,-25-21-16</inkml:trace>
  <inkml:trace contextRef="#ctx0" brushRef="#br0" timeOffset="93163.099">5896 15244 0,'0'3'16,"0"14"-16,-6 13 15,-1 15 1,-10 11 0,-1 18-1,-5 14 1,1 0-1,9 8 1,-8-1 0,-5 8-16,0-2 15,1-10 1,2-12 0,11-27-1,1-27 1,22-15-1,-4-10-15,3-4 16,-8 4 0,-2 0-16</inkml:trace>
  <inkml:trace contextRef="#ctx0" brushRef="#br0" timeOffset="94270.152">5490 15395 0,'0'0'16,"6"5"0,1 13-1,10 15 1,19 20 0,12 12-1,5 11 1,12 2-16,1 3 15,-6 2 1,-9-5 0,1-7-1,-9-6 1,-7-22 0,-6-26-1,-7-11 1,-11-1-16,-7-5 15,0 0 1,-5 0-16</inkml:trace>
  <inkml:trace contextRef="#ctx0" brushRef="#br0" timeOffset="98051.044">6279 14720 0,'2'-7'16,"3"-6"-1,8-1 1,9-2 0,4 5-1,9 11 1,6 19-16,-4 3 16,-6-2-1,-14 10 1,-22 6-1,-12 4 1,-9-2 0,-4 7-16,-5-2 15,0 0 1,10-2 0,2-4-1,10-2 1,18-4-1,18-1 1,-3-3-16,8-12 16,4-5-1,3-5 1,-4-1 0,-8-4-1,-5 0 1,-6-14-1,0-6-15,1-7 16,-1 1 0,-1 3-1,-11 23-15</inkml:trace>
  <inkml:trace contextRef="#ctx0" brushRef="#br0" timeOffset="98695.329">6538 15831 0,'11'0'16,"8"0"-16,22 0 15,9 0 1,15-5 0,14-2-1,9-3 1,-4-8-1,-4-1 1,-4-4 0,-21 0-16,-14 4 15,-22 12 1,-19 7-16</inkml:trace>
  <inkml:trace contextRef="#ctx0" brushRef="#br0" timeOffset="99340.601">6904 15294 0,'0'6'16,"0"10"-1,0 20-15,4 20 16,2 20 0,2 9-1,-1 11 1,3 0 0,-4 5-1,-4-11 1,3-2-1,7-5-15,6-9 16,5-37 0,1-14-1,2-18 1,-11-5 0,-7 0-1,-8 0-15</inkml:trace>
  <inkml:trace contextRef="#ctx0" brushRef="#br0" timeOffset="99887.142">7856 15408 0,'-5'12'15,"-2"24"1,-16 22 0,-7 20-1,-1 18-15,-11 12 16,-1 0 0,3-2-1,0-8 1,7-4-1,10-16 1,11-18 0,6-37-1,12-23 1,1-18 0,3-4-1,2 0 1,-4 1-16,2 3 15,-10 18-15</inkml:trace>
  <inkml:trace contextRef="#ctx0" brushRef="#br0" timeOffset="100228.249">7501 15549 0,'20'48'16,"8"12"0,15 14-1,0 14 1,-1-3-1,-1-2 1,-3-22 0,2-21-1,-5-22-15,-10-5 16,-12-6 0,-3-2-1,-10-5-15</inkml:trace>
  <inkml:trace contextRef="#ctx0" brushRef="#br0" timeOffset="100679.048">8023 15915 0,'17'0'15,"16"0"1,20 0 0,12 0-1,6 2 1,2-2-16,-5-8 15,-5-1 1,-15 1 0,-17 0-1,-31 8-15</inkml:trace>
  <inkml:trace contextRef="#ctx0" brushRef="#br0" timeOffset="101438.998">8827 15514 0,'-5'18'16,"-13"29"0,-8 31-1,3 8 1,-1 15-1,-1 0 1,9-6 0,16-9-1,18-8 1,12-7 0,10-17-16,4-20 15,-4-19 1,-3-15-1,-1-15 1,-6-17 0,0-12-1,-7 1 1,-16 3 0,4 3-1,-11 1 1,-13 6-1,-15 5 1,-2 10 0,-13 12-16,0 11 31,-2 14-31,15 3 16,9 6-1,7-3 1,14-9-1,9 0 1,-1-10 0,7-6-1,0 7 1,-15-10-16</inkml:trace>
  <inkml:trace contextRef="#ctx0" brushRef="#br0" timeOffset="101922.706">9330 15126 0,'18'17'16,"20"26"-16,15 35 31,-10-8-31,-3 9 0,-10-8 15,5 9-15,-10-5 16,6 12-16,-13-9 16,-1 10-16,-6-15 15,-4 10-15,-12 25 16,-20 6 0,-18-14-1,-10-16 1,-3-32-1,9-21 1,19-19 0,15-4-16,13-8 15</inkml:trace>
  <inkml:trace contextRef="#ctx0" brushRef="#br0" timeOffset="110382.119">5387 16570 0,'0'0'0,"0"0"16,0 0-1,0 0 1,0 0-1,-12 14 1,-19 12 0,-17 16-1,-5 17 1,1 9 0,21 12-1,13 1-15,13 2 16,24 5-1,16-2 1,13-10 0,4-16-1,1-17 1,-4-13 0,-18-20-1,0-20 1,-13 5-16,-8 3 15,-10 2-15</inkml:trace>
  <inkml:trace contextRef="#ctx0" brushRef="#br0" timeOffset="111131.118">6295 16675 0,'0'0'16,"-4"8"0,-13 15-1,-6 12 1,3 8-1,3 10-15,-6 2 16,-3 11 0,-2 4-1,4 1 1,-1 2 0,2-8-1,5-12-15,10-5 16,-1-16-1,6-14 1,-2-7 0,5-9-1,0-4 1,0-11 0,0-3-16,5 9 15,-5-2 1,3 1-1,-3 8-15</inkml:trace>
  <inkml:trace contextRef="#ctx0" brushRef="#br0" timeOffset="111832.248">5896 16675 0,'0'0'16,"0"0"-1,3 8 1,7 15-1,15 17-15,10 11 16,18 6 0,2 9-1,3 2 1,-2 2 0,-3-4-1,-6-23 1,1-8-16,-12-17 15,-11-11 1,-2-10 0,-8-12-1,0 8 1,-8 2-16,-7 5 16</inkml:trace>
  <inkml:trace contextRef="#ctx0" brushRef="#br0" timeOffset="112299">6821 16968 0,'12'0'16,"21"0"-1,15 0 1,7 0 0,5 0-1,-1 0 1,-4-5-16,-7-3 16,-12-7-1,-6 2 1,-13 6-1,-4-2 1,-6 6 0,3-3-1,-10 6-15</inkml:trace>
  <inkml:trace contextRef="#ctx0" brushRef="#br0" timeOffset="112715.893">7066 16668 0,'0'4'0,"0"12"15,0 14 1,0 15 0,4 16-1,-4 7 1,3 15 0,2 0-1,0-4 1,-5-8-1,0-21 1,20-27 0,13-18-1,0-5-15,-3-5 16,-13-1 0,-17 6-16</inkml:trace>
  <inkml:trace contextRef="#ctx0" brushRef="#br0" timeOffset="113584.603">7574 16790 0,'7'0'0,"11"0"15,5 4 1,-3 3 0,8 12-1,-8 5 1,-5 4 0,-13-8-1,-4 8 1,-13-8-1,0 3 1,0-6 0,2-4-1,8-4-15,2-6 16,3-3 0,0 0-1,3 0 1,15 6-1,12 1 1,10 8 0,4-2-1,1 7 1,-8 7 0,-2 9-1,-9 2 1,-3 15-1,-11 0 1,-17-3 0,-12-3-16,-13-1 15,-14-8 1,2-7 0,2-14-1,4-11 1,11-20-1,12-16 1,8-10 0,10 2-1,2-2 1,9-4 0,-16 44-16</inkml:trace>
  <inkml:trace contextRef="#ctx0" brushRef="#br0" timeOffset="113997.465">8174 16885 0,'31'37'15,"9"21"1,-3 13 0,3 15-1,-19 9 1,-16 6 0,-18-4-16,-12-12 15,-10-20 1,-11-12-1,-1-10 1,-2-7 0,17-24-1,1-16 1,22 0 0,9-6-1,4 2 1,1 3-1,-5 5-15</inkml:trace>
  <inkml:trace contextRef="#ctx0" brushRef="#br0" timeOffset="114611.83">8582 17023 0,'0'0'16,"-2"0"0,-3 0-1,-6 0 1,-6 5-1,-8 8 1,-5 16 0,-1 15-1,6 9 1,2 12 0,11 8-16,7 8 15,5 0 1,12-6-1,11-14 1,7-23 0,8-16-1,10-12 1,-3-10 0,-7 0-1,-11-5 1,-27 5-16</inkml:trace>
  <inkml:trace contextRef="#ctx0" brushRef="#br0" timeOffset="115110.501">9179 17132 0,'0'17'16,"-10"24"0,-8 20-1,-12 16 1,0 1 0,-1 1-1,1-4-15,8-20 31,9-19-15,6-19-16,2-9 16,5-3-1,0-5 1,0-5 0,0 2-1,0-2 1,0 5-16</inkml:trace>
  <inkml:trace contextRef="#ctx0" brushRef="#br0" timeOffset="115478.512">8852 17051 0,'5'7'0,"2"23"16,16 23 0,12 21-1,8 16 1,0 4 0,2-11-1,-2-20 1,-5-15-1,2-21 1,-2-14 0,-6-5-1,-6-4 1,-1-4 0,-2 6-1,-11-6-15,-12 0 16</inkml:trace>
  <inkml:trace contextRef="#ctx0" brushRef="#br0" timeOffset="115886.421">9386 17258 0,'17'0'16,"24"0"-16,15 0 15,7 0 1,0 0 0,0-7-1,-8-12 1,-7-4 0,-8-1-1,-10-2 1,-10 4-1,-2 4-15,-18 18 0</inkml:trace>
  <inkml:trace contextRef="#ctx0" brushRef="#br0" timeOffset="116536.686">10074 16927 0,'41'10'0,"-4"3"16,3 5 0,-5 2-1,-2 10 1,-5 10-1,-8 3 1,-5 3 0,-15 4-1,-17 8-15,-13-11 16,-6 2 0,-5-7-1,4-11 1,-8-6-1,12-7 1,3-8 0,12-2-16,8-3 15,4-1 1,12-1 0,11 12-1,14 5 1,10 3-1,-4-5 1,6-6 0,-3-4-16,1-3 15,6-10 1,1-3 0,-10-15-1,-3-2 1,-10 3-1,-7 9-15,-8 1 16,-3 4 0,-7 8-16</inkml:trace>
  <inkml:trace contextRef="#ctx0" brushRef="#br0" timeOffset="116987.481">10696 16567 0,'38'13'15,"7"12"1,4 22 0,-2 19-1,-4 13-15,0 14 16,-15 5 0,-14 2-1,-3 2 1,-11-6-1,-18-13 1,-12-15 0,-18-11-16,-7-19 15,-3-8 1,4-15 0,29-7-1,13-3 1,12-5-16</inkml:trace>
  <inkml:trace contextRef="#ctx0" brushRef="#br0" timeOffset="118227.171">2247 16814 0,'0'0'0,"0"0"15,0 0 1,0 10-1,0 16 1,0 14 0,0 10-1,0 15-15,-10 6 16,-3 2 0,1-2-1,0-5 1,6-11-1,1-3 1,16-15-16,13-13 16,11-6-1,14-8 1,5-7 0,0 2-1,8-1 1,-11 4-1,-6 2-15,-6-2 16,-4-13 0,-10-13-1,-2 3 1,-8-3 0,0 1-1,-7 7-15,-8 10 16</inkml:trace>
  <inkml:trace contextRef="#ctx0" brushRef="#br0" timeOffset="118656.026">2656 16902 0,'0'0'0,"0"9"15,0 13 1,0 20 0,0 16-1,0 15 1,6 18-1,5 10-15,-3 2 16,7 8 0,-3-12-1,9-6 1,-4-25 0,1-21-1,-5-36 1,2-24-16,-8-5 15,5-4 1,-12 22-16</inkml:trace>
  <inkml:trace contextRef="#ctx0" brushRef="#br0" timeOffset="119122.786">3330 16955 0,'0'15'16,"-8"31"-1,-16 22 1,-9 25 0,-7 11-1,5 1 1,5 3-16,9-9 15,3-16 1,7-39 0,12-30-1,9-19 1,-6-18 0,6-10-1,-6-7 1,0 0-1,-4 40-15</inkml:trace>
  <inkml:trace contextRef="#ctx0" brushRef="#br0" timeOffset="119489.817">3028 17016 0,'0'0'16,"0"2"0,6 21-1,4 12 1,15 18 0,17 15-1,12 16 1,1 4-1,3-8 1,-6-5-16,-8-22 16,-14-22-1,-13-28 1,1-11 0,-10-5-1,1 3 1,-9 10-16</inkml:trace>
  <inkml:trace contextRef="#ctx0" brushRef="#br0" timeOffset="119822.91">3603 17172 0,'19'-5'15,"15"0"1,8-3-16,12-5 16,1 1-1,3 2 1,-2-3-1,-4-12 1,-4-2 0,-12 1-1,-11 3 1,-3 11 0,-22 12-16</inkml:trace>
  <inkml:trace contextRef="#ctx0" brushRef="#br0" timeOffset="120273.706">3817 16862 0,'0'30'15,"0"-2"1,0 2-16,0 8 16,0 15-1,5 12 1,2 14 0,6 3-1,0 2 1,-3-1-1,-2-9 1,2-20 0,3-13-1,-1-29 1,1-16-16,-1-4 16,3-2-1,3-3 1,-11 6-1,6-6 1,-13 13-16</inkml:trace>
  <inkml:trace contextRef="#ctx0" brushRef="#br0" timeOffset="120642.743">4203 16824 0,'0'0'0,"0"0"16,0 3-1,5 14 1,5 19 0,2 17-1,1 16 1,-1 17-1,6 5 1,5 3 0,-6-13-1,-4-11-15,-5-17 16,9-33 0,2-15-1,-2-10 1,0-7-1,-10 9 1,-7 3-16</inkml:trace>
  <inkml:trace contextRef="#ctx0" brushRef="#br0" timeOffset="121158.348">4709 16537 0,'25'25'15,"6"15"1,4 10 0,0 16-1,-5 17 1,-4 13-1,-8 12 1,-11 6-16,-2-6 16,-12-2-1,-12-2 1,-8-11 0,-6-43-1,-7-22 1,2-21-1,15-2 1,17 1 0,6-6-16</inkml:trace>
  <inkml:trace contextRef="#ctx0" brushRef="#br0" timeOffset="121992.118">1930 16627 0,'-5'8'15,"-8"14"1,-10 19-1,-10 9 1,2 22 0,-2 5-1,4 12-15,12 1 16,14 6 0,11 5-1,17-11 1,11 1-1,3-13 1,10-7-16,-2-16 16,2-9-1,-7-30 1,-7-16 0,-10-8-1,-6 0-15,-10 2 16,-9 6-16</inkml:trace>
  <inkml:trace contextRef="#ctx0" brushRef="#br0" timeOffset="122793.009">668 15639 0,'14'0'16,"16"0"-1,19 0 1,6 0 0,6 0-16,-9 0 15,-8 0 1,-14 0-1,-13-5 1,-6 2 0,-11 3-16</inkml:trace>
  <inkml:trace contextRef="#ctx0" brushRef="#br0" timeOffset="123077.223">660 15809 0,'8'0'0,"10"4"15,11 5 1,17 5-1,3-1 1,1-6 0,-6 4-1,-11-8-15,-6 1 16,-27-4-16</inkml:trace>
  <inkml:trace contextRef="#ctx0" brushRef="#br0" timeOffset="123747.462">918 17520 0,'11'0'16,"14"-5"0,11 2-1,7-7 1,2 2-1,-1 4 1,-6-1 0,6 2-16,-12-2 15,1 5 1,-12 0 0,-9-5-1,-5 0 1,-2 2-1,-5 3-15</inkml:trace>
  <inkml:trace contextRef="#ctx0" brushRef="#br0" timeOffset="124051.646">1108 17716 0,'35'-4'0,"3"-2"15,10-2 1,5 3 0,-2 0-1,6 3 1,-9-3-1,-10 0 1,-2 2-16,-14-2 16,-14 0-1,-8 5-15</inkml:trace>
  <inkml:trace contextRef="#ctx0" brushRef="#br0" timeOffset="129359.452">11657 17016 0,'0'50'16,"0"13"-1,5-2 1,4-6 0,3-2-1,7-10 1,-6-14 0,-6-11-1,-2-18 1,-10-18-16,-13-24 15,-3-31 1,-8-23 0,-1-9-1,-4 1 1,10-2 0,1 10-1,21 20 1,9 9-1,11 19 1,6 18 0,12 12-1,12 11 1,10 2 0,7 14-16,3 4 15,-2 0 1,0-5-1,-12-4 1,-8-4 0,-15-7-1,-14-3 1,-9 2 0,-8-2-1,0 7 1,0 3-16</inkml:trace>
  <inkml:trace contextRef="#ctx0" brushRef="#br0" timeOffset="130100.472">11657 16915 0,'5'0'16,"16"0"0,13 0-1,13 0 1,12 5-1,1-3 1,-4-2 0,-9 0-16,-1-2 15,-16-7 1,-10 0 0,-5 4-1,-15 5-15</inkml:trace>
  <inkml:trace contextRef="#ctx0" brushRef="#br0" timeOffset="132260.749">12374 16970 0,'10'41'0,"-1"-1"16,3 8-1,0 0 1,4-10-1,-9-3 1,0-13 0,4-6-1,-4-7 1,3-3 0,-8-4-1,3-2 1,1 0-1,2-24 1,6-42-16,2-20 16,-2 5-1,-5 26 1,0 19 0,-6 29-1,2 9 1,2 21-1,4 7 1,-4 6 0,-2-1-1,0-5 1,-5-7 0,0-8-1,0-10 1,5-18-1,3-23 1,4-16 0,6-11-16,4-12 15,4 1 1,-6 14 0,6 7-1,-4 17 1,-4 12-1,-6 9 1,6 15 0,0 17-1,-6 16 1,0 15 0,-3 15-1,8 17 1,-4 1-1,1-3 1,5-8-16,0-21 16,11-24-1,5-10 1,-4-7 0,5-3-1,-1-10 1,-5-3-1,-4-2 1,-4-25 0,-4-39-1,-11-16 1,-2 12 0,0 15-1,-10 30 1,-5 15-1,-2 18-15,-6 14 16,-3 10 0,-9 21-1,2 4 1,9 6 0,3 0-1,14-3 1,4-11-1,16-15 1,10-16 0,-3-20-1,-3-8 1,4-17 0,-1-3-1,-2 3 1,-6 10-16,-4 2 15,-8 15 1,0 3 0,-5 0-1,0 10 1,0 13 0,0 16-1,2 10 1,8 9-1,11-11 1,14-6 0,8-16-1,9-23 1,7-24 0,-4-29-1,-2-22-15,-10-15 16,-3-5-1,-20-8 1,-2 5 0,-10 10-1,-3 8 1,-5 23 0,-5 25-1,2 17 1,-2 15-1,-8 10 1,-10 24 0,4 17-1,1 27 1,8 21 0,22 18-16,29 1 15,-11-26 1,13-11-16,2-18 15,5 11-15,34 9 16,12-3 0,7-30-1,-2-29 1,-18-18 0,-30-5-1,-28 5 1,-18-5-16,-2 2 15,-5 3-15</inkml:trace>
  <inkml:trace contextRef="#ctx0" brushRef="#br0" timeOffset="132689.557">12410 15952 0,'7'0'0,"9"5"16,-4 0-1,6-2 1,-18-3-16</inkml:trace>
  <inkml:trace contextRef="#ctx0" brushRef="#br0" timeOffset="135996.731">18430 7445 0,'0'0'15,"0"0"16,0 8-15,-6 14 0,-11 27-1,-20 23 1,6-14 0,-12 8-1,-20 25 1,2 9-1,1-9 1,8-17 0,13-17-1,22-26 1,6-31 0,9-11-1,-3 0 1,0 2-1,5 9-15</inkml:trace>
  <inkml:trace contextRef="#ctx0" brushRef="#br0" timeOffset="136590.178">18056 7571 0,'4'20'15,"5"28"1,8 23 15,9 20-15,9 5-1,-5-14 1,1-15 0,-9-14-1,-3-19 1,-12-16-1,-2-18 1,-3-18 0,-2-9-1,5 6 1,0-1 0,1 5-16,-6 17 15</inkml:trace>
  <inkml:trace contextRef="#ctx0" brushRef="#br0" timeOffset="137023.995">18704 7702 0,'3'0'16,"12"0"-1,10 0 1,15 0 0,9 0-1,0-5 1,-5 5 0,-12 0-1,-12 0 1,-7-5-1,-3-1 1,-10 6-16</inkml:trace>
  <inkml:trace contextRef="#ctx0" brushRef="#br0" timeOffset="137341.143">18818 8022 0,'43'0'0,"4"-2"15,2-3 1,3-2 0,-1-4-1,-3-1 1,-8-1 0,-23 8-16,-17 5 15</inkml:trace>
  <inkml:trace contextRef="#ctx0" brushRef="#br0" timeOffset="139619.054">19405 6435 0,'-10'0'0,"-8"-10"16,-13-3 15,-11 1-15,-23 4-1,-26 4 1,15 4 0,-2 0-16,10 0 15,-10 0-15,3 0 16,-11 0-16,7 0 16,-12 4-16,11-1 15,-13 12-15,10-3 16,-10 8-16,20 3 15,-11 2-15,17-1 32,-12 6-32,-26 23 15,-4 7 1,23 11 0,23 2-1,38-3 1,35-10 15,39-5-15,31-9-1,-4-20 1,4-4-16,-2-10 16,23-3-16,-10-4 15,22-1 1,-7-4-1,15 3-15,-12-3 16,16 0-16,-12 0 16,19-3-16,-17 3 15,13-4-15,-16 4 16,11 0-16,-20 0 16,16 0-16,-24 0 15,19-5-15,-18 5 16,13-9-16,-19 9 15,18 0-15,-17 0 16,15-4 0,-21-1-1,17-3-15,24-5 16,-5-2 0,-21-22-1,-62-6 1,-38-3-1,-21 9 17,-31-4-17,4 11 1,-13 0-16,-4 5 16,-19-5-16,4 2 15,-26-2-15,5 4 16,-24-4-16,8 2 15,-21 3-15,32 13 32,5-1-32,-10-5 0,-6 6 15,-27-4-15,13 9 16,-16-6-16,21 3 16,-17 3-16,17 2 15,0-3-15,-5-2 16,66 5-1,65 5-15</inkml:trace>
</inkml:ink>
</file>

<file path=ppt/ink/ink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3-10T14:22:52.376"/>
    </inkml:context>
    <inkml:brush xml:id="br0">
      <inkml:brushProperty name="width" value="0.05" units="cm"/>
      <inkml:brushProperty name="height" value="0.05" units="cm"/>
      <inkml:brushProperty name="color" value="#AE198D"/>
      <inkml:brushProperty name="ignorePressure" value="1"/>
      <inkml:brushProperty name="inkEffects" value="galaxy"/>
      <inkml:brushProperty name="anchorX" value="0"/>
      <inkml:brushProperty name="anchorY" value="0"/>
      <inkml:brushProperty name="scaleFactor" value="0.5"/>
    </inkml:brush>
  </inkml:definitions>
  <inkml:trace contextRef="#ctx0" brushRef="#br0">1 0,'0'0,"0"0</inkml:trace>
</inkml:ink>
</file>

<file path=ppt/ink/ink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3-10T14:22:52.879"/>
    </inkml:context>
    <inkml:brush xml:id="br0">
      <inkml:brushProperty name="width" value="0.05" units="cm"/>
      <inkml:brushProperty name="height" value="0.05" units="cm"/>
      <inkml:brushProperty name="color" value="#AE198D"/>
      <inkml:brushProperty name="ignorePressure" value="1"/>
      <inkml:brushProperty name="inkEffects" value="galaxy"/>
      <inkml:brushProperty name="anchorX" value="-1270"/>
      <inkml:brushProperty name="anchorY" value="-1270"/>
      <inkml:brushProperty name="scaleFactor" value="0.5"/>
    </inkml:brush>
  </inkml:definitions>
  <inkml:trace contextRef="#ctx0" brushRef="#br0">1 0,'0'0,"0"0</inkml:trace>
</inkml:ink>
</file>

<file path=ppt/ink/ink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3-10T14:22:53.264"/>
    </inkml:context>
    <inkml:brush xml:id="br0">
      <inkml:brushProperty name="width" value="0.05" units="cm"/>
      <inkml:brushProperty name="height" value="0.05" units="cm"/>
      <inkml:brushProperty name="color" value="#AE198D"/>
      <inkml:brushProperty name="ignorePressure" value="1"/>
      <inkml:brushProperty name="inkEffects" value="galaxy"/>
      <inkml:brushProperty name="anchorX" value="-2540"/>
      <inkml:brushProperty name="anchorY" value="-2540"/>
      <inkml:brushProperty name="scaleFactor" value="0.5"/>
    </inkml:brush>
  </inkml:definitions>
  <inkml:trace contextRef="#ctx0" brushRef="#br0">0 0,'0'0,"0"0</inkml:trace>
</inkml:ink>
</file>

<file path=ppt/ink/ink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3-10T14:22:54.583"/>
    </inkml:context>
    <inkml:brush xml:id="br0">
      <inkml:brushProperty name="width" value="0.05" units="cm"/>
      <inkml:brushProperty name="height" value="0.05" units="cm"/>
      <inkml:brushProperty name="color" value="#AE198D"/>
      <inkml:brushProperty name="ignorePressure" value="1"/>
      <inkml:brushProperty name="inkEffects" value="galaxy"/>
      <inkml:brushProperty name="anchorX" value="-3810"/>
      <inkml:brushProperty name="anchorY" value="-3810"/>
      <inkml:brushProperty name="scaleFactor" value="0.5"/>
    </inkml:brush>
  </inkml:definitions>
  <inkml:trace contextRef="#ctx0" brushRef="#br0">0 1,'0'0,"0"0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381.05594" units="1/cm"/>
          <inkml:channelProperty channel="Y" name="resolution" value="675.46899" units="1/cm"/>
          <inkml:channelProperty channel="T" name="resolution" value="1" units="1/dev"/>
        </inkml:channelProperties>
      </inkml:inkSource>
      <inkml:timestamp xml:id="ts0" timeString="2020-03-09T14:47:10.308"/>
    </inkml:context>
    <inkml:brush xml:id="br0">
      <inkml:brushProperty name="width" value="0.05292" units="cm"/>
      <inkml:brushProperty name="height" value="0.05292" units="cm"/>
      <inkml:brushProperty name="color" value="#C00000"/>
    </inkml:brush>
  </inkml:definitions>
  <inkml:trace contextRef="#ctx0" brushRef="#br0">17422 4507 0,'55'-15'0,"28"7"15,-14 4 1,11 4-16,-7 4 16,10 1-16,-9 4 15,16 3-15,-7-3 16,8 0-16,27 0 16,-2-6-1,-15-3-15,-31-26 16,-22-14-1,-12 10 1,-21 17 0,-15 13-16</inkml:trace>
  <inkml:trace contextRef="#ctx0" brushRef="#br0" timeOffset="738.123">19460 4223 0,'-42'9'0,"-16"17"16,-8 16 0,-7 17-1,2 9 1,11 12 0,9 1-16,21 2 15,20-12 1,28-15-1,25-4 1,32-16 0,15-24-16,14-30 15,2-25 17,-8-27-17,-22-16 1,-38-9-16,-26-7 0,-32 7 31,-23 4-15,-20 13-1,-15 20-15,-12 15 16,-6 13 0,10 12-1,16 6 1,29 6-1,26 6-15,15 0 0</inkml:trace>
  <inkml:trace contextRef="#ctx0" brushRef="#br0" timeOffset="1423.206">19286 5124 0,'-30'-22'15,"-10"9"1,-11 18 0,-14 25-1,-11 31 16,-2 27-15,5 10 0,20 13-16,36-2 15,50-12 1,34-20 0,34-29-1,-22-29 1,3-19-1,-13-7-15,6-18 0,21-33 16,-15-25 0,-34-16-1,-29-13 1,-39-12 0,-31 15 15,-31 23-16,-18 16 1,-10 28 0,6 14-1,19 7 1,40 12 0,46 9-16</inkml:trace>
  <inkml:trace contextRef="#ctx0" brushRef="#br0" timeOffset="2070.527">13863 4938 0,'56'0'16,"32"0"0,-17 0 15,10-9-31,24-4 16,-7 5-1,-17-7-15,-81 15 0</inkml:trace>
  <inkml:trace contextRef="#ctx0" brushRef="#br0" timeOffset="2671.325">15016 4442 0,'-9'7'16,"-15"18"0,-9 20-1,-5 16 1,-2 11-1,14 0 1,14-1 0,19-3-1,28-7 1,24-17 0,19-19-16,18-25 15,2-22 1,-3-20-1,-19-24 17,-33-20-32,-36-14 31,-37-9-15,-35 8-1,-14 18 1,2 28-1,-2 24-15,14 26 16,15 12 0,4 16-1,16-5-15,13-10 16,17-8-16</inkml:trace>
  <inkml:trace contextRef="#ctx0" brushRef="#br0" timeOffset="3339.163">14916 5245 0,'-17'11'16,"-28"8"-1,-16 27 1,-4 20 0,10 15-1,19 15 17,31-3-17,28-12 1,35-19-1,28-30 1,14-26 0,3-36-16,4-36 15,-22-17 17,-37-16-17,-36-7 1,-29 11-1,-26 17-15,-17 25 16,-6 28 0,-5 12-1,9 8 1,8 10 15,27-5 0,27 0-31</inkml:trace>
  <inkml:trace contextRef="#ctx0" brushRef="#br0" timeOffset="4327.273">8138 6231 0,'58'0'16,"21"0"-16,1 0 31,34-6-31,-21 2 16,2-4-16,22-2 0,-17 7 15,14-2-15,19-5 0,-10 8 16,6-3-16,33-1 0,-24 4 16,11-3-16,25 0 0,-25 5 15,1-5-15,29 5 0,-27 0 16,4 0-16,18 0 0,-25 0 16,4 0-16,16 5 0,-30-5 0,-1 5 0,23 0 0,-29-5 15,6 0-15,31 2 0,-33-2 16,8 0-16,22-2 0,-22 2 15,9 0-15,34-5 0,-31 0 16,12 5-16,34 0 0,-43 0 16,13 0-16,26 0 0,-31 0 31,2 5-31,27 2 0,-34-1 16,11-1-16,27 7 0,-34-4 0,8 2 15,29-2-15,-38-4 0,8 4 0,36 8 16,-39-15-16,3 10 0,29-5 15,-41-5-15,2 4 0,35 3 0,-42-3 16,10 6-16,25 1 0,-40-5 16,5 6-16,31 2 0,-43-7 15,5 2-15,30-2 0,-41-4 16,1-1-16,27 8 0,-32-7 16,4-1-16,23 2 0,-35-10 15,6 10-15,34 5 0,-40-2 16,7 4-16,24 6 0,-39-6 15,-2 0-15,25 6 0,-12-2 16,37-4-16,-30-5 16,15-1-16,15-16 15,-75-46 1,-48 31-16,-20 10 16,-11 8-1,-12 7-15</inkml:trace>
  <inkml:trace contextRef="#ctx0" brushRef="#br0" timeOffset="5059.725">19478 2282 0,'-10'61'16,"-10"29"-16,-3-11 15,-7 14-15,0-8 16,-8 21-16,3-7 16,-18 19-16,13-28 15,1 3-15,-3 7 0,7-12 16,-7-3-16,0 21 0,4-15 15,-3 5-15,-6 17 0,10-22 16,-4 10-16,-7 19 0,8-19 16,2 4-16,-5 16 0,3-17 15,2 2-15,-2 15 0,5-3 0,-3 13 0,8-22 16,-1 9-16,8 11 16,11-53-1,29-16-15,-3-29 16,10-19-1,-11-7 1,22-10 0,-4 3 15,-19-4-15,-2 6-1,-10 0-15</inkml:trace>
  <inkml:trace contextRef="#ctx0" brushRef="#br0" timeOffset="5560.214">17359 7554 0,'88'5'0,"-18"-3"15,8 8 1,31 10-1,7 13 17,-11-7-32,-26-4 31,-37-8-15,-19-3-1,-23-11-15</inkml:trace>
  <inkml:trace contextRef="#ctx0" brushRef="#br0" timeOffset="5829.54">17225 7972 0,'71'2'15,"-15"3"1,16 1-16,-6-1 16,17-3-16,36 8 15,7-3 1,-5-1 0,-21-6-1,-49 0 1,-51 0-16</inkml:trace>
  <inkml:trace contextRef="#ctx0" brushRef="#br0" timeOffset="6531.332">19509 7428 0,'-26'25'16,"-4"5"0,-16 18-16,4 6 0,-12 15 0,7-3 15,4 13-15,12-12 16,6 17-16,3 23 16,27 0-1,32-12 1,34-12-1,19-22 1,-16-25 0,9-17-16,-12-8 15,6-11-15,-5-6 16,0-11-16,-6-7 16,7-13-16,-15-2 15,5-10-15,-10 1 16,-5-18-16,-13 11 0,-9-19 0,-14 10 15,-7-20-15,-13 9 16,-15-5-16,-2 4 16,-17-8-16,-4 22 31,-20-14-31,6 21 16,-18 2-16,13 14 15,-19 0-15,-23 13 16,-2 21 15,6 25-15,7 15-1,25-4 1,36-15-16,35-16 0</inkml:trace>
  <inkml:trace contextRef="#ctx0" brushRef="#br0" timeOffset="7426.942">8322 6991 0,'-17'44'16,"-13"17"-16,-5 4 16,-18 28-16,-1-2 15,-14 27-15,15-27 16,1-6-16,-8 16 0,-1 5 16,-13 20-1,4-17-15,-8 9 0,12-22 16,-2-6-16,-7-6 15,40-67 1,19-10 0,7-1-1,4-6 1,5 0-16</inkml:trace>
  <inkml:trace contextRef="#ctx0" brushRef="#br0" timeOffset="7828.218">7544 7385 0,'25'63'0,"-2"0"31,2 17-31,0 1 16,8 18-16,-1-4 16,9 13-16,-3-6 15,7 5 1,-7-18-16,10 2 15,17 9-15,6-34 16,-10-49 0,-14-39-1,-9-21 1,-8 1 0,-12 18-1,-18 24-15</inkml:trace>
  <inkml:trace contextRef="#ctx0" brushRef="#br0" timeOffset="8466.927">8496 6991 0,'49'-24'15,"16"6"1,13 30 0,0 41-1,-28-5 1,-4 21-16,-16 1 15,-13 13 1,-8-10 0,-18 15-16,-5-14 15,-19-2 1,-7-9 0,-16-2-16,-2-18 15,-16-2-15,9-16 16,-12-3-16,-19-15 15,-6-24 1,65-20 0,44-22-1,51-6 1,33 5 0,13 16 15,4 27-16,-2 29 1,-21 31 15,-9 15-15,-10-3 0,-6-6-1,-13-14 1,-26-17-16,-21-18 0</inkml:trace>
  <inkml:trace contextRef="#ctx0" brushRef="#br0" timeOffset="8729.561">9761 7753 0,'66'-2'16,"24"2"15,19 0-15,4-6 0,-4 1-1,-14-13 1,-22 6-1,-38 4-15,-35 8 0</inkml:trace>
  <inkml:trace contextRef="#ctx0" brushRef="#br0" timeOffset="9114.726">10026 7475 0,'0'66'16,"0"32"-1,0-17 1,-6 5-16,12-13 15,-12 15-15,4 26 0,2 4 16,0-10 0,13-25-1,13-40 1,4-30 0,5-26-16,5-17 15,-3-5 1,-6 5-1,-31 30-15</inkml:trace>
  <inkml:trace contextRef="#ctx0" brushRef="#br0" timeOffset="10453.356">11513 7243 0,'35'-19'16,"-7"-4"-1,-16 23 16,-22 35-15,-2 0 0,-13 21-16,-6 5 15,-9 17-15,2-3 16,-10 16-16,2-8 16,-3 17-16,8-9 15,-7 11-15,11-22 31,-9 8-31,-5 15 0,6-14 16,25-47 0,10-19-1,8-28 1,2-8 0,2-4-1,-2 9-15,0 8 0</inkml:trace>
  <inkml:trace contextRef="#ctx0" brushRef="#br0" timeOffset="10831.713">11100 7620 0,'33'77'16,"4"25"-1,-2-25 1,-4 1-16,-6-10 15,3 13-15,9 22 16,11-7 0,5-30-1,2-41 1,-1-25 0,-19-3-1,-18-2-15,-17 5 16</inkml:trace>
  <inkml:trace contextRef="#ctx0" brushRef="#br0" timeOffset="11316.954">12692 7788 0,'81'0'15,"-9"0"1,12 0-16,-7 0 16,14 0-16,33 0 15,-8 0 1,-38 0 0,-78 0-16</inkml:trace>
  <inkml:trace contextRef="#ctx0" brushRef="#br0" timeOffset="11771.693">14121 7193 0,'-11'31'16,"-1"1"-1,-8 26-15,-2 3 16,-4 9-16,-6 34 16,18 14-1,37-10 1,38-24 0,27-37-1,10-39 1,-5-33-1,-14-28 1,-18 5 0,-24 13-16,-37 35 0</inkml:trace>
  <inkml:trace contextRef="#ctx0" brushRef="#br0" timeOffset="12088.974">14524 7241 0,'0'65'16,"0"-3"-1,-2 10-15,-4-1 16,-4 20-16,3-7 15,-5 23-15,12-17 16,-11 12-16,8-17 16,-2 12-16,10 21 15,3-13 1,2-26 0,-7-41-1,-3-16 1,0-14-1,0-8-15</inkml:trace>
  <inkml:trace contextRef="#ctx0" brushRef="#br0" timeOffset="12876.411">15121 7458 0,'30'-30'15,"23"8"1,25 14 0,18 25-1,-23 4 1,0 18-16,-15 5 15,-2 14 1,-14 3 0,-7 16-16,-17-9 15,-8 15-15,-15-13 16,-23 3-16,-2-12 16,-20 11-16,-3-19 15,-12-1-15,-39-2 16,-9-15-1,7-17 1,15-18 0,21-25-1,27-15-15,23-3 16,15-10 0,28 6-1,19 8 1,24 6-1,15 14 1,19 19 0,9 12-1,-26 6 1,0 4-16,-15-1 16,8 13-16,-11-3 15,13 9-15,-13-7 16,14 12-16,29 16 15,-4-7-15,-21-7 16,-43-27 0,-40-20-16</inkml:trace>
  <inkml:trace contextRef="#ctx0" brushRef="#br0" timeOffset="14178.314">7448 9885 0,'12'0'16,"24"0"-1,2 0 1,23 0-16,2 0 16,22 0-16,3 0 15,21 0-15,-9 0 16,21 0-16,-12 0 15,17 0-15,-18 5 16,5-3-16,-22 3 16,5 0-16,18-5 15,-42-5-15,-37 5 16,-17 0 0,-18 0-16</inkml:trace>
  <inkml:trace contextRef="#ctx0" brushRef="#br0" timeOffset="14547.176">10830 9985 0,'0'0'0,"5"0"16,5-4-1,3-2 1,4-1 0,-17 7-16</inkml:trace>
  <inkml:trace contextRef="#ctx0" brushRef="#br0" timeOffset="15048.298">12463 10076 0,'73'0'16,"-13"0"0,19 0-16,-21 0 15,29-5-15,-4 5 16,20 0-16,-6 0 16,16 5-16,-4 0 31,9 3-31,-20 2 15,8-3-15,28 0 16,-3-1 0,-31-26-1,-51 4 1,-25 14 0,-16-3-16,-8 5 0</inkml:trace>
  <inkml:trace contextRef="#ctx0" brushRef="#br0" timeOffset="15395.735">15446 9908 0,'78'7'0,"13"6"31,2-1-31,-14 3 16,-24-8 0,-28-1-1,-27-6-15</inkml:trace>
  <inkml:trace contextRef="#ctx0" brushRef="#br0" timeOffset="15727.476">15494 10315 0,'60'0'16,"29"0"0,19 0-1,18-4 1,0-9 0,-7 0-1,-21-4 1,-45 6-1,-53 11-15</inkml:trace>
  <inkml:trace contextRef="#ctx0" brushRef="#br0" timeOffset="16065.659">16837 9962 0,'53'0'16,"20"-5"0,28-7-1,5-1 1,-10 1 0,-41 0-16,-55 12 0</inkml:trace>
  <inkml:trace contextRef="#ctx0" brushRef="#br0" timeOffset="16566.911">18125 9487 0,'-8'23'15,"-9"17"1,-18 25 0,-4 13-1,-1 0 1,15 1 0,27-9 15,34-9-16,25-13 1,16-19 0,7-29-1,-7-35 1,-1-17 0,-15 1-16,-23 11 15,-38 40-15</inkml:trace>
  <inkml:trace contextRef="#ctx0" brushRef="#br0" timeOffset="16914.249">18387 9572 0,'-5'60'16,"5"26"-1,-5 22 1,2-19 0,-7-1-16,10-15 15,-5 11-15,2 29 16,-2 0 0,5-9-1,0-27 1,19-51 15,0-26-15,9-13-1,-10-5-15,-6 6 16,-12 12-16</inkml:trace>
  <inkml:trace contextRef="#ctx0" brushRef="#br0" timeOffset="17399.534">18813 9640 0,'60'-5'0,"10"10"15,-4 23 1,-11 19-1,-11 21-15,-17 11 16,-24 9 0,-23 8 15,-11 0-15,-17-6-16,-15-1 15,3-17 1,5-5-1,30-13 1,25-1 0,19-12-16,25-10 15,18-15 1,24 2 0,17-3-1,16 3 1,-6-8-1,-12-15 1,-15-18 0,-21 4-1,-29 5 1,-36 14-16</inkml:trace>
  <inkml:trace contextRef="#ctx0" brushRef="#br0" timeOffset="18200.261">7586 12140 0,'74'-5'16,"-9"0"0,14 2-16,-1-2 15,22 0-15,-9 5 16,23 0-16,-14 0 15,16 0-15,-15 0 16,8 5-16,26 3 16,-1 2 15,-51-6-15,-42-1-1,-22-3 1,-19 0-16</inkml:trace>
  <inkml:trace contextRef="#ctx0" brushRef="#br0" timeOffset="18615.98">10283 11979 0,'91'0'16,"-16"4"-1,6 0-15,-3 0 16,10 6-16,-5-7 16,8 2-16,-8-5 15,3-8-15,22-20 16,-12-7-1,-48 18-15,-48 17 16</inkml:trace>
  <inkml:trace contextRef="#ctx0" brushRef="#br0" timeOffset="18985.071">10830 11585 0,'5'71'16,"0"25"-1,0 23 1,-3 14 15,4 3-15,4-15-1,4-16 1,17-54 0,10-41-1,-1-27 1,-8-6-16,-9 5 15,-23 18-15</inkml:trace>
  <inkml:trace contextRef="#ctx0" brushRef="#br0" timeOffset="19316.888">12130 12110 0,'83'0'31,"25"0"-31,-19 0 31,-3 0-31,-9 0 16,11 2-16,-20-2 15,18 0-15,-12 0 16,13 0-16,27 0 16,2 0-1,-28 5 1,-45-5 0,-43 0-16</inkml:trace>
  <inkml:trace contextRef="#ctx0" brushRef="#br0" timeOffset="19655.172">15121 11841 0,'60'-6'31,"26"12"-15,25 0-1,5 7 1,-3 0 0,-22 2-1,-43-7 1,-48-8-16</inkml:trace>
  <inkml:trace contextRef="#ctx0" brushRef="#br0" timeOffset="19955.712">15325 12304 0,'78'5'31,"-13"-5"-15,9 5-16,-9-5 15,13-10-15,24-11 16,-7-1 0,-34 2-1,-61 20-15</inkml:trace>
  <inkml:trace contextRef="#ctx0" brushRef="#br0" timeOffset="20957.058">17956 11373 0,'0'3'16,"0"20"-1,5 25 1,-3 42 0,4-13-1,-6 7-15,0-6 16,0 17-16,0-13 16,-8 9-16,-2 30 15,5 10 16,5-10-15,-2-21 0,-3-41 15,5-34-15,0-12-1,0-9 1,0-4-16</inkml:trace>
  <inkml:trace contextRef="#ctx0" brushRef="#br0" timeOffset="22622.15">7639 9063 0,'68'-2'16,"34"-9"-1,-25 6 1,12 3-16,27-3 15,7 0 1,-15 10 0,-17 2-1,-43 16 1,-25 2 0,-23 11-1,-18 12 1,-12 10-16,-17 10 15,-7 10 1,1 4 0,18-7-1,15-11 1,10-4 15,15-21-15,13-18-1,-1-7 1,-10-5 0,-7-9-16</inkml:trace>
  <inkml:trace contextRef="#ctx0" brushRef="#br0" timeOffset="23561.608">13006 9285 0,'-7'5'0,"-16"18"16,-12 14 0,-12 30 15,-6 15-31,5 6 16,18 14-1,17-12 1,31-7-1,24-25 1,24-23 15,12-22-15,0-24 0,-7-14-1,-16-17 1,-19-6-1,-26 2 1,-28 10 0,-18 12-1,-17 10 1,-7 10 0,5 15-1,2 9 1,13 20-1,14 15 1,8 3 0,6-10-1,5-5 1,1-21 0,6-22-16</inkml:trace>
  <inkml:trace contextRef="#ctx0" brushRef="#br0" timeOffset="24457.29">7735 11058 0,'13'0'15,"22"0"1,31 0-1,29 0 1,-16 0 0,1 6-16,31-1 15,0 2 1,-15 3-16,-39 11 16,-39 14-1,-27 5 1,-27 3-1,-19 12 1,-16 21 15,-7 15-15,10 15 0,8-3 15,14-7-16,16-13 1,40-45 0,10-23-1,8-15 1,-3-5 0,-2-5-1,-23 10 1</inkml:trace>
  <inkml:trace contextRef="#ctx0" brushRef="#br0" timeOffset="25527.558">12755 11182 0,'-5'8'15,"-3"20"1,-19 15 0,-4 22-1,-17 21 1,1 14-1,12 9 1,12-4 0,28-14-1,32-12 17,34-22-17,5-27 1,14-30 15,-1-30-15,-22-22-1,-21-14 1,-26 0 0,-27 7-1,-29 17 1,-12 23 15,-7 19-31,-3 19 16,3 17 15,6 12-15,24 5-1,10-5 16,6-10-15,9-8 0,0-13-1,0-17-15</inkml:trace>
  <inkml:trace contextRef="#ctx0" brushRef="#br0" timeOffset="27715.841">11823 9510 0,'65'0'16,"21"0"-1,7 1 17,-12 5-17,-11 1 1,-35-7-1,-35 0-15</inkml:trace>
  <inkml:trace contextRef="#ctx0" brushRef="#br0" timeOffset="28232.247">11757 11351 0,'73'0'16,"-10"0"0,11-4-16,28-10 15,-1-3 1,-22-1-1,-79 18-15</inkml:trace>
  <inkml:trace contextRef="#ctx0" brushRef="#br0" timeOffset="29101.69">6004 12932 0,'-30'29'0,"-10"19"0,2 5 31,-10 20-31,0 8 16,-9 22-16,6-2 15,-2 30-15,5-10 16,5 22-16,13-11 15,2 19-15,16-15 16,12 13-16,9-34 16,24 9-16,8-28 15,24-6-15,-4-24 0,21-16 16,-13-17-16,9-25 0,-7-8 16,7-18-16,17-13 31,-11 1-16,-42 18-15,-42 12 16</inkml:trace>
  <inkml:trace contextRef="#ctx0" brushRef="#br0" timeOffset="29517.918">7196 13345 0,'-13'47'15,"-4"23"-15,-6 1 32,-17 25-32,7-5 15,-15 27-15,3-9 16,-3 16-16,10-11 16,-5 7-16,8-20 15,-5 2-15,-3 23 16,5-20-1,21-68-15,7-15 16,4-13 0,6-10-16</inkml:trace>
  <inkml:trace contextRef="#ctx0" brushRef="#br0" timeOffset="29871.629">6752 13440 0,'21'58'15,"-6"-5"1,0 10-16,1 2 16,3 19-16,-1-6 15,4 22-15,-1-11 0,6 14 0,-1-13 16,4 12-16,13 18 16,28-26-1,16-43 1,-31-19-1,-26-17 1,-30-15 0</inkml:trace>
  <inkml:trace contextRef="#ctx0" brushRef="#br0" timeOffset="30171.688">7677 13841 0,'61'0'16,"34"0"15,-19 5-15,8 0-16,-16-3 31,9 3-31,37 1 16,7-12-1,-10-1 1,-50-3 0,-61 10-16</inkml:trace>
  <inkml:trace contextRef="#ctx0" brushRef="#br0" timeOffset="30503.309">8035 13601 0,'0'53'15,"5"18"-15,-5-3 16,0 25-16,0-7 31,0 14-31,0-13 16,-5 5-16,0 22 16,18-24-1,14-42 1,4-35-1,-18-3-15,-6-7 16,-7-3-16</inkml:trace>
  <inkml:trace contextRef="#ctx0" brushRef="#br0" timeOffset="30968.911">8539 13470 0,'66'-25'16,"24"-5"-1,19 5 1,9 7-1,-4 21 1,-29 31 0,-20 32-1,-34 30 1,-21 23 15,-10-34-15,-15 8-16,3-14 15,-9 11-15,-2-12 32,1 10-32,-8 16 15,17-14-15,24-42 16,8-32 0,-6-14-1,-3-2 1,-10 0-16</inkml:trace>
  <inkml:trace contextRef="#ctx0" brushRef="#br0" timeOffset="31373.008">9673 13205 0,'58'53'16,"-10"-4"-1,7 19-15,-7-3 16,13 23-16,-16-4 15,3 19-15,-15-7 16,-5 12-16,-21-12 16,-10 9-16,-14-19 31,-19 6-31,-4-18 16,-20-3-16,4-16 15,-14 6-15,-16 5 0,16-19 16,34-24-1,18-10 1,11-8 0,7-5-16</inkml:trace>
  <inkml:trace contextRef="#ctx0" brushRef="#br0" timeOffset="31851.522">10512 13368 0,'-38'39'16,"-9"22"-1,3-6 1,4 11-16,10-5 16,-5 32-16,10-15 0,2 20 0,11-10 15,4 13-15,8-20 16,8 6-16,9-13 15,13 7-15,36 4 16,30-3 0,7-25 15,11-26-15,4-15-16,-10-10 15,-25-12 1,-45 6-1,-38 0-15</inkml:trace>
  <inkml:trace contextRef="#ctx0" brushRef="#br0" timeOffset="32268.017">12021 13458 0,'-17'40'15,"-8"15"-15,-6 6 16,-9 20 0,8-3-1,-14 20-15,13 3 16,-12 20-16,10-8 16,1 15-16,8-19 15,-5-1-15,6 23 0,7-65 16,11-33-1,2-16 1,0-7 0,5-10-16</inkml:trace>
  <inkml:trace contextRef="#ctx0" brushRef="#br0" timeOffset="32653.999">11522 13505 0,'14'59'15,"-7"-9"1,11 15-16,-3 6 16,-1 17-16,4-7 15,5 25-15,-6-6 32,9 11-32,2-13 15,4 1-15,-2-16 16,19-1-16,-4-25 15,20-17-15,39-22 16,-8-18 0,-36-5-1,-30-1 1,-30 6-16</inkml:trace>
  <inkml:trace contextRef="#ctx0" brushRef="#br0" timeOffset="32992.289">12433 13934 0,'60'7'16,"26"6"0,-16-1-1,1 4 1,-1-3 0,16-6-16,-8-2 15,18 1-15,27-6 16,-12 0 15,-45-6-15,-66 6-16</inkml:trace>
  <inkml:trace contextRef="#ctx0" brushRef="#br0" timeOffset="33671.885">13816 13589 0,'-30'61'15,"4"-9"1,-9 14-16,5-6 16,-11 18-16,12-2 31,-10 14-31,11-7 16,4 13-16,11-13 15,13 8-15,7-18 16,29 5-16,35 1 15,27-16 1,20-33 0,-4-35-1,-18-30 1,-29-21 0,-22-20-16,-32-2 15,-23 5 1,-21 7 15,-21 14-15,-11 21-1,-8 26 1,10 32 0,9 22-1,14 12 1,11 4-16,32-4 15,30-8 1,0-18 0,-2-15-1,-5-3 1,-28-17-16</inkml:trace>
  <inkml:trace contextRef="#ctx0" brushRef="#br0" timeOffset="34110.379">14499 13372 0,'37'25'16,"21"18"-16,-9 6 15,16 15-15,-9-3 16,14 23-16,-9-2 16,4 18-16,-12-8 15,-3 8-15,-9-9 16,-17 5-16,-29 13 31,-37-14-31,-26-24 16,-10-23-1,-11-18 1,7-13 0,13-4-1,22-3 1,19-7-16,15 1 15,8-4 1,5 0-16</inkml:trace>
  <inkml:trace contextRef="#ctx0" brushRef="#br0" timeOffset="34442.437">15908 13768 0,'70'5'16,"21"7"15,16 8-15,14 13-16,-2 0 31,-15-3-15,-39-7-1,-65-23-15</inkml:trace>
  <inkml:trace contextRef="#ctx0" brushRef="#br0" timeOffset="34780.998">15882 14450 0,'68'0'16,"28"0"15,17 0-31,13-5 16,-2-2-1,-13-6 1,-15-4 0,-26 4-1,-35 4 1,-35 9-16</inkml:trace>
  <inkml:trace contextRef="#ctx0" brushRef="#br0" timeOffset="35429.546">17686 13528 0,'-25'79'16,"3"-14"-1,-1 13-15,10-5 16,5 20-16,3-12 15,0 20-15,10-13 16,8 13-16,9-20 16,14 1-16,32 7 15,28-34 1,-5-27 0,2-46-1,-20-35 1,-2-25-1,-29 13 1,-7-9-16,-14 4 16,-9-18-16,-2 10 31,-10-7-31,-5 6 0,-14-17 0,-9 13 16,-10-10-1,-8 14 1,-9 1-16,-1 23 15,-19 7-15,9 18 16,-19 12-16,7 9 31,-15 9-31,-37 9 16,7 5 0,55-3-1,68-11-15</inkml:trace>
  <inkml:trace contextRef="#ctx0" brushRef="#br0" timeOffset="36131.154">7753 15819 0,'-28'60'15,"3"-5"1,-5 16-16,-1-6 16,-9 19-16,5-4 15,-8 22-15,5-7 16,-7 18-16,7-12 0,-5 13 16,8-14-16,-5 11 15,4-11-15,3-3 0,-7 9 16,22-56-1,11-22 1,2-16-16,5-12 16</inkml:trace>
  <inkml:trace contextRef="#ctx0" brushRef="#br0" timeOffset="36501.079">7383 15822 0,'35'78'0,"-15"-8"15,2 3-15,-4-3 16,5 8-16,-8-2 31,8 9-31,-6-6 16,6 12-16,-3-11 16,11 11-16,27 22 15,19-11 1,2-40-16,-6-27 15,-38-17 1,-17-8 0,-18-10-16</inkml:trace>
  <inkml:trace contextRef="#ctx0" brushRef="#br0" timeOffset="36833.182">8487 16161 0,'52'0'0,"14"0"15,2 6 1,7 1 0,-7 10-1,-15-6 1,-18-3 0,-17-4-16,-10 1 15,-8-5-15</inkml:trace>
  <inkml:trace contextRef="#ctx0" brushRef="#br0" timeOffset="37134.008">8580 16801 0,'42'5'16,"9"-5"-1,14 0 1,13 0 0,15 0-1,-2-9 16,-8-4-31,-17-1 16,-29 7 0,-37 7-16</inkml:trace>
  <inkml:trace contextRef="#ctx0" brushRef="#br0" timeOffset="37503.895">9431 16076 0,'48'0'16,"18"2"0,6-2-1,14-2 1,7-13-1,-7-6-15,-15 4 16,-33 4 0,-38 13-16</inkml:trace>
  <inkml:trace contextRef="#ctx0" brushRef="#br0" timeOffset="38004.905">10097 15504 0,'48'0'16,"2"-3"0,3 3-1,-6 0-15,-3 3 16,0 19-1,-11 14 1,-5 11 0,-10 19-1,-6 20 1,-7 20 0,-2 10-1,-3-29 1,0 4-16,-3-12 15,-2 4-15,0-10 16,-2 11-16,-4 29 16,4 10-16,7-8 15,0-13 1,13-37 0,17-40-16,1-15 15,4-15 1,5-5-1,-7 3 1,-6-2-16,-27 9 0</inkml:trace>
  <inkml:trace contextRef="#ctx0" brushRef="#br0" timeOffset="38954.274">13619 16078 0,'-25'71'15,"3"-10"17,-4 11-32,3-6 15,-2 12-15,0-2 16,-2 6-16,6-9 0,-7 18 15,11-12-15,-3 9 16,-3 33-16,6 2 16,4-27-1,5-46 1,-2-35 0,5-7-1,2-3 1,3-5-16</inkml:trace>
  <inkml:trace contextRef="#ctx0" brushRef="#br0" timeOffset="39355.483">13281 16030 0,'8'18'16,"14"35"-1,17 30-15,-4-17 16,5 7-16,-5-6 15,9 4-15,-7-10 16,16 14-16,-10-9 16,10 2-16,25 21 15,10-12 1,-2-29 0,-8-25-1,-7-21 1,-36-2-1,-20 0 1,-15 0-16</inkml:trace>
  <inkml:trace contextRef="#ctx0" brushRef="#br0" timeOffset="39694.284">14715 16144 0,'58'-6'16,"8"4"-1,7 4-15,0 9 16,2 1 0,-7 1-1,-2 0-15,-23 2 16,-20-13 0,-23-2-16</inkml:trace>
  <inkml:trace contextRef="#ctx0" brushRef="#br0" timeOffset="40095.439">14793 16902 0,'58'-12'16,"11"-4"-1,13 9 1,7 2-1,-3 2 1,4 6 0,6-3-1,0 0 1,-1-3 0,-6-2-1,-24-5-15,-30 8 16,-35 2-16</inkml:trace>
  <inkml:trace contextRef="#ctx0" brushRef="#br0" timeOffset="40827.608">16495 15645 0,'-9'25'15,"-8"46"1,-1-11 0,-4 18-16,2-5 15,-3 23-15,6-8 0,-1 16 0,10-8 16,-2 9-16,10-14 16,6 10-16,6-18 15,13 2-15,28 22 16,30-13-1,18-26 17,2-37-32,-7-44 15,-13-39 1,-17-29 0,-19-30-1,-22-10 1,-14 0-1,-26 10 1,-23 26-16,-20 27 16,-10 28-1,-8 27 1,3 24 0,1 26 15,5 29-16,20 14 1,12 13 0,12 12-1,20-15-15,-2-22 16,1-30 0,4-23-1,0-10 1,0-15-16</inkml:trace>
  <inkml:trace contextRef="#ctx0" brushRef="#br0" timeOffset="42898.774">6705 17560 0,'-30'-36'16,"-5"-6"-1,-1-16 1,-5-15 0,4-11-16,-3-6 31,10-21-16,12-5 1,10-7-16,1-3 16,7-8-1,2 8 1,15 0 0,11 2-16,5 16 15,2 12 1,13 18-1,6 13 1,0 12 0,13 11-1,15 6 1,14 6 0,-23 12-1,11 5-15,-11 0 16,20 1-16,-12-3 15,14 3-15,-6 4 16,19-5-16,-13-2 16,19 0-16,-14 0 0,21-3 0,-7 6 15,12-6-15,-13 5 16,21 1-16,-15 2 16,19 2-16,-12 1 15,22-3-15,-19 4 16,24 4-16,-22 2 15,21-5-15,-21 0 0,15-3 0,-23 3 16,16 0-16,-31 5 16,13-2-16,-25 2 15,10-5-15,25-8 16,-3-10 0,-49 10-16,-32 1 31,-19 2-16,-15 5 1,-8 5 0,-5 9-16,-10 18 15,2 18 1,-2 16 0,8 24-1,-8 28-15,10-29 16,0 4-16,0-10 15,-6 8-15,6-8 16,6 17-16,-6-7 16,5 13-16,0-15 15,-3 20-15,3-16 16,5 12-16,-2-11 16,0 9-16,-4-18 15,1 9-15,-5 24 16,-5-3-1,-30-26 1,-20-20 0,-3-30-16,-3-20 15,-17-8 1,-20-3 0,15 0-1,-5-5-15,10 0 16,-19-5-16,7 10 0,-18-10 15,1 5-15,-26 5 0,12-2 16,-22 7-16,34-5 16,4 2-16,-11 3 0,15-7 15,-5 2-15,-15 3 0,20-3 16,-8 5-16,-16-3 0,22-2 16,-11 1-16,-17-4 0,28-2 15,-6 5-15,-21 0 0,21-2 16,-4 7-16,-13 2 0,20-2 15,3 3-15,-16 5 0,5-6 16,-24-4-16,22-3 16,-10 0-16,-4-5 15,46-5-15,47 0 16,39-7 0,28-14-16,31-9 15,-8 10 1,12-8-16,1 7 15,20-9-15,-4 5 16,9-5-16,23-2 16,-9-5-1,-105 42-15</inkml:trace>
  <inkml:trace contextRef="#ctx0" brushRef="#br0" timeOffset="44516.582">12661 17081 0,'-4'-65'15,"4"7"1,0-10-16,0-2 16,-3-14-16,3 11 15,7-23-15,2 9 16,8-15-16,-5 11 16,4-12-16,2 10 15,-1-11-15,-4 14 16,9-11-16,-4 12 15,-1-6-15,13-26 16,6-5 0,7 13-16,10 30 15,12 34 1,8 24 0,23 13-1,-23 7 1,10 10-16,-12-5 15,20 7-15,-6-2 0,24 8 16,-4-5-16,29 9 16,-10-1-16,21-2 0,-13 2 15,22 1-15,-21-4 16,18 4-16,-10-4 16,16-5-16,-24-8 15,21 5 1,-21 0-16,16-5 0,-18 0 15,20 0-15,-14 0 16,14 3-16,-20 1 16,15 7-16,-20-9 15,17 13-15,-17-7 16,18 8-16,-31-2 16,11-1-16,-26-9 0,7 1 0,30 3 15,-23-3 1,-54 0-1,3 15 1,-31-6-16,-4 25 16,-8 9 15,-13 0-15,-10 18-1,-4 22-15,0-20 16,-9 15-16,5-10 15,-10 20-15,6-12 16,2 19-16,0-9 16,-5 20-16,7-13 15,-5 26-15,6-16 0,-4 13 16,4-15-16,-6 14 0,1-18 16,-3 12-16,2-19 15,-13 6-15,-16 20 16,-18-12-1,-14-33-15,-9-32 16,-8-21 0,-7-13-1,-15-26 1,32 4 0,-10-6-16,13 1 31,-13-4-31,5-1 15,-17-3-15,2 3 16,-20-4-16,13-2 0,-26 3 16,13 3-16,-23-4 0,16 1 15,-18-5-15,40 8 16,8 4-16,-16 0 0,3 0 16,-27-6-16,12 5 15,-18-4-15,21 5 16,-21-1-16,17-4 0,-15-7 15,21 7-15,-21-1 0,24 0 16,-19 5-16,14 1 16,-14 0-16,19 5 31,-10-5-31,19 9 16,-7 1-16,28 3 15,-17 10-15,-24 18 16,-2 9-1,68-9-15,33-16 16,17-1 0,10-1-1,8-5-15</inkml:trace>
</inkml:ink>
</file>

<file path=ppt/ink/ink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3-10T14:23:19.272"/>
    </inkml:context>
    <inkml:brush xml:id="br0">
      <inkml:brushProperty name="width" value="0.05" units="cm"/>
      <inkml:brushProperty name="height" value="0.05" units="cm"/>
      <inkml:brushProperty name="color" value="#AE198D"/>
      <inkml:brushProperty name="ignorePressure" value="1"/>
      <inkml:brushProperty name="inkEffects" value="galaxy"/>
      <inkml:brushProperty name="anchorX" value="-5080"/>
      <inkml:brushProperty name="anchorY" value="-5080"/>
      <inkml:brushProperty name="scaleFactor" value="0.5"/>
    </inkml:brush>
  </inkml:definitions>
  <inkml:trace contextRef="#ctx0" brushRef="#br0">1 1,'0'0,"0"0</inkml:trace>
</inkml:ink>
</file>

<file path=ppt/ink/ink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3-10T14:23:19.831"/>
    </inkml:context>
    <inkml:brush xml:id="br0">
      <inkml:brushProperty name="width" value="0.05" units="cm"/>
      <inkml:brushProperty name="height" value="0.05" units="cm"/>
      <inkml:brushProperty name="color" value="#AE198D"/>
      <inkml:brushProperty name="ignorePressure" value="1"/>
      <inkml:brushProperty name="inkEffects" value="galaxy"/>
      <inkml:brushProperty name="anchorX" value="-6350"/>
      <inkml:brushProperty name="anchorY" value="-6350"/>
      <inkml:brushProperty name="scaleFactor" value="0.5"/>
    </inkml:brush>
  </inkml:definitions>
  <inkml:trace contextRef="#ctx0" brushRef="#br0">1 0,'0'0,"0"0</inkml:trace>
</inkml:ink>
</file>

<file path=ppt/ink/ink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3-10T14:23:21.847"/>
    </inkml:context>
    <inkml:brush xml:id="br0">
      <inkml:brushProperty name="width" value="0.05" units="cm"/>
      <inkml:brushProperty name="height" value="0.05" units="cm"/>
      <inkml:brushProperty name="color" value="#AE198D"/>
      <inkml:brushProperty name="ignorePressure" value="1"/>
      <inkml:brushProperty name="inkEffects" value="galaxy"/>
      <inkml:brushProperty name="anchorX" value="-7620"/>
      <inkml:brushProperty name="anchorY" value="-7620"/>
      <inkml:brushProperty name="scaleFactor" value="0.5"/>
    </inkml:brush>
  </inkml:definitions>
  <inkml:trace contextRef="#ctx0" brushRef="#br0">1 0,'0'0,"0"0</inkml:trace>
</inkml:ink>
</file>

<file path=ppt/ink/ink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3-10T14:23:34.632"/>
    </inkml:context>
    <inkml:brush xml:id="br0">
      <inkml:brushProperty name="width" value="0.05" units="cm"/>
      <inkml:brushProperty name="height" value="0.05" units="cm"/>
      <inkml:brushProperty name="color" value="#AE198D"/>
      <inkml:brushProperty name="ignorePressure" value="1"/>
      <inkml:brushProperty name="inkEffects" value="galaxy"/>
      <inkml:brushProperty name="anchorX" value="-10160"/>
      <inkml:brushProperty name="anchorY" value="-10160"/>
      <inkml:brushProperty name="scaleFactor" value="0.5"/>
    </inkml:brush>
  </inkml:definitions>
  <inkml:trace contextRef="#ctx0" brushRef="#br0">0 1,'0'0,"0"0</inkml:trace>
</inkml:ink>
</file>

<file path=ppt/ink/ink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381.05594" units="1/cm"/>
          <inkml:channelProperty channel="Y" name="resolution" value="675.46899" units="1/cm"/>
          <inkml:channelProperty channel="T" name="resolution" value="1" units="1/dev"/>
        </inkml:channelProperties>
      </inkml:inkSource>
      <inkml:timestamp xml:id="ts0" timeString="2020-03-06T18:49:42.482"/>
    </inkml:context>
    <inkml:brush xml:id="br0">
      <inkml:brushProperty name="width" value="0.05292" units="cm"/>
      <inkml:brushProperty name="height" value="0.05292" units="cm"/>
      <inkml:brushProperty name="color" value="#C00000"/>
    </inkml:brush>
    <inkml:brush xml:id="br1">
      <inkml:brushProperty name="width" value="0.05292" units="cm"/>
      <inkml:brushProperty name="height" value="0.05292" units="cm"/>
      <inkml:brushProperty name="color" value="#00B050"/>
    </inkml:brush>
  </inkml:definitions>
  <inkml:trace contextRef="#ctx0" brushRef="#br0">2536 10202 0,'6'55'16,"-6"27"-1,-6 13 1,6 21-1,-1 10 1,1 5-16,-6-5 16,-6-8-1,-1-22 1,-2-36 0,15-30-1,-2-24 1,2-12-1,2-1-15,-2 2 16,0 5-16</inkml:trace>
  <inkml:trace contextRef="#ctx0" brushRef="#br0" timeOffset="606.414">2817 10323 0,'0'35'16,"0"43"-1,-6 28 1,1 10 0,3 7-1,2-8 1,20-25 0,21-30-1,7-30 1,-1-30-1,-4-35 1,1-27 0,-5-31-1,-9-21 1,-17 28 0,-3-7-16,-20-19 15,-15-6 1,-17 10-1,-17 15 1,4 44 0,-6 25-1,3 11 1,23 8 0,18 15-1,17 3-15,0-8 16,0-3-1,0-2-15</inkml:trace>
  <inkml:trace contextRef="#ctx0" brushRef="#br0" timeOffset="1390.341">3633 9731 0,'23'65'16,"-11"-1"-1,0 8-15,-11-1 16,9 20-16,-10-6 16,0 26-16,0-8 15,0 18-15,0-10 16,0 10-16,0-17 15,0 14-15,0-22 16,5 10-16,-3-21 16,4 7-16,3 31 15,-6-8 1,7-36 0,-7-39 15,-23-27-16,-9-8 1,-18-16 0,-21 4-1,8-1 1,-19-2-16,0 3 16,-26-8-16,6 7 15,-22 1 1,12 1-1,-23 1-15,19 0 16,-13 5-16,22 0 16,-8 0-16,-20-1 15,11-16 1,64 5 0,48-6-1,23 6 1,11 4-1,-8-2 1,-7 8 0,-10 2-16</inkml:trace>
  <inkml:trace contextRef="#ctx0" brushRef="#br0" timeOffset="1942.892">4757 10358 0,'3'58'16,"7"20"0,-8 25-1,3 11 1,-5 5-1,-5-16 1,15-25 0,15-33-1,10-25 1,-9-7 0,-11-8-1,-15-5-15</inkml:trace>
  <inkml:trace contextRef="#ctx0" brushRef="#br0" timeOffset="2326.877">6591 10686 0,'56'2'16,"9"-2"-1,14 0 1,3 0 0,2-12-16,-1-9 15,-3-9 1,-9 8 0,-31 4-1,-40 18-15</inkml:trace>
  <inkml:trace contextRef="#ctx0" brushRef="#br0" timeOffset="2664.985">7683 10353 0,'7'58'15,"3"21"1,-10 16 0,-10 19-1,-3-1 1,-4-13-1,-1-19 1,3-16 0,5-34-1,5-13 1,5-18-16</inkml:trace>
  <inkml:trace contextRef="#ctx0" brushRef="#br0" timeOffset="3273.388">8138 10225 0,'44'3'16,"14"15"-1,7 17 1,-4 24 0,-6 25-1,-7 17 1,-18 7 0,-15 1-1,-33-14 1,-27-16-1,-15-14 1,4-30 0,13-18-1,26-11 17,6-4-32,17-4 15,18-11 16,25-10-15,16 6-16,14 4 31,-2 4-15,-7 9 0,-3 9-1,-15 4 1,-13 0-1,-17-9 1,-14 1 0,-3-5-1,-5 0-15</inkml:trace>
  <inkml:trace contextRef="#ctx0" brushRef="#br0" timeOffset="3818.948">10101 10446 0,'3'61'15,"-3"12"1,0 16 0,0 18-1,5 13 1,-5-8-1,0-8 1,0-16-16,13-38 16,-8-21-1,7-28 1,-4-1 0,-3 0-1,-5 0-15</inkml:trace>
  <inkml:trace contextRef="#ctx0" brushRef="#br0" timeOffset="4360.524">10558 10449 0,'47'0'16,"9"0"0,15 11-1,-6 19 1,-15 12 0,-20 17-16,-19 8 15,-24 14 1,-22-3-1,-18-4 1,-2-14 0,2-8-1,18-16 1,17-19 0,18-9-16,18 2 15,22-3 1,20 1-1,10 7 1,-2-7 0,-1 4-1,-13-1 1,-5-9-16,-17-2 16,-11 5-1,-9-5 1,-7 0-1,-5 0-15</inkml:trace>
  <inkml:trace contextRef="#ctx0" brushRef="#br0" timeOffset="5427.72">13020 10386 0,'-44'-17'16,"-15"1"-1,-17 14 1,-5 20-1,13 14 1,20 21 0,30 7-1,31 4 1,23-9 0,4-15-1,18-14 1,2-22-1,1-26 1,-14-26 0,-22-23-1,-9-15 1,-32-1 0,-16 9-1,-26 22 1,-3 11-1,14 37 1,12 21 0,14 10 15,8-11-15,13-12-16</inkml:trace>
  <inkml:trace contextRef="#ctx0" brushRef="#br0" timeOffset="6029.158">12815 10802 0,'-12'0'0,"-13"0"16,-15 5 0,1 23 15,1 19-15,8 22-1,18 13 1,19 2-1,24-11 1,24-20 0,13-17-1,8-29 1,-8-25 0,-10-30-1,-15-20 1,-21-15-1,-26-5 1,-33 3 0,-5 8-1,0 21 1,9 22 0,17 16-1,29 10 1,30 8-1,22 8 1,1 2 0,-11-2-1,-55-8-15</inkml:trace>
  <inkml:trace contextRef="#ctx0" brushRef="#br0" timeOffset="6499.892">13420 10358 0,'-7'31'15,"-11"47"1,3-8-1,2 14-15,6-12 16,2 16-16,0-9 16,10 7-16,18 26 15,24-10 1,26-42 0,5-43-1,-5-34 1,-20-43-1,-18 7 1,-12-15-16,-15 2 16,-3-16-16,-5 3 15,-17-17 1,-6 13-16,-8-8 16,-4 16-16,-13-3 15,5 22 1,-17 4-16,-31-4 15,3 3-15,45 28 16,43 25-16</inkml:trace>
  <inkml:trace contextRef="#ctx0" brushRef="#br0" timeOffset="8298.155">4173 12314 0,'10'0'16,"15"0"-1,33 0 1,27 0 0,-7 0 15,13-5-31,-7 5 15,21 0-15,-7 0 16,26 0-16,-16 0 16,23-5-16,-10 2 15,23-7-15,-41 2 16,-2 3-16,17 0 0,-25 3 16,8-3-16,18 0 0,-21-1 15,13 4 1,10-8-16,-18 8 0,6-3 15,14-6-15,-2 3 0,28-1 16,-18 6-16,15-8 0,-15 10 16,18-5-16,-28 6 15,15 0-15,-25 0 16,20 0-16,-24-4 16,25-4-16,-19-7 15,26 2-15,-13 1 16,23-1-16,-46 8 15,3 0-15,9 3 0,-19 2 16,5 0-16,18-6 0,-23 6 0,2-5 16,25-2-16,-30 2 0,13-2 0,15-4 0,-15 6 15,2-2-15,18 7 0,-25 0 16,7 0-16,18 0 0,-23 0 16,6 0-16,22 0 0,-22 0 15,3 0-15,20 0 0,-24 0 16,6 0-16,16 0 0,-21 0 15,-1 0-15,18-6 0,-22 6 16,1-2-16,21-8 0,-25 5 16,-5 3-16,28-4 0,-28 2 15,7-1-15,22-3 0,-24 3 0,-2 2 0,24-7 16,-27 6-16,2-4 16,21-3-16,2 9 0,33-3 0,-26 5 15,16 0-15,-27 0 16,9 0-16,-22 5 15,20 2-15,22 7 16,-15 13-16,-66-19 16,-34 2-1,-14-8 1,-17-2-16</inkml:trace>
  <inkml:trace contextRef="#ctx0" brushRef="#br0" timeOffset="9147.934">4772 11381 0,'0'0'16,"5"13"-1,8 27 16,9 38-15,1 25 0,-9 16-1,-3-6 1,-6-17 0,-2-25-1,2-28 16,0-20-15,-5-16 0,0-2-1,0-5-15</inkml:trace>
  <inkml:trace contextRef="#ctx0" brushRef="#br0" timeOffset="9695.48">5039 12787 0,'3'66'16,"7"22"-1,-6 10 1,5 3 0,1-11-1,-3-24 1,0-43-1,9-28 17,-9-15-17,3-8 1,-2 8 0,4-3-1,-12 23-15</inkml:trace>
  <inkml:trace contextRef="#ctx0" brushRef="#br0" timeOffset="11255.376">7653 11487 0,'5'50'16,"-5"27"0,0 20-1,0 14 1,0-12 15,0-24-15,7-37-1,16-28 1,7-20 0,8-28 15,10-32-31,-13 9 31,0-12-31,-9 7 0,4-11 0,10-37 16,-15 21-1,-20 55 17,-10 38-17,-8 38 1,-4 45 0,4-12-1,5 12-15,4-10 16,8 5-1,17 28 1,21-16 0,16-36-1,8-52 1,2-50 0,-20-3 15,-8-18-31,-15-2 15,-7-13-15,-8 7 16,-10-4-16,-30-26 16,-35 23-1,-19 30 1,-12 49 0,8 46-1,11 19 16,16 5-15,22-21 0,39-44-16</inkml:trace>
  <inkml:trace contextRef="#ctx0" brushRef="#br0" timeOffset="11652.333">7370 12883 0,'73'10'16,"18"-2"0,10-3-1,-1-5 1,-21-5 15,-14-3-15,-35 3-1,-30 5-15</inkml:trace>
  <inkml:trace contextRef="#ctx0" brushRef="#br0" timeOffset="12205.882">8151 12623 0,'63'-14'16,"15"11"-1,0 23 1,-12 38-1,-33-8 1,-10 21-16,-16 0 31,-14 12-31,-12-10 16,-11 5-16,-35 23 16,-19-16-1,-1-27 1,20-37-1,35-24 17,37-19-17,38-14 1,18 6 0,25 10-1,13 4 1,3 9 15,-4-4-15,-14 9-1,-16-3 1,-21 0 0,-27 3-1,-22 2 1</inkml:trace>
  <inkml:trace contextRef="#ctx0" brushRef="#br0" timeOffset="12585.873">9840 11608 0,'60'-7'16,"1"-3"0,-14 4-1,-12 4 1,-35 2-16</inkml:trace>
  <inkml:trace contextRef="#ctx0" brushRef="#br0" timeOffset="13139.419">10523 11422 0,'7'2'16,"16"14"-1,-6 20 1,-4 25 0,-13 17-1,-23 11 1,-25 6-1,-15-6 1,-7-16 0,14-17-1,16-11 1,28-43 0,19-15 15,21-16-16,9 8 1,17 7 0,0 0-1,7 2 1,-3 8 0,-10 0-1,-10-1 1,-8 5-1,-2-5 1,-16 5 0,-12 0-16</inkml:trace>
  <inkml:trace contextRef="#ctx0" brushRef="#br0" timeOffset="13637.108">11026 11535 0,'0'0'0,"0"12"16,0 24-1,-5 24 16,3 19-15,-3 7 0,12-6-1,21-25 1,15-15 0,10-27-1,-2-30 1,-7-30-1,-13-25 1,-13-19 0,-23-10-1,-25 6 1,-28 22 0,-16 25-1,-4 20 1,7 16-1,16 4 1,30 3 0,25 5-16</inkml:trace>
  <inkml:trace contextRef="#ctx0" brushRef="#br0" timeOffset="14024.089">10169 12932 0,'23'0'15,"28"0"1,24-6-1,9 3 1,-7-2 0,-16 1-1,-61 4-15</inkml:trace>
  <inkml:trace contextRef="#ctx0" brushRef="#br0" timeOffset="14537.734">10966 12384 0,'-10'20'15,"-15"38"1,-1 28 0,3 27-1,23 6 1,26-16 0,27-38-1,17-34 1,9-36-1,-2-37 1,-6-32 0,-23-27-1,-35-12 1,-36 10 0,-33 10-1,-21 29 1,-7 31-1,6 33 17,8 11-17,32-4-15,38-7 0</inkml:trace>
  <inkml:trace contextRef="#ctx0" brushRef="#br0" timeOffset="15105.251">10956 13039 0,'-16'45'0,"2"22"16,6 17 15,8 13-16,17-9 1,32-10 0,16-23-1,19-32 1,0-35 0,-10-41-1,-27-36 1,-24-19-1,-35-8 17,-36 6-17,-30 31 1,-12 31 0,-4 28-1,11 5 1,39 12-1,44 3-15</inkml:trace>
  <inkml:trace contextRef="#ctx0" brushRef="#br0" timeOffset="16647.182">12482 11704 0,'11'0'15,"19"0"1,20 0 0,26-8-1,-1-6 1,4 0 15,-19 2-15,-20 5-1,-40 7-15</inkml:trace>
  <inkml:trace contextRef="#ctx0" brushRef="#br0" timeOffset="17257.587">13032 11417 0,'-7'12'16,"-16"23"-1,3 18 1,4 3 0,26-3-1,29-18 16,26-17-15,10-18 0,-6-28-1,-22-20 1,-34-8 0,-33-1 15,-38 14-16,-21 18 1,-1 13 0,-1 19-1,21 18 1,17 15 15,18-5-15,7-9-1,8-14 1,10-12-16</inkml:trace>
  <inkml:trace contextRef="#ctx0" brushRef="#br0" timeOffset="17790.173">12976 11792 0,'0'0'16,"0"2"0,-5 21 15,0 15-16,5 21 1,18 0 0,18-15-1,24-17 17,10-22-17,-4-32 1,-13-27-1,-28-13 1,-25-9 0,-30 15 15,-18 14-15,-10 16-1,3 18 1,14 8-1,26 10 1,5-5 15,5 0-15,5 0-16</inkml:trace>
  <inkml:trace contextRef="#ctx0" brushRef="#br0" timeOffset="18348.702">13737 11487 0,'-17'20'16,"-13"38"-1,-6 33 1,17 22 15,19 1-15,30-24-1,25-31 1,18-42 0,2-40 15,-8-37-15,-25-28-1,-24-21 1,-24 32-1,-16 0-15,-41-3 16,-30 9 15,-6 29-15,6 14 0,20 20-1,31 8 1,19 0-1,23 0-15</inkml:trace>
  <inkml:trace contextRef="#ctx0" brushRef="#br0" timeOffset="19461.773">13246 12840 0,'0'96'16,"0"22"0,0-1 15,0-17-16,0-26 1,0-40 0,0-38-1,5-44 17,-3-2-17,9-22-15,-4 2 16,6-20-16,2 6 15,3-6-15,2 12 16,15-1-16,21-17 16,9 31 15,0 40-15,-11 38-1,-19 24 1,-22 21-1,-26 10 1,-40 8 15,-25-10-15,-13-11 0,3-15-1,22-15 1,36-17 15,35-8-15,30-2-1,32 2 1,13 19 0,3 27-1,-13 27 16,-14 5-15,-3-13 0,-10-29-1,-13-31 1,-18-3 0,-1-2 15,-11 0-31</inkml:trace>
  <inkml:trace contextRef="#ctx0" brushRef="#br0" timeOffset="19964.451">14025 12632 0,'-10'34'15,"2"9"1,-4 23-16,1-6 16,9 19-16,-3-4 15,10 5-15,25 34 16,31-20 15,25-44-15,14-45-1,-26-18 1,1-22-16,-24-8 16,-4-15-16,-12 3 15,-12-19-15,-16 4 16,-14-8-16,-16 7 16,-14-2-16,-8 13 15,-11 2-15,-35 2 16,-18 21-1,-3 25 1,10 28 15,20 17-15,21 1 0,31-20-1,12-8 1,18-8-16</inkml:trace>
  <inkml:trace contextRef="#ctx0" brushRef="#br0" timeOffset="20265.658">13982 12961 0,'63'-2'16,"-5"2"0,21 0-16,-7 0 15,21 0-15,-7 0 16,15 7-16,-10-1 16,9 1-16,26 3 15,-12-2 1,-19 2-1,-46-8 1,-30-4 0,-19 2-16</inkml:trace>
  <inkml:trace contextRef="#ctx0" brushRef="#br1" timeOffset="24017.826">5904 12744 0,'-8'31'15,"-19"40"1,-6 27 0,-13 16-1,4-4 1,6-20 0,16-24-1,4-40 1,14-26-1,-3-8 1,5-2 0,0 10-16</inkml:trace>
  <inkml:trace contextRef="#ctx0" brushRef="#br1" timeOffset="24356.941">5669 12691 0,'5'13'16,"13"23"0,7 21-1,10 25 1,8 13-1,5-1 1,-1-9 0,-6-10-1,-10-37 1,-6-27 0,-1-17-1,-1-12 1,-10 11-1,-13 7-15</inkml:trace>
  <inkml:trace contextRef="#ctx0" brushRef="#br1" timeOffset="24918.453">6100 12457 0,'5'0'15,"8"0"1,4 5 0,3 8-1,-1 12 1,-10 18 0,-6 5-1,-3 0 1,-8 4-1,-5-3 1,3-14 15,8-5-15,14-18 0,14-1-1,14-9 1,3 3-1,-5-5 1,-3 5 0,-5 1-1,-7-4 1,-23-2-16</inkml:trace>
  <inkml:trace contextRef="#ctx0" brushRef="#br1" timeOffset="27015.936">9223 12623 0,'-11'25'16,"-9"41"-1,-16 35 1,6 10 0,0 2-1,13-12 17,3-23-17,9-38 1,5-32-1,5-10 1,-5-4 0,0 6-16</inkml:trace>
  <inkml:trace contextRef="#ctx0" brushRef="#br1" timeOffset="27334.094">9065 12757 0,'18'60'16,"13"16"15,6 10-16,9-3 1,4-12 0,3-21-1,-9-15 1,-18-12 15,-12-16-31,-14-7 0</inkml:trace>
  <inkml:trace contextRef="#ctx0" brushRef="#br1" timeOffset="34355.613">15869 12350 0,'-47'67'15,"12"-4"17,4 5-32,8 2 15,11 16-15,1-8 16,9 19-16,4-15 15,17 11-15,3-14 16,16 4-16,27 15 16,24-20 15,-7-37-15,-3-34-1,-31-7 1,-24 0-1,-24 0-15</inkml:trace>
  <inkml:trace contextRef="#ctx0" brushRef="#br1" timeOffset="34975.979">16500 12714 0,'-14'91'16,"5"-17"-1,1 13-15,3-8 16,5 11-16,0 28 15,0-12 1,13-56 15,-4-50-15,-5-50 0,1-8-1,-5-25-15,0 5 16,0-23-16,0 10 15,0-17-15,0 12 32,0-9-32,0-29 15,0 8 1,17 38 0,31 38-1,30 17 16,-13 19-15,9 13-16,-4 2 16,13 13-16,31 8 15,-4 3 1,-16-2 0,-39-5-1,-29-10 1,-26-8-16</inkml:trace>
  <inkml:trace contextRef="#ctx0" brushRef="#br1" timeOffset="35238.29">16651 12858 0,'52'7'16,"31"-10"-1,26-11 1,-1-4 0,-12 3-1,-25-3 16,-38 8-31,-33 10 16</inkml:trace>
  <inkml:trace contextRef="#ctx0" brushRef="#br1" timeOffset="35949.418">17520 12770 0,'-18'-30'16,"-15"10"0,-14 20-1,-19 32 16,18 9-15,1 14-16,11 3 16,1 10-16,4 42 15,9 4 1,27-23 0,23-35 15,14-39-16,14-34 1,-3-39 0,0-32-1,-10-16 17,-8-9-17,-15 22 1,-2 15-1,-9 56 1,-6 40 0,-3 46 15,0 35-15,0 12-1,6-9 1,11-28-1,23-39 17,11-32-17,9-35 1,3-11 0,-15 9-1,-48 32-15</inkml:trace>
  <inkml:trace contextRef="#ctx0" brushRef="#br1" timeOffset="36259.604">17867 12654 0,'-32'78'15,"10"-13"16,4 17-31,10-7 16,-2 8-16,20 25 16,21-7-1,23-40 1,20-49 0,1-37 15,-10-11-16,-16 1 1,-19 13 0,-30 22-16</inkml:trace>
  <inkml:trace contextRef="#ctx0" brushRef="#br1" timeOffset="36493.987">18256 12830 0,'73'5'16,"15"-10"15,3-10-15,-19-20-1,-14-11 1,-14 9-1,-22 14-15,-22 23 16</inkml:trace>
  <inkml:trace contextRef="#ctx0" brushRef="#br1" timeOffset="37578.13">18370 12623 0,'-6'79'0,"1"29"32,2-25-17,-6 3-15,6 23 16,18-17 0,20-44-1,8-53 1,11-38-1,-2-22 1,-9 4 15,-3-9-15,-14-21 0,-9-2-1,-4 20 1,-8 32-1,-10 39 1,-13 27 0,-3 36-1,-1 34 1,9 19 0,3-1-1,20-12 1,20-36-1,19-44 1,6-36 0,-7-48-1,-13-28 1,-17-17 0,-18-11-1,-25 6 1,-11 15-1,1 27 17,12 28-17,21 28 1,9 13 0,11 4-1,5 8 1,10 20-1,0 5 1,-1 21-16,16 40 16,-7 13-1,-17-9 1,-6-25 0,-13-26-1,0-24 1,-5-31-1,0-24 1,2-25 0,16-28-1,10-18 1,2-2 0,1 7-1,1 7 1,1 18-1,0 34 1,13 24 15,-4 13-15,-4 4 0,-11 1-1,-27-5-15</inkml:trace>
  <inkml:trace contextRef="#ctx0" brushRef="#br1" timeOffset="38542.594">20070 12494 0,'3'67'15,"-3"-10"1,0 16-16,0-7 16,-3 17-16,-8-5 15,-1 13 1,0 33 0,1 1-1,9-21 1,4-59-1,3-55 1,-5-42 0,0 1 15,-12-20-31,0 6 16,-11-13-16,0 12 15,-7-12-15,-13-23 16,6 16-1,9 26 1,25 40 0,34 19-1,36 14 1,-1-3 0,4 6-1,39 1 1,12-10-1,-8-8 1,-18-8 0,-34-2-1,-31 8 1,-30 2-16</inkml:trace>
  <inkml:trace contextRef="#ctx0" brushRef="#br1" timeOffset="39246.738">20801 12576 0,'-15'0'15,"-16"7"1,-16 16 0,4 7 15,7 8-15,18 2-1,24-10 1,19-17-1,23-18 1,15-13 0,-3-7 15,1 7-15,4 6-1,8 12 1,10 25-1,1 33 1,-16 26 0,-22 29 15,-39 8-15,-37-8-1,-36-22 1,-17-30-1,-8-31 1,8-37 0,33-42 15,27-22-15,28-6-1,13-6 1,1 9-1,4 19 1,-23 55-16</inkml:trace>
  <inkml:trace contextRef="#ctx0" brushRef="#br1" timeOffset="39713.509">21517 12727 0,'0'17'16,"-3"26"0,-12 32-1,2 11 1,0 20 15,19-7-15,18-17-1,25-23 1,11-41 0,1-41-1,-14-48 1,-19 6 15,-15-8-31,-8 2 16,-15-6-16,-26-27 15,-19 3 1,-11 18 0,14 22-1,19 21 1,15 25 15,8 4-15,10 11-16</inkml:trace>
  <inkml:trace contextRef="#ctx0" brushRef="#br1" timeOffset="40064.59">21940 12241 0,'0'68'16,"3"-8"-1,-3 15-15,0-2 16,0 19-16,0-10 16,0 20-16,0-12 15,9 1-15,-1 19 16,5-36 15,9-57-15,13-30-1,-5-14 1,-7 13 0,-23 14-16</inkml:trace>
  <inkml:trace contextRef="#ctx0" brushRef="#br1" timeOffset="40915.346">22187 12684 0,'0'96'15,"7"25"1,3 0-1,3-21 1,4-21 15,6-45-15,3-41 0,4-41-1,0-29 1,-8 6-1,-4-7-15,3-28 16,-4 2 15,-7 16-15,-7 20 0,2 51-1,-5 22 1,-8 10-1,-2 26 1,15 24 15,30 13-15,25-13 0,7-26-1,-13-35 1,-8-34-1,-15-23 1,-12-3 0,-8 3-1,-22 10 1,-13 27 0,-17 23-1,-2 28 16,1 25-15,6 23 0,28 18-1,24-5 1,29-26 0,23-32-1,15-27 16,-4-39-31,-9-19 16,-14-4 0,-16 10-1,-40 41-15</inkml:trace>
  <inkml:trace contextRef="#ctx0" brushRef="#br1" timeOffset="41215.556">23392 11744 0,'0'68'16,"0"-7"-1,0 19-15,0-1 16,0 19-16,0-3 16,-6 19-16,-2-13 15,-4 12-15,1-18 16,4 9-16,-3 27 16,3-23-1,2-54 1,5-54-16</inkml:trace>
  <inkml:trace contextRef="#ctx0" brushRef="#br1" timeOffset="41441.973">23588 13266 0,'0'0'0,"0"0"15</inkml:trace>
  <inkml:trace contextRef="#ctx0" brushRef="#br1" timeOffset="42283.744">24163 11555 0,'32'23'16,"16"20"-16,-3 4 15,5 29-15,-4 2 16,1 26-16,-8-4 16,1 21-16,-15-13 15,1 24-15,-16-14 16,-15 21-16,-9-16 16,-21 11-16,-2-21 15,-21 8-15,2-26 16,-22 7-16,2-25 15,-14-1-15,-41 3 16,28-19 0,50-30-1,53-30-15</inkml:trace>
  <inkml:trace contextRef="#ctx0" brushRef="#br1" timeOffset="44851.983">17820 13668 0,'0'4'16,"0"19"-1,-2 27 17,-21 43-17,0-20 1,-8 5-16,1-7 15,-5 7-15,-16 30 16,-1-4 0,17-16-1,22-53 1,18-45 0,1-20-1,1-6 1,0 7-16,-7 29 0</inkml:trace>
  <inkml:trace contextRef="#ctx0" brushRef="#br1" timeOffset="45169.149">17543 13798 0,'12'70'16,"1"-14"-1,14 17 1,-2-7 0,11 9-16,17 23 0,15 0 15,3-19 1,-16-47-1,-2-34 1,-23-16 0,-12 8-1,-11 8 1,-7 2-16</inkml:trace>
  <inkml:trace contextRef="#ctx0" brushRef="#br1" timeOffset="46001.969">18329 13583 0,'10'0'15,"15"0"1,18 11 0,-8 14-1,-12 18 1,-23 15 15,-28 2-15,-9-7-1,-12-10 1,9-8 0,10-5-1,28-12 1,14-11 15,18-1-15,13-6-1,5 0 1,-6 0 0,-1-6-1,-5 4 1,-6-12-1,-13 11 1,-17 3-16</inkml:trace>
  <inkml:trace contextRef="#ctx0" brushRef="#br1" timeOffset="46365.001">18861 13803 0,'7'0'16,"21"-5"0,19-3-1,9-7 1,5 3 0,-3 4 15,-11 3-16,-17-2-15,-30 7 0</inkml:trace>
  <inkml:trace contextRef="#ctx0" brushRef="#br1" timeOffset="47038.264">19407 13709 0,'18'0'15,"25"0"1,15 11-1,7 19 1,0 35 0,-26 26-1,-29 16 1,-20-30 0,-20-4-16,-31 15 15,-17-5 1,7-20-1,21-15 1,27-12 0,31-14-1,22-4-15,15-10 16,16-3 0,9 0-1,-7-3 1,1-9-1,-5-11 1,-8-5-16,-5-2 16,-27 12-1,-19 13-15</inkml:trace>
  <inkml:trace contextRef="#ctx0" brushRef="#br1" timeOffset="47407.259">20443 13833 0,'-5'13'15,"-8"35"1,-11 30 0,-4-7-1,2 1-15,1-7 16,-5 14-16,-5 30 16,-1 4-1,23-20 1,26-45-1,9-45 1,4-24-16,-3-9 16,-11 7-1,-12 23-15</inkml:trace>
  <inkml:trace contextRef="#ctx0" brushRef="#br1" timeOffset="47722.439">20143 14032 0,'7'23'16,"23"32"-1,24 24 1,11 8-1,9-8 1,-4-14 0,-9-24-1,-19-34-15,-9-25 16,-8-7 0,-7-5-1,-6 7 1,-12 23-16</inkml:trace>
  <inkml:trace contextRef="#ctx0" brushRef="#br1" timeOffset="48098.442">20765 14129 0,'13'0'15,"30"0"1,33 0 0,15 0-1,4 0 1,-10-4 15,-14-1-15,-33 0-16,-38 5 15</inkml:trace>
  <inkml:trace contextRef="#ctx0" brushRef="#br1" timeOffset="48773.662">21547 13695 0,'-18'14'16,"-15"35"0,-2 26-1,12 16 1,18 0-1,23-8 1,17-26 0,13-36 15,10-38-15,-10-40-1,-15-26 1,-16-7-1,-20-1 1,-24 16 0,-16 27 15,-10 35-15,6 26-1,12 22 1,14 8-1,3 2 1,6-15 0,12-30-16</inkml:trace>
  <inkml:trace contextRef="#ctx0" brushRef="#br1" timeOffset="49323.218">21482 14129 0,'-3'4'15,"-8"18"16,-6 21-31,-3 23 16,2 12 0,13 5-1,10-10 1,25-14 0,13-22-1,18-15 1,2-22-1,-3-26 1,-12-23 0,-10-11-1,-11-6-15,-19 1 16,-16 2 0,-14-1-1,-8 21 16,-5 14-15,-1 23 0,5 16-1,12 8 1,1-2 0,3 1-1,15-17-15</inkml:trace>
  <inkml:trace contextRef="#ctx0" brushRef="#br1" timeOffset="49674.289">22209 14110 0,'18'-2'16,"29"-8"0,22 2 15,9-2-16,-2 2 1,-21 4 0,-12-4-1,-20 3 1,-23 5-16</inkml:trace>
  <inkml:trace contextRef="#ctx0" brushRef="#br1" timeOffset="50036.345">22337 14587 0,'72'-5'16,"10"-1"-1,9 4 1,-8 2 0,-17 2-1,-15 4-15,-7-1 16,-13-5-1,-11-5 1,-10 5 0,-5 0-1,-2 0-15,-3 0 16</inkml:trace>
  <inkml:trace contextRef="#ctx0" brushRef="#br1" timeOffset="50592.877">23266 14115 0,'0'0'16,"0"0"0,-6 5-1,-2 26 1,-15 24-16,-1 28 31,6 11-31,13-9 16,28-2-1,24-18 1,14-16 0,9-19-1,4-17 1,-1-21-16,-8-22 16,-17-28-1,-20-15 1,-13-16-1,-15-2 1,-12 3 0,-26 10-1,-23 18-15,-20 20 16,0 24 0,11 7-1,28 9 1,42 0-16</inkml:trace>
</inkml:ink>
</file>

<file path=ppt/ink/ink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381.05594" units="1/cm"/>
          <inkml:channelProperty channel="Y" name="resolution" value="675.46899" units="1/cm"/>
          <inkml:channelProperty channel="T" name="resolution" value="1" units="1/dev"/>
        </inkml:channelProperties>
      </inkml:inkSource>
      <inkml:timestamp xml:id="ts0" timeString="2020-03-10T12:20:24.713"/>
    </inkml:context>
    <inkml:brush xml:id="br0">
      <inkml:brushProperty name="width" value="0.05292" units="cm"/>
      <inkml:brushProperty name="height" value="0.05292" units="cm"/>
    </inkml:brush>
    <inkml:brush xml:id="br1">
      <inkml:brushProperty name="width" value="0.05292" units="cm"/>
      <inkml:brushProperty name="height" value="0.05292" units="cm"/>
      <inkml:brushProperty name="color" value="#C00000"/>
    </inkml:brush>
    <inkml:brush xml:id="br2">
      <inkml:brushProperty name="width" value="0.05292" units="cm"/>
      <inkml:brushProperty name="height" value="0.05292" units="cm"/>
      <inkml:brushProperty name="color" value="#FFC000"/>
    </inkml:brush>
    <inkml:brush xml:id="br3">
      <inkml:brushProperty name="width" value="0.05292" units="cm"/>
      <inkml:brushProperty name="height" value="0.05292" units="cm"/>
      <inkml:brushProperty name="color" value="#FF0000"/>
    </inkml:brush>
    <inkml:brush xml:id="br4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2087 5468 0,'34'-51'15,"23"-2"17,19 13-17,20 19 1,7 21 0,-1 36-1,-1 32 1,-37-9-1,-15 9-15,-24-3 16,-8 24-16,-11-12 16,-19 24-16,-14-10 15,-21 26-15,-3-13 16,-24 15-16,1-21 16,-21 2-16,4-16 31,-17-11-31,12-21 15,-5-11-15,-25-34 16,31-42 0,41-38-1,47-22 1,14 24 0,23-7-16,11 12 0,14-1 0,5 9 15,17-3 1,-10 17-16,18 0 15,-11 13-15,12 6 16,23 20-16,-9 33 31,-27 27-31,-25 23 16,-18 11 0,-2-9 15,5-5-16,12-37 1,11-38 0,9-24-1,-9-12 17,-9 0-32,-47 36 0</inkml:trace>
  <inkml:trace contextRef="#ctx0" brushRef="#br0" timeOffset="439.164">3638 5259 0,'-12'52'16,"-14"18"-16,-2 3 16,-7 23-16,5-5 15,-12 22-15,-2-1 16,-8 10-16,5-15 15,-8 16-15,8-25 16,-4 11-16,11-20 16,-3 1-1,-4 10-15,22-29 16,6-71 0,14-47 15,10-20-16,3 6 17,3 14-32,-11 47 0</inkml:trace>
  <inkml:trace contextRef="#ctx0" brushRef="#br0" timeOffset="1204.108">3014 5568 0,'20'43'0,"15"16"0,-10-5 16,10 22 0,1-3-1,5 19-15,-10-10 16,15 19-16,-7-16 16,13 16-16,-10-13 15,12 4-15,6 21 16,-4-12-1,-11-41 1,-27-30 0,-4-25-1,3-22 17,-11-24-17,-1-20 1,8-12 15,-4 9-15,-1 6-16,-8 58 15</inkml:trace>
  <inkml:trace contextRef="#ctx0" brushRef="#br0" timeOffset="1536.109">3865 5981 0,'26'0'15,"31"-2"1,21-4 0,8 3-1,3-2 1,-22-3 0,-9 1-1,-22 0 1,-36 7-16</inkml:trace>
  <inkml:trace contextRef="#ctx0" brushRef="#br0" timeOffset="1876.087">4926 5354 0,'48'-20'16,"25"-3"-1,22 11 1,19 4-1,-1-2 17,-22-3-17,-25 4 1,-31 6 0,-35 3-16</inkml:trace>
  <inkml:trace contextRef="#ctx0" brushRef="#br0" timeOffset="2759.723">4830 5482 0,'0'8'15,"-5"17"1,-2 28 15,-4 18-15,-6 1 0,-1-11-1,6-15 1,-1-16-1,17-23 1,17-19 0,27-23 15,23-13-15,12-5-1,8 19 1,14 18 15,-2 16-15,1 20-16,-11 25 31,-15 33-15,-18 26-1,-24 13 1,-23 4 15,-31-2-15,-8-36-1,-19-9-15,-36 8 16,16-26 0,-13-12-16,-35-9 15,-11-18 1,13-30-1,15-29 1,26-19 0,35-5-1,28 6 17,9 12-32,3 25 15,-5 23-15</inkml:trace>
  <inkml:trace contextRef="#ctx0" brushRef="#br0" timeOffset="4323.747">5921 6538 0,'18'6'31,"24"-1"-15,30-16-1,12-18 1,10-27 0,-9-27-1,-26 17 1,-9-7-16,-5 7 15,-1-9-15,-14 6 16,-11-13-16,-1-32 16,-3-12-1,-15 5 1,-5 11 0,-5 36-1,8 34 1,19 15-1,27 7 1,23 10 0,34 4 15,-23 4-15,5 0-16,-12 0 15,9 4-15,-1-2 16,16 10-16,-1-8 15,22 4-15,-8-3 16,28 0-16,-10-3 16,23 4-16,-16-6 15,23 0-15,-20 0 16,15 0-16,-14 0 31,14-6-31,-43 4 16,-1 2-16,8-5 0,-19 5 31,5 0-31,20 0 0,-21 0 16,3 0-16,16-5 0,-23 5 15,-1 0-15,19 0 0,0-5 16,24 10-16,-12-5 16,18 5-16,-23 0 0,9-3 0,-26 4 15,20-3-15,-26 1 16,20 6-16,-17-4 15,25 1-15,-15-3 0,20 2 16,-12-4-16,19 3 0,-20-5 16,21 0-16,-19 0 15,24 0-15,-25 0 16,30 0-16,-23 0 16,27 0-16,-19 0 0,22-5 15,-17 3-15,19-8 0,-24-3 16,17-1-16,-20 3 15,22-4-15,-26 8 32,19-5-32,-20 10 0,22-8 0,-22 8 15,23-8-15,-18 4 16,15 6-16,-20 0 16,23 0-16,-23 0 15,25-2-15,-20 2 16,25-5-16,-24 5 0,18 0 0,-38 0 15,-4 0-15,8 0 16,-21 0-16,7-5 0,16-2 0,-22-4 16,2 4-16,21-5 0,-24 1 15,6 4-15,15-5 0,-20 6 16,9-4-16,22-2 0,-29 6 16,10-2-16,28 4 0,-28 2 15,6 2-15,17-6 0,-22 6 16,3 0-16,23 0 0,-28 0 15,7 0-15,17 0 0,-28 0 16,8 0-16,15 0 0,-28-5 16,8 5-16,20 0 0,-28 0 15,14 0-15,16 0 0,-23 0 16,9 0-16,15 0 0,-18 0 16,-1 0-16,27 0 0,-29 0 15,5 0-15,20 0 0,-21 0 16,-2 0-16,27 5 0,-24-5 0,3 6 0,25 0 0,-30 0 15,13-4-15,19 9 16,-27-6-16,2 2 0,16 4 0,-23-9 16,-1 8-16,22 2 0,-27-4 15,-2 2-15,23 2 0,-5-3 16,33 0-16,-27-2 16,21 11-16,-32 0 0,15 12 0,-27-7 15,14-6-15,30-4 16,-57-5-1,-48-3 1,-21-1-16,-22-4 0</inkml:trace>
  <inkml:trace contextRef="#ctx0" brushRef="#br0" timeOffset="5894.494">7753 5868 0,'47'-43'15,"14"8"1,18 15-1,6 28 1,-24 9 0,-3 26-16,-20 4 15,-6 29-15,-17-3 16,1 23-16,-14-8 31,-9 15-31,-11-12 16,-17 15-16,-1-20 15,-19 10 1,2-21 0,-15-1-16,2-20 15,-12-8-15,-23-16 16,6-41 0,29-43-1,41-29 1,20 17-1,22-2-15,13 10 16,23 3 0,3 7-1,14 2-15,-9 16 16,17 10-16,35 10 31,3 33-15,-9 33-1,-22 21 1,-7 2 0,-12-16 15,-3-26-31,-38-14 16,-13-16-1,-12-7-15</inkml:trace>
  <inkml:trace contextRef="#ctx0" brushRef="#br0" timeOffset="6310.681">8939 5946 0,'-17'63'16,"-10"18"-16,-4 1 15,-1 19-15,1-4 16,-9 16-16,4-10 31,1 11-31,-2 29 16,-6-30 0,15-72 15,15-21-16,6-9 1,2-7 0,5-4-16</inkml:trace>
  <inkml:trace contextRef="#ctx0" brushRef="#br0" timeOffset="6695.292">8562 6047 0,'18'27'15,"-4"6"1,17 25-1,-3 2 1,7 19-16,-3-6 16,9 20-16,-5-14 31,1 3-31,11 22 16,-8-13-1,-9-52 1,-6-39-1,-8-9 1,-6 6 0,-11 3-16</inkml:trace>
  <inkml:trace contextRef="#ctx0" brushRef="#br0" timeOffset="7264.82">9212 5639 0,'5'42'15,"1"11"1,-12 8 15,1-8-15,-3-5-1,4-1 1,16-9 15,20-8-15,19-12-1,10-8 1,2-10 0,-13-5-1,-5-2 1,-12-9 15,-15 14-15,-18 2-16</inkml:trace>
  <inkml:trace contextRef="#ctx0" brushRef="#br0" timeOffset="7627.353">9530 5760 0,'-8'72'15,"8"30"1,0 16 0,5 8-1,-5-13 1,0-30 15,3-32-15,7-28 15,-5-13-15,-5-8-1,0-2-15</inkml:trace>
  <inkml:trace contextRef="#ctx0" brushRef="#br0" timeOffset="7949.416">10451 6334 0,'61'0'0,"20"5"31,12 0-15,18-3 15,-8-9-16,-12-16-15,-16-2 16,-36 13 15,-39 12-31</inkml:trace>
  <inkml:trace contextRef="#ctx0" brushRef="#br0" timeOffset="8312.132">11739 5724 0,'66'-13'16,"30"1"0,-18 7-1,5-1-15,33-5 32,2 4-17,-17 1 1,-35 1 15,-36 3-31,-30 2 0</inkml:trace>
  <inkml:trace contextRef="#ctx0" brushRef="#br0" timeOffset="9050.693">11631 5855 0,'-7'18'16,"-11"25"0,-5 20-1,1 0 1,9-5 15,6-23-15,9-17-1,33-29 1,44-13 0,-14 1-1,13 2-15,-7 4 16,11 7-16,-14 5 31,16 15-31,-14 3 16,4 17-16,-14 0 31,5 17-31,-11 2 16,-7 11-16,-12 41 0,-22-25 31,-23-3-31,-33 27 16,-22-3 15,-26-17-16,-23-15-15,-4-37 32,33-50-17,32-44 1,45-12 15,20 8-15,14 9-1,-3 24 1,-23 37-16</inkml:trace>
  <inkml:trace contextRef="#ctx0" brushRef="#br0" timeOffset="9466.856">13428 5818 0,'-3'7'15,"-20"28"-15,-7 14 16,-10 23-16,-3 7 16,-10 21-16,7-10 15,-6 22-15,4-16 16,1 7-16,6-15 16,10-2-16,-11 19 15,-1-27 1,20-40 15,10-19-15,8-10-1,5-9-15</inkml:trace>
  <inkml:trace contextRef="#ctx0" brushRef="#br0" timeOffset="9798.585">12959 6100 0,'17'78'0,"1"-13"15,13 8-15,-6-1 32,10 10-32,-5-3 15,5 3-15,14 22 16,-2-21 15,6-30-15,-27-28-1,-14-12 1,-12-13-16</inkml:trace>
  <inkml:trace contextRef="#ctx0" brushRef="#br0" timeOffset="10583.71">13760 5534 0,'15'11'16,"26"12"0,15 20-1,-4 10 1,-17 0 0,-27 0-1,-33-5 1,-28-11-1,-8-11 1,8-8 15,20-4-15,19-6 15,23-2-15,27-6-1,29 0 1,14 0 0,2 7 15,-11 20-31,-17 21 16,-23 8-1,-30 9 16,-41-4-15,-36-9 15,-19-9-15,0-13 0,23-17-1,30-13 1,30-13-1,13 1 1,0 5 0,0 7-16</inkml:trace>
  <inkml:trace contextRef="#ctx0" brushRef="#br0" timeOffset="10892.401">14839 6183 0,'73'0'16,"31"0"-1,-27 0-15,7-5 0,-9 5 16,6 0-1,28-6 1,-4-11 0,-14-8-1,-38 2 1,-29 11 0,-10 7-1,-14 5 1</inkml:trace>
  <inkml:trace contextRef="#ctx0" brushRef="#br0" timeOffset="11283.99">15043 5747 0,'0'66'16,"8"30"-1,-3-17 1,7 3-16,1-10 16,4 11-16,-4-11 15,-1 13-15,4 28 31,-14 6-15,-4-11 0,-9-29-1,17-62 1,16-40 0,11-12-1,2-3 1,-7 7-16,-28 31 0</inkml:trace>
  <inkml:trace contextRef="#ctx0" brushRef="#br0" timeOffset="21520.173">16278 5961 0,'0'0'15,"-5"9"1,-20 25 0,-6 4-1,-10 15 1,6 5 0,-2 20-16,2 5 15,0 15-15,14-1 16,6 10-16,20-19 31,30 3-31,3-21 16,32-9-16,1-19 15,20-4-15,-8-22 16,21-6-16,-14-10 16,6-18-16,-18-10 31,5-9-31,-18-9 0,-9-17 0,-21-2 15,-7-19 1,-10 7 0,-15-19-16,-12 8 15,-19-8-15,-2 12 16,-20-6-16,-3 18 31,-19-7-31,-5 20 16,-7 5-16,5 8 15,-9 14-15,-20 16 16,6 39 0,48 18 15,23-8-31,18-16 16,3-6 15,10-11-31</inkml:trace>
  <inkml:trace contextRef="#ctx0" brushRef="#br0" timeOffset="21974.831">17661 6052 0,'-15'55'16,"-6"21"-16,-1-9 15,-8 22-15,0-6 32,-11 13-32,-9 35 0,9-10 31,6-26-15,23-71 15,12-40-16,5-8 1,0-2 0,-3 4-1,9 4 1,-11 18-16</inkml:trace>
  <inkml:trace contextRef="#ctx0" brushRef="#br0" timeOffset="22338.145">17280 6078 0,'18'29'16,"-1"6"-1,14 26-15,-1 3 16,11 15-16,-6 0 16,0 14-16,8 24 15,5-12 1,-6-37 15,-6-45-15,0-36-16,-6-12 31,-6-8-15,-6 18-1,-18 15-15</inkml:trace>
  <inkml:trace contextRef="#ctx0" brushRef="#br0" timeOffset="23008.61">18074 5688 0,'43'1'31,"8"17"-15,2 17 15,-13 31-15,-20 17 0,-20 7-1,-30 7 1,-18-5-1,-18-19 1,-2-30 0,8-30 15,7-15-15,22-16-1,19-11 1,20 4 15,22 3-15,23 4-16,12 11 15,3 7 1,3 7 15,-11 17 0,-12 16-31,-17 2 16,-14 1 15,-7-12-15,-2-4 0,-3-15-1,-5-12-15</inkml:trace>
  <inkml:trace contextRef="#ctx0" brushRef="#br0" timeOffset="23656.369">19221 6334 0,'30'0'16,"41"0"-1,-11 0 1,13 0-16,35 0 15,18 5 1,-2-5 15,-21 0-15,-27-5 0,-44 5-1,-14 0 1,-8 0-1,-10 0-15</inkml:trace>
  <inkml:trace contextRef="#ctx0" brushRef="#br0" timeOffset="24210.736">19591 6004 0,'0'23'0,"0"28"31,0-4-15,0 19-16,0-1 16,-5 18-16,5-10 15,-5 15-15,5 26 16,5 0 0,0-29-1,0-37 1,-3-38 15,9-20-31,-4-8 16,-2 10-1,-5 8-15</inkml:trace>
  <inkml:trace contextRef="#ctx0" brushRef="#br0" timeOffset="24626.973">20508 6029 0,'0'61'15,"0"14"1,0-7-16,-9 26 0,0-11 16,-8 16-16,-1-17 31,-1 6-31,-4 11 15,23-37 1,23-59 15,7-33-15,3-8 0,-6 3-1,-27 35-15</inkml:trace>
  <inkml:trace contextRef="#ctx0" brushRef="#br0" timeOffset="25227.536">20809 5899 0,'0'14'15,"0"30"1,0 3 15,0 19-31,0-1 16,-8 18-16,-3-4 16,4 16-16,-3-9 15,2 10-15,3 12 16,28-20-1,20-32 1,12-33 0,6-32-1,2-25 1,-8-25 0,-15-9-1,-14-11 1,-19 4 15,-14 20-15,-19 25-1,-14 20 17,-2 28-17,-6 22 1,5 10-1,13 9 1,12-12 0,8-17-1,5-7 1,5-23-16</inkml:trace>
  <inkml:trace contextRef="#ctx0" brushRef="#br0" timeOffset="26013.158">21952 6039 0,'-9'61'16,"-5"-6"0,-16 15-16,0-4 31,-12 13-31,-2-9 0,-13 11 0,4-11 15,-8 4-15,-11 13 16,5-33 15,32-52-15,18-27 0,9-23-1,-5 1 16,9-25-15,-1 12-16,2-13 0,-3 0 16,6-16-16,6-29 15,2 19 17,-1 34-17,-2 47 1,6 26 15,1 28-15,13 29-1,-2-10 1,1 16-16,-1 0 16,-2 12-1,-6-10-15,0 12 0,7 35 31,8-7-15,6-35 0,0-48-1,-1-30 1,-10-13 0,-13 6-1,-12 7 1</inkml:trace>
  <inkml:trace contextRef="#ctx0" brushRef="#br0" timeOffset="27803.478">22274 6339 0,'9'0'15,"26"0"-15,30-5 16,21 0 15,10 3-15,-1-4-1,-11 6 1,-14 0 0,-14-7-1,-31 2 1,-3-13 0,-4-6-1,-6-4 1,2 10-1,-14 18-15</inkml:trace>
  <inkml:trace contextRef="#ctx0" brushRef="#br0" timeOffset="28465.535">23320 5868 0,'0'0'16,"-2"13"-1,-8 19 1,-2 16-1,-6 8 17,0-3-17,6-5 1,4-13 0,3-10-1,5-3 1,8-1-1,19 1-15,21-4 16,12 0 0,6-6-1,-1-4 1,-9-3 0,-13 0-1,-8 0 16,-12-10-15,-11 0 0,-7 5-1,-5 0-15</inkml:trace>
  <inkml:trace contextRef="#ctx0" brushRef="#br0" timeOffset="28903.961">23764 5961 0,'0'30'32,"-2"39"-17,-9 26 1,-1 23 0,-6 4-1,6-3 1,0-19-1,1-23 1,26-33 0,2-34-1,4-20 1,-3-3 0,-6-5-1,-2 11 1,-10 7-16</inkml:trace>
  <inkml:trace contextRef="#ctx0" brushRef="#br0" timeOffset="29467.776">24100 6153 0,'-14'60'0,"-5"31"15,-9 23 1,8 12 15,5-9-15,37-31-1,26-32 1,18-24 0,17-30-1,2-30 1,-6-31-1,-21-27 1,-16-20 0,-29-14-1,-26-3 1,-10 37 0,-10 4-16,-7 24 31,-15 4-31,-3 12 15,-20 0-15,8 14 16,-16 5-16,-23 7 16,4 0-1,54 8 1,51 10-16</inkml:trace>
  <inkml:trace contextRef="#ctx0" brushRef="#br0" timeOffset="32542.681">13181 4371 0,'0'0'0,"0"6"16,-8 6 15,-7 18-15,-18 18-1,-14 22 1,6-14 0,-2 10-16,8-5 0,-7 8 15,1 2 1,-2 10-16,0-2 15,-9 13-15,11-8 16,-12-5-16,-20 16 16,-5-41-1,18-35 1,20-25 0,17 3-1,15 3 1,8 0-16</inkml:trace>
  <inkml:trace contextRef="#ctx0" brushRef="#br0" timeOffset="32909.47">12773 4681 0,'37'68'16,"-6"-10"-1,4 10-15,-5-2 16,5 13-16,-10-10 31,8 10-31,11 26 16,8-24-1,8-41 1,6-35 15,-16-17-15,-22 6-1,-28 6-15</inkml:trace>
  <inkml:trace contextRef="#ctx0" brushRef="#br0" timeOffset="33913.472">13838 4198 0,'13'0'15,"17"0"1,8 4-16,2 4 15,-10 10 1,-12 4 0,-10 8-1,-8 8 1,-13 7 15,-7-12-31,-8-2 16,3-9-1,8-4 1,3-11 0,14-1-1,14-6 1,21 0 0,13 0-1,13 0 1,-2 0-16,-1 0 15,-9 0 1,-5 12 0,-3 18-1,-10 6 1,-14 4-16,-12 3 16,-18 5-1,-19 5 1,-19 0-1,-19 2 1,-16-2 15,-20-9-31,-10-14 16,-10-21 15,3-18-15,25-5-1,35 1-15,63 13 0</inkml:trace>
  <inkml:trace contextRef="#ctx0" brushRef="#br0" timeOffset="35720.114">7675 8410 0,'30'-42'16,"25"-6"-1,29 5 1,16 15 0,12 26-1,0 27 1,-18 35-1,-44-2 1,-19 15-16,-22-2 16,-21 20-16,-11-6 15,-24 21-15,-6-15 16,-13 15-16,1-20 16,-16 4-16,6-14 15,-11-8-15,-35-11 16,2-26-1,36-44 17,45-27-17,29-10 1,36-21-16,-1 18 16,16-2-16,6 8 15,12-2-15,-2 9 16,7 5-1,39 9-15,4 14 16,-19 29 0,-34 31-1,-24 20 1,-22 16 0,-9 4-1,-5-10 1,10-35-1,8-31 1,-5-2 15,-3-7-15,-5-3-16</inkml:trace>
  <inkml:trace contextRef="#ctx0" brushRef="#br0" timeOffset="36105.685">9079 8297 0,'0'79'15,"-5"-9"1,-9 13-16,-3-5 16,-18 25-16,-3-6 15,-10 15-15,8-16 16,-10 15-16,10-20 16,-4-1-16,-3 20 15,17-35 1,19-63-1,16-29 1,3-9 0,7-2-1,-13 16 1,-2 12-16</inkml:trace>
  <inkml:trace contextRef="#ctx0" brushRef="#br0" timeOffset="36453.852">8690 8507 0,'35'69'16,"-7"-8"-1,-7 23-15,-3-6 16,6 17-16,4-4 16,-8 11-16,-2-15 15,-1 9-15,2 21 16,-7-17 0,-3-47-1,12-38 1,7-26-1,-3-7 1,-8 14 0,-8-7-1,-9 11-15</inkml:trace>
  <inkml:trace contextRef="#ctx0" brushRef="#br0" timeOffset="37008.978">9482 7992 0,'0'23'15,"-13"31"1,-12 13 15,-10-2-15,5-4-1,4-8 1,26-14 0,26-3-1,21-16 1,23 3-1,9-5-15,-1-6 16,0-12 0,-13-7-1,-16-9 1,-17 9 0,-15 2-16,-17 5 0</inkml:trace>
  <inkml:trace contextRef="#ctx0" brushRef="#br0" timeOffset="37302.864">9822 8164 0,'-5'68'15,"-2"25"1,-7 15 0,-3 10-1,-1-9 1,1-18 0,17-39-1,5-26 1,-2-13-16,-3-4 15,0-9-15</inkml:trace>
  <inkml:trace contextRef="#ctx0" brushRef="#br0" timeOffset="37588.144">10877 8725 0,'66'0'0,"10"2"16,1 9-1,-3-6 1,-8-10-16,-18-6 16,-24 9-1,-24 2-15</inkml:trace>
  <inkml:trace contextRef="#ctx0" brushRef="#br0" timeOffset="43623.582">12019 8277 0,'73'-10'15,"28"2"1,20 3-1,10 10-15,-5 3 32,-27 4-17,-49-14 1,-25 2-16,-10 0 31,-15 0-31</inkml:trace>
  <inkml:trace contextRef="#ctx0" brushRef="#br0" timeOffset="44424.701">12034 8469 0,'0'0'15,"-2"12"1,-11 23 0,-15 16-1,-1 7 1,3-11 0,8-9-1,6-15 1,7-10-1,12-13 1,38-8 0,29-9-1,22-1 1,12 5 0,5 18-1,6 16 1,-16 26-1,-25 36 1,-25 25 0,-35 19-1,-13 9 1,-23-3 0,-27-9-1,-6-54 1,-15-12-16,1-20 15,-17-3-15,3-11 16,-17-8-16,13-2 16,-8-7-16,-27-21 15,27-25 1,43-9 0,44-2-1,26-9 1,8 14-1,-7 11 1,-23 34-16</inkml:trace>
  <inkml:trace contextRef="#ctx0" brushRef="#br0" timeOffset="45019.245">13637 8511 0,'-2'26'16,"-8"4"0,-8 23-16,-3 5 15,-19 15-15,0 0 16,-6 20-16,6-7 16,-13 14-16,11-16 15,-7 7-15,-11 21 16,-6 2-1,24-26 1,14-18 0,21-61-1,12-30 1,-3 3 0,3 8-1,-5 10-15</inkml:trace>
  <inkml:trace contextRef="#ctx0" brushRef="#br0" timeOffset="45357.518">13325 8733 0,'30'66'0,"-7"-11"15,-4 21 1,4-8-16,-11 15 0,-1-4 16,-3 3-16,1 26 15,-1-2 1,17-51-1,16-42 1,-3-20 15,-3-6-15,-17 3 0,-18 10-16</inkml:trace>
  <inkml:trace contextRef="#ctx0" brushRef="#br0" timeOffset="46074.387">13954 7897 0,'18'9'16,"17"12"-1,8 19 1,-8 13 0,-12 8-1,-23 4 1,-23-12-1,-6-10 1,-7-8 0,5-10 15,9-12-31,7-3 16,15-10-1,15-5 1,25-6-1,14 4 17,0-5-17,4 1-15,-9 17 16,-5 16 0,-7 17-1,-11 13 1,-12 13-1,-14 1-15,-18 0 16,-22-1 0,-9-9-1,-5-14 1,-7-7 0,-4-7-1,-7-10 1,0-11-16,-2-2 15,11-5 1,33 0 0,30 0-16</inkml:trace>
  <inkml:trace contextRef="#ctx0" brushRef="#br0" timeOffset="47230.037">7388 10046 0,'25'0'15,"45"-6"1,-9 2-1,17-3-15,-5 1 16,18-2-16,-3-1 16,20-4-16,-6 5 15,19 4-15,-9-2 16,22 2-16,-28 1 16,-6-3-16,12 1 0,-17 5 15,11 0-15,20-2 0,-22 2 16,9-5-16,13-5 0,-20 2 15,5-1-15,20 1 0,-24 3 16,0 3-16,9 2 16,7 0-16,29-11 0,-17 11 15,17 0-15,-17-5 16,22-7-16,-49 6 0,-5 4 0,21-3 16,-29 0-16,-1 5 0,24 0 0,-22 0 15,8-2-15,22-3 0,-21 5 16,4-5-16,22-3 0,-22 2 31,8 2-31,17-2 0,-36 4 16,10 2-16,26 0 0,-23 0 15,0 0-15,25 0 0,-23 0 0,8 0 16,23 0-16,-26 0 0,9 0 0,18 0 16,-21 0-16,4 0 0,32 0 0,-34 0 15,2 0-15,26 2 16,-28-2-16,-1-2 0,24 2 0,-23 0 15,7 0-15,29 0 0,-28 0 0,6 0 0,30-5 0,-37 5 16,8 0-16,20 0 0,-32 0 16,7 0-16,25 0 0,-35 0 15,5 0-15,28 0 0,-28 0 16,5 0-16,23 0 0,-28 0 16,8 0-16,26 5 0,-33-5 15,1 0-15,28 2 0,-29-2 16,1 6-16,28-2 0,-30-4 15,8 6-15,32-4 0,-37 4 16,15-1-16,29 2 0,-36 3 16,12-2-16,27 4 0,-27-2 15,2 3-15,25 0 0,-32-3 16,3-3-16,26 10 0,-34-4 16,9 5-16,24 4 0,-34-4 0,6 2 15,30 8-15,-40-8 0,4 3 0,26 8 0,-33-8 16,3 1-16,25 6 0,-34-7 15,7 3-15,13 4 0,-29-2 16,3-4-16,22 14 0,-32-5 16,4-3-16,16 8 0,-8-3 0,15 6 15,-73-22-15,-33-8 16,-35-11-16</inkml:trace>
  <inkml:trace contextRef="#ctx0" brushRef="#br0" timeOffset="48611.19">7166 8032 0,'-23'49'15,"-12"12"-15,5 3 16,-13 25-16,2-3 0,-6 22 0,4-2 16,-5 15-16,11-8 15,-4 12-15,15-11 16,-4 12-16,2-17 16,9 5-16,3-27 15,9 1-15,25 31 16,17-6-1,21-27 1,9-39 0,8-23-1,-8-17 1,-19-7-16,-27 0 16,-19 0-16</inkml:trace>
  <inkml:trace contextRef="#ctx0" brushRef="#br0" timeOffset="49334.854">14685 7902 0,'58'34'0,"-15"-3"16,12 11-16,-6 3 15,3 16-15,-11-5 16,1 15-16,-7-6 0,-2 18 15,-10-15-15,0 25 16,-16-14-16,3 16 0,-10-13 16,-10 11-16,3-16 15,-11 14-15,-22 28 32,-16-11-32,-9-13 15,-5-11 1,3-20-1,30-27 1,15-14 0,13-16-1,9-7-15</inkml:trace>
  <inkml:trace contextRef="#ctx0" brushRef="#br0" timeOffset="50083.108">4961 9169 0,'25'-13'15,"45"-10"1,-4 7 0,15-8-16,-3 12 15,16-6-15,-14 0 16,21 11-16,25 7 15,-5 5-15,-11-5 16,-44-5 0,-34 0-1,-32 5-15</inkml:trace>
  <inkml:trace contextRef="#ctx0" brushRef="#br1" timeOffset="52372.568">5634 8650 0,'-8'22'0,"-10"31"15,-9 33 1,12-15 0,-3 7-16,1 34 15,-13 15 1,-1 5-1,4-7 1,24-55 0,18-24-1,-5-26 1,-5-10 0,-5-10-16</inkml:trace>
  <inkml:trace contextRef="#ctx0" brushRef="#br1" timeOffset="53106.668">5717 8225 0,'-71'-19'15,"16"12"-15,-18 7 0,7 7 16,-22 23-16,10 1 16,-12 27-16,1 2 15,-9 24-15,15-2 16,-1 23-16,19-5 16,9 15-16,21-9 31,5 9-31,19-20 15,12 8-15,14-21 16,15 7-16,7-26 16,23 5-16,1-10 15,16-7-15,-5-12 16,30-3-16,-11-11 16,14-7-16,-8-13 0,13-18 0,-9-4 15,7-17-15,-17-4 16,5-13-16,-16 2 31,1-11-31,-21 8 0,-2-29 16,-15 8-16,-3-18 0,-10 13 0,-5-10 0,-11 9 31,-5-6-31,-6 10 16,-3-9-16,-3 16 15,-6-15-15,0 12 0,-13-12 0,-21-20 16,-22 2-1,-21 5 1,-25 24 0,-10 24-1,-9 19 1,-5 16-16,0 26 16,44 11-1,5 11-15,21-1 16,-1 18-16,13-5 15,6 18-15,9 24 32,15-6-32,15-35 15,3-23-15,5-25 16</inkml:trace>
  <inkml:trace contextRef="#ctx0" brushRef="#br1" timeOffset="53660.832">7322 7985 0,'51'-6'16,"12"6"0,10 11-1,-1 1 1,0 1 0,-12-1-1,-13-1 1,-21-9-1,-26-2-15</inkml:trace>
  <inkml:trace contextRef="#ctx0" brushRef="#br1" timeOffset="54624.542">11122 8537 0,'5'63'16,"1"15"-16,-4 7 16,-2-2-1,0 1 1,5-11 15,-12-13-31,-9-6 16,9-29-1,7-20 1,0-5 0,0 0-1,0 0-15</inkml:trace>
  <inkml:trace contextRef="#ctx0" brushRef="#br1" timeOffset="55295.058">11019 7962 0,'-46'10'15,"-15"8"-15,7 1 16,-22 23-16,8 0 0,-16 18 0,14 6 16,-3 22-16,18-10 15,-3 18-15,15-10 16,2 19-16,16-8 15,8 5-15,9-19 16,26 8-16,2-15 16,25-8-16,3-10 0,20-5 0,-3-15 15,19 2-15,-11-10 16,22 1-16,-11-9 16,16-5-16,-19-8 15,15-4-15,27-19 16,-37-3-1,3-18-15,-29-4 16,6-22-16,-19 0 16,1-27-16,-10 4 15,-3-19-15,-12 13 16,-3-18-16,-10 13 16,-8-13-16,-4 12 15,-10-12-15,-6 18 16,-17-10-16,-5 20 15,-16-3-15,-2 18 16,-21 0-16,7 22 16,-29-1-16,15 17 15,-19 14-15,14 9 16,-23 16-16,6 11 0,-13 20 16,8 2-1,-18 15-15,22-6 16,-5 8-16,-11 10 15,57-33 1,68-39-16</inkml:trace>
  <inkml:trace contextRef="#ctx0" brushRef="#br1" timeOffset="57467.529">13793 5860 0,'-12'39'0,"-9"23"15,-6 4 1,-11 29-16,3-17 16,0 8-1,-14 16-15,12-12 16,-9 18-16,-4 23 0,9-13 15,-6 8-15,-6 26 0,10-16 16,-5 7-16,-8 19 0,9-30 16,-6 11-16,0 18 0,5-27 15,0-4-15,1 9 0,-2 5 16,-1 16-16,5-28 0,0 4 0,-4-33 16,-18 6-16,-24 17 15,56 4 1,17-64-1,8-41-15,10-11 16,0-12 15,0-2-31</inkml:trace>
  <inkml:trace contextRef="#ctx0" brushRef="#br1" timeOffset="58399.346">12584 10676 0,'-58'30'0,"9"3"16,0 14-16,0 4 16,-9 24-16,11 4 15,-4 19 1,6 3 0,7 23-16,8-9 15,-1 24-15,14-15 16,6 9-16,17-20 15,25 0-15,9-29 16,27-11-16,-1-26 16,25-13-16,-8-19 15,18-15-15,-18-13 16,0-23-16,-12-2 31,6-22-31,-10-5 16,0-26-16,-14-2 15,5-23-15,-20 3 16,-3-29-16,-13 39 16,-8 2-16,-7-14 0,-12-4 15,-11-25-15,-6 19 16,-19-6-16,-1 25 31,-23 10-31,4 33 16,-17 15-16,-35 31 15,6 37 1,4 40 0,15 28-1,23 8 1,27-8-16,20-37 16,8-23-1,10-28-15</inkml:trace>
  <inkml:trace contextRef="#ctx0" brushRef="#br1" timeOffset="58868.769">13863 10854 0,'-22'54'16,"-3"19"-16,0-3 15,-10 26-15,7-6 16,-10 24-16,-3-8 16,-9 15-16,2-13 15,-10 14-15,16-22 16,-7 6 0,-3 15-1,27-91 1,20-42 15,10-44-15,2-32-1,3 0 1,3 8 0,-13 80-16</inkml:trace>
  <inkml:trace contextRef="#ctx0" brushRef="#br1" timeOffset="59215.987">13446 11046 0,'14'71'16,"-6"-12"-1,5 20-15,-8-8 16,2 20-16,4-8 16,1 18-16,0-20 15,6 11-15,12 30 16,19-22 0,10-62-1,8-40 1,-15-26-1,-14-3 17,-16 15-32,-22 16 0</inkml:trace>
  <inkml:trace contextRef="#ctx0" brushRef="#br1" timeOffset="59885.755">14176 10514 0,'30'30'15,"-7"11"1,-10 20-1,-19 14 1,-13 4 0,-25-3-1,-8-9 1,9-17 0,7-14-1,19-19 1,7-7-1,15-10 1,17-5 0,14-5-1,12-2 1,2 4-16,10-2 16,11 7-1,2-2 1,3 13-1,-3 22-15,-12 15 16,-19 11 15,-9 14-15,-25 9 0,-21 6-1,-35-1 1,-30-19-1,-23-25 1,1-50 0,21-38-1,24-7 1,15-3-16,14 15 16,26 43-16</inkml:trace>
  <inkml:trace contextRef="#ctx0" brushRef="#br1" timeOffset="60385.986">16360 7846 0,'0'65'15,"0"16"-15,0 3 16,0 23-16,0 5 16,0 15-16,0-7 15,0 10-15,0-16 16,0 12-16,3-23 15,3 8-15,6 23 16,6-4 0,-6-39-1,-19-61 1,2-17-16,5-5 16,0-2-1,0-6-15</inkml:trace>
  <inkml:trace contextRef="#ctx0" brushRef="#br1" timeOffset="60887.191">16059 9169 0,'0'25'15,"0"46"1,5 25 0,7 12-1,16-15 1,7-15-1,8-29 1,10-27 0,-3-22-1,4-28 1,-2-20 0,-4-19-1,-10-20 1,-8-7-1,-7 14 1,-11 15 0,-5 35-1,-1 12 1,-6 11 0,0 7-16</inkml:trace>
  <inkml:trace contextRef="#ctx0" brushRef="#br1" timeOffset="61333.67">15217 11261 0,'2'0'16,"21"-11"0,19-2-16,37 1 15,22-6 1,7 1-1,-2 0 1,-20 4 0,-28 0-1,-58 13-15</inkml:trace>
  <inkml:trace contextRef="#ctx0" brushRef="#br1" timeOffset="61945.483">16313 10655 0,'-16'38'16,"4"15"-16,-13 31 0,0 2 16,-11 27-16,6-5 15,0 16-15,2-16 16,11 13 0,9-20-1,14 6-15,8-23 16,21-6-16,49-6 31,19-38-15,-22-27-1,-4-27-15,-14-15 16,4-23-16,-9-8 16,-4-18-16,-13-11 15,-3-20-15,-15 7 16,-11-29-16,-12 17 15,-12-16-15,-11 19 32,-7-7-32,-5 24 0,-16 4 0,4 24 15,-25 6-15,12 23 32,-18 13-32,-31 25 15,-3 28 1,15 27-1,15 21-15,21-6 16,31-35 0,30-30-16</inkml:trace>
  <inkml:trace contextRef="#ctx0" brushRef="#br1" timeOffset="62558.519">17359 10916 0,'-25'63'16,"4"-13"-1,-7 15-15,9 1 16,-9 11-16,2 0 15,-14 13-15,2-7 16,-7 15-16,7-10 16,-5 13-16,8-15 15,-5 7-15,-8 11 16,40-57 15,16-34-15,-3-3-1,0-7 1,-5-3-16</inkml:trace>
  <inkml:trace contextRef="#ctx0" brushRef="#br1" timeOffset="62915.092">16890 11076 0,'10'46'16,"5"14"-16,8 1 31,7 22-31,0 1 16,16 13-16,-8-1 0,14 18 0,4-14 15,15 4-15,-6-24 32,20-19-32,40-19 15,-27-11 16,-51-13-31,-47-18 0</inkml:trace>
  <inkml:trace contextRef="#ctx0" brushRef="#br1" timeOffset="74962.482">17709 10419 0,'20'-13'15,"41"-7"1,21-3 0,9 11-1,11 19 1,-7 28-1,-17 26 1,-25 17 0,-28 15-1,-30 3 1,-43 0 0,-29-10-1,-23-16 1,0-22 15,4-18-31,36-30 16,25-25-1,30-15 1,22-8 0,18-4-1,18 1 16,8 10-15,4 19 0,-4 26-1,4 20 1,4 11 0,1 3-1,8 14-15,0 2 31,-12-7-31,-18-15 16,-18-9 0,-18-15-16,-12-8 0</inkml:trace>
  <inkml:trace contextRef="#ctx0" brushRef="#br1" timeOffset="76583.909">20304 7320 0,'0'78'31,"0"-10"-15,0 27-16,0 1 16,0 30-16,6-3 15,-6 17-15,0-35 16,0-7-16,0 21 0,0-1 16,2 21-16,3-18 15,0 15-15,-3-33 16,-2 5-16,-7 21 15,-6-31 1,3-50 0,8-21-1,2-14 1,0-8 0,0-15-1,0-6 1,0-10-1,0-2 1,0 8 0,2 2-1,-2 18-15</inkml:trace>
  <inkml:trace contextRef="#ctx0" brushRef="#br1" timeOffset="78018.094">19777 9260 0,'14'10'0,"13"20"15,11 35 17,9 21-17,7 3 1,6 24 0,-4-3-1,-3-23 1,1-29-1,0-26-15,-11-32 32,-3-30-32,-5-30 15,-9-37 1,-9 25 0,1-11-16,12-21 15,-5-12 16,-3 3-31,1 17 16,-5 26 0,-10 34-1,-3 18 1,-5 11 0,0 2-1,0 5-15</inkml:trace>
  <inkml:trace contextRef="#ctx0" brushRef="#br1" timeOffset="78434.633">19526 10896 0,'23'-10'16,"32"-11"-16,-3 3 16,17-5-16,1 1 15,14 1-15,-11 9 16,15-11-16,-15 10 16,13 1-16,32-6 15,-4-4 1,-24 4-1,-42 10 1,-48 8-16</inkml:trace>
  <inkml:trace contextRef="#ctx0" brushRef="#br1" timeOffset="78842.023">19891 10454 0,'0'53'0,"7"13"16,-2 2-16,4 37 15,-5-1-15,1 27 16,0-8 0,-5 21-16,-5-19 15,-7 14-15,1-25 16,-1-1-16,-6 13 16,23-77 15,3-58-16,2-13 1,11-20-16,19-42 16,2-12-1,-1 13 1,-41 83-16</inkml:trace>
  <inkml:trace contextRef="#ctx0" brushRef="#br1" timeOffset="79189.56">20652 10562 0,'0'66'15,"0"-6"1,0 21-16,0-3 15,0 18-15,-4-6 16,-5 14-16,-1-8 16,-10 10-16,3-11 15,-1 6-15,-10 20 16,21-33 0,30-75-1,19-44 1,2-13-1,-9 11 17,-35 33-32</inkml:trace>
  <inkml:trace contextRef="#ctx0" brushRef="#br1" timeOffset="79790.362">21035 10729 0,'0'57'16,"0"17"-16,0-1 16,-10 23-16,3-8 31,-6 15-31,-2-9 15,-1 9-15,2-13 16,1 11-16,18 25 16,33-19-1,27-47 17,13-43-32,1-52 15,-26-5 16,-6-16-31,-7-2 16,-4-15-16,-5-30 16,-19-8-1,-30 16 1,-17 21 0,-8 34-1,-5 40 1,-4 32-1,-4 19 1,-2 14 0,15 6-1,18-11 17,9-11-17,4-19 1,10-13-1,2-17-15</inkml:trace>
  <inkml:trace contextRef="#ctx0" brushRef="#br1" timeOffset="80222.4">22078 10776 0,'-9'89'0,"0"-16"16,-3 15-1,0-7-15,-6 15 0,0-8 32,-9 7-32,2-11 15,-6 7-15,-6 16 0,-4-6 32,33-62-17,4-42 1,4-28-1,4-9 17,-1 2-17,2 6 1,-5 32-16</inkml:trace>
  <inkml:trace contextRef="#ctx0" brushRef="#br1" timeOffset="80522.297">21750 10865 0,'28'73'16,"-7"-12"0,7 14-16,-11-7 15,13 15-15,-10-5 31,8 13-31,-7-13 16,9 15-16,17 24 16,6-30-1,6-62 1,-4-43 0,-3-6-1,-26 11 1,-26 13-16</inkml:trace>
  <inkml:trace contextRef="#ctx0" brushRef="#br1" timeOffset="81224.05">23240 7493 0,'0'86'16,"0"-11"-1,0 22-15,3-6 16,-3 17-16,0-7 16,9 15-16,-1-6 15,2 6-15,-7-10 0,7 7 0,-5-17 16,-3 3-16,4 29 15,6-2 1,-2-13 0,-10-27-1,0-43 1,-12 10 0,-6-6-1,8-21 1,5-12-1,2-10 1,-1-12 0,-2-10-16,3-5 15,-2 12 1,5 11-16</inkml:trace>
  <inkml:trace contextRef="#ctx0" brushRef="#br1" timeOffset="81771.121">22840 9224 0,'12'58'0,"13"10"16,8 8 0,4 2-1,-1-10 1,-6 5 0,0-3-16,5-14 15,1-26 1,-3-25-1,2-22 1,-5-19 0,6-11-16,4-14 31,-8-16-15,3 1-1,-7-8 1,-7 2-16,-3 8 15,-6 16 1,4 15 0,-14 21-1,-4 22-15,-14 10 16,-2 2 0,6 1-1,12-13-15</inkml:trace>
  <inkml:trace contextRef="#ctx0" brushRef="#br1" timeOffset="82241.313">22756 11381 0,'18'0'16,"30"-12"0,22-10-1,11-9 1,-3 6-1,-7 2 1,-11 5 0,-20 5-16,-19 9 15,-7 4 1,-14 0-16</inkml:trace>
  <inkml:trace contextRef="#ctx0" brushRef="#br1" timeOffset="83459.446">23653 10850 0,'0'17'15,"-5"28"1,-13 16 0,-4-1-16,2-4 15,7-8 1,-2-9 0,12-8-1,-1-1 1,4 1-1,7-3 1,16-8 0,12-3-1,18-7 1,3-10 0,3-15-1,-6 3-15,-15-13 16,-2-16-1,-6-2 1,-12 9 0,-5 13-16,-13 21 0</inkml:trace>
  <inkml:trace contextRef="#ctx0" brushRef="#br1" timeOffset="83797.108">23961 10882 0,'-5'86'0,"2"-13"16,-2 8-16,0-13 15,2 10-15,-12 40 16,3 13-1,-1 3 1,1-9 0,1-30-1,29-58 1,10-31 0,19-37-1,27-27 1,-1-3-1,-2 7 1,-71 54-16</inkml:trace>
  <inkml:trace contextRef="#ctx0" brushRef="#br1" timeOffset="84376.294">24314 10973 0,'-13'68'0,"-10"26"15,11-22 1,-7 17-16,7-9 15,0 14-15,6-17 16,12 9-16,27 25 16,32-14 15,23-42-15,8-43-1,-10-47 1,-16-44-1,-22-29 17,-25 25-32,-10-3 0,-8 11 15,-16-11-15,-1 10 16,-14-8-16,-6 10 16,-11-2-16,-25-9 15,-15 20 1,-8 29-1,-2 23 1,19 13 0,22 3-1,27-3 1,12 0 0,13 0-16</inkml:trace>
  <inkml:trace contextRef="#ctx0" brushRef="#br2" timeOffset="88109.312">22204 10512 0,'-12'-58'0,"-23"-15"16,-1 20-1,-16 0-15,1 10 16,-19 1-16,2 12 16,-25 2-16,7 9 15,-23 12-15,3 2 16,-24 5-16,18 5 15,-29 18-15,20 8 16,-22 19-16,41-5 16,7 3-16,-1 7 0,18-2 15,0 8-15,-8 11 0,8 12 16,-10 30-16,20-6 16,5 28-16,26-18 15,14 26-15,10-19 16,13 19-16,13-23 15,22 15 1,5-22 0,28 12-16,-10-43 15,7-10-15,16 5 0,-5-22 0,9-3 16,24 7-16,-16-15 16,10-7-16,28 5 0,-17-10 15,7-8-15,23 0 0,-26-7 16,-3-1-16,22 1 0,1-6 15,24-12-15,-33-7 0,-4-23 16,-31-10-16,-11-26 0,-28 11 16,5-16-16,6-30 15,-30 33-15,-6-15 16,-13 10-16,1-20 0,-6 7 16,2-24-16,-5 12 31,-6-21-31,-3 15 15,-3-22-15,-6 15 0,-17-15 0,-2 23 16,-4-15-16,-3 22 16,-24-5-16,4 20 15,-18-12-15,7 21 16,-12-7-16,8 21 0,-18 8 0,9 9 16,-17 3-16,10 16 15,-9 10-15,17 7 16,-13 10-16,13 2 15,-18 16-15,13 2 16,-8 15-16,16-5 0,-9 15 16,-14 26-16,15-11 15,40-32 1,43-33-16</inkml:trace>
  <inkml:trace contextRef="#ctx0" brushRef="#br2" timeOffset="91348.189">19017 4563 0,'61'0'0,"21"0"16,20-7 0,13-12-1,17-8-15,-2 9 16,-9 0 15,-2-2-15,-21-7-16,-23-4 31,-40 14-15,-19 9-16,-6 4 15,-10 4-15</inkml:trace>
  <inkml:trace contextRef="#ctx0" brushRef="#br2" timeOffset="91733.445">19448 4144 0,'0'18'16,"0"36"-1,0 30 1,0-13 0,0 12-16,5-9 0,-5 8 0,0 28 15,0-2 1,2-7-1,3-19 1,3-22 0,2-24-16,-5-19 31,-5-9-15,0-8-16</inkml:trace>
  <inkml:trace contextRef="#ctx0" brushRef="#br2" timeOffset="95439.641">21421 3853 0,'-8'-49'0,"-14"7"16,-17 7-1,-26 17 1,-13 10-1,-10 20 1,-8 24-16,-2 19 16,10 29-1,17 12 1,28 16 15,26 8-15,34-18-1,36-27 1,25-31-16,18-37 16,12-27-1,6-33 1,-6-20 0,-17-20-1,-15-5 1,-34-9-16,-37 13 15,-35 11 1,-33 22 0,-18 23-1,-12 20 1,-3 18 0,5 18-1,6 7-15,14 0 16,34-7 15,37-18-31</inkml:trace>
  <inkml:trace contextRef="#ctx0" brushRef="#br2" timeOffset="96103.06">20783 4653 0,'-40'40'0,"5"16"15,15 20 1,15 9-1,27 4 17,33-21-17,34-23 1,27-20 0,10-25-1,0-25 16,-18-40-31,-33-26 32,-37-23-32,-38-8 15,-38 8 1,-32 30 0,-31 34-1,-10 22 1,-17 26-1,0 14 1,3 8-16,17 4 16,48-12-1,60-12-15</inkml:trace>
  <inkml:trace contextRef="#ctx0" brushRef="#br2" timeOffset="99545.963">20269 13092 0,'8'66'0,"2"-6"32,-3 23-32,3 0 15,-2 22-15,-3 0 16,-5 26-16,-5-15 15,-3 27-15,-2-17 16,3 10-16,2-23 16,-3-4-16,3 27 15,13-81 1,2-59-16,13-35 16,7-13-1,-6 4 16,-1 13-15,-23 35-16</inkml:trace>
  <inkml:trace contextRef="#ctx0" brushRef="#br2" timeOffset="100146.834">21023 13171 0,'0'64'15,"-5"-3"1,-8 22-16,3 0 16,-11 21-16,-1-8 15,-3 22-15,2-12 16,0 10-16,11-16 15,7 4-15,38 15 32,30-29-17,14-50 1,12-40-16,-6-35 16,-10-35-1,-15-29 1,-20-23-1,-25-10 1,-13 6 0,-35 40-1,-21 38 17,-15 31-17,3 40 16,2 32-15,13 33 0,18 10-1,28-10 1,19-27 0,6-21-1,-11-20 1,-7-20-16</inkml:trace>
  <inkml:trace contextRef="#ctx0" brushRef="#br2" timeOffset="100547.369">22157 13294 0,'-13'48'16,"-4"17"-16,3-2 16,-13 31-16,1-4 15,-14 24-15,3-6 31,-6 13-31,7-16 16,-6 9-16,-7 7 0,-3-38 16,29-60-1,21-51 1,9-32 0,6-24-1,-1 2 1,7 13-1,-19 69-15</inkml:trace>
  <inkml:trace contextRef="#ctx0" brushRef="#br2" timeOffset="100832.709">21696 13314 0,'7'40'15,"3"13"1,13 29-16,-3 5 16,11 27-16,-5-6 15,7 18 1,3-13-16,9 13 0,-12-20 16,13 8-16,3 19 15,5-24 1,-36-82 15,-11-14-15,-2-6-16,0-1 15,-5-6-15</inkml:trace>
  <inkml:trace contextRef="#ctx0" brushRef="#br2" timeOffset="102868.228">22673 13707 0,'6'0'16,"16"-5"0,28-7-1,39-10 17,23 4-17,4 5 1,-4 5-1,-26 3 1,-16-5 0,-37 8-1,-16 2 1,-7 0-16,-10 0 0</inkml:trace>
  <inkml:trace contextRef="#ctx0" brushRef="#br2" timeOffset="103385.853">23907 13198 0,'-2'18'15,"-15"32"1,-11 29 0,-2 13-1,-3-1 1,-7-7-1,10-19 1,4-5 0,29-22-1,32-2 17,25-6-17,18 0 1,10 5-1,-2-5 1,-7 0 0,-16-14-1,-26-21-15,-20 5 16,-8 0 0,-9 0-16</inkml:trace>
  <inkml:trace contextRef="#ctx0" brushRef="#br2" timeOffset="103771.778">24273 13253 0,'-20'84'16,"2"-14"-1,6 12 1,-6 0-16,-5 19 16,4-10-1,-4 17-15,5-7 16,0 7-16,5-12 15,1-1-15,7 20 16,28-28 0,10-52-1,2-50 1,5-28 0,2-17-16,-5-1 15,-7 14 1,-30 47-16</inkml:trace>
  <inkml:trace contextRef="#ctx0" brushRef="#br2" timeOffset="104335.424">24517 13420 0,'0'20'0,"-7"43"16,-3-2 15,-3 16-31,6-3 16,-9 22-16,14-6 16,-8 16-16,5-11 15,5 14-15,5-22 16,13 5-16,22 11 15,16-39-15,4-47 16,-2-34 0,-8-37-1,-2-24 1,-20 12-16,-8-6 16,-10 1-16,-2-16 0,-3 8 31,-1-7-31,-4 8 15,-9-10-15,-3 15 16,-14-5-16,-27-18 16,-12-10-1,-8 23 1,6 35 0,20 28-1,24 22 1,16 3-1,2-5 1,-1 0 0,6 0-1</inkml:trace>
  <inkml:trace contextRef="#ctx0" brushRef="#br2" timeOffset="104798.82">24888 12911 0,'20'37'15,"10"24"-15,-2 5 16,7 27-16,-9-3 16,-1 31-16,-3-7 15,-4 22-15,-6-15 16,2 23-16,-10-19 16,1 15-16,-5-23 31,-18 4-31,-4-20 0,-3 5 0,-33 10 15,-10-3 1,-11-17 0,-3-30-1,3-36 1,39-12 0,3-25-16,14-4 15,10 6 1,8 3-1,5 2-15</inkml:trace>
  <inkml:trace contextRef="#ctx0" brushRef="#br2" timeOffset="105461.071">20292 12528 0,'-10'13'16,"-25"29"0,1 7-1,-18 21-15,-1 8 16,-15 21-16,10-17 16,5 11-16,3 6 0,4-11 15,4 3-15,-2 17 0,2 10 16,-7 26-16,9-13 15,5 13-15,17-23 16,16 10-16,10-31 16,21 9-16,7-26 15,19 0-15,29 8 16,22-17 0,9-22-1,4-12 1,-29-37-1,-24-28 1,-23 0 0,-21 9-16,-13 13 15,-9 3-15</inkml:trace>
  <inkml:trace contextRef="#ctx0" brushRef="#br2" timeOffset="105861.304">18424 13864 0,'53'0'16,"13"0"-16,-1 0 16,21 0-16,-2 0 0,16 4 15,-14-1 1,10 6-16,-13 0 15,8 3-15,17 11 16,-25-11 0,-43-7-1,-19 1 1,-21-6-16</inkml:trace>
  <inkml:trace contextRef="#ctx0" brushRef="#br2" timeOffset="106547.359">18351 15037 0,'71'-7'0,"27"-5"16,-20-1-1,16-2-15,-16 2 16,18 1-16,-11 4 16,21-2-16,-13 5 15,21-3-15,-9 3 0,16 0 16,-13 2 0,19-2-16,-9 1 0,21-4 0,-34 8 15,-6-6-15,19-1 0,-21-2 16,1 1-16,20-2 0,-17 7 15,7-2-15,18 0 0,-23 5 0,10 0 16,24 0-16,-29 0 0,8 5 0,20 0 0,-23-2 16,13 7-16,25-2 0,-27 1 31,4-2-31,21 7 0,-28-5 16,5-1-16,28 5 0,-38-3 15,2-3-15,16 3 0,-23-2 16,3 2-16,14 3 0,-23-1 0,-2-4 0,18 8 15,-2-15-15,25 10 0,-23-4 16,19 11-16,-31-5 16,17 2-16,-30-3 0,8 6 0,27 0 15,-64-6 1,-34-40 0,-26-19-1,-2 21 1,-1 14-16,-4 7 31,0 5-31</inkml:trace>
  <inkml:trace contextRef="#ctx0" brushRef="#br3" timeOffset="109769.039">18742 13558 0,'0'54'0,"0"11"16,0 1-16,0 19 15,0-2 1,0 21-16,5-11 0,3 5 0,7-15 15,2 5-15,4 16 16,9-11 0,-13-69-1,-4-32 1,-1-13-16,-7-2 31,1 16-15,-6 7-16</inkml:trace>
  <inkml:trace contextRef="#ctx0" brushRef="#br3" timeOffset="110517.753">18629 13097 0,'-79'25'16,"20"4"0,-10 8-16,6 10 15,-5 25-15,7 0 16,3 24-16,11 0 15,-1 23-15,13-11 16,4 23-16,19-15 16,12 19-16,12-26 15,28 10-15,9-24 16,23 0-16,5-23 16,18-17-16,-4-19 15,17-11-15,-17-16 16,15-9-16,-15-9 15,12-8-15,-20-4 0,8-14 0,-16 0 16,4-14-16,-19 2 16,-5-14-16,-12 3 15,2-10-15,-15 2 16,-4-12-16,-8 7 31,-6-16-31,-2 9 0,-10-21 0,0 11 16,-12-15-16,-7 7 15,-11-10-15,-2 20 16,-18-14-16,-3 16 16,-18 2-16,8 21 15,-20 1-15,7 17 16,-20 8-16,11 11 16,-24 12-16,19 12 15,-22 18-15,17 7 16,-13 15-16,22-1 15,-2 18-15,20-4 16,7 9-16,-4 27 31,25-29-15,17-30 0,16-12-1,7-18-15</inkml:trace>
  <inkml:trace contextRef="#ctx0" brushRef="#br3" timeOffset="111002.662">19765 13629 0,'26'0'15,"39"0"-15,18 0 16,-5-5 15,-8-5-15,-14-3 0,-31 10-1,-25 3-15</inkml:trace>
  <inkml:trace contextRef="#ctx0" brushRef="#br3" timeOffset="112388.459">20073 13211 0,'-8'0'31,"-22"0"-16,-28 7 1,-23 33 0,16-4 15,-1 12-31,13 0 16,0 12-16,-2 31 15,25 9 1,35 2-1,32-24 1,34-28-16,24-23 16,19-19 15,2-20-15,-10-18-1,-21-31 16,-24-22-15,-21-13 0,-22-9-1,-30 1 1,-34 8 0,-22 12-1,8 32 1,-21 14-16,13 15 15,-21 16-15,17 2 16,-12 10-16,-19 15 16,25 20-1,20 8 1,27-23 0,19-9-1,12-16-15</inkml:trace>
  <inkml:trace contextRef="#ctx0" brushRef="#br3" timeOffset="113073.596">23026 13230 0,'0'77'16,"0"25"15,5-18-16,-5 5-15,0-12 0,-5 9 16,-2 37-16,-4 4 31,4-14-15,-3-18 0,2-39-1,3-26 1,10-30-16,3-20 15,2-8 1,2 3 0,-12 25-16</inkml:trace>
  <inkml:trace contextRef="#ctx0" brushRef="#br3" timeOffset="113789.957">23056 12858 0,'-60'0'16,"-26"25"0,16 3-1,-9 15-15,14 5 16,-6 12-16,11-1 0,-1 18 0,13 2 47,6 19-47,14-5 15,7 15-15,11-7 16,15 12-16,9-14 16,26 9-16,7-15 15,27 3-15,-4-23 16,26 2-16,-6-19 16,19-8-16,-13-18 0,7-12 15,-15-11-15,3-9 0,14-28 16,-24-29-1,-11-25 1,-21-28-16,-19 31 16,-7-12-16,-6 15 15,-10-12-15,-1 6 16,-16-12-16,-8 10 16,-12-19-16,-3 14 15,-12-10-15,2 18 31,-17-7-31,2 16 16,-21 9-16,11 17 16,-15 8-16,10 15 15,-10 7-15,12 13 16,-6 14-16,10 5 16,-10 11-16,-21 22 15,9 2-15,46-27 16,43-22-16</inkml:trace>
  <inkml:trace contextRef="#ctx0" brushRef="#br3" timeOffset="115138.642">22552 10646 0,'-22'42'16,"-9"21"-16,-4 5 15,-8 34-15,13-24 16,-6 4-16,-6 19 15,6-15-15,-7 10 0,-10 22 0,11-17 16,-6 8-16,-13 24 0,9-15 16,-4 8-16,-14 28 0,14-26 15,-9 14-15,-19 19 0,14-28 16,-4 3-16,-3 16 0,11-26 16,-1 0-16,-5 15 0,12-27 15,-6-1-15,-4 7 0,10-6 16,-8 20-16,20-21 15,0 18-15,12-30 16,-9 17-16,-3 15 0,24-67 16,24-30-1,0-19 1,0-9 0,0-3-16,0-5 15</inkml:trace>
  <inkml:trace contextRef="#ctx0" brushRef="#br3" timeOffset="116915.986">23104 15683 0,'0'60'0,"0"33"15,-5 16 1,-3 16-1,-5 9-15,-4-2 16,5-7 0,6-12-1,1-19 1,3-33 0,2-31-1,0-19-15,0-22 16,0-37-1,0 0 1,0-18-16,0-4 16,0-13-16,0 5 15,0-18-15,0 10 0,0-15 16,2 13 0,9-10-16,1 14 15,11-3-15,10-27 16,19 11-1,14 14-15,5 34 16,-4 24 0,4 27-1,-6 21-15,1 24 16,-11 7 0,-14 7-1,-21 6 1,-25-4-1,-25-5 1,-20-8 0,-29-8-1,-16-16 1,-1-9 0,8-10-1,22 5-15,31-6 16,19 0-1,16 0 1,21 9-16,26 7 16,27 11-1,8 12 1,2 13 0,-14 13-1,-14 14-15,-8 9 16,-13-2 15,-12 3-15,-11-12-16,9-24 0,14-28 15,5-19 17,3-22-17,5-4 1,-11-3-1,-9 5-15,-28 18 0</inkml:trace>
  <inkml:trace contextRef="#ctx0" brushRef="#br3" timeOffset="117426.981">24082 15796 0,'0'0'0,"-8"8"15,-17 24 17,-10 24-17,0 27-15,9 20 16,8 21 0,13 10-1,5-39 1,18-4-16,30 14 15,23-9-15,20-25 16,17-45 0,-13-52-1,-29-9 1,-11-18-16,-12-3 16,-7-20-16,-14 4 15,-4-17-15,-11 7 0,-7-22 0,-7 13 16,-16-17-16,-3 14 15,-16-1-15,-6 17 16,-15 0-16,0 17 16,-17-4-16,6 17 15,-17 5-15,9 13 0,-9 12 0,-35 8 32,0 15-17,30 8 1,48-3-16,20-7 15,28-3-15</inkml:trace>
  <inkml:trace contextRef="#ctx0" brushRef="#br3" timeOffset="121619.748">1426 14682 0,'12'51'16,"-4"37"-16,-3-11 15,4 15-15,-5-4 16,-4 15-16,0-7 16,0 17-16,0-12 15,0 13-15,5-19 16,-10 9-16,-8 26 15,5 2 1,3-19 0,2-52-1,-2-49 1,5-37 0,-4-41-16,4 6 15,-5-23-15,0 4 16,0-21-16,2 4 15,-9-20-15,1 3 16,-1-24-16,4 17 0,-9-17 16,2 22-16,2-16 0,2 18 15,-3-14-15,4 22 16,2-4-16,3 18 16,2-2-16,-2-28 15,10 43-15,-5 38 16,26 2-1,27 8 1,29 2 0,-13 16 15,19-1-31,-8 5 16,27-2-16,-12 3 15,22-3-15,-12 7 16,9 3-16,-19 0 15,8 3-15,23 9 16,-7 6 0,-47-3-1,-33-7 1,-21-4-16,-18-4 0</inkml:trace>
  <inkml:trace contextRef="#ctx0" brushRef="#br3" timeOffset="121916.63">1817 15073 0,'48'0'16,"12"0"-16,6 0 15,-1 0 1,-12 0 0,-15 0 15,-10 0-31,-16 0 15,-12 0-15</inkml:trace>
  <inkml:trace contextRef="#ctx0" brushRef="#br3" timeOffset="123054.953">2824 14939 0,'-7'-53'15,"-16"-7"1,-18 7 0,-22 23-1,-14 20-15,-7 27 16,8 31 15,10 28-15,12 19-1,25 22-15,15 13 16,14 1 0,14 6-1,15-9 1,18-27-16,14-41 15,-3-29 1,-5-31 0,-5-21-1,-5-21 1,-13-34 0,-7-25-1,-11 21 1,-9-9-16,2 16 15,-1-10-15,5-30 16,6-1 0,-6 23-16,-3 34 15,-1 32 1,-5 19 0,0 29-1,-5 33-15,-1 39 16,-1-16-1,0 8-15,2-13 16,0 13-16,5-13 16,5 9-16,14 26 0,20-21 15,16-40 1,6-53 0,4-51-1,9-27 1,0 0-1,-30 25 1,-3-10-16,-16 1 16,0-23-16,5-35 15,0-7 1,-2 24 0,-9 33-1,-21 54 1,-12 17-16,-7 16 31,-15 36-15,-4 29-1,10 30-15,16 14 16,14 0 0,14-8-1,22-17 1,16-26-1,20-21-15,4-19 16,3-30 0,-6-30-1,-13-29 1,-19-18 0,-16-15-1,-7 14 1,-6 20-1,-6 28-15,-6 30 16</inkml:trace>
  <inkml:trace contextRef="#ctx0" brushRef="#br3" timeOffset="123309.4">3709 14924 0,'50'5'15,"26"0"-15,20 3 16,7-3 0,15 0-1,-4-5 1,-10-13 0,-17-14-1,-26-3 1,-29 4-16,-14 14 15,-8 7 1,-10 5-16</inkml:trace>
  <inkml:trace contextRef="#ctx0" brushRef="#br3" timeOffset="123610.204">4057 14559 0,'12'63'0,"-5"28"16,-1-18 0,4 10-16,-8-10 15,4 21-15,-2-14 16,-2 13-16,4-10 15,4 2-15,-3 24 16,19-43-16,14-31 31,-22-17-15,-11-11 0,-7-7-16</inkml:trace>
  <inkml:trace contextRef="#ctx0" brushRef="#br3" timeOffset="124195.439">4525 14574 0,'-5'20'16,"-8"41"-1,6-3 1,-6 10 0,4-3-16,0 13 0,6-2 15,6 10-15,0-9 16,12 12-16,11 19 16,16-7-1,19-28 1,4-32-1,1-41-15,-6-31 16,-7-27 0,-13-33-1,-14 18 1,-8-10-16,-11 7 16,3-9-16,-10 12 15,-5-11-15,-25-21 0,-28 7 16,-15 22-1,-11 32 1,3 22 15,16 28-15,7 24 0,20 13-1,26 10-15,24 0 16,14-16-1,4-6 1,-6-9 0,-24-22-16</inkml:trace>
  <inkml:trace contextRef="#ctx0" brushRef="#br3" timeOffset="124697.298">5112 15083 0,'-5'50'16,"3"21"0,-3 7-1,5 0 1,5-7-1,-3-16 1,3-19 0,0-32-1,3-29 1,2-33-16,-3-33 16,-2-22-1,0 25 1,-5 2-16,0 11 15,0-6-15,0 5 16,0-7-16,0-15 16,4-3-1,22 18 1,18 28 0,9 25-1,8 15 1,-2 12-1,-6 3 1,-9 0-16,-22 0 16,-22 0-16</inkml:trace>
  <inkml:trace contextRef="#ctx0" brushRef="#br3" timeOffset="125383.64">5939 14445 0,'-18'0'15,"-20"0"-15,-27 5 31,-19 8-31,2 22 16,3 8 0,24-2-1,33-7-15,34-13 16,28-3 0,20-3-1,24-3 1,12-4-1,-1 4 1,-9 6 0,-8 5-1,-7-1 1,-15 11 0,-9 15-1,-7 15-15,-15 10 16,-16 18-1,-23 5 1,-16-5-16,-26-12 16,-14-10-1,-16-16 1,-7-23 0,-3-17-1,11-16 1,19-25-1,29-6 1,21-5 0,32 4-1,21 4 1,3 9-16,-1 2 16,-39 20-16</inkml:trace>
  <inkml:trace contextRef="#ctx0" brushRef="#br3" timeOffset="127165.566">7786 13564 0,'0'0'16,"0"0"-1,0 0 1,0 0 15,0 0-15,0 0 15,0 0-15,0 0-1,0 0 1,0 0 15,-3 2-31,-10 30 31,-1 2-31,-7 18 16,-7 7 0,-2 19-16,-5 2 15,-3 21-15,-2-1 16,-3 27 0,8-9-16,4 21 0,14-13 15,4 17-15,8-22 16,21 10-16,3-22 15,17 1-15,0-29 16,11 7-16,1-17 16,13-5-16,30 2 15,9-21 1,-9-37-16,-3-22 16,-38-11-1,-22 13 1,-15 7-1,-13 3-15</inkml:trace>
  <inkml:trace contextRef="#ctx0" brushRef="#br3" timeOffset="127789.005">8391 14223 0,'52'-7'0,"14"20"31,17 27-31,3 33 16,-11 18 0,-31 17-1,-32 6 17,-47 0-17,-3-37 1,-15-7-16,0-14 15,-13-3-15,-20 8 16,-1-8-16,18-11 16,57-19-1,37-16 1,29-2 0,18 0-1,14 0 1,1-1-1,-8 5 1,-18-1 0,-19 2-1,-19-7 1,-13 1 0,-7-4-1,2 0 1,-5 0-1,0 0-15</inkml:trace>
  <inkml:trace contextRef="#ctx0" brushRef="#br3" timeOffset="128205.351">9600 14168 0,'-7'30'16,"-4"8"-1,-6 28-15,-3 4 16,-8 19-16,7-4 15,-6 11-15,2-7 16,-5 6-16,2-17 16,7 8-16,4 28 15,4-2-15,1-36 16,2-63 0,4-36-1,6-12 1,0 4-1,0 6 1,0 7 0,0 18-16</inkml:trace>
  <inkml:trace contextRef="#ctx0" brushRef="#br3" timeOffset="128521.488">9253 14264 0,'12'25'0,"16"51"15,-8-10 1,11 6-16,-2-6 16,7 17-16,-6-15 31,5 10-31,18 33 15,2-2 1,3-23 0,-7-34-1,-11-27 1,-27-25 0,-8 0-16,-2 0 15,-3 0 1,0 0-16</inkml:trace>
  <inkml:trace contextRef="#ctx0" brushRef="#br3" timeOffset="128827.201">9910 14616 0,'47'6'32,"9"1"-17,-3-2 1,8-14 0,-1-12-16,-7-1 15,-15 4 1,-15 0-1,-16 13 1,-2 3 0,0 2-16,-5 0 0</inkml:trace>
  <inkml:trace contextRef="#ctx0" brushRef="#br3" timeOffset="129154.501">10656 14015 0,'63'0'15,"5"0"1,10-2 0,13-4-1,-11 1 1,-20 5 0,-11-5-1,-29 3 1,-20 2-16</inkml:trace>
  <inkml:trace contextRef="#ctx0" brushRef="#br3" timeOffset="129786.148">10644 14133 0,'-14'40'16,"-3"-7"-1,-1-5 1,6-11-16,5-4 16,1-8 15,1-3-16,10-2 1,13 0-16,20-2 16,10-14-1,10-3 1,10-4 0,7 18-16,-1 15 15,8 20 1,4 26-1,-7 32 1,-9 15 0,-15 2-1,-19 5-15,-32-4 16,-27-8 0,-19-20-1,-28-13 1,-16-16-1,-5-10 1,15-26 0,21-20-1,37-11 1,23-23-16,13-29 16,2-3-1,8 0 1,-28 73-16</inkml:trace>
  <inkml:trace contextRef="#ctx0" brushRef="#br3" timeOffset="130240.776">11666 13698 0,'36'39'16,"6"14"-16,-3 3 15,8 27-15,-12 3 16,1 28-16,-19-9 15,-4 20-15,-8-6 16,-15 7-16,-8-17 16,-12 7-16,-2-21 31,-17-7-31,-31 4 16,-1-15-1,11-14 1,47-20-1,16-23-15,24-11 16,20-18 0,12-11-1,-1-10 1,-8 3 0,-40 27-16</inkml:trace>
  <inkml:trace contextRef="#ctx0" brushRef="#br3" timeOffset="131242.412">12370 13668 0,'-18'77'15,"3"-11"1,-8 12-16,0-3 16,-2 16-16,3-6 15,4 21-15,5-10 16,5 17-16,8-11 15,13 6-15,18 25 16,22-10 0,15-24 15,7-29-15,-7-29-1,-8-29 1,-12-16-16,-12-4 15,-9-7 1,-12 3 0,-12-6-1,7 5 1,-7 5 0,-3 8-16</inkml:trace>
  <inkml:trace contextRef="#ctx0" brushRef="#br3" timeOffset="131727.984">13332 13997 0,'-25'83'16,"7"-8"-1,-2 6-15,2 1 16,1 8-16,4-12 16,-2 10-16,-10 28 31,-6 10-15,1-13-1,18-24 1,1-47-16,9-19 15,2-20 1,0-11 0,2-5-1,-2 3 1,0 10-16</inkml:trace>
  <inkml:trace contextRef="#ctx0" brushRef="#br3" timeOffset="132075.535">12994 14125 0,'12'61'15,"14"29"1,2-16-1,2 7-15,-5-14 0,15 9 0,4 28 16,-2 9 0,1-10-1,-7-10 1,4-37 0,-3-34-1,-6-22-15,-4-11 16,-9-6-1,-10 10 1,-8 7-16</inkml:trace>
  <inkml:trace contextRef="#ctx0" brushRef="#br3" timeOffset="132777.212">13649 13458 0,'18'4'31,"22"14"-15,4 13-1,-14 4 1,-20-5 0,-28-8 15,-13-8-31,-4-7 31,5-2-15,13 0-1,11 7 1,24 6 0,22 0-1,11 3 1,7 1-1,-2 3 17,-14 15-17,-19 8 17,-28 8-17,-25-4 1,-14-4-1,-8-5 1,4-7 0,13-14-1,19-10 1,6-6 0,5-6 15,5 0-31</inkml:trace>
  <inkml:trace contextRef="#ctx0" brushRef="#br3" timeOffset="133215.712">14378 14383 0,'60'0'16,"18"0"0,13-6-1,-1 6 1,-11 0-16,-9 6 16,-14-3-1,-28-17 1,-21 1-1,-7-4 1,0 9-16,0 3 16,0 5-1,0 0-15</inkml:trace>
  <inkml:trace contextRef="#ctx0" brushRef="#br3" timeOffset="133594.78">14582 14060 0,'3'78'16,"-3"25"-16,0-19 15,-3 4-15,-8 28 16,9 10 0,-3 0-1,5-25 1,5-24 0,8-41-1,12-24 1,11-7-1,-6-10 1,-8 5 0,-9-2-1,-6-3-15,-7 5 0</inkml:trace>
  <inkml:trace contextRef="#ctx0" brushRef="#br3" timeOffset="134165.133">15156 13750 0,'-15'23'16,"-5"37"-16,-3 23 15,16 16 1,27 1 0,28-29 15,28-23-16,1-29 1,-3-21 0,-9-28-16,-11-28 15,-22-25 1,-17-15 0,-32-13-1,-6 38 16,-15 0-31,-8 10 16,-4 2-16,-33-5 16,-5 24-1,9 29 1,11 18-16,28 13 16,17-10-1,16-4 16,7-4-31</inkml:trace>
  <inkml:trace contextRef="#ctx0" brushRef="#br3" timeOffset="134828.12">15260 14390 0,'0'0'15,"-6"5"1,-6 15 0,-11 20-1,-2 16 1,0 9-16,-3 6 31,21 0-15,14-11-1,21 6 1,10-19-16,20-17 16,10-27-1,10-18 1,-3-30-16,-14-21 16,-14-12-1,-16-13 1,-23-4-1,-16 6 1,-23 12 0,-16 7-1,-18 6 1,-6 16 0,11 35-1,11 26 1,14 7-1,15-3 1,3 1 0,6-8-16,11-10 15</inkml:trace>
  <inkml:trace contextRef="#ctx0" brushRef="#br3" timeOffset="135354.001">15890 13271 0,'30'43'16,"10"18"-16,3 9 16,9 26-16,-13-23 15,-4 11-15,5 11 0,-14-8 16,-1 5-16,3 16 15,-11 5-15,1 28 0,-11-20 16,-2 14-16,-15-17 31,-10 3-31,-32 15 16,-22-28 0,-6-30-16,29-29 15,-19-28 1,1-16-1,34-15 1,23 3 0,7 2-1,0 5-15,5 0 16</inkml:trace>
  <inkml:trace contextRef="#ctx0" brushRef="#br3" timeOffset="137058.683">5012 16431 0,'0'18'0,"-3"30"15,-10 39 1,3-8 0,-2 6-16,1-2 15,-1 19-15,10-12 16,-9 24-16,6-14 16,3 9-16,-3-18 0,0 9 15,5 19-15,0-11 31,0-35-15,0-61 0,0-29-1,0-34 1,0-37-16,0 21 16,0-14-16,0 8 15,0-11-15,-5 12 16,-2-20-16,-2 9 15,0-7-15,4 7 16,5-11-16,0-26 16,9 6-1,5 11-15,15 40 32,7 50-17,-12 24 1,5 19-1,-4 30 1,-2-4-16,-3 14 16,-3 1-16,8 12 15,-6-5-15,3 13 0,0-9 16,4 10-16,-1-19 16,10 10-16,19 23 15,11-16 1,8-34-1,-13-41 1,-17-43 0,-8-40-1,-17 3 1,-6-13-16,-6 2 16,-1-9-16,-5 1 0,0-17 0,-5 11 15,-3-12-15,-7 17 16,-1-16-16,2 18 15,0-7-15,2-23 0,5 6 16,-3 34 0,-3 55-1,8 31 1,0 15 0,5 10-1,0-3 1,0-9-16,5 2 15,-5-28-15</inkml:trace>
  <inkml:trace contextRef="#ctx0" brushRef="#br3" timeOffset="137645.415">5783 16657 0,'0'26'0,"-5"37"16,5 33-1,0-18 17,0 4-32,5 30 0,12 6 15,3-9 1,3-13 0,12-31-1,8-17 1,-13-43-1,-7-30-15,-3-33 16,-3-21 0,-1-21-1,-13-16 1,-3 2-16,-8 14 16,-10 9-1,-12 25 1,-5 14-1,0 16-15,9 11 16,14 12 0,1 13-1,6 8 1,5 5 0,0-3-1,-2-3 1,2-7-16</inkml:trace>
  <inkml:trace contextRef="#ctx0" brushRef="#br3" timeOffset="138530.985">6231 16640 0,'0'12'16,"0"19"-1,0 27 1,3 21 0,2 16-1,5 13-15,10-2 16,15-11-1,0-14-15,-9-17 16,-14-34 0,6-23-1,-1-12 1,6-26 0,-2-19-1,-7-25-15,-11-8 16,7-3-1,-7 8 1,2 13 0,0 17-1,-1 22-15,-1 11 32,-3 13-17,0 19 1,11 21-16,8 23 15,9 22 1,-8 8 0,11 1-1,9-14-15,0-17 16,-2-25 0,-3-34-1,1-33 1,-6-23-1,-10-25 1,-5-26 0,-15-11-1,-15-8 1,-17 2 0,-4 15-16,0 18 15,6 24 1,-5 30-1,18 20 1,4 17-16,5 21 16,8 12-1,13 3 1,7-2 0,3-6-1,-1-8 1,-22-22-16</inkml:trace>
  <inkml:trace contextRef="#ctx0" brushRef="#br3" timeOffset="139859.668">8084 16490 0,'-72'-6'15,"-10"-4"1,1 8-1,11 2 1,16 0 0,17 2-1,24 8-15,26 3 16,12 4 0,27 6 15,22-3-16,22 3 1,12 2 0,0 10-1,-7 13 1,-13 18 0,-20 22-16,-33 10 15,-27 8 1,-28-5-1,-33-21 1,-31-21 0,-23-25-1,-10-21-15,-1-23 16,17-15 0,36-18-1,35-4 1,39 1-1,9 13 17,20-26-32,4 0 15,12-15-15,16-26 16,-1-1-16,-69 101 0</inkml:trace>
  <inkml:trace contextRef="#ctx0" brushRef="#br3" timeOffset="140381.012">8634 16680 0,'-21'51'16,"2"19"0,19 9-1,19-1 1,16-8 0,12-10-16,6-16 15,3-22 1,-8-27-1,-5-33 1,-11-37 0,-20-24-1,-21-14 1,-29 0 0,-10 4-1,-13 16 1,-2 28-1,8 27 1,7 22 0,13 1-16,17 10 15,11 1 1,2 4 0,5 0-16</inkml:trace>
  <inkml:trace contextRef="#ctx0" brushRef="#br3" timeOffset="140802.842">9023 16040 0,'13'66'0,"4"25"15,-10-18 1,4 5-16,-8-3 15,6 8-15,-6-15 16,13 15-16,-2 23 16,19-15-1,0-37 1,2-40 0,-8-14-1,-13 0 1,-7-2-1,-2 2 1,-5 0-16</inkml:trace>
  <inkml:trace contextRef="#ctx0" brushRef="#br3" timeOffset="141335.206">9356 16454 0,'5'65'0,"7"26"16,11 22 0,7 1-1,5-6 1,0-17 0,-4-21 15,-11-29-16,-10-21 1,-2-25-16,4-28 16,4-30-1,-9-17 1,-2-21 0,-5 22-1,0-4-15,5-30 16,-5 0-1,0 17 1,0 18 0,0 25-16,0 27 31,0 14-15,0 7-1,0 0 1,0 5-1,2 0 1,3 0 0,4 0-16,-9 0 0</inkml:trace>
  <inkml:trace contextRef="#ctx0" brushRef="#br3" timeOffset="141782.303">9862 16580 0,'8'-13'16,"9"-17"-1,9-16 1,1 4 0,-6-6-16,-9 10 31,-7 4-16,-12 6 1,-16 14 0,-15 24-16,-15 22 15,-5 14 1,3 20 0,2 15-1,18 15-15,22 15 16,31-3-1,24-12 1,21-18 0,11-26 15,17-16-15,9-21-16,-16-5 15,-35-2 1,-49-8-16</inkml:trace>
  <inkml:trace contextRef="#ctx0" brushRef="#br3" timeOffset="142236.799">10863 15796 0,'0'88'15,"0"-20"1,0 10-16,0-7 16,2 12-16,8-10 15,3 15-15,-6-10 0,3 13 0,-3-12 16,4 8-16,1 27 15,2-11 1,-10-60 0,-1-20-1,-3-16 1,0-7-16</inkml:trace>
  <inkml:trace contextRef="#ctx0" brushRef="#br3" timeOffset="142515.148">11127 17686 0,'0'0'16,"0"0"-16,8 7 15,-8-7-15</inkml:trace>
  <inkml:trace contextRef="#ctx0" brushRef="#br4" timeOffset="151270.148">14511 15325 0,'13'18'15,"27"22"1,8 13-1,5 15-15,-5 20 16,-3 3 0,-12-8-1,-18-10 1,0-3-16,-7 4 16,2-9-1,-8-7 1,3-26-16,0-14 15,-5-7 1,0-6 0,3-3-1,12-2 1,-3-2 0,6-3-1,-1-6 1,-17 11-16</inkml:trace>
  <inkml:trace contextRef="#ctx0" brushRef="#br4" timeOffset="152943.473">15046 16336 0,'-63'-5'0,"-18"3"16,0 2-1,-8 7-15,7 16 16,17 11 0,16 4-1,19 3 1,11-4-1,5 3 1,14-9 0,18-6-1,2-7 1,10-8 0,11-8-1,7-2 1,12 0-16,14 5 15,3-5 1,7 5 0,-2 2-1,2 16-15,-6 3 16,-10 14 0,-10 16 15,-15 19-31,-25 3 15,-18 13 1,-23 5 0,-20-1-1,-17-16 1,-14-14 0,-19-4-16,-3-21 15,1-20 1,9-9-1,8-17 1,18-11 0,14-19-1,15-12-15,24-2 32,19 4-32,24 14 15,12 10 1,5 8-1,-8 9-15,-10-3 16,-35 8-16</inkml:trace>
  <inkml:trace contextRef="#ctx0" brushRef="#br4" timeOffset="153723.692">15464 16627 0,'0'8'16,"0"29"-16,0 27 15,4 14 1,-4 10 0,0 12-1,0-3 1,6-6-16,9-23 15,18-15 1,-1-13 0,-9-33-1,0-19 1,2-32 0,5-26-1,0-8 1,-7-10-1,-5 2 1,-11 14 0,-2 8-16,-5 17 15,0 26 1,0 8 0,0 17-1,0 19 1,5 24-1,-5 24-15,3 9 16,2 8 0,13-10-1,12-8 1,13-8 0,9-25-1,2-27 1,-12-23-1,-12-5 1,-4 2 0,-13 5-1,-8 9 1,-5 2-16</inkml:trace>
  <inkml:trace contextRef="#ctx0" brushRef="#br4" timeOffset="154648.19">16015 16759 0,'0'11'16,"14"25"-1,-5 17 1,4 15-1,0 3 1,-3-15 0,-8-11-16,3-20 15,-5-12 1,5-18 0,3-21-1,2-26 1,2-16-1,6-21 17,7 4-32,-2 2 15,-3 22-15,3 11 16,-13 42 15,-2 38-15,4 28-1,11 14 1,7 25 0,-5 6-1,-2-7 1,-3-13-16,-5-17 16,-7-36-1,-3-24 1,2-25-1,3-16 1,3-15 0,-1-21-1,2-12 1,3-2 0,-4 8-1,-3 22 1,-3 15-1,-2 20 1,0 10 0,-5 15-16,0 25 15,8 30 1,4 29 0,6 9-1,4 7 1,-1-8-1,14-29 1,11-33 0,1-17-1,-4-24 1,0-13 0,-3-9-1,-20 12 1,-20 16-16</inkml:trace>
  <inkml:trace contextRef="#ctx0" brushRef="#br4" timeOffset="155196.882">17010 16770 0,'0'50'0,"-2"15"31,2 13-15,8 10-1,9-7 1,9-16 0,9-20-1,0-24-15,-10-21 16,-2-31-1,0-24 1,-6-29 0,-3-11-1,-7-11 1,-14 4 0,-7 13-1,-13 28-15,-16 26 16,1 17 15,-4 15-15,8 21-1,3 13 1,5-1 0,22-13-1,23-9 1,20-3-16,5 0 15,-1-10 1,-39 5-16</inkml:trace>
  <inkml:trace contextRef="#ctx0" brushRef="#br4" timeOffset="155713.35">17865 16052 0,'0'-65'15,"-5"-7"1,-5-4-16,-10 28 16,-10 18-1,-10 18 1,-4 19-1,2 25 1,2 24 0,14 22-1,8 18 1,13 9-16,10 6 16,4 7-1,0 10 1,3-11 15,2-3-15,3-13-1,-4-11 1,-1-24 0,-7-32-16,0-25 15,-5-4 1,0-5-1,0 0 1,0 0 0,0 0-1,0 0-15</inkml:trace>
  <inkml:trace contextRef="#ctx0" brushRef="#br4" timeOffset="155998.239">17455 16522 0,'17'0'16,"28"5"0,16 5-1,12 2 1,-8 1-1,-9-8 1,-15 2 0,-19-1-16,-15-6 15,-1 0 1,-6 0-16</inkml:trace>
  <inkml:trace contextRef="#ctx0" brushRef="#br4" timeOffset="157214.909">18495 16282 0,'13'-12'16,"17"-18"-1,18 0 1,13 4-16,4 14 15,-4 14 1,-3 26 0,-11 20-1,-9 20 1,-11 20 0,-19 20-1,-20 11 1,-24-4-1,-6-4 1,-16-12 0,2-16-1,8-13-15,18-27 16,13-20 0,12-21-1,5-19 1,5-8-1,-1-11-15,9-2 16,5-2 0,-1 5-16,1 15 15,7 10 1,6 7 0,11 11-1,16 15 1,10 14-16,8 10 31,6 2-15,-1-9-1,-4-22 1,-17-28-16,-22-16 16,-10-9-1,-16-1 1,-12 12-16,-12-6 15,-4 7 1,1 0 0,15 23-16</inkml:trace>
  <inkml:trace contextRef="#ctx0" brushRef="#br4" timeOffset="158385.229">16490 17620 0,'0'-5'16,"-4"1"-1,-1-4 1,-12-5 0,-18 13-1,-8 18 1,-10 15-16,3 30 15,4 5 1,16 9 0,22 4-1,22-20 1,21-11 0,19 8-1,20-4 1,10-17-1,-2-14 1,-17-10 0,-21-26-1,-9-27 1,-10-4-16,-8 14 16,-17 30-16</inkml:trace>
  <inkml:trace contextRef="#ctx0" brushRef="#br4" timeOffset="159085.981">16817 17764 0,'-10'47'16,"8"9"-16,4 10 16,10-6-1,11-2 1,17-15-1,8-8 1,-5-11 0,0-22-1,0-15 1,-3-25 0,-10-32-1,-7-13 1,-21-7-1,8 1 1,-4 15 0,-17 27-1,-1 16 1,2 19-16,7 12 16,-2 18 15,0 24-16,10 26-15,3 15 16,9 6 0,14-6-1,4-5 1,6-23 0,-6-14-1,-2-23 1,2-11-1,-7-7 1,-16 0 0,-5 0-1,-7 0-15</inkml:trace>
  <inkml:trace contextRef="#ctx0" brushRef="#br4" timeOffset="159971.02">17455 17298 0,'4'22'16,"6"44"-16,3 25 16,4 12-1,4 3 1,-3-11-1,-1-21 1,-4-21 0,-3-28-1,-8-13 1,-2-19 0,0-18-1,10-21 1,3-2-1,0-2 1,5 5 0,9 7-16,-2 3 15,5 10 1,11 7 0,2 13-1,5 10 1,2 7-1,-2 13 1,-1 16 0,-11 7-1,-9 6-15,-9 0 16,-18-5 15,-14-2-15,-17-4-1,-12-8 1,-10-17 0,-2-6-1,2-7 1,10-5-16,18-13 16,14-14 15,17-3-16,14 4-15,12 9 16,-1 5 0,-11-1-1,-20 13-15</inkml:trace>
  <inkml:trace contextRef="#ctx0" brushRef="#br4" timeOffset="160671.881">18389 17641 0,'5'-8'31,"13"-17"-15,0-16-1,-6-2-15,0 4 16,-1 8 0,-6 14-1,-15 4 1,-13 5-16,-2 8 16,-13 14-1,-7 20 1,2 22-1,13 14 1,12 16 0,24 7-1,23-7 1,24-8 0,3-13-1,-1-22 1,3-20-1,-15-18 1,-3-10-16,-15-8 16,-12 8-1,-3 0 1,-7 5 0,-3-3-1,-3-6-15,-2-4 31,5 13-31</inkml:trace>
  <inkml:trace contextRef="#ctx0" brushRef="#br4" timeOffset="161504.203">18981 17354 0,'-7'0'15,"-6"0"1,-9 4 0,-14 14-1,-1 7 1,-4 11-1,11-6 1,5-3-16,7-6 16,8-12-1,8-3 1,2-4-16,12-2 16,14-2-1,9-8 16,7 2-31,11 4 16,8-2 0,-1 16-1,6 10 1,-6 10 0,-2 16-1,-9 2-15,-12 2 16,-9 13-1,-13-8 1,-15-7 0,-13 0-16,-17-5 15,-13-13 1,-9-12 0,-9-3-16,5-12 15,3-3 1,13 0-1,7 0 1,11 0 0,3-3-1,15 3 1,8-6 0,-4 6-1,0 0-15</inkml:trace>
  <inkml:trace contextRef="#ctx0" brushRef="#br4" timeOffset="162274.193">20113 16950 0,'-5'66'0,"10"24"15,8 13 16,4 11-15,1 0 0,-11 4-1,-2-10-15,0-20 16,-5-31 0,0-33-1,0-9 1,0-15-16</inkml:trace>
  <inkml:trace contextRef="#ctx0" brushRef="#br4" timeOffset="162574.199">20243 18056 0,'0'0'15,"0"0"1,0 0 0,9 0-1,16 0 1,15 0-1,-5 0 1,0 0-16,-35 0 0</inkml:trace>
  <inkml:trace contextRef="#ctx0" brushRef="#br4" timeOffset="163021.345">20688 16723 0,'0'8'16,"2"24"-16,13 29 16,0 30 15,0-18-16,3 5-15,2 35 0,8 13 16,-3 3 0,0-13-1,15-40 1,3-44 0,-17-9-1,-12-11 1,-14-12-16</inkml:trace>
  <inkml:trace contextRef="#ctx0" brushRef="#br4" timeOffset="163306.173">21086 18177 0,'0'0'0,"0"0"16,0 0-1,0 0-15,0 0 16</inkml:trace>
  <inkml:trace contextRef="#ctx0" brushRef="#br4" timeOffset="164423.576">14793 17497 0,'0'0'15,"0"0"1,0 0 0,0 0-1,0 0 1,0 0-16,0 0 15,18-3 1,12-9 0,15-3-1,16-3-15,17 3 16,8 0 0,10 7-1,18 3 1,-27 0-1,-1-10-15,-13-1 16,10-3-16,-7 1 16,4-4-16,-4 4 15,8 0-15,26 10 16,13 14 0,-6 11-1,-17-5-15,-26-3 16,-9 8-1,-25-4 1,-19-8 0,-7 0-1,-11-5 1,2 0 0,-5 0-1,0 0 1,0 0-1,0 0 1,0 0-16</inkml:trace>
  <inkml:trace contextRef="#ctx0" brushRef="#br4" timeOffset="165525.949">14534 15970 0,'0'0'15,"0"0"1,0 0 0,0 5-1,2 3 1,14 9-16,8 13 15,7 16 1,5-3 0,1 5-1,3 4-15,4-4 16,-4-5 0,-10-8-1,-5-5 1,-12-15-16,-4-9 15,-4-1 1,-1-10 0,1-13-1,7-12 1,1-13 0,4-12-1,1-4 1,4 4-1,-2-3 1,3 10 0,-6 5-1,-8 1-15,-4 12 16,4 12 0,-6 8-1,-3 7-15,0 3 0</inkml:trace>
  <inkml:trace contextRef="#ctx0" brushRef="#br4" timeOffset="179495.215">11361 15334 0,'13'9'16,"14"18"0,6 16-1,8 17 1,-3 19-1,-3 16-15,5 7 16,-15-2 0,-2-4-1,-11-11 1,-6-9 0,-12-21-1,-6-14 1,7-21-1,0-10 1,5-8 0,5-2-1,-5 0 1,5-2 0,-5 2-16</inkml:trace>
  <inkml:trace contextRef="#ctx0" brushRef="#br4" timeOffset="180543.451">12014 16348 0,'0'-3'16,"-5"-6"-1,-13-9 1,-11 5 0,-15 9-1,-3 4 1,-6 14-16,-1 0 15,17 2 1,14-9 0,6 4 15,17-8-15,15 1-1,10-4 1,12 0-1,9 5 1,2 13-16,0 8 16,-1 14-1,-3 15 1,-7 5 0,-14 11-1,-23 13 1,-8-7-1,-20-16-15,-14-17 16,-14-15 0,-7-14-1,3-7 1,-1-8 0,9-8-1,8-10 1,25-8-1,8-11 1,-1 5 0,7-4-1,33 14 1,31 8 0,10 11-1,-8-1-15,-21 0 16,-40 4-16</inkml:trace>
  <inkml:trace contextRef="#ctx0" brushRef="#br4" timeOffset="181128.92">12274 16562 0,'0'-18'0,"0"-17"16,0-7-1,0-12 1,-2 0 15,-9 5-15,-6 14-16,-4 12 15,-7 15 1,3 14 0,3 19-16,4 23 31,6 7-16,4 11-15,3 9 16,10-1 0,15 1-1,13-12 1,4-4 0,4-22-1,-8-5 1,-5-19-1,-11-5 1,-4-16 0,-6-10-1,3-5 1,-3 4 0,-7 19-16</inkml:trace>
  <inkml:trace contextRef="#ctx0" brushRef="#br4" timeOffset="181798.449">12549 16179 0,'5'53'15,"-5"8"1,4 16 0,-4 2-1,3-1 1,-3-3-16,0-20 15,5-14 1,0-21 0,-5-9-1,0-9 1,0-2 0,-10-2-1,3-34-15,-11-34 16,0-13-1,0 4 1,0 31 0,-1 28 15,8 17-15,6 6-1,5 0 1,16 2-1,3 0 1,17 0-16,4 3 16,3-1-1,-8-2 1,-10 0 0,-7-5-1,-5 0 1,-8 0-1,-3 5 1,-2-5-16</inkml:trace>
  <inkml:trace contextRef="#ctx0" brushRef="#br4" timeOffset="182812.801">11704 17401 0,'0'0'15,"0"-8"1,0-9 0,0-8-1,0-10 1,0-6 0,-2 8-16,-13 0 15,-10 14 16,-11 1-31,-12 8 16,-3 15 0,-6 25 15,2 24-31,14 6 16,16 10-1,19-2 1,24 3-1,18-6 1,12 1 0,8-11-16,4-10 15,-3-19 1,-9-9 0,-12-9-1,-11-8 1,-13 0 15,-12 0-31</inkml:trace>
  <inkml:trace contextRef="#ctx0" brushRef="#br4" timeOffset="183518.649">11636 17298 0,'-5'22'16,"-2"21"-16,-4 18 31,4 9-15,2-9-1,5-18 1,-5-8 0,5-17-1,10-11 1,2-7-16,1 0 15,-5 0 1,1-2 0,5-16-1,-2-12 1,1-5 0,2-6-1,-15 41 1</inkml:trace>
  <inkml:trace contextRef="#ctx0" brushRef="#br4" timeOffset="184050.786">12074 17263 0,'-12'0'0,"-16"0"15,-9 0 1,-7 10 15,-1 15-15,15 23 0,10 12-1,8 11 1,12-3-1,14-15-15,19-18 16,5-12 0,2-11-1,-9-7 1,-12-15-16,4-25 31,0-16-15,-8-2-1,3 6 1,-18 47-16</inkml:trace>
  <inkml:trace contextRef="#ctx0" brushRef="#br4" timeOffset="184383.187">12039 17369 0,'0'68'0,"0"27"31,0-16-15,0 3-16,0 33 16,0 10-1,0 1 1,18-32-1,-1-39 1,1-42-16,-10-8 16,-3-23-1,0-25 1,-1-5 0,5-5-1,-9 53-15</inkml:trace>
  <inkml:trace contextRef="#ctx0" brushRef="#br4" timeOffset="185917.052">12241 17323 0,'0'23'0,"0"24"16,0 20-1,0-3 1,8-11 0,9-19-1,8-12 1,5-17-1,-2-23 1,-3-12 0,-2-18-1,-10-12 1,-6-3 0,-2 14-1,-5 12 1,0 15-1,0 9 1,0 8 0,0 10-1,0 20 1,0 28 0,6 20-1,6 2-15,11-6 16,2-21-1,5-16 1,1-19 0,-7-6-16,12-2 15,-1-10 1,-4-32 15,-7-46-15,-11-18-16,-1 10 15,-3 21 1,0 17 0,-9 27-1,-4 18 1,-10 11 0,-8 21-1,4 23 1,-5 18-1,11 13-15,2-4 16,7-12 15,3-13-15,8-30 0,5-13-1,5-12 1,-1-11-1,-7-18 1,3-13-16,-4-7 16,-4 6-1,-1 9 1,1 15 0,-5 7-1,0 11 1,0 7-1,4 18 1,-1 24 0,7 19-1,3-1 1,-1-2 0,1-15-1,-3-20-15,7-16 16,-4-7-1,-8 0 1,-2-35 0,1-8-1,7-27-15,-8 2 16,6-21-16,-1-18 0,2 10 31,-7 49-15,-3 12-1,0 2-15,5 3 32,0 6-17,-1 25 1,4 36 0,5 36-16,4 30 15,1 1 1,-6-8-1,-1-6 1,-4-24 0,-2-34-1,0-14-15,-5-9 16,3-8 0,1 0 15,-4 0-16,0 0-15</inkml:trace>
  <inkml:trace contextRef="#ctx0" brushRef="#br4" timeOffset="187044.271">12367 17981 0,'12'0'16,"19"0"0,17 0-1,17 0 1,8 4-1,6 4-15,-9-3 16,-12 1 0,-20-2-1,-16-1 1,-12-3 0,-7 0-1,2 0 1,-5 0-1,0 0-15</inkml:trace>
  <inkml:trace contextRef="#ctx0" brushRef="#br4" timeOffset="187477.436">12573 17729 0,'0'30'16,"0"30"-16,6 29 15,-1 14 17,0 8-17,-3-16 1,-2-21 0,15-43-1,0-19 1,3-8-1,4-8-15,-4-1 16,0 2 0,-13-1-1,5-2 1,-10 6-16</inkml:trace>
  <inkml:trace contextRef="#ctx0" brushRef="#br4" timeOffset="188095.1">12856 17913 0,'-6'7'15,"6"11"1,-9 22-1,1 16 1,3 9 0,5 6-1,10-11 1,15-17-16,11-18 16,1-10-1,3-20 1,-1-18-1,-4-11 17,-7-17-32,-16-15 15,-17-12 1,-18-5 0,-19 8 15,-12 9-16,5 22-15,-5 25 16,6 14 0,11 0-1,9 5 1,16 0-16,3 0 16,13 0 15,13 0-16,13 0 1,10 0 0,-1 0-1,-4 0 1,-35 0-16</inkml:trace>
  <inkml:trace contextRef="#ctx0" brushRef="#br4" timeOffset="188876.026">13325 17747 0,'0'0'16,"5"0"-16,7 4 15,13 4 1,5 2-1,5-2 1,6 3 0,-8 18-1,2 1 1,-18 8 0,-6 15-16,-27-10 31,-9-4-16,-12 0 1,-8 6 0,1-12-1,7 0 1,4-18 0,18-5-16,5-5 15,5-5 1,5 0-1,9 0 1,10 0 0,11 0-1,0 0-15,0-5 16,1 0 0,-6 5-1,-3 0 1,1 0 15,-10-5-15,-6 3-1,3 2 1,-8 0 0,9 0-1,-11 0-15</inkml:trace>
  <inkml:trace contextRef="#ctx0" brushRef="#br4" timeOffset="189497.117">13838 17915 0,'0'0'16,"0"-7"-1,0-6-15,0-5 16,-5 2 0,0-3-1,0 7 1,3-1-1,-3 7 1,-3 3 0,-7-3-1,3 15-15,-6 10 16,0 12 0,1 11-1,4 6 1,10 5-1,11-1 1,9-9 0,14-8-1,9-9 1,-2-13 0,-3-3-1,1-8 1,-1-2-1,-10 0-15,-13-12 16,-6-37 0,-12-19-1,-1-3 1,-8 6 0,15 65-16</inkml:trace>
  <inkml:trace contextRef="#ctx0" brushRef="#br4" timeOffset="190936.424">14020 17913 0,'0'7'15,"5"18"1,0 8 0,-5-3-16,0-9 15,0-4 1,0-7 15,0-7-31,0-11 16,0-14-1,0-16 17,0-20-17,-5-10-15,10-3 16,-5 13 0,3 26-1,9 4 1,4 15-1,-4 6-15,0 2 16,1 10 0,4 7-1,-4 8 1,0 8 0,2-8 15,-15-2-16,-18 0-15,-10-2 16,3-2 0,-4 1-1,6-13 1,10 9 0,0-9-1,8 3 1,1 7-1,8 4-15,9-4 16,14 19 0,9 6 15,-6 9-15,-5-8-1,-7-11 1,-6-9-1,-7-11 1,0-1-16,-5-5 16,0-1-1,0 0 1,3 0-16,7 0 16,-2 0-1,1-7 1,5-5-1,-2-6-15,-5-4 16,4 4 0,-4-8-1,3-14 1,-8 3 0,4-4-16,-6 16 31,0 7-16,0 5 1,0 10-16,5 6 16,-5 16-1,0 6 1,0 15 0,8 8-16,6-6 15,12-7 1,4-9-1,0-16 1,-5-15 0,-2-17-1,-6-9 1,1-7 0,-13-7-1,-2 7 1,-6-2-16,-14-3 15,-13 0 1,-11 4 0,-6 3-1,-6 16 1,-3 5 0,9 12-1,6 6-15,10 1 16,19 2-1,5-6-15,1 0 16,6 0-16</inkml:trace>
</inkml:ink>
</file>

<file path=ppt/ink/ink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381.05594" units="1/cm"/>
          <inkml:channelProperty channel="Y" name="resolution" value="675.46899" units="1/cm"/>
          <inkml:channelProperty channel="T" name="resolution" value="1" units="1/dev"/>
        </inkml:channelProperties>
      </inkml:inkSource>
      <inkml:timestamp xml:id="ts0" timeString="2020-03-09T20:17:50.836"/>
    </inkml:context>
    <inkml:brush xml:id="br0">
      <inkml:brushProperty name="width" value="0.05292" units="cm"/>
      <inkml:brushProperty name="height" value="0.05292" units="cm"/>
    </inkml:brush>
    <inkml:brush xml:id="br1">
      <inkml:brushProperty name="width" value="0.05292" units="cm"/>
      <inkml:brushProperty name="height" value="0.05292" units="cm"/>
      <inkml:brushProperty name="color" value="#FFC000"/>
    </inkml:brush>
    <inkml:brush xml:id="br2">
      <inkml:brushProperty name="width" value="0.05292" units="cm"/>
      <inkml:brushProperty name="height" value="0.05292" units="cm"/>
      <inkml:brushProperty name="color" value="#00B0F0"/>
    </inkml:brush>
  </inkml:definitions>
  <inkml:trace contextRef="#ctx0" brushRef="#br0">2103 5303 0,'14'-10'16,"11"-15"15,27-5-16,22 7 1,8 16 0,-3 14-1,-21 28 1,-28 14 0,-23 16-16,-19 5 15,-26 4 1,-25-4-1,-5-14 1,-9-9 0,16-17-1,26-7 1,24-23 0,27-12-1,17-6 1,25-5-1,9 1 17,11 10-17,0 12 1,-2 26 0,-9 23-1,-26 19 1,-16 23-1,-20 23 1,-10-31 0,-12-1-16,-31 25 15,-30-4 1,-24-15 0,-19-28-1,-11-29 1,-5-24-1,21-25 1,25-20 0,28-14-1,39 14 1,11 16 0,8 11-1,5 11-15</inkml:trace>
  <inkml:trace contextRef="#ctx0" brushRef="#br0" timeOffset="601.315">3517 5560 0,'-22'61'16,"-1"-5"15,-6 9-31,2 1 15,-9 11-15,-5 3 16,-3 12-16,9-14 16,-7 8-16,6-10 31,-3 1-31,-12 21 16,-7-3-16,2-18 31,21-64-16,17-39 1,11-14 0,2-2 15,10 14-15,-5 28-16</inkml:trace>
  <inkml:trace contextRef="#ctx0" brushRef="#br0" timeOffset="1001.726">3092 5785 0,'29'63'16,"10"28"0,-9-19-1,0 7-15,15 34 32,-2 5-17,-7-14 1,-6-20 15,0-49-15,-13-41-1,-3-18 1,-6-7 0,0 6-16,-8 25 15</inkml:trace>
  <inkml:trace contextRef="#ctx0" brushRef="#br0" timeOffset="1402.386">3950 5800 0,'54'-18'15,"24"-4"17,23 0-17,6 1 1,12-2 15,2 6-15,-12 10-1,-14 1 1,-17 6-16,-25-7 16,-27 0 15,-14 4-16,-12 3-15</inkml:trace>
  <inkml:trace contextRef="#ctx0" brushRef="#br0" timeOffset="1849.683">4364 5496 0,'0'30'15,"0"38"1,6-5 0,-6 14-16,0-3 15,-6 14-15,6-11 16,-2 10-16,-9 23 16,6-12-1,4-14 1,-5-54 15,6-12-15,0-8-1,0-8 1,0-2-16</inkml:trace>
  <inkml:trace contextRef="#ctx0" brushRef="#br0" timeOffset="2304.138">5173 5647 0,'5'75'16,"-1"-12"-1,-4 12-15,0-6 16,-4 13-16,-9 37 16,0 1-1,3-8 1,3-32 0,2-39-1,5-29 1,0-1 15,0-8-15,0-3-16</inkml:trace>
  <inkml:trace contextRef="#ctx0" brushRef="#br0" timeOffset="3791.871">5657 6440 0,'5'8'16,"2"16"-1,16 22 1,10 4 0,11 3-1,17-17 1,8-23-1,6-31 1,-2-30 0,-7-25-1,-24-23 1,-14-18 15,-16-7-15,-7-5-1,-5 13 1,0 7 0,0 11-1,16 16 1,19 19 0,9 12-1,21 13 1,10 10-1,11 2 1,-16 15 0,9-6-16,-6 6 0,15-4 0,-11 1 15,25 3 1,-11 3 0,12-2-16,-8 1 15,26-3-15,-9 6 16,14-7-16,-5 8 31,22-4-31,-35 2 16,0-2-16,16-1 0,-25 2 15,6 0-15,16-2 0,-20 1 16,3 4-16,17-8 0,-21 5 16,3 2-1,25-1-15,-24 4 0,-1 0 16,21 0-16,-26 0 0,2 0 0,21-6 0,-2 6 15,25-6-15,-18 0 16,18 6-16,-23 0 16,22 0-16,-20 0 0,16 6 15,-22 6-15,26 5 0,-20-4 16,21 4-16,-41-10 31,1 3-31,14-2 0,-22-3 16,0 0-16,17-2 0,-18-3 15,4 0-15,30 0 0,-26 0 16,5 0-16,8 0 0,-17 0 0,8 0 16,22 0-16,-25 0 0,4 0 0,28 0 15,-28 0-15,6-3 0,24-2 0,-22 5 16,7-5-16,17-3 0,-23 4 16,4-2-16,18-1 0,-25 2 15,-1-4-15,21 0 0,-21 7 16,5-8-16,21 10 0,-26 0 15,8 0-15,18 0 0,-26 5 0,5 0 16,22 6-16,-33-2 0,12 2 16,20 0-16,-31-5 0,6 1 0,16 1 0,-27-3 15,4 5-15,19 2 0,-5 2 16,27 11-16,-27-3 16,15 3-16,-3-2 15,-61-16-15,-40-2 16,-32-5-16</inkml:trace>
  <inkml:trace contextRef="#ctx0" brushRef="#br0" timeOffset="6026.252">7161 5995 0,'48'-16'16,"17"2"-1,4 10 1,1 8 15,-30 12-15,-33 24-1,-24 13 17,-26-2-17,-23-6 1,-4-12 0,10-5-1,29-16 1,36-12-1,26-4 1,34 4 15,21 10-15,9 2 15,12 13-15,-11 16-1,-19 14 1,-26 16 0,-28 12-1,-41 2 1,-43-6 0,8-27 15,-15-11-31,3-16 0,-13-3 0,-28-9 31,28-26-15,42-21-1,36-12 1,11 14 15,-4 8-15,-7 24-16</inkml:trace>
  <inkml:trace contextRef="#ctx0" brushRef="#br0" timeOffset="6442.028">8282 6309 0,'-20'79'16,"3"-14"0,-6 7-16,0 0 15,-2 1-15,-11 27 16,-6 1 0,2-20-1,9-42 1,18-16-1,6-15 1,7-8-16</inkml:trace>
  <inkml:trace contextRef="#ctx0" brushRef="#br0" timeOffset="6842.293">8012 6309 0,'18'56'15,"8"21"1,-4-10 15,8 3-31,18 30 16,23 4 15,7-14-15,0-24-1,-5-30 1,-7-25 0,-19-11-1,-22 0 1,-25 0-16</inkml:trace>
  <inkml:trace contextRef="#ctx0" brushRef="#br0" timeOffset="7996.449">8673 5866 0,'0'15'31,"0"20"-15,-8 10 0,-9 5 15,-1-1-16,5-9 1,13-18 0,17-9-1,20-13 1,10-5 0,4 5-1,-4-5 16,-1 2-15,-16 3 15,-9-4-15,-12-2 0,-4 6-1,-5 0-15</inkml:trace>
  <inkml:trace contextRef="#ctx0" brushRef="#br0" timeOffset="8327.93">8913 5878 0,'0'13'15,"0"25"1,0 32 15,0 19-15,-9 6 15,0-11-15,6-22-1,3-14 1,3-21-1,11-19 1,-1-8 0,-8 0-1,-5 0-15</inkml:trace>
  <inkml:trace contextRef="#ctx0" brushRef="#br0" timeOffset="8912.973">9701 6440 0,'55'-15'15,"29"8"16,19 1-15,20 4-16,-7 4 16,-8-2-1,-15 6 1,-32-14 0,-31 2-1,-17 2 16,-3 4-15,-10 0-16</inkml:trace>
  <inkml:trace contextRef="#ctx0" brushRef="#br0" timeOffset="9313.259">9978 6160 0,'5'53'15,"3"15"1,-3 28-1,0 15 1,-10 1 15,0-2-15,5-14 0,0-29-1,5-19 1,0-20-1,0-16 1,-5-6-16,0-6 0</inkml:trace>
  <inkml:trace contextRef="#ctx0" brushRef="#br0" timeOffset="9845.464">11308 6118 0,'0'24'16,"-2"12"-1,-13 19-15,-3 3 16,-12 21-16,4-7 31,-4 11-31,-17 31 16,3 5 0,-3-12-1,7-16 1,4-30-1,12-46 1,6-19 0,10 4-1,3 0 1,5 0-16</inkml:trace>
  <inkml:trace contextRef="#ctx0" brushRef="#br0" timeOffset="10261.524">10926 6297 0,'17'30'15,"1"5"1,10 15-16,-3 8 16,5 10-16,18 33 15,7 7 1,-2 1-1,1-16 1,-2-20 15,-9-20-15,-18-22 0,-12-19-1,-8-2 1,-5-10-16</inkml:trace>
  <inkml:trace contextRef="#ctx0" brushRef="#br0" timeOffset="11193.231">11818 5988 0,'12'3'15,"16"5"1,9 14-1,7 14 17,1-3-17,-20 7-15,-20 0 32,-28-1-17,-20-9 1,-4-2-1,4-9 1,15-14 0,16-5-1,17-5 1,20 0 15,20 5-15,15 5 15,8 6-15,3 8-1,-10 11 1,-14 16 0,-16 2-1,-18 2 1,-26-2-1,-25 0 17,-25-7-17,0-16 17,-7-7-17,12-9 1,12-6-1,13-6 1,19 3 0,14 0-16</inkml:trace>
  <inkml:trace contextRef="#ctx0" brushRef="#br0" timeOffset="11747.124">12924 6561 0,'52'-5'15,"22"5"1,9 5-1,-5 1 1,-8-5 0,-14 5-1,-21-1 1,-17 0 0,-18-5-16</inkml:trace>
  <inkml:trace contextRef="#ctx0" brushRef="#br0" timeOffset="12479.338">13833 6316 0,'-10'18'15,"-10"30"1,-10 35-1,-10 26 1,4 14 0,16-2 15,10-8-15,40-22 15,41-30-16,33-31 1,8-25 0,2-27-1,-18-29 1,-18-27 0,-21-18-1,-26-15 1,-41 0-1,-28 0 1,-38 15 0,16 36-1,-13 7-15,8 21 16,-14 2-16,14 12 16,-18 2-16,-26 14 31,1 2-16,25 8 1,40-4 15,21-4-15,13 0 0,9 0-16</inkml:trace>
  <inkml:trace contextRef="#ctx0" brushRef="#br0" timeOffset="13001.692">14902 6370 0,'-7'30'15,"-16"40"1,-8 34 0,-4 13-1,2 0 16,-8-11-15,6-21 0,11-22-1,6-29 1,11-17 0,2-8-1,5-9-15</inkml:trace>
  <inkml:trace contextRef="#ctx0" brushRef="#br0" timeOffset="13433.29">14516 6568 0,'36'59'15,"14"14"1,21 15-1,7 3 1,5-2 0,-1-5-1,-13-14 1,-21-17 0,-18-45-1,-12-20 16,-6 0-15,-7 1 0,-5 11-16</inkml:trace>
  <inkml:trace contextRef="#ctx0" brushRef="#br0" timeOffset="14102.714">15267 6104 0,'40'-4'15,"9"11"-15,3 28 32,4 18-17,-13 19 1,-15 7-1,-26 10 1,-17-3 15,-33-7-15,-15-14 0,3-26-1,16-15 1,9-7-1,28-15 1,19-2 0,23-2-1,16 2 1,14-5 0,1 5-1,-1 0 1,-12 0-1,-15 0 1,-15 0 15,-16 0-15,-7 0-16</inkml:trace>
  <inkml:trace contextRef="#ctx0" brushRef="#br0" timeOffset="15082.184">16728 6418 0,'77'-6'16,"13"4"0,18 4-1,6 8 1,-11 3 15,-20-8-31,-34-5 16,-25 0 15,-8 0-15,-14 0-1,-2 0-15</inkml:trace>
  <inkml:trace contextRef="#ctx0" brushRef="#br0" timeOffset="15967.512">17625 5979 0,'39'0'16,"8"12"-1,6 24 16,1 11-31,-7 9 32,-22 5-17,-25-3 1,-23-8 0,-19-10-1,-11-9 1,10-13-1,13-11 1,17-2 31,21-5-31,27 0-1,26 0 1,16 4-1,12 4 1,-3 22 0,-11 18-1,-20 18 1,-24 17 0,-22 6 15,-31 1-16,-26-7 17,-25-16-17,-22-21 1,-24-25 0,-2-16-1,12-23 1,32-18-1,28-1 1,22 9 15,14 16-15,13 12-16</inkml:trace>
  <inkml:trace contextRef="#ctx0" brushRef="#br0" timeOffset="16436.493">18929 6382 0,'-3'22'16,"-15"27"-1,-17 23 1,-13 19-1,-13 15 1,-11-5 0,-4-10-1,10-19 1,16-26 15,20-31-15,12-10-1,8 1-15,5-6 16,5 0-16</inkml:trace>
  <inkml:trace contextRef="#ctx0" brushRef="#br0" timeOffset="16805.62">18548 6472 0,'2'16'16,"14"21"-1,9 24 1,10 18-1,13 8 1,0 1 0,8-10-1,2-17 1,-9-18 0,-5-30-1,-4-26 1,-5-3-1,-17 7 17,-18 9-32</inkml:trace>
  <inkml:trace contextRef="#ctx0" brushRef="#br0" timeOffset="17284.378">19659 6495 0,'23'0'16,"32"-5"-1,34 3 1,19 2-1,10-10 1,3 10 0,0 0-1,-7 0 1,-14 0 0,-27-6 15,-37 4-31,-36 2 0</inkml:trace>
  <inkml:trace contextRef="#ctx0" brushRef="#br0" timeOffset="17768.97">21413 6291 0,'-5'74'16,"5"26"0,0-21-1,0 8-15,0-14 16,5 16-16,-5 27 15,6 3 1,1-16 15,0-28-31,-2-38 16,0-19 15,-5-8-31,0-10 0</inkml:trace>
  <inkml:trace contextRef="#ctx0" brushRef="#br0" timeOffset="26982.894">11384 4618 0,'-15'23'16,"-18"25"15,-19 22-15,-9 16-16,-5 10 16,9 4-1,9-4 1,10-7-1,8-16 1,17-25 0,8-24-1,5-8 1,0-14 0,0-2-16</inkml:trace>
  <inkml:trace contextRef="#ctx0" brushRef="#br0" timeOffset="27923.202">10877 4820 0,'16'17'16,"9"14"-16,10 11 16,8 19-1,5 15 1,0 1-1,5 2 1,-5-7 15,-10-13-15,-11-22 0,-14-14-1,-6-15 16,-1-3-31,-6-1 16,0-4-16</inkml:trace>
  <inkml:trace contextRef="#ctx0" brushRef="#br0" timeOffset="29624.073">11679 4384 0,'8'0'15,"7"0"1,0 0 0,7 0-1,1 0 1,-5 0 0,-1 0-1,-9 5-15,-3 8 16,-5 9-1,-10 3 1,-3 0 0,6-1-1,-4-8 17,4-8-17,2-2 1,5-6-16,0 0 15,12 0 1,16 0 0,2 0-1,8 4 1,5 10 0,-3-2-1,-4 6 1,-16 4-16,-3 12 15,-4 11 1,-8 2 0,-12 6-1,-16-2 1,-12 1 0,-8-3-1,-12-10 16,-11-8-15,0-10 0,9-7-1,13-7 1,25-1 0,19-6-16</inkml:trace>
  <inkml:trace contextRef="#ctx0" brushRef="#br0" timeOffset="30909.392">7252 8070 0,'42'-16'16,"17"8"0,1 8-1,5 17 1,-9 19-1,-16 18 1,-28 12 0,-34 10-1,-26-11 1,-15-15 0,-12-9 15,14-11-16,23-7-15,21-16 16,19-11 0,26-14-1,19 0 1,20 5 0,13 11-1,8 4 1,-2 26-1,-8 28 1,-7 27 0,-29 19-1,-19-22 1,-23 2-16,-11-17 16,-13 12-1,-11-16-15,-21-2 16,3-11-16,-15 0 15,3-10-15,-19-3 16,12-7-16,-12-4 0,-34 7 16,4-26-1,46-32 1,40-23 0,33-16-1,8 6 1,0 19-16,-13 41 15</inkml:trace>
  <inkml:trace contextRef="#ctx0" brushRef="#br0" timeOffset="31332.508">8282 8363 0,'-7'35'16,"-4"6"-1,-6 19-15,-3 1 16,-8 16-16,8-6 16,-10 7-16,-18 30 15,0 13 1,-5-3 0,11-22-1,11-40 1,13-23-1,18-33 1,0 0 0,0 0-1,0 0-15</inkml:trace>
  <inkml:trace contextRef="#ctx0" brushRef="#br0" timeOffset="31710.946">8040 8642 0,'30'74'16,"3"21"-1,2 13 1,1 11 0,7-10-1,4-21 1,-1-38-1,-8-22 1,-16-15 0,-14-6-1,-8-7-15</inkml:trace>
  <inkml:trace contextRef="#ctx0" brushRef="#br0" timeOffset="32334.216">8643 7974 0,'-3'18'16,"-12"22"-1,-5 16 1,-5 2 0,2-5-1,5-5 1,11-16-1,2-4 1,10-3 0,8-3-1,11 5 1,6-5 0,5-10-1,4-6 1,6-12-1,-10-1 1,-10-3 0,-2-3-1,-23 13 1</inkml:trace>
  <inkml:trace contextRef="#ctx0" brushRef="#br0" timeOffset="32666.253">8804 8183 0,'-3'66'16,"-15"23"-1,-4 13-15,-1 12 16,5-8 0,6-15-1,12-13 1,10-13 0,-3-35 15,-1-12-16,-6-10 1,0-8-16</inkml:trace>
  <inkml:trace contextRef="#ctx0" brushRef="#br0" timeOffset="33367.621">9575 8567 0,'60'0'16,"24"0"-1,14-3 1,2-1-1,3-5-15,-8 4 16,-23 1 0,-32-1 15,-19 5-15,-11 0-16,-10 0 0</inkml:trace>
  <inkml:trace contextRef="#ctx0" brushRef="#br0" timeOffset="33752.965">9847 8285 0,'0'69'15,"0"28"1,0-19 0,0 0-1,-2 36-15,2 4 16,2-3-1,13-13 1,0-25 0,-5-36-1,-3-26 1,-1-5 0,-6-4-16,0-6 0</inkml:trace>
  <inkml:trace contextRef="#ctx0" brushRef="#br0" timeOffset="43466.931">11492 8183 0,'-10'23'0,"-15"38"16,0-3 15,-10 7-31,4-4 16,-14 17-16,13-7 0,-9 1 0,-7 28 15,0 4 17,6-8-17,2-12 1,6-14-1,17-36-15,7-17 16,4-7 0,6-10-1,0 0-15,0 0 0</inkml:trace>
  <inkml:trace contextRef="#ctx0" brushRef="#br0" timeOffset="43898.93">11110 8346 0,'12'52'16,"1"8"-16,-1 24 16,4 16-1,3 4 1,9-4-1,2-16-15,8-19 16,3-22 0,6-2-1,-9-33 17,-2-16-17,-19 1 1,-10 7-1,-7 0-15</inkml:trace>
  <inkml:trace contextRef="#ctx0" brushRef="#br0" timeOffset="44715.298">11962 7753 0,'9'10'16,"11"10"-1,8 12 1,2 6 0,-12 3-1,-11-3 1,-19-3-1,-11-5 1,-2-7 0,2-11-1,11-4 1,4-2 0,8-6 15,13 0-16,17 5-15,13-2 32,0 12-17,5-3-15,-1 6 16,-1 7 0,-13 9-1,-11 9 1,-22 5-1,-17 5 1,-21-5 0,-15 0-1,-5-13 1,2-10 0,9-7-1,11-8 16,16-7-15,5-3 0,12 0-1,-2 0 1,5 0-16</inkml:trace>
  <inkml:trace contextRef="#ctx0" brushRef="#br0" timeOffset="45948.335">6478 9938 0,'30'-6'16,"43"-3"0,-7 6-16,11-7 15,0 8-15,4-9 0,-1 4 16,13-11-16,2 6 15,24-4-15,-5 4 16,19 4-16,-7-3 16,23-1-16,-13 0 15,21-1-15,-19 0 32,18 3-32,-38 6 15,-9 0-15,6-1 0,-19 5 16,6-4-16,16-3 0,-20 0 15,8 3-15,15 1 0,-21 3 16,9-4-16,22-1 0,-28 5 16,3-5-16,15 3 0,0 2 15,28-6-15,-18 6 0,20 0 0,-25 0 16,23 0-16,-23 0 16,23 0-16,-46 0 15,-3 0-15,16-4 0,-20 4 16,-1 0-16,19-6 0,-18 6 0,4 0 15,21 0-15,-20 0 0,13 0 0,19-2 0,-24 2 32,4 0-32,16 0 0,-21 0 15,5 0-15,20 0 0,-24 0 16,10-6-16,17 2 0,-25 4 0,7-3 0,20-3 16,-19 6-16,2-4 0,28-1 0,-28 5 15,5-8-15,23-2 0,-28 7 16,10-7-16,20 3 0,-25-3 15,4 7-15,24-1 0,-33-2 16,10 6-16,20-5 0,-25 5 16,5 0-16,20-2 0,-27 2 0,2 0 15,25-5-15,-30 5 0,11 0 0,24-5 0,-25 5 16,4 0-16,30 0 0,-30 0 16,-1 0-16,28 0 0,-32 0 15,4 0-15,27 10 0,-34-8 16,3 9-16,27-4 0,-36-2 0,4 5 15,24-2-15,-30-4 0,7-1 0,25 2 16,-33 0-16,8 0 0,20-2 0,-27 2 16,6-1-16,32 5 0,-27-5 15,9 2-15,27 2 0,-34 2 32,1-3-32,19 9 0,-34-2 0,3-1 15,20 4-15,-13 0 0,39 6 0,-29-5 16,16 2-16,-38 3 15,10 12-15,-38-9 16,-45-14 0,-20-2-16,-23-10 0</inkml:trace>
  <inkml:trace contextRef="#ctx0" brushRef="#br0" timeOffset="46902.744">12505 7914 0,'49'40'16,"3"33"-1,-14-7 1,-3 8-16,-15-5 16,10 15-16,-9-11 15,2 15-15,-11-9 16,-4 9-16,-3-15 16,-10 9-16,2-9 15,-9 16-15,-6 27 0,-22 2 16,-1-14-1,-7-20 1,18-32 0,18-28 15,2-9-15,4-12-1,6 3 1,0-6-16</inkml:trace>
  <inkml:trace contextRef="#ctx0" brushRef="#br0" timeOffset="47703.728">6747 8099 0,'-12'19'0,"-29"39"16,6-5 0,-3 8-16,3-1 15,-7 12-15,1-1 0,-2 18 0,8-11 16,-2 18-16,7-10 16,-7 14-16,11-11 15,0 6-15,6-14 16,-3 12-16,6 24 15,12-8 1,27-13 0,21-17-1,0-20 1,10-13 0,-11-10-1,-11-16 1,-13-8-16,-9-6 15,-1-14 1,-3 3 0,-5 5-1,0 0-15</inkml:trace>
  <inkml:trace contextRef="#ctx0" brushRef="#br0" timeOffset="48135.318">5042 9160 0,'28'-4'0,"32"-5"15,29-5 17,4 2-17,0 2 1,-20 2 0,-25 4-1,-24-2 1,-24 6-16</inkml:trace>
  <inkml:trace contextRef="#ctx0" brushRef="#br1" timeOffset="52710.149">5268 8772 0,'0'14'16,"5"16"-1,3 18 1,7 25 0,1 28-1,-7 8 1,-1-1 0,-3-15-1,-5-15 1,0-17-1,10-31 1,5-25 0,-5-5-1,-4 0 1,-6 0-16</inkml:trace>
  <inkml:trace contextRef="#ctx0" brushRef="#br1" timeOffset="53411.994">6765 8703 0,'18'0'0,"25"0"15,9-6 1,-4 6-16,1 0 16,-2 0-1,-14 0 1,-5 0 0,-10 0-1,-6-2 1,-7-3-1,-5 5-15</inkml:trace>
  <inkml:trace contextRef="#ctx0" brushRef="#br1" timeOffset="54382.889">9582 8009 0,'18'-1'16,"30"-10"-1,25 4 1,20 2-1,3 5 1,0 5-16,-18-3 16,-15 8-1,-15-3 1,-25-1 15,-11-1-31,-12-5 16</inkml:trace>
  <inkml:trace contextRef="#ctx0" brushRef="#br1" timeOffset="55163.322">9925 7657 0,'-73'5'16,"8"0"0,-8 13-16,7-1 15,-7 13-15,12 7 16,-9 9-16,-13 36 16,10 11-1,43-2 1,49-8-1,52-22 1,-10-27 0,12-14-16,-3-2 15,18-6-15,-14-1 16,16-6-16,-7-3 31,13-4-31,30-14 0,-5-16 16,-26-31-1,-23 0 1,-20-18 0,-22 3-1,-30 0 1,-28 6-16,-19 1 16,-21 10-1,-20 13 1,-21 10-1,-17 10 1,-10 21 15,11 9-15,8 9 0,29 2-1,46-4 16,19-6-31,23-3 0</inkml:trace>
  <inkml:trace contextRef="#ctx0" brushRef="#br1" timeOffset="55903.066">9174 5896 0,'-23'61'16,"-14"21"-16,2-14 15,-8 10-15,-15 18 0,10-7 16,-8 11-16,-9 16 0,9-5 16,-2 10-1,-15 22-15,13-16 16,-10 9-16,-9 15 0,9-20 16,2 2-16,-11 21 0,21-27 15,-7-7-15,-3 16 0,10-27 0,-3-1 0,-6 15 16,1-7-16,-10 28 0,16-20 15,-6 19-15,16-30 16,-15 13-16,12-30 16,-8 4-16,-15 9 0,46-7 15,13-55 1,34-34 0,-6-9-1,-7 3 1,-1-7-1,-3 0-15</inkml:trace>
  <inkml:trace contextRef="#ctx0" brushRef="#br1" timeOffset="57892.424">10956 10494 0,'-16'20'15,"-12"8"1,-9 15-16,-3 5 16,-13 12-16,5 1 15,-2 20-15,1-8 16,-3 12-16,14-2 0,-3 14 0,19-9 31,9 12-31,6-14 16,9 14-16,26 21 15,3-37 1,16-14-16,6-21 16,10-15-16,2-18 15,19-1-15,-7-13 16,12-2-16,-20-6 0,8-21 16,-14-5-1,0-19-15,-10-7 16,5-20-16,-15 6 15,-6-25-15,-9 4 16,-2-22-16,-13 9 16,-13-16-16,0 14 15,-18-15-15,-8 24 16,-14-13-16,3 23 16,-24 3-16,3 21 15,-10-1-15,-33-5 16,0 34-1,3 32 1,15 27 0,12 26-1,16 15 1,12 0-16,7-12 16,19-24-1,7-14 1,10-13-16</inkml:trace>
  <inkml:trace contextRef="#ctx0" brushRef="#br1" timeOffset="58409.375">12069 10711 0,'-12'70'16,"-13"25"-16,2-20 16,-2 3-16,3-8 15,-9 13-15,8-10 16,-7 11-16,5-11 31,-5 15-31,-13 20 16,-3 1 15,16-34-15,18-62-1,7-49 1,10-22 0,5 3-1,-3 2 1,6 15-1,-13 38-15</inkml:trace>
  <inkml:trace contextRef="#ctx0" brushRef="#br1" timeOffset="58757.08">11704 10882 0,'30'64'16,"5"23"-1,-12-16 1,3 7-16,9 31 16,-5 12-1,0-8 1,5-23-1,8-37 17,-2-42-17,-11-39 1,-4-8 15,-9 6-31,-17 30 16</inkml:trace>
  <inkml:trace contextRef="#ctx0" brushRef="#br1" timeOffset="59511.962">12309 10215 0,'0'0'0,"12"0"15,16 10 17,7 7-17,-4 9 1,-13 17-1,-6 4 1,-12-4 0,-10 2-1,-3-15 1,1-4 0,2-8-1,7-8 1,-1-8-1,4-2 1,4 0 0,14 0-1,2 0 1,10 0 0,1 5-1,9 8 16,8 10-31,-6 14 16,-11 16 0,-13 8-1,-14 1 1,-22-1 0,-22-11-1,-20-4 1,-13-16-1,0-12 1,7-23 0,31-26-1,23-16 1,14-7 0,8 19-1,-10 35-15</inkml:trace>
  <inkml:trace contextRef="#ctx0" brushRef="#br1" timeOffset="60129.316">14093 8009 0,'15'79'16,"-2"28"-1,-6 18 1,3 6 0,-3-6-1,-7-6 1,-4-21-1,1-22 1,-2-38 0,5-21-1,0-6-15,0-9 16,0 3 0,0-5-1,0 0-15</inkml:trace>
  <inkml:trace contextRef="#ctx0" brushRef="#br1" timeOffset="60661.846">13811 8829 0,'27'58'16,"7"5"0,11 12 15,-3-1-16,-3 1 1,-4-20 0,0-19-1,5-29 1,-3-27 0,0-25-16,-13-15 15,4-15 1,-8 6-1,-10 8 1,-2 6 0,5 10-1,1 14-15,-1 6 16,-5 11 0,-3 11-1,-5-3-15,0 6 16,0 0-16</inkml:trace>
  <inkml:trace contextRef="#ctx0" brushRef="#br1" timeOffset="61184.422">13146 11261 0,'9'0'15,"17"-6"1,27-6 0,20-1-1,17-5 1,6 2 0,0-4-1,-13 9 1,-22-2-1,-31 8 1,-30 5-16</inkml:trace>
  <inkml:trace contextRef="#ctx0" brushRef="#br1" timeOffset="61863.562">14312 10514 0,'-9'28'16,"-9"33"0,-1-6-1,0 16-15,1-6 0,-8 14 16,5-9-16,-2 8 0,5 36 16,18 16-1,18-9 1,26-31-1,25-31 1,19-33 0,8-34 15,-30-10-15,-6-27-16,-12-3 15,0-18-15,-11 6 16,-1-19-16,-14 7 15,-4-17-15,-5 16 16,-11-14-16,-2 13 16,-7-10-16,-23-23 0,-19-7 15,-16 11 1,-14 20 0,-6 22-1,2 26-15,8 30 16,14 28-1,13 7 1,13 0 0,32-10-16,3-10 15,0-4 1,0-6-16</inkml:trace>
  <inkml:trace contextRef="#ctx0" brushRef="#br1" timeOffset="62348.502">15442 10706 0,'-26'63'15,"-9"22"1,-4 22-1,-5-4 1,6 3 0,2-8-16,6-5 15,8-12 1,9-23 0,5-28-1,8-35 1,0-38-1,5-17 1,2-6 0,-1 8-1,-3 10-15,-3 48 16</inkml:trace>
  <inkml:trace contextRef="#ctx0" brushRef="#br1" timeOffset="62664.429">15141 10817 0,'15'74'15,"1"16"1,16 5-1,1-1 1,7-3 0,-2-5-1,-2-11 1,-1-40 0,-5-28-1,-4-7 1,-9-4-1,-8 4 1,-9 0-16</inkml:trace>
  <inkml:trace contextRef="#ctx0" brushRef="#br1" timeOffset="63681.284">15729 10132 0,'22'0'16,"21"4"0,15 20-1,-8 10 1,-9 10-1,-18 8 1,-23 11 0,-23 13-1,-21-3 1,-19-13 0,-9-14 15,-1-21-16,7-19 1,6-20 0,19-3-1,16-6-15,12 5 16,16 6 0,20-6-1,12 1 1,18 4-1,10 3 1,17 15 0,-1 13-1,-2 6 1,-10 10 0,-13-2-1,-15-3 1,-12-13-1,-14-8 1,-13-8-16</inkml:trace>
  <inkml:trace contextRef="#ctx0" brushRef="#br1" timeOffset="67208.548">17595 7638 0,'0'24'16,"4"46"-1,-4-3 1,4 10 0,-4-3-1,-4 14-15,0-15 16,-6 15-16,-2 33 15,4 10 1,3-15 0,0-20-1,0-16 1,3-42 0,2-20-1,0-10 1,0-4-1,0-12 1,2-14 0,-2-3-16,5 2 15,-5 23-15</inkml:trace>
  <inkml:trace contextRef="#ctx0" brushRef="#br1" timeOffset="67872.182">17089 8582 0,'10'20'31,"13"34"-15,9 23-1,8 23 1,4 4 0,9-3-1,-1-13 1,-1-25 0,10-23-1,1-27 1,-6-31-1,-4-19 1,-1-24 0,-3-20-16,-12-4 31,-6-11-15,0 4-1,-2 10 1,-4 12-1,-1 22 1,-15 22 0,-3 14-1,0 7 1,-5 0 0,0 5-1,0 0-15</inkml:trace>
  <inkml:trace contextRef="#ctx0" brushRef="#br1" timeOffset="68488.667">16921 10772 0,'22'-3'15,"33"-3"1,24-3-16,8 1 15,-1-5 1,-10 1 0,-15-6-1,-31 8 1,-30 10-16</inkml:trace>
  <inkml:trace contextRef="#ctx0" brushRef="#br1" timeOffset="69274.389">17769 10436 0,'13'0'16,"18"0"15,16 6-15,9 19 0,-9 15-1,-6 20 1,-19 12-1,-22 0 1,-22-2-16,-21-4 16,-15-16-1,-3-17 1,1-20 0,12-13-1,18-5 1,20 0-1,25-7 1,17-1 0,17 2-1,11 5 1,15 11 15,-1 15-15,-4 19-1,-14 27 1,-21 30 0,-23 20-1,-31 2 1,-34-5 0,-31-16-1,19-37 1,-8-13-16,2-17 15,-7-11-15,-35-19 16,33-7 15,-1-17-31,0-36 16,22-19 0,24 4-1,16 25 1,6 22-1,13 28-15</inkml:trace>
  <inkml:trace contextRef="#ctx0" brushRef="#br1" timeOffset="69775.758">18795 10593 0,'-5'32'15,"-3"36"1,-15 33 0,-7 17-1,-12 9 1,-2-1-16,-1-5 16,-3 3-1,6-14 1,7-16-1,9-35 1,14-40 15,12-38-15,7-28 0,3-6-1,-2 5 1,2 5-16,-10 43 15</inkml:trace>
  <inkml:trace contextRef="#ctx0" brushRef="#br1" timeOffset="70097.88">18400 10776 0,'12'61'0,"13"23"16,20 24-1,-10-30 1,4 0-16,3-8 16,3 3-16,-6-7 15,8 12-15,-3-13 16,8 12-16,-4-23 15,18 7-15,19 9 16,-1-4 0,-27-17-1,-27-27 1,-17-10-16,-13-12 0</inkml:trace>
  <inkml:trace contextRef="#ctx0" brushRef="#br0" timeOffset="78412.815">12903 10129 0,'-30'26'15,"-15"13"-15,-3 5 16,-17 11-16,7 5 16,-28 21-16,15-21 15,4 6-15,-17 7 0,14-13 16,-4 5-16,-13 14 0,13-13 15,-8 10-15,-20 9 0,16-12 16,-1 8-16,-17 4 0,16-12 16,-3 3-16,-12 7 0,2-4 15,-15 11-15,23-12 16,7 11-16,-2 19 16,45-78-16,20-13 15,11-9 1,7-3-1,5-5-15</inkml:trace>
  <inkml:trace contextRef="#ctx0" brushRef="#br0" timeOffset="79176.895">16069 10006 0,'-49'30'16,"-5"17"-16,-10 2 16,-16 16-16,-4 0 15,-11 19-15,4-11 16,-19 20-16,29-25 0,2-2 0,-14 12 0,20-8 15,-6-4-15,-8 12 0,1 0 16,-23 18-16,19-12 16,-11 16-16,13-15 15,-10 10-15,14-10 16,-4 15-16,23-22 16,-8 8-16,17 21 0,26-56 31,15-25-16,7-13 1,8-13-16</inkml:trace>
  <inkml:trace contextRef="#ctx0" brushRef="#br0" timeOffset="80333.675">17669 10063 0,'-53'0'0,"-15"3"0,-3 7 31,-19 13-31,-1 2 16,-20 13-16,13 8 15,-21 14-15,16 0 16,-11 23-16,14 0 15,-4 16-15,17-6 16,-4 15-16,19-6 16,10 18-16,17-12 15,19 23-15,14-17 16,19 11-16,16-18 16,32 3-16,-2-29 15,8-13-15,22 4 0,-10-25 16,15 0-16,26 1 0,-16-12 31,21-2-31,24 0 0,-18-7 16,15-2-16,21-2 0,-22-5 15,-1-11-15,20 4 0,-28-9 16,-4-4-16,14-9 0,-12-6 16,21-19-16,-30 4 15,-3-26-15,-25 5 16,2-20-16,-28 12 0,8-16 0,-20 5 15,-2-16-15,-16 20 16,-5-20-16,-8 15 16,-4-23-16,-10 13 0,3-20 0,-17 15 15,-11-8-15,-6 10 16,-10-20-16,-2 15 31,-14-9-31,7 17 0,-21-13 0,7 18 16,-14-13-16,5 16 15,-14-6-15,11 15 16,-15 2-16,13 10 16,-16 1-16,3 21 0,-18-4 15,21 13-15,-16 11 0,18 6 16,-16 12-16,16 6 16,-13 19-16,13-1 0,-12 18 15,11-1-15,-3 14 0,16-8 16,-5 8-16,-32 4 15,-11-12 1,49-22 0,35-19-16,30-12 0</inkml:trace>
  <inkml:trace contextRef="#ctx0" brushRef="#br0" timeOffset="85303.708">968 12654 0,'47'-6'16,"11"2"-1,7-1 1,1-2 0,-6 1-1,-7 3 1,-15-6 0,-13 1-1,-9 3 1,-14 5 15,3 0-31,-5 0 0</inkml:trace>
  <inkml:trace contextRef="#ctx0" brushRef="#br0" timeOffset="85957.501">1506 12319 0,'66'-28'15,"12"10"1,11 11 0,-7 14-1,-14 24 1,-19 22 0,-32 17-1,-25 3 16,-27 3-15,-17-8 0,-9-8-1,8-12 1,20-18 0,22-25-1,22-12-15,22-11 16,25-10-1,10 14 1,9-2 0,7 32-1,-8 26 17,-21 24-17,-14 12 1,-29 18-1,-24 7 1,-6-28 0,-22-2-16,2-12 15,-25 4-15,3-11 16,-14-7-16,1-8 16,-20-5-16,14-5 15,-16-10-15,-21-19 16,33-48-1,35-25 1,18 0-16,17 38 16,13 35-16</inkml:trace>
  <inkml:trace contextRef="#ctx0" brushRef="#br0" timeOffset="86404.644">2673 12255 0,'0'11'16,"0"14"-1,5 28 1,-5 25 0,-5-18-1,-2 16-15,-9-8 32,-1 10-32,-3-2 15,-11 9-15,4-9 16,-6 11-16,0-10 15,0 6-15,-12 23 16,2 2 0,18-65-1,15-43 1,10-36 0,15-19-1,0 2 1,2 10-16,-17 43 0</inkml:trace>
  <inkml:trace contextRef="#ctx0" brushRef="#br0" timeOffset="86758.226">2315 12583 0,'17'23'16,"8"37"0,-4-4-1,4 15-15,1-11 16,4 23-16,-2-10 16,2 10-16,-5-7 15,10 2-15,21 26 16,9-9-1,11-21 1,-9-35 0,-13-33-1,-14-24 17,-15 0-17,-12 9 1,-13 9-16</inkml:trace>
  <inkml:trace contextRef="#ctx0" brushRef="#br0" timeOffset="88775.515">421 11074 0,'40'-33'0,"10"0"0,8 4 16,16-12-16,-5 11 16,22-2-16,-7 10 15,14 5-15,-5 10 16,10 1-16,-12 12 0,15 6 16,-20 0-16,10 16 0,25 20 15,-9 15 16,-19 2-15,-19-1 0,-22-21-16,-26-23 15,-13-9 1,9 0 0,17 0-1,8-11-15,13-6 16,21-6-1,17 2 1,21 5 0,-28 5-1,-1 0-15,-11 0 16,9 15-16,-10-3 16,7 13-16,-3 6 15,9 10-15,-14 1 16,14 19-16,-17-3 15,2 15-15,-18-8 16,-4 19-16,-5 29 16,-16 3-1,-17-11 1,-11-32 0,4-28 15,24-14-16,26-12 1,-3-5 0,14 1-16,-5-2 15,21 4-15,-3 1 16,18 7-16,-10 6 16,17 16-16,-17 1 15,9 17-15,-21 1 31,-2 17-31,-19-10 16,-7 18-16,-16-8 16,-12 13-16,-20-17 15,-17 3-15,-33 19 16,-18-10 15,-9-14-31,32-18 16,37-12 15,22-9-15,31 7-1,-5-11 17,15 11-32,-8-2 15,16 17-15,-8-2 16,7 15-16,-14-2 15,-4 15-15,-12-9 16,-9 24-16,-11-13 16,-15 21-16,-10-11 15,-12 16-15,-9-19 16,-19 1-16,1-18 0,-16-2 0,-23 7 16,-8-10-1,0-8 1,49-29-1,27-18 1,20 12 0,20-1-16,15 7 15,13 7 1,12 13 0,11 19-1,-5 12 16,-6 18-31,-17 8 16,-20 13 0,-23 0-1,-31-5 1,-27-7 0,11-39-1,-15-12-15,-27 7 16,-8 1-16,6-3 15,9-3 1,8-12 0,11-17-1,0-29 17,-6-14-17,7-10-15,27 9 16,35 8-16</inkml:trace>
  <inkml:trace contextRef="#ctx0" brushRef="#br0" timeOffset="89429.77">733 13745 0,'11'-2'16,"18"-13"0,39-6-1,-2 4 1,17-5-16,5 8 15,15-3-15,1 4 16,27 1-16,-8 1 16,19-7-16,-31 6 15,-3-1-15,4 1 0,-15 1 32,2 4-32,19-2 0,-23 5 15,6 0-15,10-2 0,2 6 16,31-7-16,-18 2 15,18 1-15,-26 4 16,8 0-16,30 4 16,-65 1-1,-86 0 1,-35-5 0,-24 0 15,8 0-16,15-5 1,31 5 0</inkml:trace>
  <inkml:trace contextRef="#ctx0" brushRef="#br0" timeOffset="90530.704">1325 14236 0,'53'-15'0,"12"-3"16,9 8 15,-1 10-15,-8 18-1,-18 17-15,-24 8 16,-32 5 0,-29 5-1,-22-5 1,-19-5-16,-9-8 16,2-10-1,21-7 1,29-3-1,14-7-15,16-8 16,18-6 0,12-1-1,24-3 17,17 20-32,19 11 15,-1 14 1,3 10-1,-3 10 1,-23 6 0,-24 4-1,-28 5-15,-29 4 16,-40 4 0,9-25-1,-14 0-15,5-16 16,-16 4-16,11-16 0,-12-2 15,-36-3-15,7-6 32,29-31-17,43-23 1,38-26 0,24-17-16,7-2 15,1 9 1,-10 20-1,-25 56-15</inkml:trace>
  <inkml:trace contextRef="#ctx0" brushRef="#br0" timeOffset="90946.321">2529 14025 0,'6'7'16,"-5"16"-1,5 20 17,-12 35-17,-1-13 1,-10 12-16,-1-9 15,-2 14-15,-1-9 0,-3 15 0,-2-9 16,1 4-16,-15 24 16,-2 13-1,-2-7 1,4-23-16,15-34 16,16-51-1,6-35 1,-2-22-1,5 1 1,-6 3 0,6 48-16</inkml:trace>
  <inkml:trace contextRef="#ctx0" brushRef="#br0" timeOffset="91262.633">2282 14282 0,'3'20'15,"2"28"1,9 33 0,14 17-1,8 20-15,-6-34 16,6-1-16,13 19 15,15 2 1,14-20 0,5-32-1,1-39 1,-7-26 0,-15-4-1,-33 9 1,-29 8-16</inkml:trace>
  <inkml:trace contextRef="#ctx0" brushRef="#br0" timeOffset="91809.871">3225 12974 0,'10'0'15,"5"0"1,21 0-1,11 0 1,13 0 0,3 5-1,-12 5 17,-11-2-17,-15 2 1,-6-8-1,-7 3 1,-12-5-16</inkml:trace>
  <inkml:trace contextRef="#ctx0" brushRef="#br0" timeOffset="92094.89">3237 13470 0,'19'0'15,"20"0"1,17 0 0,9 0-1,-4 0 1,-8 0-1,-15-8 1,-3 1 0,-16 2-1,-19 5-15</inkml:trace>
  <inkml:trace contextRef="#ctx0" brushRef="#br0" timeOffset="92479.594">3926 13171 0,'5'0'16,"12"0"0,15 0-1,22 0 1,16-3 0,9-12-1,4-10 1,-4-11 15,-15 2-15,-16 4-1,-22 11 1,-26 19-16</inkml:trace>
  <inkml:trace contextRef="#ctx0" brushRef="#br0" timeOffset="92779.624">4537 12672 0,'6'14'16,"0"34"15,-5 0-16,4 18-15,-5 0 16,0 17-16,0-5 16,0 18-16,0-9 31,0 9-31,5 25 16,0-7-1,3-35 1,-3-40-16,-5-39 15</inkml:trace>
  <inkml:trace contextRef="#ctx0" brushRef="#br0" timeOffset="94513.542">16807 4641 0,'47'0'16,"25"0"-16,10-5 16,22-2-1,9-6 1,-4-5-1,-9-4 17,-26 2-17,-27-4 1,-22 14 0,-10 7-16,-11-2 15,-4 5-15</inkml:trace>
  <inkml:trace contextRef="#ctx0" brushRef="#br0" timeOffset="95067.845">17956 4353 0,'18'61'0,"1"23"16,-8 24-1,-4 15 1,-7 3-1,-7 0 1,2-8 0,5-7-1,0-10 17,0-23-17,0-24 1,0-31-1,0-16 1,0-2 0,0-5-16</inkml:trace>
  <inkml:trace contextRef="#ctx0" brushRef="#br0" timeOffset="98303.641">17643 5603 0,'0'0'16,"3"0"0,15 0 15,17 0-15,18 0 15,15-4-16,33-9 1,-23 5 0,5-2-16,-10 6 15,21-4-15,-10 2 16,18 6-16,-6 0 16,20-5-16,-8 5 15,17-2-15,-6-3 16,17 5-16,-15 0 31,23 0-31,-18 0 16,22 0-16,-36 0 15,-7 0-15,11-4 0,-20 4 16,4 0-16,19 0 0,-21 0 16,13 0-16,10 0 0,-18 0 15,6 0-15,17 0 0,-21 0 16,-2 4-16,16 1 0,2-3 15,33 9-15,-15-7 16,17 9-16,-30 0 16,23 10-16,-37-5 15,10 2-15,-21-8 0,14 2 0,-19-10 16,13 7-16,-21-10 16,10-1-16,33 5 0,-17 0 15,-56 0 1,-28-5-1,-30 0-15</inkml:trace>
  <inkml:trace contextRef="#ctx0" brushRef="#br0" timeOffset="101060.898">16693 13128 0,'63'-6'16,"18"5"15,15-5-15,4-4-1,14 2 1,-6-1-1,-11 5 1,-43 0 0,-54 4-16</inkml:trace>
  <inkml:trace contextRef="#ctx0" brushRef="#br0" timeOffset="101845.921">18046 12697 0,'19'0'15,"28"7"1,18 29 0,-4 24-1,-18 19 1,-28 16 0,-38 0-1,-34-13 1,-12-28 15,-4-24-15,10-12 15,38-7-15,32-11-1,29 0 1,30 2-1,25 16 1,21 12 0,7 18-1,-19 17 1,-26 19 0,-39 12-1,-35 6 1,-40 10-1,2-39 1,-15-3-16,0-15 16,-15-2-16,5-10 15,-15-3 1,10-9 0,-15-1-16,-30-10 15,4-27 1,26-42-1,45-21 1,33 3 15,12 6-15,4 26-16,-11 35 0</inkml:trace>
  <inkml:trace contextRef="#ctx0" brushRef="#br0" timeOffset="102362.059">19269 12961 0,'-5'13'16,"-3"35"0,-17 40-1,-2-15 1,-4 10-16,1-4 15,-5 16-15,-1-12 16,-2 13-16,3-13 16,-3 5-16,-15 11 15,6-4 1,-6-34 15,15-56-15,15-23-1,10-17 1,8 2 0,0 3-1,3 2 1,2 16-16,0 12 0</inkml:trace>
  <inkml:trace contextRef="#ctx0" brushRef="#br0" timeOffset="102662.796">18861 13133 0,'7'29'0,"5"10"16,11 26-16,0 6 15,8 14-15,4-2 16,-3 19-16,4-14 16,8 2-16,-5-11 15,8 7-15,-3-11 16,3 2-16,23 19 16,-3-23-1,-32-37 1,-20-18-16,-15-18 0</inkml:trace>
  <inkml:trace contextRef="#ctx0" brushRef="#br0" timeOffset="108204.609">20120 13345 0,'11'0'15,"19"0"1,35-3 0,-4 3-1,9-10-15,-7 5 16,21 2-16,34-7 15,3 8 17,-13-3-17,-20 10 1,-37 2 15,-23-2-15,-16-5-1,-7 3-15,-3-3 32,-2 0-32,0 0 15</inkml:trace>
  <inkml:trace contextRef="#ctx0" brushRef="#br0" timeOffset="108806.608">21708 12954 0,'0'18'15,"0"29"1,0 2 15,0 18-31,0-1 16,0 22-16,0-9 15,0 15-15,0-10 16,-5 17-16,3 27 16,-9 3-1,-1-18 1,4-34 0,-5-62 15,3-7-16,6-6 1,4-4 0,0 0-16</inkml:trace>
  <inkml:trace contextRef="#ctx0" brushRef="#br0" timeOffset="111094.67">16381 14521 0,'48'-5'0,"23"-3"16,6-7-1,20 0 1,15-2 0,-26 1-1,5 2-15,-10-2 16,12 9-16,-10 1 15,18-1-15,-16 2 0,26 5 0,-15 0 16,20-4-16,-10 4 16,15 0-16,-12 0 15,16-3-15,-12 3 16,19-11-16,-17 4 16,22-11-16,-21 5 15,24-9-15,-19 8 16,19-2-16,-17 5 15,15 4-15,-22 2 16,26-1-16,-27 6 16,24-2-16,-13-3 15,28-5-15,-24 8 16,27-11-16,-41 3 16,-8 2-16,10-6 0,-22 5 0,8 2 0,19-3 0,-27 6 15,2 0-15,21 4 0,-19 0 16,4 4-16,16 5 0,-23-1 15,8 2-15,16 2 0,-25-4 16,4 2-16,21-3 0,-25-1 16,1 1-16,20-2 0,-3 0 15,32 0-15,-15-3 16,18-2-16,-23 0 16,12 0-16,-29 0 15,12 0-15,-26 6 16,14-1-16,22 20 0,-66-12 15,-7-28 1,-32 4 0,-14 6-16,-2 3 15,-10 2-15</inkml:trace>
  <inkml:trace contextRef="#ctx0" brushRef="#br0" timeOffset="118490.485">20017 10955 0,'53'-4'31,"25"-1"-15,21-3 0,18-5-1,-3-4 1,0 5 0,-6 2-1,-4 6-15,-27-5 16,-28 1-1,-5 8 1,-23 0 0,2 0-1,-16 0 1,-2 0 0,-5 0-16</inkml:trace>
  <inkml:trace contextRef="#ctx0" brushRef="#br0" timeOffset="119154.079">21846 10401 0,'0'33'16,"0"45"0,0-10-1,0 21-15,0-12 16,0 14-16,-2-7 0,-8 6 0,7-12 16,-11 9-16,10-8 15,-5 9-15,-8 21 16,-9 4-1,1-22 17,9-43-17,9-26 1,7-22 0,0 0 15,0 0-31,0 0 15</inkml:trace>
  <inkml:trace contextRef="#ctx0" brushRef="#br0" timeOffset="119924.195">21181 7685 0,'5'35'16,"-5"8"-1,5 18-15,0 4 16,-5 18-16,0-9 16,0 8-16,0 37 15,0-34 1,0 4-16,0-17 16,0 17-16,0 26 15,-5 17 1,5-7-1,5-16 1,-3-25 0,4-44-1,-6-20 1,5-20 0,-2-8-1,2 3 1,-1 0-1,-4 5 1,0 0-16</inkml:trace>
  <inkml:trace contextRef="#ctx0" brushRef="#br0" timeOffset="120539.978">20813 9056 0,'13'23'0,"12"27"16,15 26-1,3-3 1,5-1 0,0-9-1,0-13 1,-8-9-1,-2-21 1,2-20 0,-1-13-1,1-20 1,2-16 0,1-12-1,5-12 1,10 0-1,-7-2 1,-4 9 0,-1 10-1,-4 3 1,-11 16 0,-13 19-1,-11 8 1,-2 4-1,-5 6-15</inkml:trace>
  <inkml:trace contextRef="#ctx0" brushRef="#br2" timeOffset="124461.288">16525 12357 0,'-5'9'16,"-15"29"0,-3 11-1,-15 15 1,-2 7-1,-13 20-15,4-3 0,-5 21 0,6-6 32,-1 21-32,14-11 15,5 16-15,18-16 16,-2 12-16,14-13 16,9-4-16,3-22 31,18 7-31,36 2 15,27-34 1,2-31 0,-39-18-1,-31-3 1,-25-9-16</inkml:trace>
  <inkml:trace contextRef="#ctx0" brushRef="#br2" timeOffset="125200.253">22374 12440 0,'65'25'15,"17"22"1,-21-1 0,5 14-16,-13-4 15,-3 20-15,-10-3 16,-2 18-16,-5-8 15,-13 17-15,-2-14 16,-8 15-16,-8-13 16,3 8-16,-10-13 15,-7 7-15,-6-11 16,-12 6-16,4-14 16,-14 7-16,-27 13 15,-22-11 1,3-25-1,33-24 17,26-13-17,27-18-15</inkml:trace>
  <inkml:trace contextRef="#ctx0" brushRef="#br2" timeOffset="125847.911">14320 13868 0,'23'-4'16,"32"-9"0,34 0-1,18-2 1,7 7 0,-11 4 15,2 14-16,-8 7-15,-19 3 16,-35-10 0,-21-2-1,-22-8-15</inkml:trace>
  <inkml:trace contextRef="#ctx0" brushRef="#br1" timeOffset="130725.638">14804 13519 0,'0'82'16,"0"26"-1,-5 21 1,-3 5 0,-2-4-1,5-26-15,5-23 16,-3-34-1,3-39 1,3-21 0,2-9-16,5 4 15,-10 18-15</inkml:trace>
  <inkml:trace contextRef="#ctx0" brushRef="#br1" timeOffset="131627.83">17122 12782 0,'0'18'0,"-5"44"31,0-6-15,-2 17-1,-4-2 1,4 12-16,-6 38 15,8 5 1,10-13 0,-2-24-1,9-54 1,-7-17 0,0-11-1,-5-7-15</inkml:trace>
  <inkml:trace contextRef="#ctx0" brushRef="#br1" timeOffset="132431.315">17329 12482 0,'-49'-7'15,"-28"19"1,8 6-1,-14 18-15,5 1 16,-13 21-16,9-3 16,-15 29-16,19-1 15,-5 18-15,27-10 16,11 17 0,20-13-1,20 11-15,17-20 16,25 4-16,7-13 31,19-10-31,8-18 16,19-9-16,-1-15 15,20-13-15,-14-6 16,13-14-16,-17-5 16,4-22-16,-16-5 15,4-16-15,-22 4 16,0-22-16,-17 9 15,-11-24-15,-10 11 32,-6-12-32,-9 7 15,-10-13-15,-9 8 16,-6-10-16,-8 14 31,-15-6-31,-4 19 16,-16-2-16,-1 25 15,-16 3-15,3 20 16,-14 7-16,10 10 16,-5 11-16,15 7 15,-16 10-15,14 3 16,-8 12-16,-7 18 16,27-5 15,32-28-16,14-7 1,12-13-16</inkml:trace>
  <inkml:trace contextRef="#ctx0" brushRef="#br1" timeOffset="133033.527">20604 12815 0,'0'15'15,"0"38"1,0-4 15,0 16-31,0 0 16,0 13-16,0 35 15,0 6 17,5-11-17,-5-24 1,8-50 0,4-31-1,1-10 1,-7 2-1,-6 5-15</inkml:trace>
  <inkml:trace contextRef="#ctx0" brushRef="#br1" timeOffset="133719.658">20748 12494 0,'-83'-19'16,"12"6"0,-7 8-16,5 10 15,-23 15-15,11 9 16,-11 18-16,8 4 15,-3 24 1,16 3-16,1 18 0,22-6 16,13 20-16,17-15 15,9 18-15,13-17 16,25 10-16,8-21 16,23 3-16,4-20 31,29-4-31,-5-16 15,30-1-15,-10-17 16,20-4-16,-17-9 31,24-11-31,-17-17 16,7-19-16,-21-8 16,-4-25-16,-22 3 15,-6-23-15,-15 4 16,-11-15-16,-14 7 15,-7-19-15,-12 15 16,-9-17-16,-5 18 16,-15-16-16,-8 22 15,-14-11-15,-7 17 32,-21-1-32,5 25 15,-16-4-15,3 22 16,-23 16-16,10 10 15,-17 23 1,7 4 0,-22 19-16,14-2 15,-5 9-15,-19 10 0,50-18 16,83-35-16</inkml:trace>
  <inkml:trace contextRef="#ctx0" brushRef="#br1" timeOffset="137410.625">21191 14672 0,'0'23'0,"0"32"16,0 39 0,0-22 15,0 12-31,0-11 15,-5 15-15,0-10 16,-8 8-16,-6 32 0,-4 3 16,11-2-1,-2-19 1,5-34 0,4-31-1,5-19 1,0-24-1,0-33-15,0-27 16,0-22 0,-3-24-1,3-14 1,-5-1 0,5-2-1,13-5-15,17 5 16,23 11-1,17 16 17,11 20-17,7 27 1,-2 14-16,-3 18 16,-5 20-1,-2 12 1,-13 8-1,-23 16 1,-15 6 0,-15 16-1,-22 4-15,-28 0 16,-26-2 0,-20-2 15,-15-10-16,-7-13 1,-1-7 0,22-13-16,31-2 15,26-4 1,25 4 0,22 2-1,21 3 1,20-1-1,11 6-15,8 7 16,4 6 0,-8 14-1,-13 10 1,-6 11 0,-12 7-1,-2 6-15,-6-4 16,-5-10-1,-1-4 17,2-27-17,6-28 1,-11-20 0,-2-12-16,-5 0 15,-6 9 1,-12 17-16</inkml:trace>
  <inkml:trace contextRef="#ctx0" brushRef="#br1" timeOffset="138027.498">22353 14833 0,'-10'6'15,"-10"19"1,-13 27 0,-9 32-16,11-16 15,1 15-15,12-8 16,0 6-16,11-5 15,2 10-15,17 27 16,36-2 0,13-25-1,16-34-15,17-34 32,2-31-17,-11-32 1,-6-28-1,-19-33 1,-7-10 0,-17-15-16,-32 0 15,-22 10 1,-26 13 0,-17 7-1,-18 18 1,-5 31-16,-10 26 15,1 26 1,5 22 0,9 17-1,19 1-15,20-10 16,19-10 0,7-10 15,11-5-16,3-5-15</inkml:trace>
  <inkml:trace contextRef="#ctx0" brushRef="#br1" timeOffset="138359.71">22083 15169 0,'61'0'16,"-6"0"0,16 0-16,-6 0 15,21 0-15,2 0 16,21 0-16,-8 0 15,15 10-15,-11-3 16,11 3-16,-20-6 0,4 5 0,17 3 16,-22 1-1,-46-8 1,-28 0-16,-21-5 16</inkml:trace>
  <inkml:trace contextRef="#ctx0" brushRef="#br1" timeOffset="143767.657">8743 15707 0,'5'49'15,"-5"17"-15,0 21 16,0 17 0,-5 19-1,0-37 1,3 2-16,-3-15 31,-1 11-31,1 29 16,3-5-1,2-20-15,2-37 16,-2-24 0,0-22-1,0-22 1,-2-28 0,2-29-1,0-26 1,0 17-1,0-3-15,0 10 0,0-9 16,0 11-16,0-14 0,2-30 16,9-8-1,11-5 1,-1 6 0,9 16-1,-12 23 1,-8 15-1,-8 28 1,3 21 0,8 16-1,14 19 1,-2 14 0,6 22-1,-1 29 1,-7-13-16,-3 9 0,-3-9 15,6 19-15,-11-7 16,2 14-16,-2-8 16,4 13-16,-9-13 15,5 13-15,6 30 16,-1 10 0,1-16-1,0-29 1,-1-63-1,-9-28 1,-2-22 0,-2-9-1,-14 1 1,-3 5-16,-5 2 16,6 11-1,12 12 1</inkml:trace>
  <inkml:trace contextRef="#ctx0" brushRef="#br1" timeOffset="144067.842">8839 16270 0,'25'45'15,"15"6"1,9 6 0,11 0-1,13-18-15,5-21 16,2-18 0,-11-10-1,-9-8 1,-7 0-1,-18 1 1,-17 10-16,-18 7 16</inkml:trace>
  <inkml:trace contextRef="#ctx0" brushRef="#br1" timeOffset="144721.228">9496 16010 0,'0'26'0,"0"39"16,4 31 0,1 8-1,4-4 1,-1-17-1,-3-23 1,3-20 0,-3-31-1,-5-32 1,0-38 0,5-35-1,7-20 1,1-14-1,4 6 1,1 13-16,0 15 16,-1 26-1,9 27 1,4 15 0,-5 26-1,3 16 1,7 35-16,-2 26 15,-5 28 1,-11-24 0,-4 9-16,-1 30 15,-5 8 1,-1-10 15,-6-15-15,-6-45-1,22-39-15,-1-12 16,3-27 0,10-22-1,-8-8 1,2 4-16,-22 48 0</inkml:trace>
  <inkml:trace contextRef="#ctx0" brushRef="#br1" timeOffset="145384.025">10371 15887 0,'-9'0'0,"-10"0"15,-16 5 1,-2 3 0,-4 1-1,3 4-15,3-1 16,10 1 0,8-3-1,6-5 1,8-2-16,6-3 15,15 5 1,12 5 0,13-3-1,5 6 1,4 5 0,6 0-1,-2 16 1,-3 9-1,-18 5 1,-20 13 0,-9 10-16,-24-1 15,-18-7 1,-12-5 0,-6-5-16,-2-16 15,-7-18 1,15-28-1,10-18 1,13-3 0,8 9-1,17-24 1,7-20 0,10-2-1,6 0 1,-23 67-16</inkml:trace>
  <inkml:trace contextRef="#ctx0" brushRef="#br1" timeOffset="146299.982">10732 15952 0,'0'18'31,"0"25"-15,0 20-1,0-1-15,0 14 16,2-3-1,8 3 1,2-8 0,1-9-1,5-30 1,4-16-16,4-18 16,2-16-1,-3-18 1,-5-17-1,-2-15-15,-1-7 16,-4 0 15,2 2-15,-7 11 0,-3 17-16,0 18 15,-3 12 1,-2 10-1,0 3 1,0 18-16,5 23 16,2 24-1,9 16 1,-4 7 0,9-3-1,6-3 1,4-17-16,4-25 15,-3-30 1,4-23 0,-6-22-16,-2-25 15,-10-14 1,-11-4 15,-12-3-15,-13-2-16,-7 10 15,0 7 1,-2 11 0,8 12-1,7 23 1,4 12-16,3 3 16,5 8-1,0 2 1,0 0-1,0 0-15,0 0 0</inkml:trace>
  <inkml:trace contextRef="#ctx0" brushRef="#br1" timeOffset="147300.275">11583 16040 0,'0'-17'16,"5"-26"-1,-5-15 1,2-2 0,-2 7-1,0 10 1,-7 26-16,-18 24 15,-11 28 1,-6 30 0,2 18-1,4 14 1,19 3 0,17-4-1,17-5 1,24-3-1,15-15 1,4-17 0,3-16-1,-16-23 1,-14-12-16,-5-20 16,-3-32-1,-8-32 1,-4-12-1,0 14 1,-3-2 15,-2-12-15,-3-2 0,-1 15-1,-4 43-15,0 33 16,0 14-1,0 18 1,0 18 0,0 13-1,0 9 1,3-9 0,2-8-1,-5-21-15,6-4 16,-1-28-1,-5-23 1,0-30 0,0-25-1,0-17 1,2-9 0,8 3-1,3 11 1,4 12-1,-4 12 1,9 19 0,11 6-1,2 8 1,1 5-16,-6 11 16,1 10-1,-14-3 1,-8 7-1,-9 3-15</inkml:trace>
  <inkml:trace contextRef="#ctx0" brushRef="#br1" timeOffset="149103.333">13246 15564 0,'-17'58'15,"-6"20"1,-19 13-1,-12 15 1,-1 10 0,2 9-1,5 4 1,11-18 0,1-15-1,11-30-15,10-36 16,7-13-1,8-20 1,0-1 0,0-6-1,0-5 1,0-31-16,0-9 16,5-21-16,-2-32 0,1-6 15,-4 6 1,0-1-1,-4-4 1,1 13 15,-2 31-15,10 46 0,-2 23-1,6 31 1,17 35-1,9 22 1,6 15-16,-11-20 16,3 0-16,-5-15 15,7 10-15,7 24 16,6-2 0,5-14-1,-3-21 1,-10-42-1,-19-10 1,-11-43 0,-2-36-1,-3-12 1,5 7 0,-10 71-16</inkml:trace>
  <inkml:trace contextRef="#ctx0" brushRef="#br1" timeOffset="150388.993">13528 14982 0,'13'5'0,"22"3"31,5 4-15,-2 11 0,3 12-1,-21 1 1,-10-4-16,-20-4 15,-3-8 1,-5-1 0,-1-8-1,1-6 1,1 0 0,6-5-1,4 0 1,2 0-1,0 0 1,15 5 0,13 8-1,7 0 1,0-1 0,3 11-1,12 6-15,-7 7 16,-3 2-1,-4 3 1,-14 1 0,-13 7-1,-21 4 1,-18-12-16,-8-10 16,-4-13-1,3-8 1,14-8-1,2-2 1,11 0 15,17-7-15,10-16-16,3-8 16,4 2-1,-17 29-15</inkml:trace>
  <inkml:trace contextRef="#ctx0" brushRef="#br1" timeOffset="150889.765">14163 15867 0,'19'-5'16,"23"-1"-1,23-1 1,14-3-1,-4 2 1,-14-1-16,-11 6 16,-5 3-1,-14 3 1,-18 1 0,-6-4-16,-2 0 15,-5 0 1,0 0-16</inkml:trace>
  <inkml:trace contextRef="#ctx0" brushRef="#br1" timeOffset="151506.4">15156 15275 0,'0'19'0,"7"39"15,2 26 1,5 19 0,0 10-1,3 7 1,-10-8-16,6-3 16,2-1-1,0-7 1,2-10-1,-3-18 1,0-16-16,-11-31 16,3-14-1,-6-1 1,0-9 0,0-2-16,0 0 15,0 0-15</inkml:trace>
  <inkml:trace contextRef="#ctx0" brushRef="#br1" timeOffset="155811.477">12526 16763 0,'0'0'0,"0"0"16,0-9 0,5-22-1,4-24 17,0-33-17,-4-18 1,2-9-16,3-10 15,-2-1 1,-3 1 0,-5 34-1,-5 0-15,-1 16 16,-1-6-16,2 5 16,-7-7-16,-6-33 15,5-7 1,5 7-1,3 3-15,0 4 32,1 14-17,4 6 1,-3 16 0,-2 25-1,17 13 1,6 7-1,-5 13-15,-8-3 16,2 1 0,8-1-1,0 8 1,13 2 0,20-2-1,18 8-15,29-8 16,17 2-1,9-2 1,-31 8 0,-2 2-16,-15 0 15,18 0-15,-8 0 32,7 0-32,-6 0 0,11 0 0,-11 0 15,12-5-15,-15 5 16,14 0-16,-12 0 15,13 5-15,-18-3 16,18 8-16,-18-4 16,15 1-16,-15-2 15,8 2-15,35 16 0,10-3 16,-13-5 0,-17-7-1,-8-8 1,-10-8-1,-6 3 1,-23-5 0,-24 8-1,-16 2 1,-5 0 0,4 2-1,0 8 1,-1 3-1,1 12-15,2 16 16,-8 14 0,4 16-1,-4 16 1,5 16 0,6 19-1,-5-34 1,0 0-16,1-15 15,0 13-15,-2-5 16,1 5-16,-3-11 16,4 5-16,-3-3 15,1 5-15,-2-9 16,6 11-16,11 31 16,-1 9-16,-4-11 15,-2-9 1,-10-13-1,-4-44 1,-6-19 0,0-16-1,0-6-15,-16 6 16,-4 6 0,-10-1-1,-15-4 1,-6-5-1,-10 2 17,-14-5-17,-16 2-15,-11-1 16,-17-4 0,0-4-1,3-4 1,-10 1-1,-4 3-15,34-3 16,0 10-16,13-3 16,-8 9-16,8-4 15,-8 3-15,8-8 16,-13 4-16,11-1 16,-17-5-16,17 0 15,-21-11-15,15 9 16,-14-3-16,14 0 15,-7 0-15,15 5 16,-11 5-16,-27 7 16,0 7-1,3-7 1,22-1 0,15-4-16,39 2 15,-14-3 1,-2-6-1,33 0 1,12 0-16,13 0 16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381.05594" units="1/cm"/>
          <inkml:channelProperty channel="Y" name="resolution" value="675.46899" units="1/cm"/>
          <inkml:channelProperty channel="T" name="resolution" value="1" units="1/dev"/>
        </inkml:channelProperties>
      </inkml:inkSource>
      <inkml:timestamp xml:id="ts0" timeString="2020-03-09T13:04:33.135"/>
    </inkml:context>
    <inkml:brush xml:id="br0">
      <inkml:brushProperty name="width" value="0.05292" units="cm"/>
      <inkml:brushProperty name="height" value="0.05292" units="cm"/>
      <inkml:brushProperty name="color" value="#C00000"/>
    </inkml:brush>
  </inkml:definitions>
  <inkml:trace contextRef="#ctx0" brushRef="#br0">6765 6999 0,'-30'36'16,"-11"17"-16,4-1 16,-11 21-16,0 3 15,-17 23-15,11-16 16,0 0-16,-13 17 0,10-14 16,-12 5-16,-8 20 0,6-15 15,-7 8-15,-13 16 0,16-14 16,-3 2-16,-8 16 0,13-21 15,3 1-15,-8 19 0,19-28 0,-4 6 0,-14 11 0,10-17 16,-3 5-16,-16 17 0,16-22 16,-7 9-16,-15 19 0,16-24 15,-1 6-15,-9 21 0,10-22 16,-2 14-16,-13 20 0,13-19 16,-5 7-16,-12 18 0,16-21 15,-7 3-15,-7 17 0,15-29 16,-3 2-16,-18 28 0,19-31 15,-2 5-15,-20 21 0,25-26 16,-6 1-16,-13 20 0,15-24 16,-8 4-16,-14 19 0,27-24 15,-9-1-15,-15 21 0,21-32 16,7 9-16,-12 15 0,19-25 16,-3 1-16,-12 10 0,6-2 0,-23 22 0,20-26 15,-8 14-15,-12 4 16,40-93-1,32-11 1,12-12-16,3 1 16,10-4-16</inkml:trace>
  <inkml:trace contextRef="#ctx0" brushRef="#br0" timeOffset="879.833">2043 7370 0,'48'58'16,"-6"-5"0,12 15-16,-6 7 15,13 16-15,-7 0 16,22 23-16,-19-26 16,-5 3-16,3 5 0,-7-14 15,0 1-15,10 15 0,-10-14 16,1 4-16,10 15 0,-11-15 15,-1 3-15,20 17 0,-19-17 16,7 10-16,11 18 0,-11-21 16,3 5-16,14 27 0,-16-21 0,9 10 0,11 20 15,-8-21-15,-2 8 0,9 17 0,-14-22 16,-1 11-16,5 16 0,-14-27 16,7 10-16,12 25 0,-19-30 15,7 5-15,8 20 0,-17-25 16,9 11-16,8 29 0,-15-35 15,8 12-15,5 32 0,-8-32 0,-1 8 16,11 28-16,-8-35 0,-4 7 0,18 25 16,-20-33-16,4 4 0,9 27 0,-12-30 15,3 4-15,10 27 0,-14-40 16,-2 3-16,8 19 0,-14-31 16,-4 0-16,-3 22 0,-7-34 31,1-1-31,4 19 0,6-19 0,13 25 15,-10-32-15,16 10 0,-43-94 16,-6-14 0,-6-3-1,-2 0 1,-3-5-16</inkml:trace>
  <inkml:trace contextRef="#ctx0" brushRef="#br0" timeOffset="4708.5">3206 7501 0,'25'0'31,"39"0"-15,27 0 0,10 0-1,-6-5 1,-16 5-1,-27-3 1,-52 3-16</inkml:trace>
  <inkml:trace contextRef="#ctx0" brushRef="#br0" timeOffset="5208.972">4043 6997 0,'57'-11'15,"21"4"16,4 3-15,-3 4 0,-23 22-1,-26 28 1,-16-1 0,-19 20-16,-7 7 15,-18 21-15,0-7 16,-16 23-16,11-9 15,-3 14-15,13-15 16,-10 10-16,7-22 31,7 3-31,-9 21 16,8-40 0,14-36-1,3-39 1,5-8-1,0 4 1,0 4-16,0 0 0</inkml:trace>
  <inkml:trace contextRef="#ctx0" brushRef="#br0" timeOffset="5872.35">4770 7083 0,'48'-13'16,"12"18"0,6 30-1,-12 44 1,-16-12 0,-18 17-16,-6-6 15,-19 23-15,-4-11 31,-11 21-31,-7-12 16,-3 9-16,-5-15 16,-9 2-16,-1-11 15,-5-6-15,-25 8 16,-4-9 0,41-36-1,15-23 1,16-10-1,22-4 1,26-8 0,29-4-1,21-2 1,18 2 0,-2-4-1,-1 1 1,-25 9-16,-16-3 15,-30 0 1,-17 5 0,-18 0-16</inkml:trace>
  <inkml:trace contextRef="#ctx0" brushRef="#br0" timeOffset="9409.298">3822 13450 0,'7'73'16,"-1"-2"0,-4 19-16,3 1 15,-5 28-15,0-6 16,0 20-16,0-14 16,0 17-16,-5-20 15,5 10-15,-2-24 31,-8-2-31,2 18 16,-2-50 0,8-33-16,2-17 15,-4-10 1,4-4 0,0-4-16</inkml:trace>
  <inkml:trace contextRef="#ctx0" brushRef="#br0" timeOffset="10094.537">433 11182 0,'76'-12'16,"-13"2"-1,19-13-15,3 10 0,23-4 0,-3 4 16,21-7-16,-15 2 15,25-5-15,-18 11 16,20-1-16,-17 8 16,23 1-16,-23-2 15,15 6-15,-27 0 16,5 0-16,24 0 16,-2 0-1,-20-14 1,-55 3-1,-32 7-15,-13 4 16,-16 0-16</inkml:trace>
  <inkml:trace contextRef="#ctx0" brushRef="#br0" timeOffset="11265.502">1504 11476 0,'-10'18'16,"-3"8"-1,-17 22-15,-5 5 16,-8 24-16,0 12 16,-10 25-16,10-6 15,-2 27-15,16-13 16,12 12-16,7-22 15,20 12-15,11-33 16,21-3-16,8-27 16,19-14-16,32-26 15,2-42 17,-12-37-17,-30-20 1,-29-12-1,-32-1 1,-32 15 0,-29 26-1,-17 27 1,-8 36 0,3 34-1,19 37 1,19 17-1,33-6 1,29-9 15,9-15-31,-7-34 16,-19-37-16</inkml:trace>
  <inkml:trace contextRef="#ctx0" brushRef="#br0" timeOffset="11913.478">5261 11369 0,'42'0'15,"24"-5"-15,0 2 16,30-15-16,-1 8 16,27-2-16,-1 0 0,21 1 15,-10 9-15,16-3 0,-16 5 16,1 0-16,-24 0 15,4 5-15,-23-5 16,6 2-16,23 3 16,-3-5-16,-53-5 15,-33 3 1,-13 2 0,-17 0-16</inkml:trace>
  <inkml:trace contextRef="#ctx0" brushRef="#br0" timeOffset="12684.39">6291 11896 0,'-30'57'15,"3"-6"1,-7 19-16,2 0 16,-6 22-16,3-9 15,0 20-15,5-8 16,4 14-16,9-13 15,4 12-15,13-15 16,13 3-16,9-23 16,22-3-16,38-4 15,27-23 1,-1-20 0,-7-38 15,-21-29-16,-22-23 1,-23-17 0,-14-3-1,-11 8 1,-27 32 0,-32 22-1,-16 25 1,-14 37-1,7 24 1,6 17 0,21 5-1,42-17-15,21-21 32,7-15-17,-8-10 1,-17-20-16</inkml:trace>
  <inkml:trace contextRef="#ctx0" brushRef="#br0" timeOffset="13402.722">7912 9205 0,'58'-11'15,"12"4"-15,-2-3 16,23 2-16,2-1 16,16 0-16,-11 0 15,25 0-15,-14 5 16,22 1-16,-15 3 16,20 0-16,-15 0 15,9 0-15,-16 0 16,17 0-16,-22 0 15,6 0-15,-14 0 16,2-9-16,16-9 0,-5 0 16,-49 0-1,-35 11 1,-13 1 0,-17 6-16</inkml:trace>
  <inkml:trace contextRef="#ctx0" brushRef="#br0" timeOffset="13656.724">11117 9205 0,'0'0'16,"0"0"-16,0 0 0</inkml:trace>
  <inkml:trace contextRef="#ctx0" brushRef="#br0" timeOffset="14126.595">12367 9224 0,'66'5'16,"-6"-5"15,8 0-31,-3 0 15,11 0-15,2 0 16,18 0-16,-6 0 16,22 0-16,-14 6 15,20 1-15,-17 3 16,15 3-16,-20-6 16,12 3-16,-20-7 0,7 7 0,27-5 15,-1-10 1,-20-20-1,-36-3 1,-34 15 0,-14 6-1,-17 7-15</inkml:trace>
  <inkml:trace contextRef="#ctx0" brushRef="#br0" timeOffset="14389.298">14907 8960 0,'65'-6'15,"9"6"1,1-4 0,-2 8-1,-13 2 1,-19 2 0,-41-8-16</inkml:trace>
  <inkml:trace contextRef="#ctx0" brushRef="#br0" timeOffset="14627.277">15063 9426 0,'60'0'15,"24"0"1,11 0-16,-11-5 16,-28-3 15,-56 8-31</inkml:trace>
  <inkml:trace contextRef="#ctx0" brushRef="#br0" timeOffset="14928.108">16069 8985 0,'65'-13'0,"26"1"15,-14 2 1,7 2-16,20 1 16,-4 2-1,-29-6 1,-71 11-16</inkml:trace>
  <inkml:trace contextRef="#ctx0" brushRef="#br0" timeOffset="15429.602">16786 8433 0,'74'-23'15,"22"6"1,17 9 0,3 8-1,-5 5 1,-20 3 0,-26 4-1,-30 11 1,-14 7-1,-12 18 1,-18 25 0,-17 29-1,3-30 1,-2 12-16,2-14 16,4 8-16,-27 31 15,3 14 1,6-12 15,14-23-15,13-46-1,25-24 1,5-18 0,-8-3-1,-1 3 1,-11 0-16</inkml:trace>
  <inkml:trace contextRef="#ctx0" brushRef="#br0" timeOffset="15909.016">17790 8648 0,'52'-34'16,"22"4"-1,9 10 1,0 20 0,-12 36-1,-16 20 1,-25 21-16,-35 19 16,-7-18-1,-9 5 1,-7-12-16,-14 7 15,-28 18-15,-4-5 16,9-14 0,16-24-1,42-22 1,32-8 0,36-11-1,-3-10 1,10-2-16,-3-2 31,14-3-31,-9-1 16,13 5-16,25 1 15,6 7 1,-18 0-16,-36 1 16,-30-2-1,-30-6-15</inkml:trace>
  <inkml:trace contextRef="#ctx0" brushRef="#br0" timeOffset="16710.504">8070 10886 0,'0'0'15,"8"0"1,15 0-16,20 0 15,35-4 1,-13-2 0,18-3-16,-5 7 15,21-3-15,-6 5 16,20 0 0,-9 0-1,22-6-15,-13 6 16,18 0-16,-14 0 15,13 0-15,-17 0 16,8 0-16,-19 0 16,-2 0-16,16 6 15,-10 7 1,-43-19-16,-28 4 16,-17 2-1,-8 0 1,-8 0-1,-2 0 1,0 0-16</inkml:trace>
  <inkml:trace contextRef="#ctx0" brushRef="#br0" timeOffset="17014.046">11182 10733 0,'54'0'0,"18"0"15,21 0 1,7-4-1,-11-1 1,-8-3 0,-20-2-1,-31 7-15,-30 3 16</inkml:trace>
  <inkml:trace contextRef="#ctx0" brushRef="#br0" timeOffset="17297.3">11410 10442 0,'0'65'16,"-6"25"-1,3 24 1,3 5 15,3-16-15,3-20 0,1-41-1,-2-19 1,-5-23-16</inkml:trace>
  <inkml:trace contextRef="#ctx0" brushRef="#br0" timeOffset="17682.002">12543 10979 0,'83'-6'16,"-12"6"-1,10 0-15,4 0 16,23 0-16,-1 0 16,9 0-16,-8 0 15,15-5-15,-14 1 16,11-5-1,-18 0-15,0-7 0,-13 2 16,6-6-16,31-3 16,0 0-1,-12 3 1,-16-8 0,-45 15-16,-27 10 15,-26 3-15</inkml:trace>
  <inkml:trace contextRef="#ctx0" brushRef="#br0" timeOffset="17951.735">15630 10646 0,'73'-5'0,"11"3"15,-7-4 16,-24 1-15,-53 5-16</inkml:trace>
  <inkml:trace contextRef="#ctx0" brushRef="#br0" timeOffset="18252.537">15708 10991 0,'91'2'0,"22"4"16,4-6-1,-12 0 1,-22-6-1,-45 4 1,-15 2 15,-23 0-31</inkml:trace>
  <inkml:trace contextRef="#ctx0" brushRef="#br0" timeOffset="19115.999">17676 10328 0,'18'71'15,"-3"-10"1,0 11-16,0 4 16,-2 15-16,-5-1 15,1 17-15,-1-12 16,2 8-16,-7-7 16,14 10-16,-6-16 15,-4 14-15,-2 21 16,-5-36-1,0-46 1,0-21 0,0-22-16</inkml:trace>
  <inkml:trace contextRef="#ctx0" brushRef="#br0" timeOffset="20471.215">9409 7962 0,'-56'5'16,"-20"20"-1,16 5 1,-6 18-16,11 0 16,-2 17-16,1 37 15,26 11 1,30-7-1,35-34 1,30-34 0,14-32-1,-2-42 1,-9-29 0,-20-26-1,-17-5 1,-14 11-1,-6 14 1,-9 28 0,-2 21-1,5 26 1,5 32 0,3 38-1,-8-4 1,-3 11-16,3-1 15,-5 10-15,0-6 16,5 7-16,3 30 16,-3-3-1,2-28 1,-2-37 0,6-46-1,1-30 1,0-3-1,-3 3 1,-9 23-16</inkml:trace>
  <inkml:trace contextRef="#ctx0" brushRef="#br0" timeOffset="23523.818">12873 8142 0,'-63'4'16,"-9"8"-1,13 19 1,6 22 0,36 12-1,39 9 1,8-16-1,11-8-15,2-10 16,22 7-16,1-9 16,12 11-16,-7-4 15,7 3-15,18 20 32,-14 15-17,-33-5 1,-59-18-1,-41-12 1,-28-15 0,-14-20-1,8-19-15,7-17 16,20-26 0,27-17-1,24-17 16,14 17-15,24-8-16,-1 12 16,18-11-16,-3 8 15,-1-8-15,-14 2 16,-6-11-16,-13 13 16,-22-7-16,-31-19 15,-1 29 1,-17 18-16,-3 18 15,-11 18-15,9 6 16,-6 24-16,1 5 16,-3 12-16,-23 15 15,8 8 1,45-28 0,43-30-16</inkml:trace>
  <inkml:trace contextRef="#ctx0" brushRef="#br0" timeOffset="24393.027">9247 9662 0,'-65'13'15,"-13"27"1,-3 21-1,0 23-15,21 6 16,35-4 0,37-9-1,32-18 1,19-29 0,4-30 15,4-30-16,-6-23 1,-14-13 0,-11-6-1,-15-1 1,-13 1 0,-6 19-1,4 19 1,-8 34-1,-2 34 1,0 7 0,0 20-16,-2 4 15,-3 18-15,0-3 0,-8 22 0,6-11 16,-11 14-16,3 26 16,20-10-1,25-38 1,5-53-1,5-25 17,-19-10-17,-9 5 1,-12 0-16</inkml:trace>
  <inkml:trace contextRef="#ctx0" brushRef="#br0" timeOffset="25224.973">13032 9689 0,'-20'4'15,"-28"14"-15,-10 24 16,20 31 0,20-9-1,24 1 1,11-5-1,21 8-15,5-4 16,18 9-16,-3-12 16,12 9-16,-9-10 15,-1 10-15,-4 27 16,-28-6 0,-46-31-1,-36-31 1,-16-15-1,-9-23 1,7-21 0,19-17-1,35-24 1,33-19 0,6 19 15,19-7-31,3 13 15,12-8-15,-2 7 16,0-7-16,0-27 16,-20-9-1,-46 2 1,-53 25 0,11 39-16,-23 17 0,0 14 15,-16 12-15,-31 8 16,8 4-1,50-2 1,67-10-16</inkml:trace>
  <inkml:trace contextRef="#ctx0" brushRef="#br0" timeOffset="27265.746">11752 8469 0,'31'-6'15,"39"-1"1,16-10 0,2 0 15,-15 3-31,-73 14 0</inkml:trace>
  <inkml:trace contextRef="#ctx0" brushRef="#br0" timeOffset="27813.452">12223 10081 0,'61'0'15,"-6"0"1,-15 2-16,-40-2 0</inkml:trace>
  <inkml:trace contextRef="#ctx0" brushRef="#br0" timeOffset="29701.997">1716 9356 0,'-31'-30'16,"-6"7"0,-24 10-16,-9 23 15,-9 16 1,1 26-1,3 17 1,13 8 0,12 9-16,23 3 31,27-5-15,27-7-1,18-27-15,9-20 16,17-15-1,-6-25 1,-4-15 0,-6-23-1,-10-13-15,-14-5 16,-13 2 0,-6 3-1,-4 13 1,-4 20-1,2 16 1,-6 6 0,0 4-1,0 10 1,0 17 0,0 28-1,-6 36 1,2-17-16,1 12 0,-2-7 15,5 14-15,5-8 16,-10 8-16,5 27 16,-5 3-16,5-7 15,0-18 1,10-49 15,15-29-15,0-13-16,-12-5 15,-9 0 1,-4 0-16</inkml:trace>
  <inkml:trace contextRef="#ctx0" brushRef="#br0" timeOffset="30335.275">5291 10246 0,'8'0'15,"37"0"1,-2 0-16,22-4 0,1 4 16,15-10-16,37 3 15,1-10 1,-21-1-1,-28 6 1,-70 12-16</inkml:trace>
  <inkml:trace contextRef="#ctx0" brushRef="#br0" timeOffset="30859.116">6191 9740 0,'-38'49'0,"-8"22"16,11 9-1,16 13 1,26-7 0,28-8-16,25-18 15,29-19 1,14-28 15,10-31-15,-12-33-16,-22-29 15,-42-19 1,-32-7 0,-40 9-1,-31 8 1,-15 24-16,-14 27 16,-15 20-1,10 18 1,23 18-1,19 13 1,25-15 0,15-9-1,18-7-15</inkml:trace>
  <inkml:trace contextRef="#ctx0" brushRef="#br0" timeOffset="31492.477">6204 10454 0,'-18'22'16,"-25"34"-1,-5 22 1,10 15-16,15 6 16,23-5-1,26-22 1,34-14-16,29-28 16,11-17-1,-2-31 1,-9-25-1,-22-27 1,-21-21 0,-26-10-1,-23-4 1,-32 1 0,-25 9-1,-24 22 1,-5 25-1,-8 25 1,4 18-16,13 15 16,39-7-1,41-3-15</inkml:trace>
  <inkml:trace contextRef="#ctx0" brushRef="#br0" timeOffset="33030.28">635 13271 0,'0'-55'15,"0"-21"-15,0-6 16,-5-32-16,5 18 15,-6-2-15,1-16 0,4 19 16,-5-14 0,-6-22-16,2 17 15,2-9-15,-11-15 0,8 20 16,1-8-16,-4-13 0,7 20 16,-3 9-16,-7-19 0,9 25 15,-2 2-15,-2-17 0,4 1 0,-2-27 0,6 24 16,8-22-16,-4 30 15,5-13-15,-10 25 16,-2-18-16,1 28 0,6-11 0,9 19 16,18-4-16,25-21 15,21 18 1,11 6-16,11 24 16,-27 20-1,15 4-15,-13 11 16,16-5-16,-6 5 15,16-3-15,-13 11 16,16-9-16,-15 8 16,12-5-16,-18 9 15,2-13-15,33-12 16,-3-1 0,-28 17-1,-37 11 1,-24 9-16,-12-2 15,-6 5 1,2 13 0,-5 28-1,6 27-15,7 26 16,4-10 0,0 7-16,-4-8 15,4 18-15,-5-6 16,1 21-1,0-8-15,6 31 0,-11-36 16,6-2-16,3 13 0,-3-18 16,-3 0-16,1 16 0,-1-15 15,-4 4-15,3 19 0,-7-14 16,7 2-16,-2 18 0,-3-23 16,8 11-16,-4 12 0,-6-20 15,2 2-15,5 18 0,-6-19 0,1 5 16,1 17-16,-1-3 0,0 32 0,-5-30 15,-12 14-15,-1-34 16,-5 6-16,-4 25 16,-4-1-1,-20-32 1,-1-5-16,4-53 16,-12-16-1,-11 1-15,2-20 16,-7-13-1,-20-6 1,17 2 15,-14 1-31,6 3 16,-18 0-16,6 0 16,-33-5-16,9 5 15,-21-10-15,21 7 16,-15 3-16,20 0 15,-2 3-15,0-6 16,82-25 0,56-9-1,6 7 17,-11 12-32,-18 18 0</inkml:trace>
  <inkml:trace contextRef="#ctx0" brushRef="#br0" timeOffset="34614.877">5243 13284 0,'-4'-49'16,"-2"-15"-1,6-4 1,-7-28-16,2 0 15,-2-28-15,-4 34 16,4-6 0,-11-18-16,5 19 15,-10-6-15,-2-20 0,3 20 16,-3-7-16,-9-18 0,7 17 16,-3-3-16,-11-20 0,12 23 15,-2 1-15,-10-22 0,16 6 16,1-22-16,6 14 0,5-10 0,7 23 15,6-2-15,0 25 16,0-10-16,14-20 16,26-5-1,8 10 1,2 12 0,15 32-1,6 16 1,15 15-1,10 7-15,-21 13 16,4 3-16,-11 5 16,20-4-16,-11 10 15,25 0-15,-12 4 16,19-3-16,-14 4 16,14-11-16,-18 6 0,4-11 0,31 0 15,0-7 1,-18-4-1,-27 7 1,-43 15-16,-20 2 16,-11 9-1,9 8 1,-2 15 0,4 16-1,-3 23 1,1 32-1,-2-21 1,-2 12-16,-3-16 16,8 27-16,-4-5 15,2 25-15,-2-13 16,6 30-16,-1-11 16,5 22-16,-10-32 0,5-8 15,-1 16-15,-4-24 0,4 10 0,8 17 0,-2-18 16,2 9-16,2 23 0,-9-25 15,3 13-15,6 24 0,-12-27 16,4-3-16,2 16 0,-7-21 16,8 1-16,-4 12 0,-6 0 15,6 22-15,0-30 16,-1 11-16,-4-23 16,4 8-16,-4 29 15,5-8 1,-18-17-1,0-63 1,0-22-16,-40-21 16,2 1-1,-8-18 1,-14-12 0,9-2-1,-15 2-15,1 2 16,-23-13-16,5 7 15,-21-6-15,1 7 16,-23-8-16,13 3 31,-23-3-31,20 8 16,-28-8-16,25 8 0,-11-3 0,27 3 16,-11-7-16,-17-16 15,17 0 16,59 20-15,26 11 0,15 6-1,14 6-15</inkml:trace>
  <inkml:trace contextRef="#ctx0" brushRef="#br0" timeOffset="37451.266">873 13576 0,'0'18'15,"0"20"1,0 25 0,-5 10 15,-6 17-15,-13 16-1,-6 10 1,13-28-1,0 3-15,9-13 0,-3 10 0,6-10 16,4 13-16,-4-13 16,-1 5-16,4-9 15,2 9-15,2 30 16,9-25 0,6-1-16,2-18 15,11 9-15,-2-12 16,11 17-16,2-17 15,5 6-15,34 17 16,9 7 0,-23-28-1,-1 2-15,-9-17 16,9 3-16,-7-14 16,16 6-16,27 6 0,6-2 15,-4-4 1,-14-10-1,-10-11 1,-37-9-16,-18-10 16,-13-3-1,-5 0 1,-6-15-16,-6-1 16,-4-13-1,9 6 1,-15-1-1,16 19-15</inkml:trace>
  <inkml:trace contextRef="#ctx0" brushRef="#br0" timeOffset="40555.962">2608 15037 0,'60'-12'15,"25"5"1,2 9 15,-7 26-15,-22 14-16,-33 17 15,-33-4 1,-37-2 0,-18-5-1,-13-6 1,11-12-16,17-17 15,16-3 1,9-2 0,23-3-1,19-5 1,17 0 0,23-5-16,8 1 15,17 4 1,-11 4-1,-2 19 1,-13 15 0,-22 15-1,-25 12 1,-29 5 0,-22-1-1,-25-4 1,-13-5-1,-9-7-15,5-12 16,21-11 0,8-12-1,13-6 1,15 1-16,12-8 16,8 0-1,0-5 1,5 0-16</inkml:trace>
  <inkml:trace contextRef="#ctx0" brushRef="#br0" timeOffset="40825.118">2536 16108 0,'64'5'16,"9"-5"-1,13 6-15,15-12 16,12 1 0,-5 5-1,-12 18 1,-23 10 0,-15 5-16,-22-6 15,-19-14 1,-17-13-16</inkml:trace>
  <inkml:trace contextRef="#ctx0" brushRef="#br0" timeOffset="41493.932">2873 16537 0,'22'-10'0,"31"2"16,13-2 0,1 15-1,-19 36 1,-20 27 15,-28 25-31,-28 11 16,-27 3-1,-29-1 1,-11-15 0,-8-18-1,-3-25 1,10-26-16,14-22 15,30-22 1,25-15 0,14-9-1,18-5 1,21-2 0,16 6-16,21 4 15,10 12 1,13 14-1,9 12-15,-6 17 16,-11 19 0,-12 4 15,-19 5-15,-12-3-1,-10-1-15,-11-18 16,-5-10-1,-6-3 1,-3-5 0,0 0-16,0 0 0</inkml:trace>
  <inkml:trace contextRef="#ctx0" brushRef="#br0" timeOffset="41925.964">3704 16701 0,'-36'66'15,"-6"9"1,-12 10 0,1 4-16,6-12 15,10-16 1,12-21-1,13-32 1,18-25 0,6-19-1,7-7 1,-7 3 0,6 2-1,-18 38-15</inkml:trace>
  <inkml:trace contextRef="#ctx0" brushRef="#br0" timeOffset="42194.92">3411 16640 0,'10'48'0,"8"18"15,15 11 1,7 12 15,8-4-15,5-6-1,-3-14 1,0-24-16,-20-22 16,-9-13-1,-9-6 1,-11 0-1,-1 0-15</inkml:trace>
  <inkml:trace contextRef="#ctx0" brushRef="#br0" timeOffset="42758.204">4183 16915 0,'30'-41'16,"0"-19"-1,-7-18-15,-8-25 16,-11-21 0,-4 34-1,-17 2-15,-3 14 16,-15-4-16,0 12 31,-3-7-31,-2 16 16,-13-9-16,-28-12 15,-12 0-15,9 10 16,11 9 0,37 30-1,12 11 1,24 10-1,12-2 1,1 5-16,2 3 16,-13-3-1,-2 5-15</inkml:trace>
  <inkml:trace contextRef="#ctx0" brushRef="#br0" timeOffset="43242.562">3873 15322 0,'-3'0'16,"-12"3"-1,-15 11 1,-18 7 0,-16 7-16,-11 4 15,-3 9 1,5 2 0,12-8-1,15-5 1,22 1-1,12 3 1,15-7 0,11-5-1,16-5 1,5 6 0,4 3-1,1-2 1,-10-1-16,-5 0 15,-3-11 1,-9-4 0,-13-8-16</inkml:trace>
  <inkml:trace contextRef="#ctx0" brushRef="#br0" timeOffset="43696.4">4770 16340 0,'25'0'15,"29"0"1,13 0 0,3 5-1,-14-2 1,-11 1-16,-45-4 0</inkml:trace>
  <inkml:trace contextRef="#ctx0" brushRef="#br0" timeOffset="43943.258">4805 16623 0,'25'0'0,"45"0"15,26-5 1,-3-8 0,-4 1-1,-16-1 1,-28 3-16,-45 10 0</inkml:trace>
  <inkml:trace contextRef="#ctx0" brushRef="#br0" timeOffset="44613.085">5644 16101 0,'55'5'0,"6"15"31,-8 28-15,-23 18-1,-30 12 1,-25 10 0,-33-3-1,-10-6 1,2-14-16,8-7 16,23-20-1,28-21 1,14-11-1,16-1 1,25-5-16,17 0 16,14-11-1,-2-1 1,-6-8-16,-16-8 16,-2 8-1,-15-3 1,-20 13-1,-8 8 1,-8-4 0,-2 6-16</inkml:trace>
  <inkml:trace contextRef="#ctx0" brushRef="#br0" timeOffset="44981.62">6483 16240 0,'-10'12'16,"-10"23"-1,-21 26 1,-6 17-1,-6 10 1,10 0 0,5-7-1,2-1-15,9-19 16,19-31 0,13-25-1,8-22 1,0-1-16,-9 0 15,1 6 1,4 2 0,-9 10-16</inkml:trace>
  <inkml:trace contextRef="#ctx0" brushRef="#br0" timeOffset="45244.348">6214 16252 0,'2'23'0,"16"33"16,9 24-1,3 6 1,0-3 0,-4-6-1,4-11 1,5-19-16,-5-16 15,1-20 1,-18-9 0,-8 4-1,-5-6-15</inkml:trace>
  <inkml:trace contextRef="#ctx0" brushRef="#br0" timeOffset="45528.985">6886 16423 0,'66'0'16,"7"0"0,10-4-16,-8-2 15,-12 6 1,-27-2 0,-36 2-16</inkml:trace>
  <inkml:trace contextRef="#ctx0" brushRef="#br0" timeOffset="46213.879">7420 16078 0,'46'23'16,"-8"2"-1,-3 10 1,-23 1 0,-14 1-1,-13-1 1,-5-5-1,-8-9 1,8-5 0,2-9-1,6-4 1,6-4-16,12 0 16,11 0-1,21 0 1,15 7-1,2 4 1,4 12 0,-10 7-16,-3 6 15,-16 7 1,-9 4 0,-11 6-1,-5-5 1,-20-5 15,-15-5-15,-14 1-1,-3-8-15,6-18 16,8-15 0,-2-16-1,12 0 1,6 5-1,17 13-15</inkml:trace>
  <inkml:trace contextRef="#ctx0" brushRef="#br0" timeOffset="46582.848">8214 15809 0,'43'75'16,"-6"-12"-1,9 20-15,-13-5 16,7 18-16,-15-13 15,3 13-15,-10-7 16,-6 6-16,-9-12 0,-3 13 16,0-18-16,-21 6 0,-31 6 15,-31-30 1,-20-34 0,-6-17-1,18-18 1,44 6-1,47 3-15</inkml:trace>
  <inkml:trace contextRef="#ctx0" brushRef="#br0" timeOffset="47161.638">5722 15647 0,'0'10'0,"-12"10"16,-11 29-1,-25 16 1,-13 14 0,-4 16-16,22-20 31,2 4-31,5 24 16,12 23-1,24 6 1,8-38-16,14-5 15,26 18-15,31-10 16,8-19 0,-6-30-1,-6-25 1,-26-11 0,-24-7-16,-25-5 15</inkml:trace>
  <inkml:trace contextRef="#ctx0" brushRef="#br0" timeOffset="48563.208">7395 11482 0,'0'0'15,"13"-6"17,27 2-17,3 2 1,22 2-16,1 2 15,19 13-15,4 3 16,19 12-16,-7 3 16,25 20-16,-12-1 15,14 19-15,-28-21 16,-9 3-16,16 8 16,-25-12-1,4 8-15,14 9 0,-14-11 16,3 10-16,9 13 15,-15-12 1,1 4-16,6 10 0,-2 4 0,16 22 16,-13-10-16,9 17 0,-21-15 15,-2 16-15,-16-21 16,-3 3-16,10 19 16,13 9-16,-9-7 15,-6-9 1,2-20-1,-23-10 1,-24-38 0,-34 3-1,-4-13 1,8-12 0,4-10-1,5-3 1,0-5-16</inkml:trace>
  <inkml:trace contextRef="#ctx0" brushRef="#br0" timeOffset="49464.432">10422 14795 0,'75'3'15,"28"3"1,18 4-16,3-3 16,-16-2-1,-17-2 1,-25 1-1,-36 2 1,-30-6-16</inkml:trace>
  <inkml:trace contextRef="#ctx0" brushRef="#br0" timeOffset="49949.817">11588 14145 0,'-17'14'16,"-6"3"-1,-12 28 1,2 3-1,-2 12-15,-6 42 16,21 6 0,33-13-1,30-29 1,30-33 0,10-33-16,-5-38 15,-8-41 1,-27-29-1,-20-17 1,-36 6 0,-34 31-1,-37 41 1,-16 28 0,4 19-1,23 10 1,25-1-1,48-9-15</inkml:trace>
  <inkml:trace contextRef="#ctx0" brushRef="#br0" timeOffset="50249.839">11470 14861 0,'0'0'15,"0"0"-15,0 0 16</inkml:trace>
  <inkml:trace contextRef="#ctx0" brushRef="#br0" timeOffset="50950.719">11404 14864 0,'-47'45'15,"-4"15"1,3 19-16,16 4 16,29 2-1,23-1 16,28-14-15,22-20 0,21-21-16,18-22 15,-4-27 1,-14-39 0,-25-26-1,-29-26-15,-32 3 16,-35 0-1,-18 17 1,-22 31 0,-11 27-1,-7 25 1,-3 16-16,8 6 16,15 5-1,33-12 1,35-7-16</inkml:trace>
  <inkml:trace contextRef="#ctx0" brushRef="#br0" timeOffset="51335.443">10774 15839 0,'89'0'15,"-17"0"1,19 0-16,-7 0 16,16 0-16,-14 0 15,19-3-15,-14 3 16,13-5-16,-13 0 15,9 1-15,-16 4 16,7 0-16,16 4 16,-6-4-1,-36-7 1,-51-11 0,-28 8-1,-16 2-15,0-2 16,3 3-1,27 7-15</inkml:trace>
  <inkml:trace contextRef="#ctx0" brushRef="#br0" timeOffset="52082.869">11482 16040 0,'-18'68'0,"1"-9"15,-3 8 1,-3 0-1,-2 10-15,0 36 16,2 14 0,11-9-1,24-12 1,18-26-16,26-9 16,19-10-1,11-27 1,-2-38-1,-12-34 1,-9-28-16,-25-17 16,-15-2-1,-33 2 1,-15 11 0,-15 30-1,-11 20-15,-7 26 16,10 26-1,18 18 1,17 18 15,26-10-15,34-16 0,27-27-1,19-21 1,-8-10-16,-13-5 15,-72 23-15</inkml:trace>
  <inkml:trace contextRef="#ctx0" brushRef="#br0" timeOffset="52352.026">12724 15484 0,'56'12'15,"9"6"-15,-7 0 16,-14-6-1,-20-4 1,-11-3 0,-13-5-16</inkml:trace>
  <inkml:trace contextRef="#ctx0" brushRef="#br0" timeOffset="52551.962">12798 15897 0,'75'3'16,"16"1"0,-5-4-1,-16 0 1,-70 0-16</inkml:trace>
  <inkml:trace contextRef="#ctx0" brushRef="#br0" timeOffset="68326.041">9156 17147 0,'0'7'15,"-5"33"1,-7 29 0,-1-9-1,-9 10-15,1-9 16,-6 15-16,1-13 15,-9 12-15,-12 29 16,-2 7-16,12-9 16,7-28-1,12-39 1,8-18 0,15-17-1,0 0 1,-5 0-16,0 0 15,0 0-15</inkml:trace>
  <inkml:trace contextRef="#ctx0" brushRef="#br0" timeOffset="68689.373">8822 17263 0,'5'12'0,"2"33"16,8 23 0,10 26-1,5 1 1,5-9-1,4-13 1,-4-7-16,0-31 31,3-11-15,-8-18 0,3-1-1,-13-10 1,-10 5-1,-10 0-15</inkml:trace>
  <inkml:trace contextRef="#ctx0" brushRef="#br0" timeOffset="68959.337">9577 17537 0,'53'0'16,"1"0"0,-19 0-1,-16 0-15,-1 0 16,-8 0-1,-10 0-15</inkml:trace>
  <inkml:trace contextRef="#ctx0" brushRef="#br0" timeOffset="69213.902">9701 17903 0,'55'-5'16,"21"-10"0,5-7-1,-3 3 1,-12 7-1,-8 1-15,-28 3 16,-30 8-16</inkml:trace>
  <inkml:trace contextRef="#ctx0" brushRef="#br0" timeOffset="69963.168">10199 16814 0,'44'-2'0,"8"10"16,6 14 0,-9 10-1,-17 9 1,-4 2-16,-21-8 16,-19-10-1,-18-7 1,-11-3-1,3-8 1,8-2 0,7 8-1,16-8 1,2-5 0,0 0-1,10 3-15,7 6 16,16-1-1,11 10 1,1 4-16,-3 9 16,-2 5-1,-9 1 1,-14 8 0,-15-2-1,-19 0 1,-21 0-1,-9 2 1,-4-12 0,-2 7-1,7-15 1,6-2-16,25-18 16,10-10-1,5 0 1,3 5-16,-4-3 15,6 3-15</inkml:trace>
  <inkml:trace contextRef="#ctx0" brushRef="#br0" timeOffset="70349.16">10762 17028 0,'-18'78'0,"-5"24"16,-2 10-1,0-26 1,-2-2-16,-12 29 15,-1 8 1,-7 10-16,3-5 16,9-19-1,10-12 1,8-45 0,17-32-1,0-9-15,0-3 31,5-12-15,-5 6 0,0 0-16</inkml:trace>
  <inkml:trace contextRef="#ctx0" brushRef="#br0" timeOffset="71035.501">10863 17658 0,'12'0'32,"21"0"-17,15 10-15,15 26 16,-8 11-1,-7 21 1,-18 21 0,-7 11-1,-21 9-15,-14 0 16,-8-9 0,-20-17-1,-16-10 1,-14-20-1,3-35-15,13-36 32,10-12-17,17-4 1,19-3-16,11 2 16,20 5-1,12 7 1,13 11-1,13 4-15,9 4 16,7 4 0,4 0-1,3 7 1,4 16 0,-5 12-16,-10-5 15,-20-5 1,-21-8-1,-26-5 1,-36-12-16,-41-6 16,-23-3 15,-1 5-15,12-6-16,83 10 0</inkml:trace>
  <inkml:trace contextRef="#ctx0" brushRef="#br0" timeOffset="72623.355">8599 18429 0,'0'-12'16,"6"-24"0,2-16-16,4-22 15,6-16 1,-8 13-1,2 0-15,-4 9 16,2-14-16,2 2 16,1-13-16,-1 13 15,6-16-15,-3 8 16,6-16-16,-3 11 16,4-15-16,-4 12 15,7-5-15,-3 16 16,-6-11-16,19-27 15,-12-4 1,-6 6 0,1 8-1,7 47-15,10 13 16,-18 28 0,14 8-1,-1 9 1,6 3-1,6 0 17,14 5-32,24 5 15,13 8 1,21 10 0,-26-6-1,-2 3-15,-8-2 16,15 10-16,-12-11 15,12 8-15,-12-2 16,15 3-16,-16-14 0,11 14 0,-13-9 16,8 5-16,27 9 15,5 4 1,-1 1 0,-7-6-1,-24 0-15,-12-5 31,-34-12-15,-3 10 0,-14-11-1,-11-2 1,-7 8-16,1 21 16,-4 25-1,20 31 1,-4-18-1,5 3-15,-3-5 16,10 11-16,-2-8 0,5 18 16,3-3-16,4 6 15,-5-6-15,7 19 0,-7-13 16,9 15-16,-9-13 16,3 7-16,-8-20 0,0 4 15,3 26-15,-13 2 16,-2-6-1,-5-50 17,-13-7-17,0-26-15,-21-17 16,-9-6 0,-10-8-1,-8 0 1,-18 0-1,-25-6 1,21 4 0,-13-12-16,10 1 15,-18-8-15,8-2 0,-18 1 0,10 2 16,-22-10-16,15 2 16,-21-3-16,16 6 31,-23-3-31,12 8 15,-21-3-15,19-2 0,-25-2 16,20 2-16,-23-11 0,23 6 16,-23-5-16,23 5 15,-19-6-15,19 11 16,-10 0-16,22 7 16,-12-4-16,20 9 0,1 1 15,4 2-15,48 7 16,53 3-1,-5 0 1,0 0 0,0 0-1,0 0-15</inkml:trace>
  <inkml:trace contextRef="#ctx0" brushRef="#br0" timeOffset="108129.272">6962 16179 0,'0'0'0,"0"0"31,0 0-15,0 0-1,0 0 1,0 0-16,0 0 16,0 0-1,0 0 1,0 0 0,0 5-16,0 13 15,0 7 1,0 15-1,0 3 1,0 6 0,2-2-16,9 1 15,-4-5 1,3-8 0,-8-10-1,-2-8 1,0-7-1,0-7 1,0-3 0,5-3-1,1-11-15,-6 14 16</inkml:trace>
  <inkml:trace contextRef="#ctx0" brushRef="#br0" timeOffset="108977.895">9635 16911 0,'68'0'15,"16"-3"1,-1-8-1,-10 6 1,-25-2-16,-48 7 0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381.05594" units="1/cm"/>
          <inkml:channelProperty channel="Y" name="resolution" value="675.46899" units="1/cm"/>
          <inkml:channelProperty channel="T" name="resolution" value="1" units="1/dev"/>
        </inkml:channelProperties>
      </inkml:inkSource>
      <inkml:timestamp xml:id="ts0" timeString="2020-03-09T14:51:48.120"/>
    </inkml:context>
    <inkml:brush xml:id="br0">
      <inkml:brushProperty name="width" value="0.05292" units="cm"/>
      <inkml:brushProperty name="height" value="0.05292" units="cm"/>
      <inkml:brushProperty name="color" value="#C00000"/>
    </inkml:brush>
  </inkml:definitions>
  <inkml:trace contextRef="#ctx0" brushRef="#br0">14390 12369 0,'69'5'15,"13"5"1,9-7 0,9-3-1,-3-8 1,-14-5 0,-40 4-16,-43 9 0</inkml:trace>
  <inkml:trace contextRef="#ctx0" brushRef="#br0" timeOffset="616.486">15507 11805 0,'0'7'16,"0"28"15,0 26-16,-2 27 1,-4 15 15,1 10-15,16-6 0,6-12-1,13-15 1,18-21-1,13-36 1,-1-34 0,1-11-1,-14-4 1,-12 9 0,-35 17-16</inkml:trace>
  <inkml:trace contextRef="#ctx0" brushRef="#br0" timeOffset="1032.743">15930 11764 0,'0'12'16,"0"34"-1,0-3 1,0 24-16,0-3 16,0 22-16,0 2 15,0 15-15,2-10 32,4 16-32,-1-13 15,0 7-15,-3-10 31,14 2-31,-2 15 16,9-13 0,-6-38-1,-8-29 1,-13-26 0,4-4-1,0 0 1,0 0-16</inkml:trace>
  <inkml:trace contextRef="#ctx0" brushRef="#br0" timeOffset="1433.001">15093 13533 0,'76'-5'16,"-10"5"-1,11 0-15,-8 0 0,18 0 0,-8 0 16,17 5 0,-10-3-1,14 4-15,-12-6 16,8 5-16,25-5 16,-7-13 15,-34-5-16,-34 8 1,-27 8 0,-19 2-16</inkml:trace>
  <inkml:trace contextRef="#ctx0" brushRef="#br0" timeOffset="2567.173">15459 13934 0,'35'2'16,"38"12"-1,28 18 1,0 11-1,-34 9 1,-49-4 0,-50-5 15,-47-5-15,-31-8 15,6-7-31,21-6 15,40-6 1,43-9 0,35-2-1,34 0-15,24 0 16,5 5 0,10 8-1,-2 17 1,-15 10-1,-18 16 1,-20 14 0,-13 3-16,-22 3 15,-18-3 1,-28-3 0,-20-9 15,-29-8-16,-19-20 1,-8-16 0,-15-11-16,4-19 15,-8-18 1,19 1 0,21 0-1,23-2 1,42 11-16,23-1 15,8 5 1,-6 9 0,-7 8-16</inkml:trace>
  <inkml:trace contextRef="#ctx0" brushRef="#br0" timeOffset="3622.283">17105 14108 0,'-16'25'16,"4"10"0,-9 20-16,-2 4 15,-7 9-15,5 2 16,-10 8-16,7-7 16,-10 12-16,-20 20 15,-2-2 1,4-15-1,4-21-15,26-54 16,14-9 0,6-4 15,6-4-15,0 6-1,0 0-15</inkml:trace>
  <inkml:trace contextRef="#ctx0" brushRef="#br0" timeOffset="3938.45">16585 14173 0,'5'20'31,"7"40"-31,11 34 16,13 20-1,14 7 1,16-8 0,9-22-1,3-33 1,-5-28-1,-12-18 1,-31-7-16,-30-5 0</inkml:trace>
  <inkml:trace contextRef="#ctx0" brushRef="#br0" timeOffset="4493.316">17422 14725 0,'42'8'16,"14"-2"-1,9-14 1,6-33-1,-23 3 1,0-20-16,-18 3 16,6-21-16,-12 8 0,1-15 0,-7 5 15,0-23-15,-8 11 16,-10-29 0,-5 10-1,-8-22-15,-4 13 16,-24-15-16,4 14 31,-22-15-31,-1 16 16,-18-8-16,5 20 15,-23-2-15,8 22 16,-10 3-16,9 23 16,-6-1-16,-21-2 15,15 13 1,71 4-1,48 26 1,-6 3 15,-5 6-15,-1 9 0,-6 2-16</inkml:trace>
  <inkml:trace contextRef="#ctx0" brushRef="#br0" timeOffset="4924.901">16998 12097 0,'-65'20'16,"-16"16"15,-15 11-15,3 6-16,15 3 31,35 4-15,21 3-1,37-2 1,33-1 15,32 1-15,-15-19-1,7 4-15,28 9 32,8-7-17,-9-13 1,-24-10-1,-37-11-15,-38-14 0</inkml:trace>
  <inkml:trace contextRef="#ctx0" brushRef="#br0" timeOffset="5510.668">18382 13228 0,'53'-12'0,"25"1"15,20 11 1,8 11 15,-5-4-15,-16 0 0,-24 4-1,-31-6 1,-30-5-16</inkml:trace>
  <inkml:trace contextRef="#ctx0" brushRef="#br0" timeOffset="5811.079">18603 13679 0,'74'16'16,"27"-9"0,-24-2-1,7-14-15,24-12 16,-7-2 15,-33 1-31,-68 22 0</inkml:trace>
  <inkml:trace contextRef="#ctx0" brushRef="#br0" timeOffset="6590.182">19755 12576 0,'76'0'15,"19"15"1,1 26 0,-18 18-1,-40 12 1,-33-10-1,-35-19 1,-24-11 0,-11-13-1,0 0 1,15-14 0,32-4 15,38-10-16,46 7 1,-6-6 15,15 18-31,-9 4 16,12 12-16,-10 5 16,11 16-16,-14-3 15,1 12-15,-6 38 16,-32 16-1,-41-1 1,-45-7 0,-32-28-1,16-33 1,-9-20 0,8-4-1,-6-9-15,-32-19 16,17-28-1,25-21 17,24 5-17,26 26-15,21 30 16</inkml:trace>
  <inkml:trace contextRef="#ctx0" brushRef="#br0" timeOffset="6928.08">21373 12911 0,'-17'48'16,"-9"7"-16,1 0 16,-15 21-16,1-5 15,-13 14-15,4-11 16,-8 13-16,-26 17 16,3-8-1,26-30 1,28-36-1,25-30-15</inkml:trace>
  <inkml:trace contextRef="#ctx0" brushRef="#br0" timeOffset="7296.713">20960 12966 0,'0'18'0,"5"35"31,7 32-15,1-9-1,9 5-15,1-10 16,7 6-16,26 29 16,9-15-1,8-36 1,3-25 0,-23-19-1,-28-6 1,-25-5-16</inkml:trace>
  <inkml:trace contextRef="#ctx0" brushRef="#br0" timeOffset="7544.151">21862 13216 0,'55'-15'16,"16"7"15,14-10-15,6 1-1,-7-1 1,-32 6-1,-52 12-15</inkml:trace>
  <inkml:trace contextRef="#ctx0" brushRef="#br0" timeOffset="7930.139">22738 12865 0,'-7'23'15,"-10"25"1,-18 25-1,-2 21 1,18 4 0,19-3-1,30-19 1,20-33 15,15-21-15,-7-14-16,-19-8 15,-39 0-15</inkml:trace>
  <inkml:trace contextRef="#ctx0" brushRef="#br0" timeOffset="8277.629">23049 12989 0,'0'65'16,"-6"26"0,-1 22-1,2-29 1,0 1-16,15 29 15,-3-1 1,6-12 0,9-15-1,-4-38 1,-10-21 0,-4-14-1,-4-8 1,0-5-16</inkml:trace>
  <inkml:trace contextRef="#ctx0" brushRef="#br0" timeOffset="9080.059">23482 12309 0,'31'12'16,"4"6"-1,23 22-15,-4 8 31,18 18-31,-7 2 16,8 19-16,-8-1 16,1 20-16,-18-10 15,-6 22-15,-16-10 16,-8 19-16,-13-19 16,-18 14-16,-10-22 15,-20 6-15,1-28 16,-21-1-16,-33 2 15,0-19 1,50-29 0,19-13-1,27-18-15</inkml:trace>
  <inkml:trace contextRef="#ctx0" brushRef="#br0" timeOffset="9681.34">19770 11673 0,'-18'25'16,"-4"6"0,-8 22-16,-5 6 15,-9 18-15,4-4 16,-8 18-16,5-3 16,-5 20-16,13-7 15,-3 20-15,8-12 16,2 14-16,11-15 15,4 18-15,11-23 16,4 11-16,9-18 16,13 9-16,11-19 15,19 15-15,-6-18 16,15 6-16,0-27 16,14 4-16,32-1 15,-1-12 1,-52-27-1,-28-11 17,-28-15-32</inkml:trace>
  <inkml:trace contextRef="#ctx0" brushRef="#br0" timeOffset="10682.537">18256 15316 0,'-12'54'16,"-11"15"-1,-12 26-15,9-20 16,-4 9-16,0-11 15,-5 10-15,-1-15 16,-2 15-16,8-13 16,-6 9-16,-4 22 15,5-3 1,5-23 0,17-37-1,13-19 1,0-9-1,0-9 1,0-1-16</inkml:trace>
  <inkml:trace contextRef="#ctx0" brushRef="#br0" timeOffset="11066.964">17890 15377 0,'5'27'16,"13"38"-1,8 28 1,9 15-1,17 10 1,8-2 0,14-2-1,10-9 1,-2-18 0,-3-35-1,-7-39 1,-11-18-16,-26-3 15,-17 3 1,-18 5-16</inkml:trace>
  <inkml:trace contextRef="#ctx0" brushRef="#br0" timeOffset="11405.326">19072 15665 0,'48'5'15,"17"2"1,1 9-16,-6-2 16,-2 2-1,-2-8 1,-3-3 0,-10-5-1,-20 0 1,-23 0-16</inkml:trace>
  <inkml:trace contextRef="#ctx0" brushRef="#br0" timeOffset="11737.268">19024 16257 0,'15'0'16,"18"0"0,13-5-1,1 3 1,1-8-1,8-3 1,2-4-16,3-9 16,-12 3-1,-3 6 1,-20 4-16,-26 13 0</inkml:trace>
  <inkml:trace contextRef="#ctx0" brushRef="#br0" timeOffset="12400.756">20390 14781 0,'-7'14'0,"-12"20"15,-11 13 17,-5 11-17,5-5 1,8-3-1,4 3 1,15-10 0,6-7-16,15-9 15,12-12 1,15 0 0,6-2-1,1 0 1,1 4-16,-10-9 15,0-3 17,2-10-17,-6-12 1,-4-9 0,-13-4-1,-9 5-15,-6 2 16,-7 23-16</inkml:trace>
  <inkml:trace contextRef="#ctx0" brushRef="#br0" timeOffset="12807.561">20737 14769 0,'0'12'15,"0"21"1,0 22-16,0 28 31,0 20-31,0 23 32,0-32-17,0-4-15,0 29 16,0 6-1,6-8 1,-1-17 0,2-22-16,-2-37 15,-5-24 1,0-14 0,0-16-1,0-12 1,0-2-1,-5 1-15,3 1 32,2 25-32</inkml:trace>
  <inkml:trace contextRef="#ctx0" brushRef="#br0" timeOffset="13240.034">20078 16126 0,'60'-18'16,"19"-2"0,16-2-1,18 4 1,6 10 0,-6 8-1,-10 8 1,-12 5-1,-15 4 1,-29-4 0,-26-8-1,-9 0-15,-7-5 16,1 0 0,-6 0-16</inkml:trace>
  <inkml:trace contextRef="#ctx0" brushRef="#br0" timeOffset="14127.454">20473 16401 0,'23'0'16,"38"10"0,11 10 15,12 10-16,-7 11 1,-28 1-16,-32 1 16,-24-7-1,-21-9 1,-15-9 0,-10-6-16,0-9 31,10 2-31,13-5 15,12 0 1,11 0 0,12 0-1,20 0 1,19 5-16,16 8 16,10 10-1,1 11 1,-4 9-1,-9 5 17,-14 9-32,-14 12 31,-18 5-31,-17 9 16,-20 0-1,-23-5 1,-18-13-1,-16-9 1,-9-11-16,-4-19 16,4-22-1,0-16 1,3-16 0,9-7 15,9-3-31,9-2 15,24 1 1,9 0 0,33 18-1,23 3 1,2 3 0,-5 3-1,-25 12-15</inkml:trace>
  <inkml:trace contextRef="#ctx0" brushRef="#br0" timeOffset="15932.691">19500 17742 0,'3'0'16,"7"-8"0,7-20-1,4-15-15,9-27 16,0-26-1,-7 18 1,-1-3-16,-8 6 16,-2-11-16,-5 8 15,4-19-15,-4 6 0,3-23 0,-2 15 16,4-19-16,-2 12 16,-2-20-16,-3 18 15,5-24-15,-7 17 16,1-22-16,-4 22 15,-4-17-15,4 24 0,0-16 0,0 22 16,0-12-16,-3 18 16,-7-10-16,5 23 15,-8-12-15,-4-31 16,-3 5 0,4 7-1,9 28 1,2 28-1,5 28 1,18 0 0,12 17-1,15 8 1,23 10 0,-8 3-1,17 4-15,-5 6 16,19 10-16,0-8 15,14 9-15,-3-5 16,8 6-16,-14-7 16,10-3-16,-20-2 0,10-6 15,27-2 1,-8-4 0,-8-12-1,-42 1 1,-23 5-1,-21 0 1,2 11-16,-16-9 16,3 21-1,-4 20 1,1 22 0,-7 23-1,0 21 1,0-24-16,0 8 15,0-8-15,0 12 0,0-4 16,5 18-16,2-5 16,7 15-16,0-8 15,-1 18-15,-5-18 16,1 14-16,-6-19 0,2 19 16,1-17-16,-2 16 0,-1-18 31,2 14-31,0-17 15,-5 9-15,0-24 16,-5 11-16,-3 20 16,-14-8-1,-14-12-15,6-33 32,-5-10-32,-8-10 15,-10-28 1,5-6-1,-8-10 1,-21 1 0,-25-5-16,20 0 31,-9 0-31,12 0 16,-16 0-16,9 0 15,-19 0-15,9 0 16,-18-5-16,16 5 15,-11-8-15,14 4 16,-11 4-16,20 0 0,-7 12 16,-5 23-16,2 8 15,43-15 1,58-16 0,16-5-16,26-1 15,16-6 1,-3 0-1,-9-6 1,-51 6-16</inkml:trace>
  <inkml:trace contextRef="#ctx0" brushRef="#br0" timeOffset="16634.485">22091 16149 0,'0'18'16,"0"19"0,0 29-16,0 12 15,0 0 1,0 2 0,5-16-1,0-11 1,7-36-1,19-30 1,24-21 0,-6-2-1,10-7-15,-1 3 16,16-11-16,-4-2 16,26-12-16,-5 4 15,22-16-15,-27 16 16,2 3-16,7-7 0,-11 14 0,2-2 0,14-7 0,-14 7 15,2 0-15,8-8 0,7 1 16,29-16-16,-15 16 16,17-8-16,-12 10 15,20-8-15,-18 13 16,10-9-16,-15 3 16,-4-1-16,-9 2 15,-56 33 1,-50 25-16</inkml:trace>
  <inkml:trace contextRef="#ctx0" brushRef="#br0" timeOffset="18067.68">10774 16574 0,'-7'49'15,"-9"3"1,9 2 0,2-4-16,5-2 15,0-13 1,-5-12 0,10-11-1,12-7 1,24-15-1,25-15 1,-6 0 0,13-20-16,5 2 15,18-10-15,-18 9 16,5 5-16,20-9 0,-10 10 16,6-3-16,25-1 0,-14 4 15,16-7-15,28-3 0,-20 12 16,14-2-16,26-2 0,-28 10 0,15 5 0,26-1 0,-18 9 15,-3-1-15,8 6 0,-5 2 16,0-4-16,-61 2 16,-108 12-16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381.05594" units="1/cm"/>
          <inkml:channelProperty channel="Y" name="resolution" value="675.46899" units="1/cm"/>
          <inkml:channelProperty channel="T" name="resolution" value="1" units="1/dev"/>
        </inkml:channelProperties>
      </inkml:inkSource>
      <inkml:timestamp xml:id="ts0" timeString="2020-03-09T13:09:38.390"/>
    </inkml:context>
    <inkml:brush xml:id="br0">
      <inkml:brushProperty name="width" value="0.05292" units="cm"/>
      <inkml:brushProperty name="height" value="0.05292" units="cm"/>
      <inkml:brushProperty name="color" value="#C00000"/>
    </inkml:brush>
  </inkml:definitions>
  <inkml:trace contextRef="#ctx0" brushRef="#br0">2732 9587 0,'-4'108'0,"4"-23"16,-5-1-16,0 7 16,-5 21-16,2-7 15,2 26-15,6-15 16,0 14-16,-11 39 16,-3-16-16,-4-44 15,-1-74 1,10-18-1,-5-34 1,5-43 0,3-45-16,6-33 15,0 28 1,6-5-16,17-34 16,8-17-1,15 2-15,16 4 16,15 35-1,21 19 17,6 26-17,3 37-15,6 24 16,-10 25 0,-10 41-1,-16 31 1,-16 39-1,-24-32-15,-19 16 0,-3-2 16,-9 9-16,-6-6 16,0 18-16,-6 36 15,6 13 1,-7-14 0,-1-48 15,5-52-16,3-47 1,0-31 0,3 0-1,5 12 1,-8 11-16</inkml:trace>
  <inkml:trace contextRef="#ctx0" brushRef="#br0" timeOffset="685.914">4838 8625 0,'0'32'15,"-9"53"1,-4-8 0,-8 37-16,-6 2 15,-13 36-15,-11-4 16,-11 31-16,18-47 16,5-9-16,-2 16 0,9 6 15,0 42-15,9-22 0,23 20 16,4-26-16,30 9 15,14-34 1,15 1-16,5-39 0,22-2 16,37-4-16,26-39 15,-13-39 17,-34-24-17,-56 5-15,-22 3 16,-28 4-16</inkml:trace>
  <inkml:trace contextRef="#ctx0" brushRef="#br0" timeOffset="1256.382">5971 9656 0,'78'-36'16,"38"3"-1,8 2 1,0 3 0,-11 17-1,-29 11 1,-42 20 0,-21 38-1,-29 42 1,-5-15-1,-11-1-15,-6 7 0,-3 26 16,3-5 0,-7 22-16,4-10 0,4 19 15,2-26 1,-3 14-16,8 33 16,12-2-1,10-25 1,4-66-1,-4-60 1,6-42 0,-6-11-1,7 16-15,-7 26 16</inkml:trace>
  <inkml:trace contextRef="#ctx0" brushRef="#br0" timeOffset="2173.432">7068 10532 0,'15'85'0,"6"16"15,-2-1 1,5 0-1,-6-3 1,-8-18 0,0-33-16,-3-27 15,-1-6 1,-6-26 0,0-29-1,7-43-15,2-29 16,7-8-1,6-8 1,10 3 0,4 7-1,9 19 1,4 16 0,20 36-16,9 20 31,12 29-16,-6 29 1,-5 35 0,-14 26-16,-5 19 15,-22 22 1,-22 3 0,-23 4-1,-16-8-15,-1-23 16,-6-30-1,20-37 1,2-16 0,19-18-1,5-12 1,7-4 0,-1-4-1,-8 10 1,-14 4-16</inkml:trace>
  <inkml:trace contextRef="#ctx0" brushRef="#br0" timeOffset="2441.978">9034 10358 0,'94'0'16,"36"0"0,16-4-1,-7-3 1,-15-9 0,-29 1 15,-44 2-31,-51 13 15</inkml:trace>
  <inkml:trace contextRef="#ctx0" brushRef="#br0" timeOffset="3089.548">10777 9906 0,'0'89'16,"0"-6"15,0 18-31,0-3 0,0 19 15,0-11-15,2 19 16,-2-23-16,-2 19 16,-18 28-1,10 3 1,1-22 0,-4-58-16,13-60 15,13-28 1,-10 9-1,-3 1 1,0 6-16</inkml:trace>
  <inkml:trace contextRef="#ctx0" brushRef="#br0" timeOffset="3810.495">11451 9466 0,'39'15'15,"6"2"1,30 22-16,-3 6 15,18 23-15,-5 0 16,9 7-16,-9 10 16,-1 24-16,-22-2 31,-7 23-31,-16-7 16,-10 17-16,-13-16 15,-16 6-15,-12-30 16,-15 7-16,-41 23 15,-20-13 1,-8-30 0,24-22-16,33-34 15,18-14 1,21-17 0,0 0-1,0 0 1,0 0-16</inkml:trace>
  <inkml:trace contextRef="#ctx0" brushRef="#br0" timeOffset="4191.645">13341 10595 0,'70'-7'15,"15"4"1,21-4-16,2 7 16,-7 7 15,-10-4-15,-14 13-16,-16 5 15,-34-20 1,-27-1-16</inkml:trace>
  <inkml:trace contextRef="#ctx0" brushRef="#br0" timeOffset="4507.228">13217 11311 0,'107'-6'15,"38"6"1,11 0-16,13-4 15,-7-15 1,-22-6 0,-29-11-1,-53 19 1,-58 17-16</inkml:trace>
  <inkml:trace contextRef="#ctx0" brushRef="#br0" timeOffset="5060.532">15423 10023 0,'-16'26'0,"-13"15"15,-16 24-15,2 4 16,-16 23-16,14-5 16,14 20-16,8-6 15,12 21-15,15-14 16,32 6-16,9-20 31,26 6-31,3-21 16,30-6-16,-5-18 15,23-10-15,-18-20 16,27-16-16,-26-16 16,4-26-16,-13-11 15,5-28-15,-23-7 16,-7-27-16,-13 5 15,-16-29-15,-12 14 16,-23-27-16,-23 20 16,-24-4-16,-18 21 15,-29-9-15,-5 31 16,-40 7-16,16 14 16,-18 9-16,-35 0 0,62 19 15,107 35-15</inkml:trace>
  <inkml:trace contextRef="#ctx0" brushRef="#br0" timeOffset="9497.717">869 13654 0,'0'68'16,"0"23"-16,0-6 15,0 25-15,0-3 16,0 23-16,0-13 15,0 12-15,0 41 16,0-29 0,6-36-1,-6-85 1,-6-40 15,2-55-15,4 7-1,0-16-15,0 3 16,4-27-16,2 11 16,12-27-16,-2 14 15,10-27-15,11 21 16,7-6-16,-2 14 16,17 1-16,-11 19 15,10-10-15,46-2 16,26 36-1,6 40 1,-15 57 0,-21 45-1,-10 37 1,-27 23 0,-31-38-1,-11 13 1,-12-17-1,-9 13-15,0-6 16,0 8-16,0-8 0,-8 9 0,-1 33 16,-4-11-1,4-56 1,18-56 0,12-38-1,-5-29 1,0-17-1,0 0 1,0 13 0,-16 49-16</inkml:trace>
  <inkml:trace contextRef="#ctx0" brushRef="#br0" timeOffset="9735.206">2728 13875 0,'79'0'0,"24"0"16,4 9-1,1 5 1,-23-5-1,-30 0 1,-24-1 15,-31-8-31</inkml:trace>
  <inkml:trace contextRef="#ctx0" brushRef="#br0" timeOffset="10035.207">2728 14900 0,'72'7'15,"38"-5"1,-21 6-1,11-16-15,39-7 16,8-15 0,-23-2-1,-32 2 1,-43 14 15,-49 16-31</inkml:trace>
  <inkml:trace contextRef="#ctx0" brushRef="#br0" timeOffset="10650.88">4120 13668 0,'-24'94'16,"-6"-11"-1,-2 31-15,-4-10 16,3 33-16,12-20 16,3 22-16,12-17 15,22 15-15,13-27 16,35 10-16,-4-32 16,31 3-16,3-29 15,23-17-15,-10-22 16,23-29-16,-23-24 15,3-30-15,-19-14 16,-13-39-16,-24 3 16,-20-30-16,-11 10 15,-23-22 1,-17 19 0,-28-25-16,-10 18 15,-29-7-15,-2 25 16,-24-2-1,3 30 1,-24 10-16,10 29 16,-13 16-16,-35 10 15,37 5 1,63 15-16,69 9 16</inkml:trace>
  <inkml:trace contextRef="#ctx0" brushRef="#br0" timeOffset="15421.884">8362 13258 0,'88'-23'15,"19"0"-15,1 1 16,30 0-16,-7 5 16,17 1-16,-10 3 15,0 4 1,17-5 0,-31 37-1,-62 28 16,-45 43-15,-17-15 0,-11 21-16,-4 2 15,-15 27-15,4-6 16,-16 36-16,3-15 16,-10 23-16,11-13 15,-7 7-15,5-31 16,8 9-1,-13 17 1,38-74 0,29-73 15,10-26-15,-7 6-1,-14 7 1,-11 4-16</inkml:trace>
  <inkml:trace contextRef="#ctx0" brushRef="#br0" timeOffset="16107.744">10085 14014 0,'0'94'32,"0"-15"-17,-10 17-15,-18 36 32,2-24-17,4-13 1,8-67 15,14-28-31,-4-21 16,4-19-1,10-27-15,7-12 16,11-21-16,-2-1 16,16-16-16,-3 17 31,18-7-31,30-1 15,27 47 17,3 67-17,-40 16 17,-3 34-32,-18 13 15,-11 18-15,-15 4 16,-12 20-16,-4-11 15,-14 28-15,-14 35 16,-2-8 15,0-63-15,16-72 0,23-65-1,26-40 1,10-5 15,-5 2-15,-54 88-16</inkml:trace>
  <inkml:trace contextRef="#ctx0" brushRef="#br0" timeOffset="16292.773">11475 14031 0,'100'-8'16,"43"-7"-1,6-1 1,-13-7 0,-42 6-1,-94 17-15</inkml:trace>
  <inkml:trace contextRef="#ctx0" brushRef="#br0" timeOffset="16677.864">12476 13297 0,'0'10'15,"7"42"-15,-1 12 32,-3 44-32,-3 6 15,0 18-15,0-2 16,0 16-16,0-16 31,-9 4-31,2 40 16,1-11-1,28-84 1,-8-42 0,-7-21-1,-7-2 1,0-14-16</inkml:trace>
  <inkml:trace contextRef="#ctx0" brushRef="#br0" timeOffset="16947.25">13373 13884 0,'100'-9'16,"29"3"0,18 6-1,-15 6 1,-25 10 0,-28 9 15,-41-12-16,-17-5-15,-21-8 0</inkml:trace>
  <inkml:trace contextRef="#ctx0" brushRef="#br0" timeOffset="17248.627">13408 14618 0,'117'7'0,"-17"-7"16,15-9-16,-16-6 15,18-1-15,39 0 16,-9 2-1,-19 11 1,-43-9 0,-46 9-1,-39 3-15</inkml:trace>
  <inkml:trace contextRef="#ctx0" brushRef="#br0" timeOffset="17797.838">15115 13713 0,'-6'9'16,"-18"36"-16,-1 17 16,-14 33-16,-1 2 15,-5 26-15,9-12 16,10 18-16,13-22 16,26 10-1,13-26 1,37-7-16,4-29 15,28-16 1,-11-16 0,29-29-16,-19-11 15,20-28-15,-27-11 16,11-27-16,-27-9 16,-3-30-16,-23 5 15,-11-22-15,-18 9 16,-23-17-16,-9 23 15,-29-8-15,-4 25 16,-28 6 0,-8 33-1,-31 23-15,8 19 16,-9 6-16,-29 11 16,55-6-1,91 15-15</inkml:trace>
  <inkml:trace contextRef="#ctx0" brushRef="#br0" timeOffset="18252.713">11084 16081 0,'82'0'0,"39"-3"16,24-3-1,17-8 1,3-4-1,-18-13 1,-30 3 0,-36 4-1,-42 15 1,-39 9-16</inkml:trace>
  <inkml:trace contextRef="#ctx0" brushRef="#br0" timeOffset="18616.227">11655 15319 0,'0'91'16,"0"-14"15,0 15-31,0-5 16,0 25-16,0-3 15,-5 21-15,5-21 16,-7 21-16,14-23 16,-7 10-16,0 17 15,23-37 1,9-59-16,7-31 15,1-20 1,-18 3 0,-11 3-1,-11 7-15</inkml:trace>
  <inkml:trace contextRef="#ctx0" brushRef="#br0" timeOffset="18947.788">12470 15556 0,'6'68'16,"-6"16"-16,0-2 15,0 24-15,0 2 16,0 14-16,13 48 16,11-1-16,18-30 15,20-49 1,11-48 0,-1-29-1,-16-19 1,-28-1-16,-28 7 0</inkml:trace>
  <inkml:trace contextRef="#ctx0" brushRef="#br0" timeOffset="19217.666">13973 16044 0,'78'0'16,"40"0"-16,-22 0 16,11 5-16,-7 1 15,16 3-15,-7-1 16,8-2-16,45-3 16,-6 3-16,-27-6 15,-57 0 16,-34 0-15,-18 0 0,-20 0-16</inkml:trace>
  <inkml:trace contextRef="#ctx0" brushRef="#br0" timeOffset="19556.434">14796 15588 0,'-5'51'15,"-2"11"1,-3 23-16,-2-1 16,1 16-16,-1 41 15,12 12 1,12-22-1,-1-28 1,1-36 0,-2-45-1,7-22 1,2-5 0,-16-3-1,3 8 1,-6 0-16</inkml:trace>
  <inkml:trace contextRef="#ctx0" brushRef="#br0" timeOffset="19887.806">15507 15482 0,'11'50'16,"1"35"-16,-2-1 15,7 27-15,2-4 16,-2 23-16,-2-13 0,8 19 16,-14-18-16,4 10 0,-9 35 15,1-1 1,3-46-1,-8-61 1,0-25 0,0-12-1,0-13-15,0-5 0</inkml:trace>
  <inkml:trace contextRef="#ctx0" brushRef="#br0" timeOffset="20473.427">10899 17415 0,'18'0'16,"30"13"-16,26 2 15,44 2-15,12 2 0,31-2 0,-34-14 16,3 10-16,16-6 0,-24-4 16,9-3-1,17 6-15,-16-6 0,6 7 0,24-7 16,-28 0-16,9-7 0,18-2 0,-21 2 16,6-6-16,20-3 0,-23 0 15,-4 0-15,11-1 0,-21-2 16,4 9-16,20-6 0,-24 2 0,5-1 15,21-11-15,-24 3 0,4 0 16,21-1-16,-33 9 0,11-7 0,24-1 16,-31 7-16,9-7 0,14-6 0,-14 5 15,46-8-15,-27 9 16,14 8-16,-36 8 0,6 7 0,30-29 16,-29-4-1,-65 17 1,-43 9-1,-15 2 1,-6 5 0,-11 0-16</inkml:trace>
  <inkml:trace contextRef="#ctx0" brushRef="#br0" timeOffset="20990.136">12344 13122 0,'6'68'16,"5"26"-16,-6 6 15,-1 47-15,-4-27 16,-4 6-16,-8 34 16,2-27-1,-13 12-15,-7 31 0,8-27 16,-1 14-16,-1 23 0,0-28 31,1 3-31,0 23 0,14-33 16,-5 1-16,5 16 0,2-5 0,1 28 15,3 22-15,-11-91 16,8-60 0,3-34-16,3-28 15</inkml:trace>
  <inkml:trace contextRef="#ctx0" brushRef="#br0" timeOffset="21559.877">11513 18291 0,'90'-7'15,"-11"3"1,18-8-16,43-10 16,9-12-1,-14-1 1,-29 10 0,-49 8-1,-30 10-15,-14 24 16,-7 22-1,-3 29 1,-3 26 15,-3-17-15,-10 21-16,3-10 16,-9 19-16,3-16 0,-7 16 15,-9 32-15,9 8 16,7-18-1,38-51 1,23-52 0,4-29-1,13-26 1,6-16-16,-1-16 16,-10-2-1,-12 18 1,-45 45-16</inkml:trace>
  <inkml:trace contextRef="#ctx0" brushRef="#br0" timeOffset="22160.912">12786 18632 0,'-7'35'15,"-14"51"1,0 17-1,-3 3 1,1 8 0,10-22-16,4-32 15,3-26 1,-2-19 0,8-21-16,21-37 15,6-32 16,18-25-15,9-24 0,14-15-16,0 16 15,-3 11 1,-2 27 0,-6 29-1,-17 40 1,-8 22-1,0 13-15,-2 28 16,-9 31 0,-10 28-1,-4 30 1,5 3-16,11-5 16,17-10-1,1-16 1,17-51-16,8-40 15,1-24 1,-4-16 0,-9-7-1,-1 5 1,-27 3 0,-26 22-16</inkml:trace>
  <inkml:trace contextRef="#ctx0" brushRef="#br0" timeOffset="22376.647">14073 18532 0,'30'-11'16,"36"-18"-16,30-4 15,5 5 1,-14 5-1,-12 13 1,-20 4 0,-25-1-1,-30 7-15</inkml:trace>
  <inkml:trace contextRef="#ctx0" brushRef="#br0" timeOffset="22693.412">14040 19070 0,'78'0'15,"24"-7"17,20-9-17,2-6 1,-24-1-16,-21 12 0,-4 7 31,-21-1-15,-27-1-1,-27 6-15</inkml:trace>
  <inkml:trace contextRef="#ctx0" brushRef="#br0" timeOffset="23040.188">15206 17998 0,'3'107'15,"3"-15"1,1 8-16,-1-12 15,-3 19-15,-3-10 16,0 21-16,-3 31 0,-10-7 16,-16-55-1,4-40 1,11-26 0,14-6-1,0-15-15</inkml:trace>
  <inkml:trace contextRef="#ctx0" brushRef="#br0" timeOffset="23563.185">11772 19523 0,'111'-5'16,"-15"1"-1,15-10-15,-3 5 16,21-7-16,-12-3 16,17 2-16,-14 11 15,13 3-15,-23 3 0,10 0 0,26 3 16,-3 10-1,-13-7 1,-23-25 0,-29-7-16,-1 20 15,-38-1 1,-22 7 0,-4 0-1,-7 0 1,-6 0-1,0 0-15</inkml:trace>
  <inkml:trace contextRef="#ctx0" brushRef="#br0" timeOffset="24095.234">12977 19783 0,'39'0'0,"40"-5"16,26-9-1,6-2 1,-11 1-1,-15 3 1,-18 12 0,-28 17-1,-16 17 1,-13 26 0,-3 17-1,-17 25 1,-20 27-16,-1 24 15,-5 8 1,13-4 0,14-18-16,2-15 15,4-9 1,22-45 0,26-28-1,0-26 1,8-16-1,-11-5 1,-20 5 0,-22 0-16</inkml:trace>
  <inkml:trace contextRef="#ctx0" brushRef="#br0" timeOffset="24511.081">14729 19262 0,'94'0'16,"42"-7"0,20 0-1,13 4 1,-7-4 0,-23-3-1,-9-12 1,-36 3-1,-22 2 1,-31 15 0,-24-6-16,-7 8 15,-3 0 1,-7 0-16</inkml:trace>
  <inkml:trace contextRef="#ctx0" brushRef="#br0" timeOffset="25080.494">15239 19670 0,'70'-32'0,"15"2"31,-1 21-31,-8 12 16,-15 20 15,-19 15-15,-13 14-1,-17 20 1,-8 26-16,4 19 16,-8 12-1,0 16 1,-8 18-1,16 9 1,1-3 0,10-13-1,20-49 1,9-38-16,-19-38 16,-12-12-1,-11-15 16,-6-4-31</inkml:trace>
  <inkml:trace contextRef="#ctx0" brushRef="#br0" timeOffset="25643.275">12006 18168 0,'30'54'15,"18"31"-15,11 12 16,20 31-16,-19-28 0,8 8 0,4 13 0,-11-14 16,1 1-16,16 16 0,-3 8 15,6 31-15,0-10 16,7 9-16,-11-23 16,8 7-16,-17-23 15,16 1-15,-16-23 16,13 5-1,49 8-15,10-46 16,-10-58 0,-45-16-1,-40 6 1,-23 0-16,-22 0 16</inkml:trace>
  <inkml:trace contextRef="#ctx0" brushRef="#br0" timeOffset="26645.545">17966 16519 0,'0'85'15,"8"37"1,7 34 0,10 14-1,-3-9-15,1-25 16,-8-47-1,-6-44 1,-9-32 0,-2-36-1,-5-38 1,1-36 0,12-27-1,11-23 1,11-7-1,17-10-15,6 12 16,3 26 0,20 18-1,-5 11 1,1 48-16,3 27 16,-12 29-1,8 38 1,-2 27-1,-18 22 1,-11 26-16,-2 12 16,-9 20 15,-4-1-15,-7-16-1,2-11-15,0-24 0,8-21 31,2-24-15,-14-26 0,-11-17-16,3-8 15,-6 3 1,0-7-16</inkml:trace>
  <inkml:trace contextRef="#ctx0" brushRef="#br0" timeOffset="26930.923">19564 16380 0,'28'0'16,"38"0"-16,18 10 16,-6 9-1,-9 2 1,-15 7 0,-16-6-1,-17-12-15,-21-10 0</inkml:trace>
  <inkml:trace contextRef="#ctx0" brushRef="#br0" timeOffset="27299.947">19739 17227 0,'65'-6'16,"20"-2"-1,7 5 1,1 3 0,-16 3-1,-10 5 1,-10 1 0,-29-3-1,-28-6-15</inkml:trace>
  <inkml:trace contextRef="#ctx0" brushRef="#br0" timeOffset="27731.146">20969 15419 0,'0'45'16,"0"14"0,12 23-16,-7 1 31,8 24-31,-8-6 0,5 7 0,7 37 16,-11-15-1,-22-29 1,-1-46-1,12-25 1,-2-15 0,7-15-16</inkml:trace>
  <inkml:trace contextRef="#ctx0" brushRef="#br0" timeOffset="28131.723">20677 16703 0,'85'-9'15,"14"2"1,21 2 0,5 17-1,-8 11 1,-12-4-1,-17 5-15,-26-5 16,-26-9 0,-21-5-1,-11-5 1,-4 0-16</inkml:trace>
  <inkml:trace contextRef="#ctx0" brushRef="#br0" timeOffset="28747.757">21160 17241 0,'63'-20'0,"-3"-10"16,2 4 0,-7-3-1,-9 12 1,-21 1-1,-2 16 17,1 16-32,-1 24 15,-8 28 1,-2 25 0,-6 38-1,-4-30 1,-3 12-16,0-13 15,-3 16-15,-4-14 16,1 20-16,6-15 16,6 18-16,4 30 15,3 4-15,-4-20 16,15-38 0,-12-52-1,-32-43 1,-5-15-1,-4-10 1,18 15 0,6-2-1,5 6-15</inkml:trace>
  <inkml:trace contextRef="#ctx0" brushRef="#br0" timeOffset="31018.774">17504 18762 0,'28'-95'15,"-9"3"-15,5-13 0,-5 3 16,2-14-16,-3 9 16,-3-23-16,-7 19 15,-4-24-15,-4 13 16,0-26-16,0 22 15,-12-20-15,0 16 16,-3-22 0,3 18-16,-3-22 15,2 28-15,3-19 0,-10 23 16,11-15-16,-1 19 16,-9-7-16,10 20 15,-5-22-15,11-34 31,3-5-31,-17 23 32,-2 56-17,55 30 1,13 20 0,24 7 15,29 10-16,38 12 1,-34 3 0,18 1-1,-7 1-15,28-13 16,-12-4-16,29-5 0,-8-2 16,25-11-16,-17 8 15,22-9-15,-21 7 16,15 4-16,-19-1 15,20 1-15,-24 6 32,23-13-32,-25 5 15,16-14-15,-23 7 16,16 1-16,-36 8 16,18-2-16,21 0 15,-30 10 1,-27 31-1,-42 46 17,-12 13-17,-2 30 1,3 27 15,-15-23-15,5 18-16,-6-11 15,-1 31-15,-2 3 16,7 29-16,-14-36 16,0-2-16,3 22 0,-2-27 15,-5 7-15,5 26 0,-2-22 16,-1 6-16,2 23 0,-6-30 16,-1 0-16,5 17 0,-4 2 15,5 29-15,-5-25 16,3 14-16,-6-44 15,-1 20-15,0-36 16,-2 15-16,-7 25 16,-5 6-1,6-32-15,-5-69 16,-12-12 0,6-26-16,0-10 15,0-9 1,-16 15-1,-11 12 1,-2-1 0,-16-3-1,-16-5-15,-18 1 16,-4 6 0,-13 16-1,-4-2 1,-16-2-1,-22-14 1,39-11 0,-9-3-16,15-6 15,-24-7-15,15 0 16,-20-7-16,7 0 16,-13 1-16,10 3 15,-14-3-15,8 6 16,-21-7-16,12 0 15,-27-3-15,26 4 0,-24-4 0,25 5 16,-22-3-16,25 5 16,-16-3-16,22 12 15,-10-6-15,29 0 16,-12 3-16,-37 5 16,5-16-1,19-1 1,14 15-1,35-3 1,15 10 0,30-7-1,5-2 1,15 2-16,-6-16 16,4-12-1,6-6 1,-6 3-1,9 11-15,-6-15 16,-9-11 0,3-16-1,-9-12 1,-4-4 0,-11-12-16,0-6 15,7-1 1,-1 3-1,6 11 17,3 15-17,8 17 1,12 22 0,10 23-16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381.05594" units="1/cm"/>
          <inkml:channelProperty channel="Y" name="resolution" value="675.46899" units="1/cm"/>
          <inkml:channelProperty channel="T" name="resolution" value="1" units="1/dev"/>
        </inkml:channelProperties>
      </inkml:inkSource>
      <inkml:timestamp xml:id="ts0" timeString="2020-03-09T14:54:50.508"/>
    </inkml:context>
    <inkml:brush xml:id="br0">
      <inkml:brushProperty name="width" value="0.05292" units="cm"/>
      <inkml:brushProperty name="height" value="0.05292" units="cm"/>
      <inkml:brushProperty name="color" value="#C00000"/>
    </inkml:brush>
  </inkml:definitions>
  <inkml:trace contextRef="#ctx0" brushRef="#br0">335 14386 0,'-23'-79'16,"7"8"15,-3-20-31,6 9 16,-5-22-16,11 3 16,-3-20-16,5 25 15,2 1-15,-2-14 0,10 17 16,-2-5-16,7-16 0,-3 23 15,6-7-15,2-16 0,2-2 16,9-27-16,-3 21 16,7-15-16,0 23 15,8-3-15,-2 20 16,6 1-16,33-7 16,21 32-1,-22 39 1,8 15-16,-8 7 15,23 15-15,-9-3 16,26 13-16,-23-3 16,3 5-16,9 0 0,-12-6 15,15 3-15,15 3 0,-13-5 16,10-1-16,17 1 0,-17-2 31,-3-5-31,26 2 0,-27-3 16,-3 0-16,14-5 0,-2 0 0,21-5 15,-27-2-15,8-11 0,11-23 16,-22-9 0,-28 23-1,-44 14 1,24-12-16,-21 14 16,-12 22-1,-5 8 1,-9 17-1,5 22 1,1 23 15,-7-6-15,-6 9-16,3-4 16,-7 20-16,2-8 31,2 21-31,-4-2 15,9 15-15,-4-10 16,9 28-16,1-19 16,-2 19-16,-4-20 15,6 2-15,-3-24 16,-3 4-16,-3 16 16,-45-32-1,-29-42 1,-23-30-1,15-13 1,-16-13-16,7-7 16,-30 3-16,27-1 31,-7 5-31,-23-7 0,19 13 16,-14-3-1,-24 0-15,16 2 0,-13 6 0,-23 9 0,23-1 16,-12 5-1,-24 5-15,26-3 0,2 4 0,-14 3 16,27-2-16,0 1 0,-15-5 0,5 4 16,-20 8-16,29-2 15,-12 15-15,38-10 16,-6 14-16,34-7 0,26-5 16,18-20-1,48-8 1,6-8-1,0-5 1,1 2-16,7-6 31,14-4-15,9-5 0,-1 6-16,-8-6 15,-52 18-15</inkml:trace>
  <inkml:trace contextRef="#ctx0" brushRef="#br0" timeOffset="600.835">2380 14912 0,'7'53'16,"-3"19"0,1 22-1,-3 5-15,3 1 16,0-4 0,8-18-1,4-13 1,1-18-16,-5-32 15,5-24 1,12-31 15,-5 2-31,15-15 16,-2 1-16,20-17 0,-2 6 16,16-14-16,0 3 15,17-14-15,-4 7 16,14-15-16,-8 13 15,18-7-15,-9 14 16,14 3-16,-6 12 0,20-2 0,-12 15 16,6 1-16,17-5 15,-69 25 1,-70 27-16</inkml:trace>
  <inkml:trace contextRef="#ctx0" brushRef="#br0" timeOffset="1955.541">17573 12972 0,'0'65'15,"0"19"1,5 0 0,2-12-1,21-48 1,15-41-1,0-14 17,15-24-32,-2-10 15,21-31-15,-16 18 16,4-5-16,9-13 0,-4 7 16,3-1-16,15-18 0,-15 12 15,6-5-15,21-12 0,-17 17 16,8 0-16,12-12 0,-19 19 15,4 5-15,8-12 0,2-1 16,25 2-16,-20 20 16,4 8-16,-26 20 15,-37 21 1,-44 26-16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997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997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1B4E43C-3639-44AA-BA97-484F0C9A19CC}" type="datetimeFigureOut">
              <a:rPr lang="en-US" smtClean="0"/>
              <a:pPr/>
              <a:t>3/10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30300" y="690563"/>
            <a:ext cx="4597400" cy="344963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69793"/>
            <a:ext cx="5486400" cy="4139803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737988"/>
            <a:ext cx="2971800" cy="45997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737988"/>
            <a:ext cx="2971800" cy="45997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D8260C2-F7AD-4056-A52B-B01EE20C526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67288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E0D1368-54D3-4E8E-A019-D02C7FB89050}" type="slidenum">
              <a:rPr lang="en-US" smtClean="0"/>
              <a:t>4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823544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026"/>
          <p:cNvSpPr>
            <a:spLocks noGrp="1" noChangeArrowheads="1"/>
          </p:cNvSpPr>
          <p:nvPr>
            <p:ph type="hdr" sz="quarter"/>
          </p:nvPr>
        </p:nvSpPr>
        <p:spPr>
          <a:ln/>
        </p:spPr>
        <p:txBody>
          <a:bodyPr/>
          <a:lstStyle/>
          <a:p>
            <a:r>
              <a:rPr lang="en-US"/>
              <a:t>Chapters 1 &amp; 2 The Conservative Tradition in Educational Thought</a:t>
            </a:r>
          </a:p>
        </p:txBody>
      </p:sp>
      <p:sp>
        <p:nvSpPr>
          <p:cNvPr id="7" name="Rectangle 1031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FCEA835-3FEB-4123-836A-701F20664BCC}" type="slidenum">
              <a:rPr lang="en-US"/>
              <a:pPr/>
              <a:t>52</a:t>
            </a:fld>
            <a:endParaRPr lang="en-US"/>
          </a:p>
        </p:txBody>
      </p:sp>
      <p:sp>
        <p:nvSpPr>
          <p:cNvPr id="1515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15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ln/>
        </p:spPr>
        <p:txBody>
          <a:bodyPr lIns="91436" tIns="45718" rIns="91436" bIns="45718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6126406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026"/>
          <p:cNvSpPr>
            <a:spLocks noGrp="1" noChangeArrowheads="1"/>
          </p:cNvSpPr>
          <p:nvPr>
            <p:ph type="hdr" sz="quarter"/>
          </p:nvPr>
        </p:nvSpPr>
        <p:spPr>
          <a:ln/>
        </p:spPr>
        <p:txBody>
          <a:bodyPr/>
          <a:lstStyle/>
          <a:p>
            <a:r>
              <a:rPr lang="en-US"/>
              <a:t>Chapters 1 &amp; 2 The Conservative Tradition in Educational Thought</a:t>
            </a:r>
          </a:p>
        </p:txBody>
      </p:sp>
      <p:sp>
        <p:nvSpPr>
          <p:cNvPr id="7" name="Rectangle 1031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12B77CD-F5B1-4104-84B1-3BF37CF9935D}" type="slidenum">
              <a:rPr lang="en-US"/>
              <a:pPr/>
              <a:t>57</a:t>
            </a:fld>
            <a:endParaRPr lang="en-US"/>
          </a:p>
        </p:txBody>
      </p:sp>
      <p:sp>
        <p:nvSpPr>
          <p:cNvPr id="1495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95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ln/>
        </p:spPr>
        <p:txBody>
          <a:bodyPr lIns="91436" tIns="45718" rIns="91436" bIns="45718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28235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E0D1368-54D3-4E8E-A019-D02C7FB89050}" type="slidenum">
              <a:rPr lang="en-US" smtClean="0"/>
              <a:t>5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434346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E0D1368-54D3-4E8E-A019-D02C7FB89050}" type="slidenum">
              <a:rPr lang="en-US" smtClean="0"/>
              <a:t>5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071912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E0D1368-54D3-4E8E-A019-D02C7FB89050}" type="slidenum">
              <a:rPr lang="en-US" smtClean="0"/>
              <a:t>6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108648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E0D1368-54D3-4E8E-A019-D02C7FB89050}" type="slidenum">
              <a:rPr lang="en-US" smtClean="0"/>
              <a:t>6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492394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 userDrawn="1"/>
        </p:nvSpPr>
        <p:spPr>
          <a:xfrm>
            <a:off x="533400" y="2133600"/>
            <a:ext cx="8229600" cy="137160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 b="1"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 b="1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E03D85-3AD2-49DF-8726-DA24271235AB}" type="datetimeFigureOut">
              <a:rPr lang="en-US" smtClean="0"/>
              <a:pPr/>
              <a:t>3/10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692051-74D1-4595-83D1-6AF259B7E90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544512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E03D85-3AD2-49DF-8726-DA24271235AB}" type="datetimeFigureOut">
              <a:rPr lang="en-US" smtClean="0"/>
              <a:pPr/>
              <a:t>3/10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692051-74D1-4595-83D1-6AF259B7E90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641242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E03D85-3AD2-49DF-8726-DA24271235AB}" type="datetimeFigureOut">
              <a:rPr lang="en-US" smtClean="0"/>
              <a:pPr/>
              <a:t>3/10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692051-74D1-4595-83D1-6AF259B7E90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876128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x" type="tx">
  <p:cSld name="tx">
    <p:spTree>
      <p:nvGrpSpPr>
        <p:cNvPr id="1" name="Shape 7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" name="Shape 76"/>
          <p:cNvSpPr txBox="1">
            <a:spLocks noGrp="1"/>
          </p:cNvSpPr>
          <p:nvPr>
            <p:ph type="title"/>
          </p:nvPr>
        </p:nvSpPr>
        <p:spPr>
          <a:xfrm>
            <a:off x="457200" y="274637"/>
            <a:ext cx="8229600" cy="1143000"/>
          </a:xfrm>
          <a:prstGeom prst="rect">
            <a:avLst/>
          </a:prstGeom>
          <a:noFill/>
          <a:ln>
            <a:noFill/>
          </a:ln>
        </p:spPr>
        <p:txBody>
          <a:bodyPr/>
          <a:lstStyle>
            <a:lvl1pPr algn="l" rtl="0">
              <a:spcBef>
                <a:spcPts val="0"/>
              </a:spcBef>
              <a:buSzPct val="100000"/>
              <a:buFont typeface="Arial"/>
              <a:buNone/>
              <a:defRPr sz="2700" b="1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algn="l" rtl="0">
              <a:spcBef>
                <a:spcPts val="0"/>
              </a:spcBef>
              <a:buSzPct val="100000"/>
              <a:buFont typeface="Arial"/>
              <a:buNone/>
              <a:defRPr sz="2700" b="1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algn="l" rtl="0">
              <a:spcBef>
                <a:spcPts val="0"/>
              </a:spcBef>
              <a:buSzPct val="100000"/>
              <a:buFont typeface="Arial"/>
              <a:buNone/>
              <a:defRPr sz="2700" b="1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algn="l" rtl="0">
              <a:spcBef>
                <a:spcPts val="0"/>
              </a:spcBef>
              <a:buSzPct val="100000"/>
              <a:buFont typeface="Arial"/>
              <a:buNone/>
              <a:defRPr sz="2700" b="1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algn="l" rtl="0">
              <a:spcBef>
                <a:spcPts val="0"/>
              </a:spcBef>
              <a:buSzPct val="100000"/>
              <a:buFont typeface="Arial"/>
              <a:buNone/>
              <a:defRPr sz="2700" b="1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algn="l" rtl="0">
              <a:spcBef>
                <a:spcPts val="0"/>
              </a:spcBef>
              <a:buSzPct val="100000"/>
              <a:buFont typeface="Arial"/>
              <a:buNone/>
              <a:defRPr sz="2700" b="1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algn="l" rtl="0">
              <a:spcBef>
                <a:spcPts val="0"/>
              </a:spcBef>
              <a:buSzPct val="100000"/>
              <a:buFont typeface="Arial"/>
              <a:buNone/>
              <a:defRPr sz="2700" b="1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algn="l" rtl="0">
              <a:spcBef>
                <a:spcPts val="0"/>
              </a:spcBef>
              <a:buSzPct val="100000"/>
              <a:buFont typeface="Arial"/>
              <a:buNone/>
              <a:defRPr sz="2700" b="1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algn="l" rtl="0">
              <a:spcBef>
                <a:spcPts val="0"/>
              </a:spcBef>
              <a:buSzPct val="100000"/>
              <a:buFont typeface="Arial"/>
              <a:buNone/>
              <a:defRPr sz="2700" b="1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77" name="Shape 77"/>
          <p:cNvSpPr txBox="1">
            <a:spLocks noGrp="1"/>
          </p:cNvSpPr>
          <p:nvPr>
            <p:ph type="body" idx="1"/>
          </p:nvPr>
        </p:nvSpPr>
        <p:spPr>
          <a:xfrm>
            <a:off x="457200" y="1600200"/>
            <a:ext cx="8229600" cy="4967574"/>
          </a:xfrm>
          <a:prstGeom prst="rect">
            <a:avLst/>
          </a:prstGeom>
          <a:noFill/>
          <a:ln>
            <a:noFill/>
          </a:ln>
        </p:spPr>
        <p:txBody>
          <a:bodyPr/>
          <a:lstStyle>
            <a:lvl1pPr rtl="0">
              <a:defRPr/>
            </a:lvl1pPr>
            <a:lvl2pPr marL="557213" indent="-214313" rtl="0">
              <a:defRPr/>
            </a:lvl2pPr>
            <a:lvl3pPr marL="857250" indent="-171450" rtl="0">
              <a:defRPr/>
            </a:lvl3pPr>
            <a:lvl4pPr marL="1200150" indent="-171450" rtl="0">
              <a:defRPr/>
            </a:lvl4pPr>
            <a:lvl5pPr rtl="0">
              <a:defRPr sz="1350"/>
            </a:lvl5pPr>
            <a:lvl6pPr rtl="0">
              <a:defRPr sz="1350"/>
            </a:lvl6pPr>
            <a:lvl7pPr rtl="0">
              <a:defRPr sz="1350"/>
            </a:lvl7pPr>
            <a:lvl8pPr rtl="0">
              <a:defRPr sz="1350"/>
            </a:lvl8pPr>
            <a:lvl9pPr rtl="0">
              <a:defRPr sz="135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39560495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17E03D85-3AD2-49DF-8726-DA24271235AB}" type="datetimeFigureOut">
              <a:rPr lang="en-US" smtClean="0"/>
              <a:pPr/>
              <a:t>3/10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A7692051-74D1-4595-83D1-6AF259B7E90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6514749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17E03D85-3AD2-49DF-8726-DA24271235AB}" type="datetimeFigureOut">
              <a:rPr lang="en-US" smtClean="0"/>
              <a:pPr/>
              <a:t>3/10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A7692051-74D1-4595-83D1-6AF259B7E90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188175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17E03D85-3AD2-49DF-8726-DA24271235AB}" type="datetimeFigureOut">
              <a:rPr lang="en-US" smtClean="0"/>
              <a:pPr/>
              <a:t>3/10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A7692051-74D1-4595-83D1-6AF259B7E90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9631857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17E03D85-3AD2-49DF-8726-DA24271235AB}" type="datetimeFigureOut">
              <a:rPr lang="en-US" smtClean="0"/>
              <a:pPr/>
              <a:t>3/10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A7692051-74D1-4595-83D1-6AF259B7E90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0945567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17E03D85-3AD2-49DF-8726-DA24271235AB}" type="datetimeFigureOut">
              <a:rPr lang="en-US" smtClean="0"/>
              <a:pPr/>
              <a:t>3/10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A7692051-74D1-4595-83D1-6AF259B7E90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567333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17E03D85-3AD2-49DF-8726-DA24271235AB}" type="datetimeFigureOut">
              <a:rPr lang="en-US" smtClean="0"/>
              <a:pPr/>
              <a:t>3/10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A7692051-74D1-4595-83D1-6AF259B7E90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96100234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17E03D85-3AD2-49DF-8726-DA24271235AB}" type="datetimeFigureOut">
              <a:rPr lang="en-US" smtClean="0"/>
              <a:pPr/>
              <a:t>3/10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A7692051-74D1-4595-83D1-6AF259B7E90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299261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 userDrawn="1"/>
        </p:nvSpPr>
        <p:spPr>
          <a:xfrm>
            <a:off x="457200" y="228600"/>
            <a:ext cx="8229600" cy="114300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E03D85-3AD2-49DF-8726-DA24271235AB}" type="datetimeFigureOut">
              <a:rPr lang="en-US" smtClean="0"/>
              <a:pPr/>
              <a:t>3/10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692051-74D1-4595-83D1-6AF259B7E90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65147494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17E03D85-3AD2-49DF-8726-DA24271235AB}" type="datetimeFigureOut">
              <a:rPr lang="en-US" smtClean="0"/>
              <a:pPr/>
              <a:t>3/10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A7692051-74D1-4595-83D1-6AF259B7E90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9209813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17E03D85-3AD2-49DF-8726-DA24271235AB}" type="datetimeFigureOut">
              <a:rPr lang="en-US" smtClean="0"/>
              <a:pPr/>
              <a:t>3/10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A7692051-74D1-4595-83D1-6AF259B7E90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6412424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17E03D85-3AD2-49DF-8726-DA24271235AB}" type="datetimeFigureOut">
              <a:rPr lang="en-US" smtClean="0"/>
              <a:pPr/>
              <a:t>3/10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A7692051-74D1-4595-83D1-6AF259B7E90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876128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E03D85-3AD2-49DF-8726-DA24271235AB}" type="datetimeFigureOut">
              <a:rPr lang="en-US" smtClean="0"/>
              <a:pPr/>
              <a:t>3/10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692051-74D1-4595-83D1-6AF259B7E90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188175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 userDrawn="1"/>
        </p:nvSpPr>
        <p:spPr>
          <a:xfrm>
            <a:off x="457200" y="228600"/>
            <a:ext cx="8229600" cy="114300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E03D85-3AD2-49DF-8726-DA24271235AB}" type="datetimeFigureOut">
              <a:rPr lang="en-US" smtClean="0"/>
              <a:pPr/>
              <a:t>3/10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692051-74D1-4595-83D1-6AF259B7E90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963185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E03D85-3AD2-49DF-8726-DA24271235AB}" type="datetimeFigureOut">
              <a:rPr lang="en-US" smtClean="0"/>
              <a:pPr/>
              <a:t>3/10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692051-74D1-4595-83D1-6AF259B7E90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094556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 userDrawn="1"/>
        </p:nvSpPr>
        <p:spPr>
          <a:xfrm>
            <a:off x="457200" y="228600"/>
            <a:ext cx="8229600" cy="114300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 algn="l">
              <a:defRPr sz="32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E03D85-3AD2-49DF-8726-DA24271235AB}" type="datetimeFigureOut">
              <a:rPr lang="en-US" smtClean="0"/>
              <a:pPr/>
              <a:t>3/10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692051-74D1-4595-83D1-6AF259B7E90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56733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E03D85-3AD2-49DF-8726-DA24271235AB}" type="datetimeFigureOut">
              <a:rPr lang="en-US" smtClean="0"/>
              <a:pPr/>
              <a:t>3/10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692051-74D1-4595-83D1-6AF259B7E90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9610023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E03D85-3AD2-49DF-8726-DA24271235AB}" type="datetimeFigureOut">
              <a:rPr lang="en-US" smtClean="0"/>
              <a:pPr/>
              <a:t>3/10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692051-74D1-4595-83D1-6AF259B7E90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299261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E03D85-3AD2-49DF-8726-DA24271235AB}" type="datetimeFigureOut">
              <a:rPr lang="en-US" smtClean="0"/>
              <a:pPr/>
              <a:t>3/10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692051-74D1-4595-83D1-6AF259B7E90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920981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theme" Target="../theme/theme2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7E03D85-3AD2-49DF-8726-DA24271235AB}" type="datetimeFigureOut">
              <a:rPr lang="en-US" smtClean="0"/>
              <a:pPr/>
              <a:t>3/10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7692051-74D1-4595-83D1-6AF259B7E90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178538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84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b="1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GraphShape" hidden="1"/>
          <p:cNvSpPr/>
          <p:nvPr/>
        </p:nvSpPr>
        <p:spPr>
          <a:xfrm>
            <a:off x="127000" y="254000"/>
            <a:ext cx="1270000" cy="1270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/>
              <a:t>iRespond Graph</a:t>
            </a:r>
          </a:p>
        </p:txBody>
      </p:sp>
      <p:grpSp>
        <p:nvGrpSpPr>
          <p:cNvPr id="37" name="CorrectBarGroup"/>
          <p:cNvGrpSpPr/>
          <p:nvPr/>
        </p:nvGrpSpPr>
        <p:grpSpPr>
          <a:xfrm>
            <a:off x="1270000" y="3175000"/>
            <a:ext cx="2667000" cy="2540000"/>
            <a:chOff x="1270000" y="3175000"/>
            <a:chExt cx="2667000" cy="2540000"/>
          </a:xfrm>
        </p:grpSpPr>
        <p:sp>
          <p:nvSpPr>
            <p:cNvPr id="9" name="CorrectBar0"/>
            <p:cNvSpPr/>
            <p:nvPr userDrawn="1"/>
          </p:nvSpPr>
          <p:spPr>
            <a:xfrm>
              <a:off x="1270000" y="3175000"/>
              <a:ext cx="1079500" cy="2540000"/>
            </a:xfrm>
            <a:prstGeom prst="rect">
              <a:avLst/>
            </a:prstGeom>
            <a:solidFill>
              <a:srgbClr val="22FF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CorrectBar1"/>
            <p:cNvSpPr/>
            <p:nvPr userDrawn="1"/>
          </p:nvSpPr>
          <p:spPr>
            <a:xfrm>
              <a:off x="2857500" y="4445000"/>
              <a:ext cx="1079500" cy="1270000"/>
            </a:xfrm>
            <a:prstGeom prst="rect">
              <a:avLst/>
            </a:prstGeom>
            <a:solidFill>
              <a:srgbClr val="22FF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5" name="PercentLabelGroup"/>
          <p:cNvGrpSpPr/>
          <p:nvPr/>
        </p:nvGrpSpPr>
        <p:grpSpPr>
          <a:xfrm>
            <a:off x="1270000" y="1270000"/>
            <a:ext cx="7429500" cy="317500"/>
            <a:chOff x="1270000" y="1270000"/>
            <a:chExt cx="7429500" cy="317500"/>
          </a:xfrm>
        </p:grpSpPr>
        <p:sp>
          <p:nvSpPr>
            <p:cNvPr id="8" name="PercentLabel0"/>
            <p:cNvSpPr/>
            <p:nvPr userDrawn="1"/>
          </p:nvSpPr>
          <p:spPr>
            <a:xfrm>
              <a:off x="1270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>
                  <a:solidFill>
                    <a:srgbClr val="000000"/>
                  </a:solidFill>
                </a:rPr>
                <a:t>67%</a:t>
              </a:r>
            </a:p>
          </p:txBody>
        </p:sp>
        <p:sp>
          <p:nvSpPr>
            <p:cNvPr id="11" name="PercentLabel1"/>
            <p:cNvSpPr/>
            <p:nvPr userDrawn="1"/>
          </p:nvSpPr>
          <p:spPr>
            <a:xfrm>
              <a:off x="28575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>
                  <a:solidFill>
                    <a:srgbClr val="000000"/>
                  </a:solidFill>
                </a:rPr>
                <a:t>33%</a:t>
              </a:r>
            </a:p>
          </p:txBody>
        </p:sp>
        <p:sp>
          <p:nvSpPr>
            <p:cNvPr id="14" name="PercentLabel2"/>
            <p:cNvSpPr/>
            <p:nvPr userDrawn="1"/>
          </p:nvSpPr>
          <p:spPr>
            <a:xfrm>
              <a:off x="4445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>
                  <a:solidFill>
                    <a:srgbClr val="000000"/>
                  </a:solidFill>
                </a:rPr>
                <a:t>100%</a:t>
              </a:r>
            </a:p>
          </p:txBody>
        </p:sp>
        <p:sp>
          <p:nvSpPr>
            <p:cNvPr id="17" name="PercentLabel3"/>
            <p:cNvSpPr/>
            <p:nvPr userDrawn="1"/>
          </p:nvSpPr>
          <p:spPr>
            <a:xfrm>
              <a:off x="60325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>
                  <a:solidFill>
                    <a:srgbClr val="000000"/>
                  </a:solidFill>
                </a:rPr>
                <a:t>100%</a:t>
              </a:r>
            </a:p>
          </p:txBody>
        </p:sp>
        <p:sp>
          <p:nvSpPr>
            <p:cNvPr id="20" name="PercentLabel4"/>
            <p:cNvSpPr/>
            <p:nvPr userDrawn="1"/>
          </p:nvSpPr>
          <p:spPr>
            <a:xfrm>
              <a:off x="7620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>
                  <a:solidFill>
                    <a:srgbClr val="000000"/>
                  </a:solidFill>
                </a:rPr>
                <a:t>67%</a:t>
              </a:r>
            </a:p>
          </p:txBody>
        </p:sp>
      </p:grpSp>
      <p:grpSp>
        <p:nvGrpSpPr>
          <p:cNvPr id="38" name="IncorrectBarGroup"/>
          <p:cNvGrpSpPr/>
          <p:nvPr/>
        </p:nvGrpSpPr>
        <p:grpSpPr>
          <a:xfrm>
            <a:off x="4445000" y="1905000"/>
            <a:ext cx="4254500" cy="3810000"/>
            <a:chOff x="4445000" y="1905000"/>
            <a:chExt cx="4254500" cy="3810000"/>
          </a:xfrm>
        </p:grpSpPr>
        <p:sp>
          <p:nvSpPr>
            <p:cNvPr id="15" name="IncorrectBar2"/>
            <p:cNvSpPr/>
            <p:nvPr userDrawn="1"/>
          </p:nvSpPr>
          <p:spPr>
            <a:xfrm>
              <a:off x="4445000" y="1905000"/>
              <a:ext cx="1079500" cy="3810000"/>
            </a:xfrm>
            <a:prstGeom prst="rect">
              <a:avLst/>
            </a:prstGeom>
            <a:solidFill>
              <a:srgbClr val="FF22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IncorrectBar3"/>
            <p:cNvSpPr/>
            <p:nvPr userDrawn="1"/>
          </p:nvSpPr>
          <p:spPr>
            <a:xfrm>
              <a:off x="6032500" y="1905000"/>
              <a:ext cx="1079500" cy="3810000"/>
            </a:xfrm>
            <a:prstGeom prst="rect">
              <a:avLst/>
            </a:prstGeom>
            <a:solidFill>
              <a:srgbClr val="FF22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IncorrectBar4"/>
            <p:cNvSpPr/>
            <p:nvPr userDrawn="1"/>
          </p:nvSpPr>
          <p:spPr>
            <a:xfrm>
              <a:off x="7620000" y="3175000"/>
              <a:ext cx="1079500" cy="2540000"/>
            </a:xfrm>
            <a:prstGeom prst="rect">
              <a:avLst/>
            </a:prstGeom>
            <a:solidFill>
              <a:srgbClr val="FF22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3" name="XLabelGroup"/>
          <p:cNvGrpSpPr/>
          <p:nvPr/>
        </p:nvGrpSpPr>
        <p:grpSpPr>
          <a:xfrm>
            <a:off x="1270000" y="5842000"/>
            <a:ext cx="7429500" cy="317500"/>
            <a:chOff x="1270000" y="5842000"/>
            <a:chExt cx="7429500" cy="317500"/>
          </a:xfrm>
        </p:grpSpPr>
        <p:sp>
          <p:nvSpPr>
            <p:cNvPr id="10" name="XValueLabel0"/>
            <p:cNvSpPr/>
            <p:nvPr userDrawn="1"/>
          </p:nvSpPr>
          <p:spPr>
            <a:xfrm>
              <a:off x="1270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>
                  <a:solidFill>
                    <a:srgbClr val="000000"/>
                  </a:solidFill>
                </a:rPr>
                <a:t>A*</a:t>
              </a:r>
            </a:p>
          </p:txBody>
        </p:sp>
        <p:sp>
          <p:nvSpPr>
            <p:cNvPr id="13" name="XValueLabel1"/>
            <p:cNvSpPr/>
            <p:nvPr userDrawn="1"/>
          </p:nvSpPr>
          <p:spPr>
            <a:xfrm>
              <a:off x="28575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>
                  <a:solidFill>
                    <a:srgbClr val="000000"/>
                  </a:solidFill>
                </a:rPr>
                <a:t>B*</a:t>
              </a:r>
            </a:p>
          </p:txBody>
        </p:sp>
        <p:sp>
          <p:nvSpPr>
            <p:cNvPr id="16" name="XValueLabel2"/>
            <p:cNvSpPr/>
            <p:nvPr userDrawn="1"/>
          </p:nvSpPr>
          <p:spPr>
            <a:xfrm>
              <a:off x="4445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>
                  <a:solidFill>
                    <a:srgbClr val="000000"/>
                  </a:solidFill>
                </a:rPr>
                <a:t>C</a:t>
              </a:r>
            </a:p>
          </p:txBody>
        </p:sp>
        <p:sp>
          <p:nvSpPr>
            <p:cNvPr id="19" name="XValueLabel3"/>
            <p:cNvSpPr/>
            <p:nvPr userDrawn="1"/>
          </p:nvSpPr>
          <p:spPr>
            <a:xfrm>
              <a:off x="60325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>
                  <a:solidFill>
                    <a:srgbClr val="000000"/>
                  </a:solidFill>
                </a:rPr>
                <a:t>D</a:t>
              </a:r>
            </a:p>
          </p:txBody>
        </p:sp>
        <p:sp>
          <p:nvSpPr>
            <p:cNvPr id="22" name="XValueLabel4"/>
            <p:cNvSpPr/>
            <p:nvPr userDrawn="1"/>
          </p:nvSpPr>
          <p:spPr>
            <a:xfrm>
              <a:off x="7620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>
                  <a:solidFill>
                    <a:srgbClr val="000000"/>
                  </a:solidFill>
                </a:rPr>
                <a:t>E</a:t>
              </a:r>
            </a:p>
          </p:txBody>
        </p:sp>
      </p:grpSp>
      <p:grpSp>
        <p:nvGrpSpPr>
          <p:cNvPr id="36" name="AxisLineGroup"/>
          <p:cNvGrpSpPr/>
          <p:nvPr/>
        </p:nvGrpSpPr>
        <p:grpSpPr>
          <a:xfrm>
            <a:off x="889000" y="1587500"/>
            <a:ext cx="8001000" cy="4127500"/>
            <a:chOff x="889000" y="1587500"/>
            <a:chExt cx="8001000" cy="4127500"/>
          </a:xfrm>
        </p:grpSpPr>
        <p:cxnSp>
          <p:nvCxnSpPr>
            <p:cNvPr id="23" name="XAxisLine"/>
            <p:cNvCxnSpPr/>
            <p:nvPr userDrawn="1"/>
          </p:nvCxnSpPr>
          <p:spPr>
            <a:xfrm>
              <a:off x="889000" y="5715000"/>
              <a:ext cx="8001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YAxisLine"/>
            <p:cNvCxnSpPr/>
            <p:nvPr userDrawn="1"/>
          </p:nvCxnSpPr>
          <p:spPr>
            <a:xfrm>
              <a:off x="1016000" y="1587500"/>
              <a:ext cx="0" cy="412750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YAxisTick0"/>
            <p:cNvCxnSpPr/>
            <p:nvPr userDrawn="1"/>
          </p:nvCxnSpPr>
          <p:spPr>
            <a:xfrm>
              <a:off x="889000" y="571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YAxisTick1"/>
            <p:cNvCxnSpPr/>
            <p:nvPr userDrawn="1"/>
          </p:nvCxnSpPr>
          <p:spPr>
            <a:xfrm>
              <a:off x="889000" y="444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YAxisTick2"/>
            <p:cNvCxnSpPr/>
            <p:nvPr userDrawn="1"/>
          </p:nvCxnSpPr>
          <p:spPr>
            <a:xfrm>
              <a:off x="889000" y="317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YAxisTick3"/>
            <p:cNvCxnSpPr/>
            <p:nvPr userDrawn="1"/>
          </p:nvCxnSpPr>
          <p:spPr>
            <a:xfrm>
              <a:off x="889000" y="190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4" name="YLabelGroup"/>
          <p:cNvGrpSpPr/>
          <p:nvPr/>
        </p:nvGrpSpPr>
        <p:grpSpPr>
          <a:xfrm>
            <a:off x="254000" y="1841500"/>
            <a:ext cx="762000" cy="3937000"/>
            <a:chOff x="254000" y="1841500"/>
            <a:chExt cx="762000" cy="3937000"/>
          </a:xfrm>
        </p:grpSpPr>
        <p:sp>
          <p:nvSpPr>
            <p:cNvPr id="26" name="YValueLabel0"/>
            <p:cNvSpPr/>
            <p:nvPr userDrawn="1"/>
          </p:nvSpPr>
          <p:spPr>
            <a:xfrm>
              <a:off x="254000" y="565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>
                  <a:solidFill>
                    <a:srgbClr val="000000"/>
                  </a:solidFill>
                </a:rPr>
                <a:t>0</a:t>
              </a:r>
            </a:p>
          </p:txBody>
        </p:sp>
        <p:sp>
          <p:nvSpPr>
            <p:cNvPr id="28" name="YValueLabel1"/>
            <p:cNvSpPr/>
            <p:nvPr userDrawn="1"/>
          </p:nvSpPr>
          <p:spPr>
            <a:xfrm>
              <a:off x="254000" y="438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>
                  <a:solidFill>
                    <a:srgbClr val="000000"/>
                  </a:solidFill>
                </a:rPr>
                <a:t>1</a:t>
              </a:r>
            </a:p>
          </p:txBody>
        </p:sp>
        <p:sp>
          <p:nvSpPr>
            <p:cNvPr id="30" name="YValueLabel2"/>
            <p:cNvSpPr/>
            <p:nvPr userDrawn="1"/>
          </p:nvSpPr>
          <p:spPr>
            <a:xfrm>
              <a:off x="254000" y="311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>
                  <a:solidFill>
                    <a:srgbClr val="000000"/>
                  </a:solidFill>
                </a:rPr>
                <a:t>2</a:t>
              </a:r>
            </a:p>
          </p:txBody>
        </p:sp>
        <p:sp>
          <p:nvSpPr>
            <p:cNvPr id="32" name="YValueLabel3"/>
            <p:cNvSpPr/>
            <p:nvPr userDrawn="1"/>
          </p:nvSpPr>
          <p:spPr>
            <a:xfrm>
              <a:off x="254000" y="184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>
                  <a:solidFill>
                    <a:srgbClr val="000000"/>
                  </a:solidFill>
                </a:rPr>
                <a:t>3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43178538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4" r:id="rId1"/>
    <p:sldLayoutId id="2147483675" r:id="rId2"/>
    <p:sldLayoutId id="2147483676" r:id="rId3"/>
    <p:sldLayoutId id="2147483677" r:id="rId4"/>
    <p:sldLayoutId id="2147483678" r:id="rId5"/>
    <p:sldLayoutId id="2147483679" r:id="rId6"/>
    <p:sldLayoutId id="2147483680" r:id="rId7"/>
    <p:sldLayoutId id="2147483681" r:id="rId8"/>
    <p:sldLayoutId id="2147483682" r:id="rId9"/>
    <p:sldLayoutId id="2147483683" r:id="rId10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1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customXml" Target="../ink/ink4.xml"/><Relationship Id="rId3" Type="http://schemas.openxmlformats.org/officeDocument/2006/relationships/image" Target="../media/image14.png"/><Relationship Id="rId7" Type="http://schemas.openxmlformats.org/officeDocument/2006/relationships/image" Target="../media/image16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6.xml"/><Relationship Id="rId6" Type="http://schemas.openxmlformats.org/officeDocument/2006/relationships/customXml" Target="../ink/ink3.xml"/><Relationship Id="rId5" Type="http://schemas.openxmlformats.org/officeDocument/2006/relationships/image" Target="../media/image15.png"/><Relationship Id="rId4" Type="http://schemas.openxmlformats.org/officeDocument/2006/relationships/customXml" Target="../ink/ink2.xml"/><Relationship Id="rId9" Type="http://schemas.openxmlformats.org/officeDocument/2006/relationships/image" Target="../media/image17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customXml" Target="../ink/ink5.xml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4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customXml" Target="../ink/ink6.xml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8.png"/><Relationship Id="rId5" Type="http://schemas.openxmlformats.org/officeDocument/2006/relationships/customXml" Target="../ink/ink7.xml"/><Relationship Id="rId4" Type="http://schemas.openxmlformats.org/officeDocument/2006/relationships/image" Target="../media/image27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image" Target="../media/image6.png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customXml" Target="../ink/ink8.xml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32.png"/><Relationship Id="rId5" Type="http://schemas.openxmlformats.org/officeDocument/2006/relationships/customXml" Target="../ink/ink9.xml"/><Relationship Id="rId4" Type="http://schemas.openxmlformats.org/officeDocument/2006/relationships/image" Target="../media/image31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customXml" Target="../ink/ink10.xml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5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customXml" Target="../ink/ink11.xml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8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customXml" Target="../ink/ink12.xml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45.png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customXml" Target="../ink/ink14.xml"/><Relationship Id="rId3" Type="http://schemas.openxmlformats.org/officeDocument/2006/relationships/image" Target="../media/image48.png"/><Relationship Id="rId7" Type="http://schemas.openxmlformats.org/officeDocument/2006/relationships/image" Target="../media/image51.png"/><Relationship Id="rId12" Type="http://schemas.openxmlformats.org/officeDocument/2006/relationships/customXml" Target="../ink/ink17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customXml" Target="../ink/ink13.xml"/><Relationship Id="rId11" Type="http://schemas.openxmlformats.org/officeDocument/2006/relationships/customXml" Target="../ink/ink16.xml"/><Relationship Id="rId5" Type="http://schemas.openxmlformats.org/officeDocument/2006/relationships/image" Target="../media/image47.wmf"/><Relationship Id="rId10" Type="http://schemas.openxmlformats.org/officeDocument/2006/relationships/image" Target="../media/image52.png"/><Relationship Id="rId4" Type="http://schemas.openxmlformats.org/officeDocument/2006/relationships/oleObject" Target="../embeddings/oleObject6.bin"/><Relationship Id="rId9" Type="http://schemas.openxmlformats.org/officeDocument/2006/relationships/customXml" Target="../ink/ink15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390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6.png"/><Relationship Id="rId5" Type="http://schemas.openxmlformats.org/officeDocument/2006/relationships/customXml" Target="../ink/ink18.xml"/><Relationship Id="rId4" Type="http://schemas.openxmlformats.org/officeDocument/2006/relationships/image" Target="../media/image55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5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image" Target="../media/image590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png"/><Relationship Id="rId3" Type="http://schemas.openxmlformats.org/officeDocument/2006/relationships/image" Target="../media/image59.png"/><Relationship Id="rId7" Type="http://schemas.openxmlformats.org/officeDocument/2006/relationships/customXml" Target="../ink/ink19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480.png"/><Relationship Id="rId5" Type="http://schemas.openxmlformats.org/officeDocument/2006/relationships/image" Target="../media/image58.wmf"/><Relationship Id="rId4" Type="http://schemas.openxmlformats.org/officeDocument/2006/relationships/oleObject" Target="../embeddings/oleObject7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png"/><Relationship Id="rId13" Type="http://schemas.openxmlformats.org/officeDocument/2006/relationships/customXml" Target="../ink/ink27.xml"/><Relationship Id="rId18" Type="http://schemas.openxmlformats.org/officeDocument/2006/relationships/image" Target="../media/image67.png"/><Relationship Id="rId26" Type="http://schemas.openxmlformats.org/officeDocument/2006/relationships/image" Target="../media/image71.png"/><Relationship Id="rId3" Type="http://schemas.openxmlformats.org/officeDocument/2006/relationships/image" Target="../media/image51.png"/><Relationship Id="rId21" Type="http://schemas.openxmlformats.org/officeDocument/2006/relationships/customXml" Target="../ink/ink31.xml"/><Relationship Id="rId7" Type="http://schemas.openxmlformats.org/officeDocument/2006/relationships/customXml" Target="../ink/ink24.xml"/><Relationship Id="rId12" Type="http://schemas.openxmlformats.org/officeDocument/2006/relationships/image" Target="../media/image64.png"/><Relationship Id="rId17" Type="http://schemas.openxmlformats.org/officeDocument/2006/relationships/customXml" Target="../ink/ink29.xml"/><Relationship Id="rId25" Type="http://schemas.openxmlformats.org/officeDocument/2006/relationships/customXml" Target="../ink/ink33.xml"/><Relationship Id="rId2" Type="http://schemas.openxmlformats.org/officeDocument/2006/relationships/customXml" Target="../ink/ink20.xml"/><Relationship Id="rId16" Type="http://schemas.openxmlformats.org/officeDocument/2006/relationships/image" Target="../media/image66.png"/><Relationship Id="rId20" Type="http://schemas.openxmlformats.org/officeDocument/2006/relationships/image" Target="../media/image68.png"/><Relationship Id="rId29" Type="http://schemas.openxmlformats.org/officeDocument/2006/relationships/customXml" Target="../ink/ink35.xml"/><Relationship Id="rId1" Type="http://schemas.openxmlformats.org/officeDocument/2006/relationships/slideLayout" Target="../slideLayouts/slideLayout2.xml"/><Relationship Id="rId6" Type="http://schemas.openxmlformats.org/officeDocument/2006/relationships/customXml" Target="../ink/ink23.xml"/><Relationship Id="rId11" Type="http://schemas.openxmlformats.org/officeDocument/2006/relationships/customXml" Target="../ink/ink26.xml"/><Relationship Id="rId24" Type="http://schemas.openxmlformats.org/officeDocument/2006/relationships/image" Target="../media/image70.png"/><Relationship Id="rId5" Type="http://schemas.openxmlformats.org/officeDocument/2006/relationships/customXml" Target="../ink/ink22.xml"/><Relationship Id="rId15" Type="http://schemas.openxmlformats.org/officeDocument/2006/relationships/customXml" Target="../ink/ink28.xml"/><Relationship Id="rId23" Type="http://schemas.openxmlformats.org/officeDocument/2006/relationships/customXml" Target="../ink/ink32.xml"/><Relationship Id="rId28" Type="http://schemas.openxmlformats.org/officeDocument/2006/relationships/image" Target="../media/image72.png"/><Relationship Id="rId10" Type="http://schemas.openxmlformats.org/officeDocument/2006/relationships/image" Target="../media/image62.png"/><Relationship Id="rId19" Type="http://schemas.openxmlformats.org/officeDocument/2006/relationships/customXml" Target="../ink/ink30.xml"/><Relationship Id="rId4" Type="http://schemas.openxmlformats.org/officeDocument/2006/relationships/customXml" Target="../ink/ink21.xml"/><Relationship Id="rId9" Type="http://schemas.openxmlformats.org/officeDocument/2006/relationships/customXml" Target="../ink/ink25.xml"/><Relationship Id="rId14" Type="http://schemas.openxmlformats.org/officeDocument/2006/relationships/image" Target="../media/image65.png"/><Relationship Id="rId22" Type="http://schemas.openxmlformats.org/officeDocument/2006/relationships/image" Target="../media/image69.png"/><Relationship Id="rId27" Type="http://schemas.openxmlformats.org/officeDocument/2006/relationships/customXml" Target="../ink/ink34.xml"/><Relationship Id="rId30" Type="http://schemas.openxmlformats.org/officeDocument/2006/relationships/image" Target="../media/image73.png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customXml" Target="../ink/ink39.xml"/><Relationship Id="rId3" Type="http://schemas.openxmlformats.org/officeDocument/2006/relationships/image" Target="../media/image75.png"/><Relationship Id="rId7" Type="http://schemas.openxmlformats.org/officeDocument/2006/relationships/image" Target="../media/image77.png"/><Relationship Id="rId2" Type="http://schemas.openxmlformats.org/officeDocument/2006/relationships/customXml" Target="../ink/ink36.xml"/><Relationship Id="rId1" Type="http://schemas.openxmlformats.org/officeDocument/2006/relationships/slideLayout" Target="../slideLayouts/slideLayout2.xml"/><Relationship Id="rId6" Type="http://schemas.openxmlformats.org/officeDocument/2006/relationships/customXml" Target="../ink/ink38.xml"/><Relationship Id="rId11" Type="http://schemas.openxmlformats.org/officeDocument/2006/relationships/image" Target="../media/image79.png"/><Relationship Id="rId5" Type="http://schemas.openxmlformats.org/officeDocument/2006/relationships/image" Target="../media/image76.png"/><Relationship Id="rId10" Type="http://schemas.openxmlformats.org/officeDocument/2006/relationships/customXml" Target="../ink/ink40.xml"/><Relationship Id="rId4" Type="http://schemas.openxmlformats.org/officeDocument/2006/relationships/customXml" Target="../ink/ink37.xml"/><Relationship Id="rId9" Type="http://schemas.openxmlformats.org/officeDocument/2006/relationships/image" Target="../media/image78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1.png"/><Relationship Id="rId2" Type="http://schemas.openxmlformats.org/officeDocument/2006/relationships/customXml" Target="../ink/ink41.xml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customXml" Target="../ink/ink42.xml"/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1.png"/><Relationship Id="rId5" Type="http://schemas.openxmlformats.org/officeDocument/2006/relationships/customXml" Target="../ink/ink43.xml"/><Relationship Id="rId4" Type="http://schemas.openxmlformats.org/officeDocument/2006/relationships/image" Target="../media/image780.pn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png"/><Relationship Id="rId7" Type="http://schemas.openxmlformats.org/officeDocument/2006/relationships/image" Target="../media/image84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customXml" Target="../ink/ink45.xml"/><Relationship Id="rId5" Type="http://schemas.openxmlformats.org/officeDocument/2006/relationships/image" Target="../media/image83.png"/><Relationship Id="rId4" Type="http://schemas.openxmlformats.org/officeDocument/2006/relationships/customXml" Target="../ink/ink44.xml"/></Relationships>
</file>

<file path=ppt/slides/_rels/slide46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3.bin"/><Relationship Id="rId18" Type="http://schemas.openxmlformats.org/officeDocument/2006/relationships/image" Target="../media/image92.emf"/><Relationship Id="rId26" Type="http://schemas.openxmlformats.org/officeDocument/2006/relationships/image" Target="../media/image78.png"/><Relationship Id="rId3" Type="http://schemas.openxmlformats.org/officeDocument/2006/relationships/oleObject" Target="../embeddings/oleObject8.bin"/><Relationship Id="rId21" Type="http://schemas.openxmlformats.org/officeDocument/2006/relationships/oleObject" Target="../embeddings/oleObject17.bin"/><Relationship Id="rId34" Type="http://schemas.openxmlformats.org/officeDocument/2006/relationships/image" Target="../media/image76.png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89.emf"/><Relationship Id="rId17" Type="http://schemas.openxmlformats.org/officeDocument/2006/relationships/oleObject" Target="../embeddings/oleObject15.bin"/><Relationship Id="rId25" Type="http://schemas.openxmlformats.org/officeDocument/2006/relationships/customXml" Target="../ink/ink47.xml"/><Relationship Id="rId33" Type="http://schemas.openxmlformats.org/officeDocument/2006/relationships/customXml" Target="../ink/ink51.xml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91.wmf"/><Relationship Id="rId20" Type="http://schemas.openxmlformats.org/officeDocument/2006/relationships/image" Target="../media/image93.wmf"/><Relationship Id="rId29" Type="http://schemas.openxmlformats.org/officeDocument/2006/relationships/customXml" Target="../ink/ink49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86.emf"/><Relationship Id="rId11" Type="http://schemas.openxmlformats.org/officeDocument/2006/relationships/oleObject" Target="../embeddings/oleObject12.bin"/><Relationship Id="rId24" Type="http://schemas.openxmlformats.org/officeDocument/2006/relationships/image" Target="../media/image95.png"/><Relationship Id="rId32" Type="http://schemas.openxmlformats.org/officeDocument/2006/relationships/image" Target="../media/image98.png"/><Relationship Id="rId5" Type="http://schemas.openxmlformats.org/officeDocument/2006/relationships/oleObject" Target="../embeddings/oleObject9.bin"/><Relationship Id="rId15" Type="http://schemas.openxmlformats.org/officeDocument/2006/relationships/oleObject" Target="../embeddings/oleObject14.bin"/><Relationship Id="rId23" Type="http://schemas.openxmlformats.org/officeDocument/2006/relationships/customXml" Target="../ink/ink46.xml"/><Relationship Id="rId28" Type="http://schemas.openxmlformats.org/officeDocument/2006/relationships/image" Target="../media/image96.png"/><Relationship Id="rId36" Type="http://schemas.openxmlformats.org/officeDocument/2006/relationships/image" Target="../media/image99.png"/><Relationship Id="rId10" Type="http://schemas.openxmlformats.org/officeDocument/2006/relationships/image" Target="../media/image88.wmf"/><Relationship Id="rId19" Type="http://schemas.openxmlformats.org/officeDocument/2006/relationships/oleObject" Target="../embeddings/oleObject16.bin"/><Relationship Id="rId31" Type="http://schemas.openxmlformats.org/officeDocument/2006/relationships/customXml" Target="../ink/ink50.xml"/><Relationship Id="rId4" Type="http://schemas.openxmlformats.org/officeDocument/2006/relationships/image" Target="../media/image85.wmf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90.wmf"/><Relationship Id="rId22" Type="http://schemas.openxmlformats.org/officeDocument/2006/relationships/image" Target="../media/image94.wmf"/><Relationship Id="rId27" Type="http://schemas.openxmlformats.org/officeDocument/2006/relationships/customXml" Target="../ink/ink48.xml"/><Relationship Id="rId30" Type="http://schemas.openxmlformats.org/officeDocument/2006/relationships/image" Target="../media/image97.png"/><Relationship Id="rId35" Type="http://schemas.openxmlformats.org/officeDocument/2006/relationships/customXml" Target="../ink/ink52.xml"/><Relationship Id="rId8" Type="http://schemas.openxmlformats.org/officeDocument/2006/relationships/image" Target="../media/image87.wmf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01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100.wmf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png"/><Relationship Id="rId3" Type="http://schemas.openxmlformats.org/officeDocument/2006/relationships/oleObject" Target="../embeddings/oleObject20.bin"/><Relationship Id="rId7" Type="http://schemas.openxmlformats.org/officeDocument/2006/relationships/customXml" Target="../ink/ink53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03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102.wmf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5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6.png"/><Relationship Id="rId1" Type="http://schemas.openxmlformats.org/officeDocument/2006/relationships/slideLayout" Target="../slideLayouts/slideLayout6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hyperlink" Target="http://cms.gavirtualschool.org/Shared/Math/GSEAdvancedAlgebra/OperationsWithPolynomials/GSEAdvancedAlgebra_OperationswithPolynomials_Shared2.html" TargetMode="External"/><Relationship Id="rId1" Type="http://schemas.openxmlformats.org/officeDocument/2006/relationships/slideLayout" Target="../slideLayouts/slideLayout6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07.wmf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108.png"/><Relationship Id="rId4" Type="http://schemas.openxmlformats.org/officeDocument/2006/relationships/image" Target="../media/image107.wmf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109.emf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0.png"/><Relationship Id="rId3" Type="http://schemas.openxmlformats.org/officeDocument/2006/relationships/image" Target="../media/image540.png"/><Relationship Id="rId7" Type="http://schemas.openxmlformats.org/officeDocument/2006/relationships/customXml" Target="../ink/ink54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11.png"/><Relationship Id="rId5" Type="http://schemas.openxmlformats.org/officeDocument/2006/relationships/image" Target="../media/image110.wmf"/><Relationship Id="rId4" Type="http://schemas.openxmlformats.org/officeDocument/2006/relationships/oleObject" Target="../embeddings/oleObject24.bin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13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26.bin"/><Relationship Id="rId5" Type="http://schemas.openxmlformats.org/officeDocument/2006/relationships/image" Target="../media/image112.wmf"/><Relationship Id="rId4" Type="http://schemas.openxmlformats.org/officeDocument/2006/relationships/oleObject" Target="../embeddings/oleObject25.bin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png"/><Relationship Id="rId2" Type="http://schemas.openxmlformats.org/officeDocument/2006/relationships/customXml" Target="../ink/ink55.xml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5.png"/><Relationship Id="rId1" Type="http://schemas.openxmlformats.org/officeDocument/2006/relationships/slideLayout" Target="../slideLayouts/slideLayout7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png"/><Relationship Id="rId2" Type="http://schemas.openxmlformats.org/officeDocument/2006/relationships/customXml" Target="../ink/ink56.xml"/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6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customXml" Target="../ink/ink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png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7.png"/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30.png"/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8.png"/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9.png"/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png"/><Relationship Id="rId2" Type="http://schemas.openxmlformats.org/officeDocument/2006/relationships/image" Target="../media/image120.png"/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60.png"/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youtube.com/watch?v=YMyv9-9VXw4" TargetMode="External"/><Relationship Id="rId2" Type="http://schemas.openxmlformats.org/officeDocument/2006/relationships/hyperlink" Target="https://www.youtube.com/watch?v=Iaq7z7reznM&amp;feature=youtu.be" TargetMode="Externa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71.png"/></Relationships>
</file>

<file path=ppt/slides/_rels/slide7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2.png"/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70.png"/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3.png"/><Relationship Id="rId1" Type="http://schemas.openxmlformats.org/officeDocument/2006/relationships/slideLayout" Target="../slideLayouts/slideLayout2.xml"/></Relationships>
</file>

<file path=ppt/slides/_rels/slide8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4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6.xml"/></Relationships>
</file>

<file path=ppt/slides/_rels/slide9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60.png"/><Relationship Id="rId1" Type="http://schemas.openxmlformats.org/officeDocument/2006/relationships/slideLayout" Target="../slideLayouts/slideLayout12.xml"/></Relationships>
</file>

<file path=ppt/slides/_rels/slide9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9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5.png"/><Relationship Id="rId1" Type="http://schemas.openxmlformats.org/officeDocument/2006/relationships/slideLayout" Target="../slideLayouts/slideLayout12.xml"/></Relationships>
</file>

<file path=ppt/slides/_rels/slide9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9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png"/><Relationship Id="rId7" Type="http://schemas.openxmlformats.org/officeDocument/2006/relationships/image" Target="../media/image126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27.bin"/><Relationship Id="rId5" Type="http://schemas.openxmlformats.org/officeDocument/2006/relationships/image" Target="../media/image1200.png"/></Relationships>
</file>

<file path=ppt/slides/_rels/slide9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90.png"/><Relationship Id="rId1" Type="http://schemas.openxmlformats.org/officeDocument/2006/relationships/slideLayout" Target="../slideLayouts/slideLayout2.xml"/></Relationships>
</file>

<file path=ppt/slides/_rels/slide9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7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29FFC6C-6376-4C19-9FE6-FCB23FE828C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731838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sz="4000" dirty="0"/>
              <a:t>Thursday’s Sponge! </a:t>
            </a:r>
            <a:br>
              <a:rPr lang="en-US" sz="4000" dirty="0"/>
            </a:br>
            <a:r>
              <a:rPr lang="en-US" sz="4000" dirty="0"/>
              <a:t>Factor each! </a:t>
            </a:r>
            <a:br>
              <a:rPr lang="en-US" sz="4000" dirty="0"/>
            </a:br>
            <a:r>
              <a:rPr lang="en-US" sz="4000" dirty="0"/>
              <a:t> 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A2BC888-BB87-4456-9B75-04F8F21F01D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600199"/>
            <a:ext cx="8229600" cy="4525963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 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4FD98379-48F0-49A0-9484-595F21CD0BD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76400" y="2275020"/>
            <a:ext cx="5429250" cy="38780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2336698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Oval 2"/>
          <p:cNvSpPr>
            <a:spLocks noChangeArrowheads="1"/>
          </p:cNvSpPr>
          <p:nvPr/>
        </p:nvSpPr>
        <p:spPr bwMode="auto">
          <a:xfrm>
            <a:off x="4876799" y="2971800"/>
            <a:ext cx="420625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>
              <a:latin typeface="Century Gothic" pitchFamily="34" charset="0"/>
            </a:endParaRPr>
          </a:p>
        </p:txBody>
      </p:sp>
      <p:sp>
        <p:nvSpPr>
          <p:cNvPr id="106499" name="Text Box 3"/>
          <p:cNvSpPr txBox="1">
            <a:spLocks noChangeArrowheads="1"/>
          </p:cNvSpPr>
          <p:nvPr/>
        </p:nvSpPr>
        <p:spPr bwMode="auto">
          <a:xfrm>
            <a:off x="-191425" y="123488"/>
            <a:ext cx="9526850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 eaLnBrk="1" hangingPunct="1"/>
            <a:r>
              <a:rPr lang="en-US" sz="2800" b="1" dirty="0">
                <a:latin typeface="Century Gothic" pitchFamily="34" charset="0"/>
              </a:rPr>
              <a:t>Review #1: Use Synthetic Division to divide </a:t>
            </a:r>
          </a:p>
          <a:p>
            <a:pPr algn="ctr" eaLnBrk="1" hangingPunct="1"/>
            <a:r>
              <a:rPr lang="en-US" sz="3200" b="1" dirty="0">
                <a:solidFill>
                  <a:srgbClr val="FF3300"/>
                </a:solidFill>
                <a:latin typeface="Century Gothic" pitchFamily="34" charset="0"/>
              </a:rPr>
              <a:t>x</a:t>
            </a:r>
            <a:r>
              <a:rPr lang="en-US" sz="3200" b="1" baseline="30000" dirty="0">
                <a:solidFill>
                  <a:srgbClr val="FF3300"/>
                </a:solidFill>
                <a:latin typeface="Century Gothic" pitchFamily="34" charset="0"/>
              </a:rPr>
              <a:t>4</a:t>
            </a:r>
            <a:r>
              <a:rPr lang="en-US" sz="3200" b="1" dirty="0">
                <a:solidFill>
                  <a:srgbClr val="FF3300"/>
                </a:solidFill>
                <a:latin typeface="Century Gothic" pitchFamily="34" charset="0"/>
              </a:rPr>
              <a:t> – 10x</a:t>
            </a:r>
            <a:r>
              <a:rPr lang="en-US" sz="3200" b="1" baseline="30000" dirty="0">
                <a:solidFill>
                  <a:srgbClr val="FF3300"/>
                </a:solidFill>
                <a:latin typeface="Century Gothic" pitchFamily="34" charset="0"/>
              </a:rPr>
              <a:t>2</a:t>
            </a:r>
            <a:r>
              <a:rPr lang="en-US" sz="3200" b="1" dirty="0">
                <a:solidFill>
                  <a:srgbClr val="FF3300"/>
                </a:solidFill>
                <a:latin typeface="Century Gothic" pitchFamily="34" charset="0"/>
              </a:rPr>
              <a:t> – 2x + 4</a:t>
            </a:r>
            <a:r>
              <a:rPr lang="en-US" sz="3200" b="1" dirty="0">
                <a:latin typeface="Century Gothic" pitchFamily="34" charset="0"/>
              </a:rPr>
              <a:t>    by </a:t>
            </a:r>
            <a:r>
              <a:rPr lang="en-US" sz="3200" b="1" dirty="0">
                <a:solidFill>
                  <a:schemeClr val="accent2"/>
                </a:solidFill>
                <a:latin typeface="Century Gothic" pitchFamily="34" charset="0"/>
              </a:rPr>
              <a:t>(x + 3)</a:t>
            </a:r>
            <a:endParaRPr lang="en-US" sz="3200" b="1" dirty="0">
              <a:latin typeface="Century Gothic" pitchFamily="34" charset="0"/>
            </a:endParaRPr>
          </a:p>
        </p:txBody>
      </p:sp>
      <p:sp>
        <p:nvSpPr>
          <p:cNvPr id="106500" name="Text Box 4"/>
          <p:cNvSpPr txBox="1">
            <a:spLocks noChangeArrowheads="1"/>
          </p:cNvSpPr>
          <p:nvPr/>
        </p:nvSpPr>
        <p:spPr bwMode="auto">
          <a:xfrm>
            <a:off x="609600" y="1600200"/>
            <a:ext cx="6730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3200" b="1" dirty="0">
                <a:latin typeface="Century Gothic" pitchFamily="34" charset="0"/>
              </a:rPr>
              <a:t>-3</a:t>
            </a:r>
          </a:p>
        </p:txBody>
      </p:sp>
      <p:grpSp>
        <p:nvGrpSpPr>
          <p:cNvPr id="106501" name="Group 5"/>
          <p:cNvGrpSpPr>
            <a:grpSpLocks/>
          </p:cNvGrpSpPr>
          <p:nvPr/>
        </p:nvGrpSpPr>
        <p:grpSpPr bwMode="auto">
          <a:xfrm>
            <a:off x="685800" y="1600200"/>
            <a:ext cx="673000" cy="609600"/>
            <a:chOff x="336" y="1632"/>
            <a:chExt cx="384" cy="384"/>
          </a:xfrm>
        </p:grpSpPr>
        <p:sp>
          <p:nvSpPr>
            <p:cNvPr id="106502" name="Line 6"/>
            <p:cNvSpPr>
              <a:spLocks noChangeShapeType="1"/>
            </p:cNvSpPr>
            <p:nvPr/>
          </p:nvSpPr>
          <p:spPr bwMode="auto">
            <a:xfrm>
              <a:off x="336" y="2016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>
                <a:latin typeface="Century Gothic" pitchFamily="34" charset="0"/>
              </a:endParaRPr>
            </a:p>
          </p:txBody>
        </p:sp>
        <p:sp>
          <p:nvSpPr>
            <p:cNvPr id="106503" name="Line 7"/>
            <p:cNvSpPr>
              <a:spLocks noChangeShapeType="1"/>
            </p:cNvSpPr>
            <p:nvPr/>
          </p:nvSpPr>
          <p:spPr bwMode="auto">
            <a:xfrm flipV="1">
              <a:off x="720" y="1632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>
                <a:latin typeface="Century Gothic" pitchFamily="34" charset="0"/>
              </a:endParaRPr>
            </a:p>
          </p:txBody>
        </p:sp>
      </p:grpSp>
      <p:sp>
        <p:nvSpPr>
          <p:cNvPr id="106504" name="Text Box 8"/>
          <p:cNvSpPr txBox="1">
            <a:spLocks noChangeArrowheads="1"/>
          </p:cNvSpPr>
          <p:nvPr/>
        </p:nvSpPr>
        <p:spPr bwMode="auto">
          <a:xfrm>
            <a:off x="1600199" y="1676400"/>
            <a:ext cx="588875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3200" b="1">
                <a:latin typeface="Century Gothic" pitchFamily="34" charset="0"/>
              </a:rPr>
              <a:t>1</a:t>
            </a:r>
          </a:p>
        </p:txBody>
      </p:sp>
      <p:sp>
        <p:nvSpPr>
          <p:cNvPr id="106505" name="Text Box 9"/>
          <p:cNvSpPr txBox="1">
            <a:spLocks noChangeArrowheads="1"/>
          </p:cNvSpPr>
          <p:nvPr/>
        </p:nvSpPr>
        <p:spPr bwMode="auto">
          <a:xfrm>
            <a:off x="2285999" y="1676400"/>
            <a:ext cx="588875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3200" b="1">
                <a:latin typeface="Century Gothic" pitchFamily="34" charset="0"/>
              </a:rPr>
              <a:t>0</a:t>
            </a:r>
          </a:p>
        </p:txBody>
      </p:sp>
      <p:sp>
        <p:nvSpPr>
          <p:cNvPr id="106506" name="Text Box 10"/>
          <p:cNvSpPr txBox="1">
            <a:spLocks noChangeArrowheads="1"/>
          </p:cNvSpPr>
          <p:nvPr/>
        </p:nvSpPr>
        <p:spPr bwMode="auto">
          <a:xfrm>
            <a:off x="2971800" y="1676400"/>
            <a:ext cx="84125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3200" b="1">
                <a:latin typeface="Century Gothic" pitchFamily="34" charset="0"/>
              </a:rPr>
              <a:t>-10</a:t>
            </a:r>
          </a:p>
        </p:txBody>
      </p:sp>
      <p:sp>
        <p:nvSpPr>
          <p:cNvPr id="106507" name="Text Box 11"/>
          <p:cNvSpPr txBox="1">
            <a:spLocks noChangeArrowheads="1"/>
          </p:cNvSpPr>
          <p:nvPr/>
        </p:nvSpPr>
        <p:spPr bwMode="auto">
          <a:xfrm>
            <a:off x="4038600" y="1676400"/>
            <a:ext cx="84125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3200" b="1">
                <a:latin typeface="Century Gothic" pitchFamily="34" charset="0"/>
              </a:rPr>
              <a:t>-2</a:t>
            </a:r>
          </a:p>
        </p:txBody>
      </p:sp>
      <p:sp>
        <p:nvSpPr>
          <p:cNvPr id="106508" name="Text Box 12"/>
          <p:cNvSpPr txBox="1">
            <a:spLocks noChangeArrowheads="1"/>
          </p:cNvSpPr>
          <p:nvPr/>
        </p:nvSpPr>
        <p:spPr bwMode="auto">
          <a:xfrm>
            <a:off x="4876800" y="1676400"/>
            <a:ext cx="84125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3200" b="1">
                <a:latin typeface="Century Gothic" pitchFamily="34" charset="0"/>
              </a:rPr>
              <a:t>4</a:t>
            </a:r>
          </a:p>
        </p:txBody>
      </p:sp>
      <p:sp>
        <p:nvSpPr>
          <p:cNvPr id="106509" name="Line 13"/>
          <p:cNvSpPr>
            <a:spLocks noChangeShapeType="1"/>
          </p:cNvSpPr>
          <p:nvPr/>
        </p:nvSpPr>
        <p:spPr bwMode="auto">
          <a:xfrm>
            <a:off x="1752600" y="2133600"/>
            <a:ext cx="0" cy="533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>
              <a:latin typeface="Century Gothic" pitchFamily="34" charset="0"/>
            </a:endParaRPr>
          </a:p>
        </p:txBody>
      </p:sp>
      <p:sp>
        <p:nvSpPr>
          <p:cNvPr id="106510" name="Text Box 14"/>
          <p:cNvSpPr txBox="1">
            <a:spLocks noChangeArrowheads="1"/>
          </p:cNvSpPr>
          <p:nvPr/>
        </p:nvSpPr>
        <p:spPr bwMode="auto">
          <a:xfrm>
            <a:off x="1600199" y="2895600"/>
            <a:ext cx="588875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3200" b="1">
                <a:latin typeface="Century Gothic" pitchFamily="34" charset="0"/>
              </a:rPr>
              <a:t>1</a:t>
            </a:r>
          </a:p>
        </p:txBody>
      </p:sp>
      <p:sp>
        <p:nvSpPr>
          <p:cNvPr id="106511" name="Text Box 15"/>
          <p:cNvSpPr txBox="1">
            <a:spLocks noChangeArrowheads="1"/>
          </p:cNvSpPr>
          <p:nvPr/>
        </p:nvSpPr>
        <p:spPr bwMode="auto">
          <a:xfrm>
            <a:off x="2285999" y="2133600"/>
            <a:ext cx="588875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3200" b="1">
                <a:latin typeface="Century Gothic" pitchFamily="34" charset="0"/>
              </a:rPr>
              <a:t>-3</a:t>
            </a:r>
          </a:p>
        </p:txBody>
      </p:sp>
      <p:sp>
        <p:nvSpPr>
          <p:cNvPr id="106512" name="Text Box 16"/>
          <p:cNvSpPr txBox="1">
            <a:spLocks noChangeArrowheads="1"/>
          </p:cNvSpPr>
          <p:nvPr/>
        </p:nvSpPr>
        <p:spPr bwMode="auto">
          <a:xfrm>
            <a:off x="2362199" y="2895600"/>
            <a:ext cx="588875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3200" b="1">
                <a:latin typeface="Century Gothic" pitchFamily="34" charset="0"/>
              </a:rPr>
              <a:t>-3</a:t>
            </a:r>
          </a:p>
        </p:txBody>
      </p:sp>
      <p:sp>
        <p:nvSpPr>
          <p:cNvPr id="106513" name="Text Box 17"/>
          <p:cNvSpPr txBox="1">
            <a:spLocks noChangeArrowheads="1"/>
          </p:cNvSpPr>
          <p:nvPr/>
        </p:nvSpPr>
        <p:spPr bwMode="auto">
          <a:xfrm>
            <a:off x="3124199" y="2133600"/>
            <a:ext cx="588875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3200" b="1">
                <a:latin typeface="Century Gothic" pitchFamily="34" charset="0"/>
              </a:rPr>
              <a:t>9</a:t>
            </a:r>
          </a:p>
        </p:txBody>
      </p:sp>
      <p:sp>
        <p:nvSpPr>
          <p:cNvPr id="106514" name="Text Box 18"/>
          <p:cNvSpPr txBox="1">
            <a:spLocks noChangeArrowheads="1"/>
          </p:cNvSpPr>
          <p:nvPr/>
        </p:nvSpPr>
        <p:spPr bwMode="auto">
          <a:xfrm>
            <a:off x="3047999" y="2895600"/>
            <a:ext cx="588875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3200" b="1">
                <a:latin typeface="Century Gothic" pitchFamily="34" charset="0"/>
              </a:rPr>
              <a:t>-1</a:t>
            </a:r>
          </a:p>
        </p:txBody>
      </p:sp>
      <p:sp>
        <p:nvSpPr>
          <p:cNvPr id="106515" name="Text Box 19"/>
          <p:cNvSpPr txBox="1">
            <a:spLocks noChangeArrowheads="1"/>
          </p:cNvSpPr>
          <p:nvPr/>
        </p:nvSpPr>
        <p:spPr bwMode="auto">
          <a:xfrm>
            <a:off x="4114799" y="2133600"/>
            <a:ext cx="588875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3200" b="1">
                <a:latin typeface="Century Gothic" pitchFamily="34" charset="0"/>
              </a:rPr>
              <a:t>3</a:t>
            </a:r>
          </a:p>
        </p:txBody>
      </p:sp>
      <p:sp>
        <p:nvSpPr>
          <p:cNvPr id="106516" name="Text Box 20"/>
          <p:cNvSpPr txBox="1">
            <a:spLocks noChangeArrowheads="1"/>
          </p:cNvSpPr>
          <p:nvPr/>
        </p:nvSpPr>
        <p:spPr bwMode="auto">
          <a:xfrm>
            <a:off x="4114799" y="2895600"/>
            <a:ext cx="588875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3200" b="1">
                <a:latin typeface="Century Gothic" pitchFamily="34" charset="0"/>
              </a:rPr>
              <a:t>1</a:t>
            </a:r>
          </a:p>
        </p:txBody>
      </p:sp>
      <p:sp>
        <p:nvSpPr>
          <p:cNvPr id="106517" name="Text Box 21"/>
          <p:cNvSpPr txBox="1">
            <a:spLocks noChangeArrowheads="1"/>
          </p:cNvSpPr>
          <p:nvPr/>
        </p:nvSpPr>
        <p:spPr bwMode="auto">
          <a:xfrm>
            <a:off x="4800599" y="2133600"/>
            <a:ext cx="588875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3200" b="1">
                <a:latin typeface="Century Gothic" pitchFamily="34" charset="0"/>
              </a:rPr>
              <a:t>-3</a:t>
            </a:r>
          </a:p>
        </p:txBody>
      </p:sp>
      <p:sp>
        <p:nvSpPr>
          <p:cNvPr id="106518" name="Text Box 22"/>
          <p:cNvSpPr txBox="1">
            <a:spLocks noChangeArrowheads="1"/>
          </p:cNvSpPr>
          <p:nvPr/>
        </p:nvSpPr>
        <p:spPr bwMode="auto">
          <a:xfrm>
            <a:off x="4875580" y="2897735"/>
            <a:ext cx="588875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3200" b="1" dirty="0">
                <a:latin typeface="Century Gothic" pitchFamily="34" charset="0"/>
              </a:rPr>
              <a:t>1</a:t>
            </a:r>
          </a:p>
        </p:txBody>
      </p:sp>
      <p:sp>
        <p:nvSpPr>
          <p:cNvPr id="106519" name="Line 23"/>
          <p:cNvSpPr>
            <a:spLocks noChangeShapeType="1"/>
          </p:cNvSpPr>
          <p:nvPr/>
        </p:nvSpPr>
        <p:spPr bwMode="auto">
          <a:xfrm>
            <a:off x="1523999" y="2819400"/>
            <a:ext cx="41221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>
              <a:latin typeface="Century Gothic" pitchFamily="34" charset="0"/>
            </a:endParaRPr>
          </a:p>
        </p:txBody>
      </p:sp>
      <p:sp>
        <p:nvSpPr>
          <p:cNvPr id="106520" name="Text Box 24"/>
          <p:cNvSpPr txBox="1">
            <a:spLocks noChangeArrowheads="1"/>
          </p:cNvSpPr>
          <p:nvPr/>
        </p:nvSpPr>
        <p:spPr bwMode="auto">
          <a:xfrm>
            <a:off x="5410200" y="2895600"/>
            <a:ext cx="23555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3200" b="1" dirty="0">
                <a:latin typeface="Century Gothic" pitchFamily="34" charset="0"/>
              </a:rPr>
              <a:t>remainder</a:t>
            </a:r>
          </a:p>
        </p:txBody>
      </p:sp>
      <p:graphicFrame>
        <p:nvGraphicFramePr>
          <p:cNvPr id="106522" name="Object 26"/>
          <p:cNvGraphicFramePr>
            <a:graphicFrameLocks noChangeAspect="1"/>
          </p:cNvGraphicFramePr>
          <p:nvPr/>
        </p:nvGraphicFramePr>
        <p:xfrm>
          <a:off x="806450" y="4227513"/>
          <a:ext cx="7750175" cy="193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033" name="Equation" r:id="rId3" imgW="1473120" imgH="406080" progId="Equation.DSMT4">
                  <p:embed/>
                </p:oleObj>
              </mc:Choice>
              <mc:Fallback>
                <p:oleObj name="Equation" r:id="rId3" imgW="1473120" imgH="406080" progId="Equation.DSMT4">
                  <p:embed/>
                  <p:pic>
                    <p:nvPicPr>
                      <p:cNvPr id="106522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6450" y="4227513"/>
                        <a:ext cx="7750175" cy="19335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67293251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65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65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065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065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106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065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065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065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065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3" presetClass="entr" presetSubtype="52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065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065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065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065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23" presetClass="entr" presetSubtype="52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065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065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065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065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500"/>
                            </p:stCondLst>
                            <p:childTnLst>
                              <p:par>
                                <p:cTn id="38" presetID="23" presetClass="entr" presetSubtype="52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065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065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065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065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2000"/>
                            </p:stCondLst>
                            <p:childTnLst>
                              <p:par>
                                <p:cTn id="45" presetID="23" presetClass="entr" presetSubtype="52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065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065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065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1065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2500"/>
                            </p:stCondLst>
                            <p:childTnLst>
                              <p:par>
                                <p:cTn id="52" presetID="23" presetClass="entr" presetSubtype="52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1065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1065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1065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1065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1065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1065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1065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1065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500"/>
                            </p:stCondLst>
                            <p:childTnLst>
                              <p:par>
                                <p:cTn id="67" presetID="23" presetClass="entr" presetSubtype="52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1065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1065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1065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1065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1065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1065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1065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1065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1065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1065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1065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1065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1065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1065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1065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1065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1" dur="500" fill="hold"/>
                                        <p:tgtEl>
                                          <p:spTgt spid="1065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500" fill="hold"/>
                                        <p:tgtEl>
                                          <p:spTgt spid="1065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500" fill="hold"/>
                                        <p:tgtEl>
                                          <p:spTgt spid="1065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500" fill="hold"/>
                                        <p:tgtEl>
                                          <p:spTgt spid="1065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9" dur="500" fill="hold"/>
                                        <p:tgtEl>
                                          <p:spTgt spid="1065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500" fill="hold"/>
                                        <p:tgtEl>
                                          <p:spTgt spid="1065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500" fill="hold"/>
                                        <p:tgtEl>
                                          <p:spTgt spid="1065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500" fill="hold"/>
                                        <p:tgtEl>
                                          <p:spTgt spid="1065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7" dur="500" fill="hold"/>
                                        <p:tgtEl>
                                          <p:spTgt spid="1065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500" fill="hold"/>
                                        <p:tgtEl>
                                          <p:spTgt spid="1065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500" fill="hold"/>
                                        <p:tgtEl>
                                          <p:spTgt spid="1065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500" fill="hold"/>
                                        <p:tgtEl>
                                          <p:spTgt spid="1065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5" dur="500" fill="hold"/>
                                        <p:tgtEl>
                                          <p:spTgt spid="1065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6" dur="500" fill="hold"/>
                                        <p:tgtEl>
                                          <p:spTgt spid="1065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500" fill="hold"/>
                                        <p:tgtEl>
                                          <p:spTgt spid="1065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500" fill="hold"/>
                                        <p:tgtEl>
                                          <p:spTgt spid="1065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3" dur="500" fill="hold"/>
                                        <p:tgtEl>
                                          <p:spTgt spid="1065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500" fill="hold"/>
                                        <p:tgtEl>
                                          <p:spTgt spid="1065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5" dur="500" fill="hold"/>
                                        <p:tgtEl>
                                          <p:spTgt spid="1065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6" dur="500" fill="hold"/>
                                        <p:tgtEl>
                                          <p:spTgt spid="1065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1" dur="500" fill="hold"/>
                                        <p:tgtEl>
                                          <p:spTgt spid="1064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2" dur="500" fill="hold"/>
                                        <p:tgtEl>
                                          <p:spTgt spid="1064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3" dur="500" fill="hold"/>
                                        <p:tgtEl>
                                          <p:spTgt spid="1064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4" dur="500" fill="hold"/>
                                        <p:tgtEl>
                                          <p:spTgt spid="1064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9" dur="500" fill="hold"/>
                                        <p:tgtEl>
                                          <p:spTgt spid="1065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0" dur="500" fill="hold"/>
                                        <p:tgtEl>
                                          <p:spTgt spid="1065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1" dur="500" fill="hold"/>
                                        <p:tgtEl>
                                          <p:spTgt spid="1065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2" dur="500" fill="hold"/>
                                        <p:tgtEl>
                                          <p:spTgt spid="1065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7" dur="500" fill="hold"/>
                                        <p:tgtEl>
                                          <p:spTgt spid="1065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8" dur="500" fill="hold"/>
                                        <p:tgtEl>
                                          <p:spTgt spid="1065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498" grpId="0" animBg="1"/>
      <p:bldP spid="106500" grpId="0" autoUpdateAnimBg="0"/>
      <p:bldP spid="106504" grpId="0" autoUpdateAnimBg="0"/>
      <p:bldP spid="106505" grpId="0" autoUpdateAnimBg="0"/>
      <p:bldP spid="106506" grpId="0" autoUpdateAnimBg="0"/>
      <p:bldP spid="106507" grpId="0" autoUpdateAnimBg="0"/>
      <p:bldP spid="106508" grpId="0" autoUpdateAnimBg="0"/>
      <p:bldP spid="106509" grpId="0" animBg="1"/>
      <p:bldP spid="106510" grpId="0" autoUpdateAnimBg="0"/>
      <p:bldP spid="106511" grpId="0" autoUpdateAnimBg="0"/>
      <p:bldP spid="106512" grpId="0" autoUpdateAnimBg="0"/>
      <p:bldP spid="106513" grpId="0" autoUpdateAnimBg="0"/>
      <p:bldP spid="106514" grpId="0" autoUpdateAnimBg="0"/>
      <p:bldP spid="106515" grpId="0" autoUpdateAnimBg="0"/>
      <p:bldP spid="106516" grpId="0" autoUpdateAnimBg="0"/>
      <p:bldP spid="106517" grpId="0" autoUpdateAnimBg="0"/>
      <p:bldP spid="106518" grpId="0" autoUpdateAnimBg="0"/>
      <p:bldP spid="106519" grpId="0" animBg="1"/>
      <p:bldP spid="106520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F0F5C3E5-0A83-473D-8CD9-BEEC02C1D84E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>
              <a:xfrm>
                <a:off x="428043" y="-76200"/>
                <a:ext cx="8229600" cy="1143000"/>
              </a:xfrm>
            </p:spPr>
            <p:txBody>
              <a:bodyPr/>
              <a:lstStyle/>
              <a:p>
                <a:r>
                  <a:rPr lang="en-US" dirty="0"/>
                  <a:t>#2 Check!</a:t>
                </a:r>
                <a:br>
                  <a:rPr lang="en-US" dirty="0"/>
                </a:br>
                <a:r>
                  <a:rPr lang="en-US" dirty="0"/>
                  <a:t>Your turn.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𝟒</m:t>
                        </m:r>
                      </m:sup>
                    </m:sSup>
                    <m:r>
                      <a:rPr lang="en-US" b="1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𝟖</m:t>
                    </m:r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b="1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𝟏𝟔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÷</m:t>
                    </m:r>
                    <m:r>
                      <a:rPr lang="en-US" b="1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1" i="1" dirty="0" smtClean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b="1" i="1" dirty="0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1" i="1" dirty="0" smtClean="0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b="1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F0F5C3E5-0A83-473D-8CD9-BEEC02C1D84E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428043" y="-76200"/>
                <a:ext cx="8229600" cy="1143000"/>
              </a:xfrm>
              <a:blipFill>
                <a:blip r:embed="rId2"/>
                <a:stretch>
                  <a:fillRect l="-1852" t="-3191" b="-154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SMARTInkShape-693">
            <a:extLst>
              <a:ext uri="{FF2B5EF4-FFF2-40B4-BE49-F238E27FC236}">
                <a16:creationId xmlns:a16="http://schemas.microsoft.com/office/drawing/2014/main" id="{1AA1EAC4-421E-4FB7-8A4D-EFBEAFE89D4F}"/>
              </a:ext>
            </a:extLst>
          </p:cNvPr>
          <p:cNvSpPr/>
          <p:nvPr/>
        </p:nvSpPr>
        <p:spPr>
          <a:xfrm>
            <a:off x="9582150" y="5321300"/>
            <a:ext cx="19051" cy="6351"/>
          </a:xfrm>
          <a:custGeom>
            <a:avLst/>
            <a:gdLst/>
            <a:ahLst/>
            <a:cxnLst/>
            <a:rect l="0" t="0" r="0" b="0"/>
            <a:pathLst>
              <a:path w="19051" h="6351">
                <a:moveTo>
                  <a:pt x="0" y="6350"/>
                </a:moveTo>
                <a:lnTo>
                  <a:pt x="8837" y="6350"/>
                </a:lnTo>
                <a:lnTo>
                  <a:pt x="12864" y="4468"/>
                </a:lnTo>
                <a:lnTo>
                  <a:pt x="19050" y="0"/>
                </a:lnTo>
              </a:path>
            </a:pathLst>
          </a:cu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F7B864AD-CBEC-4DA8-9280-6BF553C2A1B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9035" y="1066800"/>
            <a:ext cx="8678425" cy="2581275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5" name="Ink 4">
                <a:extLst>
                  <a:ext uri="{FF2B5EF4-FFF2-40B4-BE49-F238E27FC236}">
                    <a16:creationId xmlns:a16="http://schemas.microsoft.com/office/drawing/2014/main" id="{3B49C843-2556-4FDC-9B16-A342AA9E39D9}"/>
                  </a:ext>
                </a:extLst>
              </p14:cNvPr>
              <p14:cNvContentPartPr/>
              <p14:nvPr/>
            </p14:nvContentPartPr>
            <p14:xfrm>
              <a:off x="217485" y="3634220"/>
              <a:ext cx="8637480" cy="2636640"/>
            </p14:xfrm>
          </p:contentPart>
        </mc:Choice>
        <mc:Fallback xmlns="">
          <p:pic>
            <p:nvPicPr>
              <p:cNvPr id="5" name="Ink 4">
                <a:extLst>
                  <a:ext uri="{FF2B5EF4-FFF2-40B4-BE49-F238E27FC236}">
                    <a16:creationId xmlns:a16="http://schemas.microsoft.com/office/drawing/2014/main" id="{3B49C843-2556-4FDC-9B16-A342AA9E39D9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208125" y="3624860"/>
                <a:ext cx="8656200" cy="2655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6" name="Ink 5">
                <a:extLst>
                  <a:ext uri="{FF2B5EF4-FFF2-40B4-BE49-F238E27FC236}">
                    <a16:creationId xmlns:a16="http://schemas.microsoft.com/office/drawing/2014/main" id="{09A94149-FB1B-4DF9-9DA5-18615D90A5DD}"/>
                  </a:ext>
                </a:extLst>
              </p14:cNvPr>
              <p14:cNvContentPartPr/>
              <p14:nvPr/>
            </p14:nvContentPartPr>
            <p14:xfrm>
              <a:off x="3162960" y="6156360"/>
              <a:ext cx="5978520" cy="514800"/>
            </p14:xfrm>
          </p:contentPart>
        </mc:Choice>
        <mc:Fallback xmlns="">
          <p:pic>
            <p:nvPicPr>
              <p:cNvPr id="6" name="Ink 5">
                <a:extLst>
                  <a:ext uri="{FF2B5EF4-FFF2-40B4-BE49-F238E27FC236}">
                    <a16:creationId xmlns:a16="http://schemas.microsoft.com/office/drawing/2014/main" id="{09A94149-FB1B-4DF9-9DA5-18615D90A5DD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3153600" y="6147000"/>
                <a:ext cx="5997240" cy="533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7" name="Ink 6">
                <a:extLst>
                  <a:ext uri="{FF2B5EF4-FFF2-40B4-BE49-F238E27FC236}">
                    <a16:creationId xmlns:a16="http://schemas.microsoft.com/office/drawing/2014/main" id="{7CC307AE-5EE8-4494-84C9-4278849B36B0}"/>
                  </a:ext>
                </a:extLst>
              </p14:cNvPr>
              <p14:cNvContentPartPr/>
              <p14:nvPr/>
            </p14:nvContentPartPr>
            <p14:xfrm>
              <a:off x="2383560" y="315720"/>
              <a:ext cx="6190920" cy="6280560"/>
            </p14:xfrm>
          </p:contentPart>
        </mc:Choice>
        <mc:Fallback xmlns="">
          <p:pic>
            <p:nvPicPr>
              <p:cNvPr id="7" name="Ink 6">
                <a:extLst>
                  <a:ext uri="{FF2B5EF4-FFF2-40B4-BE49-F238E27FC236}">
                    <a16:creationId xmlns:a16="http://schemas.microsoft.com/office/drawing/2014/main" id="{7CC307AE-5EE8-4494-84C9-4278849B36B0}"/>
                  </a:ext>
                </a:extLst>
              </p:cNvPr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2374200" y="306360"/>
                <a:ext cx="6209640" cy="62992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1237517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DCD4213-377D-4E84-A7D3-E744051FE73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ctr"/>
            <a:r>
              <a:rPr lang="en-US" dirty="0"/>
              <a:t>Finding solutions! A little review! White boards please! </a:t>
            </a:r>
            <a:br>
              <a:rPr lang="en-US" dirty="0"/>
            </a:br>
            <a:r>
              <a:rPr lang="en-US" dirty="0"/>
              <a:t>Partner up! 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9AF62A78-009D-4689-B343-CA8E2ADD890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33600" y="3388677"/>
            <a:ext cx="5506899" cy="1285875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B2C7E014-6922-47DF-B4C7-7999D385AB5A}"/>
              </a:ext>
            </a:extLst>
          </p:cNvPr>
          <p:cNvSpPr txBox="1"/>
          <p:nvPr/>
        </p:nvSpPr>
        <p:spPr>
          <a:xfrm>
            <a:off x="2590800" y="1752600"/>
            <a:ext cx="36576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500" dirty="0">
                <a:highlight>
                  <a:srgbClr val="FFFF00"/>
                </a:highlight>
              </a:rPr>
              <a:t>Solve each! </a:t>
            </a:r>
          </a:p>
          <a:p>
            <a:r>
              <a:rPr lang="en-US" sz="4500" dirty="0"/>
              <a:t>Example #1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3F403C8E-DDD0-41F9-8AA2-80D944FF6B3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81300" y="4504871"/>
            <a:ext cx="3581400" cy="20784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629585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63A0AC7-16E2-4446-9817-495FF7AD9DC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500" dirty="0"/>
              <a:t>Example 2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68EAEDF9-8E06-4E18-A5CD-3C1ED68BA09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71600" y="1600200"/>
            <a:ext cx="5640917" cy="1562100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30624261-18DF-49F7-9EAD-87179EB31EA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81200" y="3190009"/>
            <a:ext cx="3788833" cy="17049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595609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63A0AC7-16E2-4446-9817-495FF7AD9DC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500" dirty="0"/>
              <a:t>Example 2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68EAEDF9-8E06-4E18-A5CD-3C1ED68BA09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05200" y="145257"/>
            <a:ext cx="5061919" cy="14017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006634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1B8E58E-21CE-4FC9-8726-49FABB94FB0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0C57AB5A-338E-4EEE-A84B-FE0C4BE540C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05000" y="1432152"/>
            <a:ext cx="6289902" cy="1638300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423CF471-A355-4D69-ACC1-DDDF2238E17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71800" y="4038600"/>
            <a:ext cx="3768090" cy="16383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937918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1B8E58E-21CE-4FC9-8726-49FABB94FB0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0C57AB5A-338E-4EEE-A84B-FE0C4BE540C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90800" y="284390"/>
            <a:ext cx="6289902" cy="1638300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5" name="Ink 4">
                <a:extLst>
                  <a:ext uri="{FF2B5EF4-FFF2-40B4-BE49-F238E27FC236}">
                    <a16:creationId xmlns:a16="http://schemas.microsoft.com/office/drawing/2014/main" id="{7270E40E-2FF5-4874-8650-BAC04A85679F}"/>
                  </a:ext>
                </a:extLst>
              </p14:cNvPr>
              <p14:cNvContentPartPr/>
              <p14:nvPr/>
            </p14:nvContentPartPr>
            <p14:xfrm>
              <a:off x="1972080" y="821520"/>
              <a:ext cx="5948280" cy="5610240"/>
            </p14:xfrm>
          </p:contentPart>
        </mc:Choice>
        <mc:Fallback xmlns="">
          <p:pic>
            <p:nvPicPr>
              <p:cNvPr id="5" name="Ink 4">
                <a:extLst>
                  <a:ext uri="{FF2B5EF4-FFF2-40B4-BE49-F238E27FC236}">
                    <a16:creationId xmlns:a16="http://schemas.microsoft.com/office/drawing/2014/main" id="{7270E40E-2FF5-4874-8650-BAC04A85679F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962720" y="812160"/>
                <a:ext cx="5967000" cy="56289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0568292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49FA1DF-E7B5-4CD1-864C-D9E26E641AD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E6D3C35A-53D8-491B-B08C-D0CBFE9D972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90800" y="2014538"/>
            <a:ext cx="4466722" cy="1414462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C2151BFC-F403-4975-B379-A85B03A571A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50825" y="3657600"/>
            <a:ext cx="4042349" cy="27336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945306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7A89D6F-2909-4708-83F3-2310896ABD2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#4 Work shown!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95053258-7898-43E6-8FBC-9EF4EA5EAAC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657600" y="138907"/>
            <a:ext cx="4466722" cy="1414462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256057AE-A4D7-4EB3-A324-FDC54DC71AC0}"/>
                  </a:ext>
                </a:extLst>
              </p14:cNvPr>
              <p14:cNvContentPartPr/>
              <p14:nvPr/>
            </p14:nvContentPartPr>
            <p14:xfrm>
              <a:off x="457200" y="1553369"/>
              <a:ext cx="6606000" cy="4274640"/>
            </p14:xfrm>
          </p:contentPart>
        </mc:Choice>
        <mc:Fallback xmlns=""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256057AE-A4D7-4EB3-A324-FDC54DC71AC0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447840" y="1544009"/>
                <a:ext cx="6624720" cy="4293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5" name="Ink 4">
                <a:extLst>
                  <a:ext uri="{FF2B5EF4-FFF2-40B4-BE49-F238E27FC236}">
                    <a16:creationId xmlns:a16="http://schemas.microsoft.com/office/drawing/2014/main" id="{9818C70C-404D-4CBF-8464-CF6408653CFA}"/>
                  </a:ext>
                </a:extLst>
              </p14:cNvPr>
              <p14:cNvContentPartPr/>
              <p14:nvPr/>
            </p14:nvContentPartPr>
            <p14:xfrm>
              <a:off x="3864240" y="4202280"/>
              <a:ext cx="5141880" cy="2225880"/>
            </p14:xfrm>
          </p:contentPart>
        </mc:Choice>
        <mc:Fallback xmlns="">
          <p:pic>
            <p:nvPicPr>
              <p:cNvPr id="5" name="Ink 4">
                <a:extLst>
                  <a:ext uri="{FF2B5EF4-FFF2-40B4-BE49-F238E27FC236}">
                    <a16:creationId xmlns:a16="http://schemas.microsoft.com/office/drawing/2014/main" id="{9818C70C-404D-4CBF-8464-CF6408653CFA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3854880" y="4192920"/>
                <a:ext cx="5160600" cy="22446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07811419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2A300F1-51BF-47E8-876B-6049B6CD181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7526F7C9-CA2F-4F0D-9E13-7CE12C51B54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67000" y="246600"/>
            <a:ext cx="4266196" cy="1643062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06B2A8F5-4547-41D3-AD3A-FE070F4207B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76600" y="2610903"/>
            <a:ext cx="2865903" cy="23574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506844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z="4400" dirty="0"/>
              <a:t>Sponge </a:t>
            </a:r>
            <a:br>
              <a:rPr lang="en-US" sz="4400" dirty="0"/>
            </a:br>
            <a:r>
              <a:rPr lang="en-US" sz="4400" dirty="0"/>
              <a:t>check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193800" y="1905000"/>
          <a:ext cx="2209800" cy="82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214" name="Equation" r:id="rId3" imgW="545760" imgH="203040" progId="Equation.DSMT4">
                  <p:embed/>
                </p:oleObj>
              </mc:Choice>
              <mc:Fallback>
                <p:oleObj name="Equation" r:id="rId3" imgW="545760" imgH="20304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3800" y="1905000"/>
                        <a:ext cx="2209800" cy="820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168400" y="3886200"/>
          <a:ext cx="2260600" cy="82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215" name="Equation" r:id="rId5" imgW="558720" imgH="203040" progId="Equation.DSMT4">
                  <p:embed/>
                </p:oleObj>
              </mc:Choice>
              <mc:Fallback>
                <p:oleObj name="Equation" r:id="rId5" imgW="558720" imgH="20304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8400" y="3886200"/>
                        <a:ext cx="2260600" cy="820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5541694"/>
              </p:ext>
            </p:extLst>
          </p:nvPr>
        </p:nvGraphicFramePr>
        <p:xfrm>
          <a:off x="4253257" y="2008596"/>
          <a:ext cx="3973512" cy="66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216" name="Equation" r:id="rId7" imgW="1371600" imgH="228600" progId="Equation.DSMT4">
                  <p:embed/>
                </p:oleObj>
              </mc:Choice>
              <mc:Fallback>
                <p:oleObj name="Equation" r:id="rId7" imgW="1371600" imgH="2286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253257" y="2008596"/>
                        <a:ext cx="3973512" cy="661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1246122"/>
              </p:ext>
            </p:extLst>
          </p:nvPr>
        </p:nvGraphicFramePr>
        <p:xfrm>
          <a:off x="4280151" y="4044365"/>
          <a:ext cx="3716337" cy="66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217" name="Equation" r:id="rId9" imgW="1282680" imgH="228600" progId="Equation.DSMT4">
                  <p:embed/>
                </p:oleObj>
              </mc:Choice>
              <mc:Fallback>
                <p:oleObj name="Equation" r:id="rId9" imgW="1282680" imgH="2286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280151" y="4044365"/>
                        <a:ext cx="3716337" cy="661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5105400" y="433387"/>
            <a:ext cx="2990850" cy="790575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1FB74A9A-2288-4734-B2C5-392B37E9FA84}"/>
              </a:ext>
            </a:extLst>
          </p:cNvPr>
          <p:cNvSpPr txBox="1"/>
          <p:nvPr/>
        </p:nvSpPr>
        <p:spPr>
          <a:xfrm>
            <a:off x="254000" y="2025544"/>
            <a:ext cx="914400" cy="7848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500" dirty="0"/>
              <a:t>1. </a:t>
            </a: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91AE3C90-510D-4F73-8527-9C61358525C6}"/>
              </a:ext>
            </a:extLst>
          </p:cNvPr>
          <p:cNvSpPr/>
          <p:nvPr/>
        </p:nvSpPr>
        <p:spPr>
          <a:xfrm>
            <a:off x="219364" y="3921522"/>
            <a:ext cx="694421" cy="7848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500" dirty="0"/>
              <a:t>2.</a:t>
            </a:r>
            <a:r>
              <a:rPr lang="en-US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9923115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2A300F1-51BF-47E8-876B-6049B6CD181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heck!</a:t>
            </a:r>
            <a:br>
              <a:rPr lang="en-US" dirty="0"/>
            </a:br>
            <a:r>
              <a:rPr lang="en-US" dirty="0"/>
              <a:t>Example 5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7526F7C9-CA2F-4F0D-9E13-7CE12C51B54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67000" y="246600"/>
            <a:ext cx="4266196" cy="1643062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5" name="Ink 4">
                <a:extLst>
                  <a:ext uri="{FF2B5EF4-FFF2-40B4-BE49-F238E27FC236}">
                    <a16:creationId xmlns:a16="http://schemas.microsoft.com/office/drawing/2014/main" id="{B0F507F7-8B9F-4DFF-962E-8B517CBDE40F}"/>
                  </a:ext>
                </a:extLst>
              </p14:cNvPr>
              <p14:cNvContentPartPr/>
              <p14:nvPr/>
            </p14:nvContentPartPr>
            <p14:xfrm>
              <a:off x="1142999" y="1809296"/>
              <a:ext cx="7840589" cy="4515304"/>
            </p14:xfrm>
          </p:contentPart>
        </mc:Choice>
        <mc:Fallback xmlns="">
          <p:pic>
            <p:nvPicPr>
              <p:cNvPr id="5" name="Ink 4">
                <a:extLst>
                  <a:ext uri="{FF2B5EF4-FFF2-40B4-BE49-F238E27FC236}">
                    <a16:creationId xmlns:a16="http://schemas.microsoft.com/office/drawing/2014/main" id="{B0F507F7-8B9F-4DFF-962E-8B517CBDE40F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133639" y="1799936"/>
                <a:ext cx="7859309" cy="453402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6" name="Ink 5">
                <a:extLst>
                  <a:ext uri="{FF2B5EF4-FFF2-40B4-BE49-F238E27FC236}">
                    <a16:creationId xmlns:a16="http://schemas.microsoft.com/office/drawing/2014/main" id="{56383F8D-BEC6-47BE-8E99-072A0BF49595}"/>
                  </a:ext>
                </a:extLst>
              </p14:cNvPr>
              <p14:cNvContentPartPr/>
              <p14:nvPr/>
            </p14:nvContentPartPr>
            <p14:xfrm>
              <a:off x="1685189" y="3270448"/>
              <a:ext cx="7005240" cy="1593000"/>
            </p14:xfrm>
          </p:contentPart>
        </mc:Choice>
        <mc:Fallback xmlns="">
          <p:pic>
            <p:nvPicPr>
              <p:cNvPr id="6" name="Ink 5">
                <a:extLst>
                  <a:ext uri="{FF2B5EF4-FFF2-40B4-BE49-F238E27FC236}">
                    <a16:creationId xmlns:a16="http://schemas.microsoft.com/office/drawing/2014/main" id="{56383F8D-BEC6-47BE-8E99-072A0BF49595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1675829" y="3261088"/>
                <a:ext cx="7023960" cy="16117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0373907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BAA3F53-AEF7-4CF2-9143-394F046C88C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6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21A765BA-BDF0-4DA3-BB32-74C91338D85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56783" y="1527464"/>
            <a:ext cx="6430433" cy="1866900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0199F95B-A008-4ACF-B10F-B15FF56262C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14600" y="3286991"/>
            <a:ext cx="3751118" cy="21717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117174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F630044-3537-4C7A-A08F-7B13F8B5109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heck</a:t>
            </a:r>
            <a:br>
              <a:rPr lang="en-US" dirty="0"/>
            </a:br>
            <a:r>
              <a:rPr lang="en-US" dirty="0"/>
              <a:t>#6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414F741D-8925-4146-9C05-9A74420192E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00200" y="267711"/>
            <a:ext cx="6430433" cy="1866900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F341DFD8-ACF3-4B00-8570-0397AC7C058B}"/>
                  </a:ext>
                </a:extLst>
              </p14:cNvPr>
              <p14:cNvContentPartPr/>
              <p14:nvPr/>
            </p14:nvContentPartPr>
            <p14:xfrm>
              <a:off x="859320" y="1990800"/>
              <a:ext cx="7216200" cy="4838400"/>
            </p14:xfrm>
          </p:contentPart>
        </mc:Choice>
        <mc:Fallback xmlns=""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F341DFD8-ACF3-4B00-8570-0397AC7C058B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849960" y="1981440"/>
                <a:ext cx="7234920" cy="48571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50429678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AD8836F-A82C-4792-ABC8-42B6586FDA6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7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0B1ABA50-1182-41D1-9E73-9ABEF82389D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56573" y="1417638"/>
            <a:ext cx="3246120" cy="1352550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02A48AB9-4CD5-4807-89CD-4FBFA4DED90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15145" y="3276600"/>
            <a:ext cx="2873693" cy="20526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130974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AD8836F-A82C-4792-ABC8-42B6586FDA6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7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0B1ABA50-1182-41D1-9E73-9ABEF82389D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56573" y="1417638"/>
            <a:ext cx="3246120" cy="1352550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5" name="Ink 4">
                <a:extLst>
                  <a:ext uri="{FF2B5EF4-FFF2-40B4-BE49-F238E27FC236}">
                    <a16:creationId xmlns:a16="http://schemas.microsoft.com/office/drawing/2014/main" id="{0C6482BD-AEC2-4048-9E4A-F0BAE7B9FE27}"/>
                  </a:ext>
                </a:extLst>
              </p14:cNvPr>
              <p14:cNvContentPartPr/>
              <p14:nvPr/>
            </p14:nvContentPartPr>
            <p14:xfrm>
              <a:off x="420914" y="1553053"/>
              <a:ext cx="7117920" cy="5069520"/>
            </p14:xfrm>
          </p:contentPart>
        </mc:Choice>
        <mc:Fallback xmlns="">
          <p:pic>
            <p:nvPicPr>
              <p:cNvPr id="5" name="Ink 4">
                <a:extLst>
                  <a:ext uri="{FF2B5EF4-FFF2-40B4-BE49-F238E27FC236}">
                    <a16:creationId xmlns:a16="http://schemas.microsoft.com/office/drawing/2014/main" id="{0C6482BD-AEC2-4048-9E4A-F0BAE7B9FE27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411554" y="1543693"/>
                <a:ext cx="7136640" cy="50882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130988101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ED63403-B284-4F4E-BD06-D25FD1846C1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8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16CB7CBE-5C6C-4E27-A822-7A48F3F5A8E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8200" y="1519743"/>
            <a:ext cx="6880984" cy="1514475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5E4A4A56-0056-4A74-BB1F-5F02791F65A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90800" y="3067051"/>
            <a:ext cx="3753678" cy="19621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8692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D7C6ECE-44C6-4D9A-B143-538F82CBB5C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9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CF96CFFA-3210-44E6-B4D1-053C371BCB4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88071" y="1417638"/>
            <a:ext cx="5167857" cy="1552575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9FFC20C5-47BD-4D44-B23F-5EDD2497253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43200" y="3021013"/>
            <a:ext cx="2629218" cy="17335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95281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23EDFAD-5BF4-4F6D-B407-6221E5BC707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0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D78AA330-1E87-4386-864F-F25925278B2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28800" y="1513754"/>
            <a:ext cx="4997176" cy="1800225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C13F4D2D-4A7B-4511-A727-3FE29DCD58A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14600" y="3544022"/>
            <a:ext cx="3885712" cy="20478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660188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23EDFAD-5BF4-4F6D-B407-6221E5BC707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heck</a:t>
            </a:r>
            <a:br>
              <a:rPr lang="en-US" dirty="0"/>
            </a:br>
            <a:r>
              <a:rPr lang="en-US" dirty="0"/>
              <a:t>Example 10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D78AA330-1E87-4386-864F-F25925278B2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48000" y="0"/>
            <a:ext cx="4997176" cy="1800225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5" name="Ink 4">
                <a:extLst>
                  <a:ext uri="{FF2B5EF4-FFF2-40B4-BE49-F238E27FC236}">
                    <a16:creationId xmlns:a16="http://schemas.microsoft.com/office/drawing/2014/main" id="{F66C49D9-36F2-46EC-ABE0-D72F5D2389C6}"/>
                  </a:ext>
                </a:extLst>
              </p14:cNvPr>
              <p14:cNvContentPartPr/>
              <p14:nvPr/>
            </p14:nvContentPartPr>
            <p14:xfrm>
              <a:off x="2806560" y="553320"/>
              <a:ext cx="6205320" cy="6047280"/>
            </p14:xfrm>
          </p:contentPart>
        </mc:Choice>
        <mc:Fallback xmlns="">
          <p:pic>
            <p:nvPicPr>
              <p:cNvPr id="5" name="Ink 4">
                <a:extLst>
                  <a:ext uri="{FF2B5EF4-FFF2-40B4-BE49-F238E27FC236}">
                    <a16:creationId xmlns:a16="http://schemas.microsoft.com/office/drawing/2014/main" id="{F66C49D9-36F2-46EC-ABE0-D72F5D2389C6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2797200" y="543960"/>
                <a:ext cx="6224040" cy="60660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101723487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09600" y="2286000"/>
            <a:ext cx="7772400" cy="1143000"/>
          </a:xfrm>
        </p:spPr>
        <p:txBody>
          <a:bodyPr>
            <a:normAutofit fontScale="90000"/>
          </a:bodyPr>
          <a:lstStyle/>
          <a:p>
            <a:pPr algn="ctr"/>
            <a:r>
              <a:rPr lang="en-US" b="1" dirty="0">
                <a:solidFill>
                  <a:srgbClr val="0000FF"/>
                </a:solidFill>
              </a:rPr>
              <a:t>Unit 3 Continued</a:t>
            </a:r>
            <a:br>
              <a:rPr lang="en-US" b="1" dirty="0">
                <a:solidFill>
                  <a:srgbClr val="0000FF"/>
                </a:solidFill>
              </a:rPr>
            </a:br>
            <a:br>
              <a:rPr lang="en-US" b="1" dirty="0">
                <a:solidFill>
                  <a:srgbClr val="0000FF"/>
                </a:solidFill>
              </a:rPr>
            </a:br>
            <a:r>
              <a:rPr lang="en-US" b="1" u="sng" dirty="0">
                <a:solidFill>
                  <a:srgbClr val="0000FF"/>
                </a:solidFill>
              </a:rPr>
              <a:t>Essential Question: </a:t>
            </a:r>
            <a:br>
              <a:rPr lang="en-US" b="1" dirty="0">
                <a:solidFill>
                  <a:srgbClr val="0000FF"/>
                </a:solidFill>
              </a:rPr>
            </a:br>
            <a:r>
              <a:rPr lang="en-US" dirty="0">
                <a:solidFill>
                  <a:srgbClr val="0000FF"/>
                </a:solidFill>
                <a:latin typeface="Comic Sans MS" panose="030F0702030302020204" pitchFamily="66" charset="0"/>
              </a:rPr>
              <a:t>How do I use the Remainder&amp; Factor Theorem with synthetic division to find </a:t>
            </a:r>
            <a:r>
              <a:rPr lang="en-US" dirty="0">
                <a:solidFill>
                  <a:srgbClr val="FF0000"/>
                </a:solidFill>
                <a:latin typeface="Comic Sans MS" panose="030F0702030302020204" pitchFamily="66" charset="0"/>
              </a:rPr>
              <a:t>All </a:t>
            </a:r>
            <a:r>
              <a:rPr lang="en-US" dirty="0">
                <a:solidFill>
                  <a:srgbClr val="0000FF"/>
                </a:solidFill>
                <a:latin typeface="Comic Sans MS" panose="030F0702030302020204" pitchFamily="66" charset="0"/>
              </a:rPr>
              <a:t>of the zeros?</a:t>
            </a:r>
            <a:br>
              <a:rPr lang="en-US" dirty="0">
                <a:solidFill>
                  <a:srgbClr val="0000FF"/>
                </a:solidFill>
                <a:latin typeface="Comic Sans MS" panose="030F0702030302020204" pitchFamily="66" charset="0"/>
              </a:rPr>
            </a:br>
            <a:br>
              <a:rPr lang="en-US" dirty="0">
                <a:solidFill>
                  <a:srgbClr val="0000FF"/>
                </a:solidFill>
                <a:latin typeface="Comic Sans MS" panose="030F0702030302020204" pitchFamily="66" charset="0"/>
              </a:rPr>
            </a:br>
            <a:r>
              <a:rPr lang="en-US" dirty="0">
                <a:solidFill>
                  <a:srgbClr val="0000FF"/>
                </a:solidFill>
                <a:latin typeface="Comic Sans MS" panose="030F0702030302020204" pitchFamily="66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69106720"/>
      </p:ext>
    </p:extLst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760DBC4C-8D83-461B-8637-A1BDA085013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447800"/>
            <a:ext cx="9134630" cy="4648200"/>
          </a:xfrm>
          <a:prstGeom prst="rect">
            <a:avLst/>
          </a:prstGeom>
        </p:spPr>
      </p:pic>
      <p:sp>
        <p:nvSpPr>
          <p:cNvPr id="4" name="Title 3">
            <a:extLst>
              <a:ext uri="{FF2B5EF4-FFF2-40B4-BE49-F238E27FC236}">
                <a16:creationId xmlns:a16="http://schemas.microsoft.com/office/drawing/2014/main" id="{4749D8B3-AD77-4D8B-9EFC-4923350AC3B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it for now. I will re-arrange seats after the quiz. </a:t>
            </a:r>
            <a:br>
              <a:rPr lang="en-US" dirty="0"/>
            </a:br>
            <a:r>
              <a:rPr lang="en-US" dirty="0"/>
              <a:t>Factor each completely! 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E691A36D-3C78-49E6-A903-70B541564E9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581400" y="5029200"/>
            <a:ext cx="5303051" cy="14017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50010812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z="7500" dirty="0">
                <a:latin typeface="Century Gothic" pitchFamily="34" charset="0"/>
              </a:rPr>
              <a:t>Goals!!! </a:t>
            </a:r>
            <a:r>
              <a:rPr lang="en-US" sz="7500" dirty="0">
                <a:solidFill>
                  <a:srgbClr val="FF0000"/>
                </a:solidFill>
                <a:latin typeface="Century Gothic" pitchFamily="34" charset="0"/>
              </a:rPr>
              <a:t>Copy…</a:t>
            </a:r>
            <a:endParaRPr lang="en-US" sz="7500" b="1" dirty="0">
              <a:solidFill>
                <a:srgbClr val="FF0000"/>
              </a:solidFill>
              <a:latin typeface="Century Gothic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618532" y="1616582"/>
            <a:ext cx="7916477" cy="24220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highlight>
                  <a:srgbClr val="FFFF00"/>
                </a:highlight>
                <a:latin typeface="Century Gothic" pitchFamily="34" charset="0"/>
              </a:rPr>
              <a:t>Goal 1: </a:t>
            </a:r>
            <a:r>
              <a:rPr lang="en-US" sz="3200" dirty="0">
                <a:latin typeface="Century Gothic" pitchFamily="34" charset="0"/>
              </a:rPr>
              <a:t>Find the remainder. 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3200" b="1" dirty="0">
                <a:solidFill>
                  <a:srgbClr val="FF0000"/>
                </a:solidFill>
                <a:latin typeface="Century Gothic" pitchFamily="34" charset="0"/>
              </a:rPr>
              <a:t>How? </a:t>
            </a:r>
            <a:r>
              <a:rPr lang="en-US" sz="3200" dirty="0">
                <a:latin typeface="Century Gothic" pitchFamily="34" charset="0"/>
              </a:rPr>
              <a:t>Use long division or synthetic division.</a:t>
            </a:r>
            <a:r>
              <a:rPr lang="en-US" sz="3200" i="1" dirty="0">
                <a:solidFill>
                  <a:srgbClr val="0000FF"/>
                </a:solidFill>
                <a:latin typeface="Century Gothic" pitchFamily="34" charset="0"/>
              </a:rPr>
              <a:t> </a:t>
            </a:r>
            <a:r>
              <a:rPr lang="en-US" sz="2200" i="1" dirty="0">
                <a:solidFill>
                  <a:srgbClr val="0000FF"/>
                </a:solidFill>
                <a:latin typeface="Century Gothic" pitchFamily="34" charset="0"/>
              </a:rPr>
              <a:t>(Recall that the last number using </a:t>
            </a:r>
            <a:r>
              <a:rPr lang="en-US" sz="2200" b="1" i="1" dirty="0">
                <a:solidFill>
                  <a:srgbClr val="0000FF"/>
                </a:solidFill>
                <a:latin typeface="Century Gothic" pitchFamily="34" charset="0"/>
              </a:rPr>
              <a:t>synthetic division </a:t>
            </a:r>
            <a:r>
              <a:rPr lang="en-US" sz="2200" i="1" dirty="0">
                <a:solidFill>
                  <a:srgbClr val="0000FF"/>
                </a:solidFill>
                <a:latin typeface="Century Gothic" pitchFamily="34" charset="0"/>
              </a:rPr>
              <a:t>is your </a:t>
            </a:r>
            <a:r>
              <a:rPr lang="en-US" sz="2200" b="1" i="1" dirty="0">
                <a:solidFill>
                  <a:srgbClr val="0000FF"/>
                </a:solidFill>
                <a:latin typeface="Century Gothic" pitchFamily="34" charset="0"/>
              </a:rPr>
              <a:t>remainder</a:t>
            </a:r>
            <a:r>
              <a:rPr lang="en-US" sz="2200" i="1" dirty="0">
                <a:solidFill>
                  <a:srgbClr val="0000FF"/>
                </a:solidFill>
                <a:latin typeface="Century Gothic" pitchFamily="34" charset="0"/>
              </a:rPr>
              <a:t>!) </a:t>
            </a:r>
          </a:p>
          <a:p>
            <a:pPr marL="285750" indent="-285750">
              <a:buFont typeface="Arial" pitchFamily="34" charset="0"/>
              <a:buChar char="•"/>
            </a:pPr>
            <a:endParaRPr lang="en-US" sz="3200" dirty="0">
              <a:latin typeface="Century Gothic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25460" y="3049525"/>
            <a:ext cx="7589500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i="1" dirty="0">
                <a:solidFill>
                  <a:srgbClr val="0000FF"/>
                </a:solidFill>
                <a:latin typeface="Century Gothic" pitchFamily="34" charset="0"/>
              </a:rPr>
              <a:t> 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305410" y="3717924"/>
            <a:ext cx="8229600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en-US" sz="3200" b="1" u="sng" dirty="0">
                <a:highlight>
                  <a:srgbClr val="FFFF00"/>
                </a:highlight>
                <a:latin typeface="Century Gothic" pitchFamily="34" charset="0"/>
              </a:rPr>
              <a:t>Goal 2:  </a:t>
            </a:r>
            <a:r>
              <a:rPr lang="en-US" sz="3200" dirty="0">
                <a:latin typeface="Century Gothic" pitchFamily="34" charset="0"/>
              </a:rPr>
              <a:t>Determine if what we are given is  a factor or not! </a:t>
            </a:r>
            <a:r>
              <a:rPr lang="en-US" sz="3200" i="1" u="sng" dirty="0">
                <a:latin typeface="Century Gothic" pitchFamily="34" charset="0"/>
              </a:rPr>
              <a:t>Or if what’s given is a root! 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3200" b="1" dirty="0">
                <a:solidFill>
                  <a:srgbClr val="FF0000"/>
                </a:solidFill>
                <a:latin typeface="Century Gothic" pitchFamily="34" charset="0"/>
              </a:rPr>
              <a:t>How? </a:t>
            </a:r>
            <a:r>
              <a:rPr lang="en-US" sz="3200" dirty="0">
                <a:latin typeface="Century Gothic" pitchFamily="34" charset="0"/>
              </a:rPr>
              <a:t>If the remainder is zero = </a:t>
            </a:r>
            <a:r>
              <a:rPr lang="en-US" sz="3200" b="1" dirty="0">
                <a:latin typeface="Century Gothic" pitchFamily="34" charset="0"/>
              </a:rPr>
              <a:t>YES </a:t>
            </a:r>
            <a:r>
              <a:rPr lang="en-US" sz="3200" dirty="0">
                <a:latin typeface="Century Gothic" pitchFamily="34" charset="0"/>
              </a:rPr>
              <a:t>!!  If the remainder ≠ 0, then  </a:t>
            </a:r>
            <a:r>
              <a:rPr lang="en-US" sz="3200" b="1" dirty="0">
                <a:latin typeface="Century Gothic" pitchFamily="34" charset="0"/>
              </a:rPr>
              <a:t>No. </a:t>
            </a:r>
          </a:p>
          <a:p>
            <a:pPr marL="285750" indent="-285750">
              <a:buFont typeface="Arial" pitchFamily="34" charset="0"/>
              <a:buChar char="•"/>
            </a:pPr>
            <a:endParaRPr lang="en-US" sz="3200" dirty="0">
              <a:highlight>
                <a:srgbClr val="FFFF00"/>
              </a:highlight>
              <a:latin typeface="Century Gothic" pitchFamily="34" charset="0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E339FEDB-F678-48ED-9EA4-E372F28ECDFA}"/>
              </a:ext>
            </a:extLst>
          </p:cNvPr>
          <p:cNvSpPr/>
          <p:nvPr/>
        </p:nvSpPr>
        <p:spPr>
          <a:xfrm>
            <a:off x="457200" y="5838447"/>
            <a:ext cx="86868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i="1" dirty="0">
                <a:solidFill>
                  <a:srgbClr val="FF0000"/>
                </a:solidFill>
                <a:highlight>
                  <a:srgbClr val="FFFF00"/>
                </a:highlight>
                <a:latin typeface="Century Gothic" pitchFamily="34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4739487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  <p:bldP spid="9" grpId="0"/>
      <p:bldP spid="3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-76200" y="266699"/>
            <a:ext cx="9144000" cy="1112674"/>
          </a:xfrm>
        </p:spPr>
        <p:txBody>
          <a:bodyPr>
            <a:noAutofit/>
          </a:bodyPr>
          <a:lstStyle/>
          <a:p>
            <a:pPr algn="ctr"/>
            <a:r>
              <a:rPr lang="en-US" sz="45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What are the </a:t>
            </a:r>
            <a:br>
              <a:rPr lang="en-US" sz="45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45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“Remainder &amp; Factor Theorems”?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0" y="1721224"/>
            <a:ext cx="9144000" cy="3876869"/>
          </a:xfrm>
        </p:spPr>
        <p:txBody>
          <a:bodyPr>
            <a:normAutofit fontScale="77500" lnSpcReduction="20000"/>
          </a:bodyPr>
          <a:lstStyle/>
          <a:p>
            <a:pPr marL="0" indent="0">
              <a:buNone/>
            </a:pPr>
            <a:r>
              <a:rPr lang="en-US" sz="4950" b="1" u="sng" dirty="0">
                <a:highlight>
                  <a:srgbClr val="FFFF00"/>
                </a:highlight>
              </a:rPr>
              <a:t>Remainder</a:t>
            </a:r>
            <a:r>
              <a:rPr lang="en-US" sz="4950" dirty="0">
                <a:highlight>
                  <a:srgbClr val="FFFF00"/>
                </a:highlight>
              </a:rPr>
              <a:t> </a:t>
            </a:r>
            <a:r>
              <a:rPr lang="en-US" sz="4950" b="1" u="sng" dirty="0">
                <a:highlight>
                  <a:srgbClr val="FFFF00"/>
                </a:highlight>
              </a:rPr>
              <a:t>Theorem</a:t>
            </a:r>
            <a:r>
              <a:rPr lang="en-US" sz="4950" dirty="0">
                <a:highlight>
                  <a:srgbClr val="FFFF00"/>
                </a:highlight>
              </a:rPr>
              <a:t>:</a:t>
            </a:r>
          </a:p>
          <a:p>
            <a:pPr marL="0" indent="0">
              <a:buNone/>
            </a:pPr>
            <a:r>
              <a:rPr lang="en-US" sz="4200" dirty="0"/>
              <a:t>If f(x) is synthetically divided by </a:t>
            </a:r>
            <a:r>
              <a:rPr lang="en-US" sz="4200" dirty="0">
                <a:highlight>
                  <a:srgbClr val="FFFF00"/>
                </a:highlight>
              </a:rPr>
              <a:t>“</a:t>
            </a:r>
            <a:r>
              <a:rPr lang="en-US" sz="4200" b="1" dirty="0">
                <a:highlight>
                  <a:srgbClr val="FFFF00"/>
                </a:highlight>
              </a:rPr>
              <a:t>k</a:t>
            </a:r>
            <a:r>
              <a:rPr lang="en-US" sz="4200" dirty="0">
                <a:highlight>
                  <a:srgbClr val="FFFF00"/>
                </a:highlight>
              </a:rPr>
              <a:t>”</a:t>
            </a:r>
            <a:r>
              <a:rPr lang="en-US" sz="4200" dirty="0"/>
              <a:t> then </a:t>
            </a:r>
            <a:r>
              <a:rPr lang="en-US" sz="4200" dirty="0">
                <a:highlight>
                  <a:srgbClr val="FFFF00"/>
                </a:highlight>
              </a:rPr>
              <a:t>f(k) = R </a:t>
            </a:r>
            <a:r>
              <a:rPr lang="en-US" sz="4200" dirty="0"/>
              <a:t>where </a:t>
            </a:r>
            <a:r>
              <a:rPr lang="en-US" sz="4200" dirty="0">
                <a:solidFill>
                  <a:srgbClr val="FF0000"/>
                </a:solidFill>
              </a:rPr>
              <a:t>R</a:t>
            </a:r>
            <a:r>
              <a:rPr lang="en-US" sz="4200" dirty="0"/>
              <a:t> is the </a:t>
            </a:r>
            <a:r>
              <a:rPr lang="en-US" sz="4200" dirty="0">
                <a:solidFill>
                  <a:srgbClr val="FF0000"/>
                </a:solidFill>
              </a:rPr>
              <a:t>Remainder.</a:t>
            </a:r>
          </a:p>
          <a:p>
            <a:pPr marL="0" indent="0">
              <a:buNone/>
            </a:pPr>
            <a:r>
              <a:rPr lang="en-US" sz="3500" dirty="0"/>
              <a:t>  </a:t>
            </a:r>
          </a:p>
          <a:p>
            <a:pPr marL="0" indent="0">
              <a:buNone/>
            </a:pPr>
            <a:r>
              <a:rPr lang="en-US" sz="4800" b="1" u="sng" dirty="0">
                <a:highlight>
                  <a:srgbClr val="00FF00"/>
                </a:highlight>
              </a:rPr>
              <a:t>Factor Theorem  : </a:t>
            </a:r>
          </a:p>
          <a:p>
            <a:pPr marL="0" indent="0">
              <a:buNone/>
            </a:pPr>
            <a:r>
              <a:rPr lang="en-US" sz="3900" dirty="0">
                <a:latin typeface="Century Gothic" pitchFamily="34" charset="0"/>
              </a:rPr>
              <a:t>If remainder = 0 and we substitute in </a:t>
            </a:r>
            <a:r>
              <a:rPr lang="en-US" sz="3900" u="sng" dirty="0">
                <a:highlight>
                  <a:srgbClr val="00FF00"/>
                </a:highlight>
                <a:latin typeface="Century Gothic" pitchFamily="34" charset="0"/>
              </a:rPr>
              <a:t>a # “or” </a:t>
            </a:r>
            <a:r>
              <a:rPr lang="en-US" sz="3900" b="1" u="sng" dirty="0">
                <a:highlight>
                  <a:srgbClr val="00FF00"/>
                </a:highlight>
                <a:latin typeface="Century Gothic" pitchFamily="34" charset="0"/>
              </a:rPr>
              <a:t>root</a:t>
            </a:r>
            <a:r>
              <a:rPr lang="en-US" sz="3900" u="sng" dirty="0">
                <a:highlight>
                  <a:srgbClr val="00FF00"/>
                </a:highlight>
                <a:latin typeface="Century Gothic" pitchFamily="34" charset="0"/>
              </a:rPr>
              <a:t>, </a:t>
            </a:r>
            <a:r>
              <a:rPr lang="en-US" sz="3900" dirty="0">
                <a:latin typeface="Century Gothic" pitchFamily="34" charset="0"/>
              </a:rPr>
              <a:t>into some function, </a:t>
            </a:r>
            <a:r>
              <a:rPr lang="en-US" sz="3900" dirty="0">
                <a:highlight>
                  <a:srgbClr val="00FF00"/>
                </a:highlight>
                <a:latin typeface="Century Gothic" pitchFamily="34" charset="0"/>
              </a:rPr>
              <a:t>then (x – #) is a </a:t>
            </a:r>
            <a:r>
              <a:rPr lang="en-US" sz="3900" b="1" dirty="0">
                <a:solidFill>
                  <a:srgbClr val="FF0000"/>
                </a:solidFill>
                <a:highlight>
                  <a:srgbClr val="00FF00"/>
                </a:highlight>
                <a:latin typeface="Century Gothic" pitchFamily="34" charset="0"/>
              </a:rPr>
              <a:t>factor</a:t>
            </a:r>
            <a:r>
              <a:rPr lang="en-US" sz="4800" dirty="0">
                <a:solidFill>
                  <a:srgbClr val="FF0000"/>
                </a:solidFill>
                <a:highlight>
                  <a:srgbClr val="00FF00"/>
                </a:highlight>
                <a:latin typeface="Century Gothic" pitchFamily="34" charset="0"/>
              </a:rPr>
              <a:t>.</a:t>
            </a:r>
            <a:endParaRPr lang="en-US" sz="4950" dirty="0">
              <a:highlight>
                <a:srgbClr val="00FF00"/>
              </a:highlight>
            </a:endParaRP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8907D334-3EEF-4177-BAD3-FAC957FB117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477000" y="5372100"/>
            <a:ext cx="2428875" cy="1485900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40D6F8B0-A25C-48A0-8FE5-9AD7C46B67B2}"/>
              </a:ext>
            </a:extLst>
          </p:cNvPr>
          <p:cNvSpPr txBox="1"/>
          <p:nvPr/>
        </p:nvSpPr>
        <p:spPr>
          <a:xfrm>
            <a:off x="1371600" y="5530274"/>
            <a:ext cx="5410200" cy="11695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500" dirty="0">
                <a:latin typeface="Comic Sans MS" panose="030F0702030302020204" pitchFamily="66" charset="0"/>
              </a:rPr>
              <a:t>Now that’s a lot!! What does it really mean?</a:t>
            </a:r>
          </a:p>
        </p:txBody>
      </p:sp>
    </p:spTree>
    <p:extLst>
      <p:ext uri="{BB962C8B-B14F-4D97-AF65-F5344CB8AC3E}">
        <p14:creationId xmlns:p14="http://schemas.microsoft.com/office/powerpoint/2010/main" val="10464033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3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96" name="Oval 24"/>
          <p:cNvSpPr>
            <a:spLocks noChangeArrowheads="1"/>
          </p:cNvSpPr>
          <p:nvPr/>
        </p:nvSpPr>
        <p:spPr bwMode="auto">
          <a:xfrm>
            <a:off x="1752600" y="3771900"/>
            <a:ext cx="609600" cy="4572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350"/>
          </a:p>
        </p:txBody>
      </p:sp>
      <p:sp>
        <p:nvSpPr>
          <p:cNvPr id="3095" name="Oval 23"/>
          <p:cNvSpPr>
            <a:spLocks noChangeArrowheads="1"/>
          </p:cNvSpPr>
          <p:nvPr/>
        </p:nvSpPr>
        <p:spPr bwMode="auto">
          <a:xfrm>
            <a:off x="609600" y="5384006"/>
            <a:ext cx="762000" cy="5715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350"/>
          </a:p>
        </p:txBody>
      </p:sp>
      <p:grpSp>
        <p:nvGrpSpPr>
          <p:cNvPr id="3077" name="Group 5"/>
          <p:cNvGrpSpPr>
            <a:grpSpLocks/>
          </p:cNvGrpSpPr>
          <p:nvPr/>
        </p:nvGrpSpPr>
        <p:grpSpPr bwMode="auto">
          <a:xfrm>
            <a:off x="431800" y="-14544"/>
            <a:ext cx="8305800" cy="2214564"/>
            <a:chOff x="288" y="352"/>
            <a:chExt cx="5232" cy="1860"/>
          </a:xfrm>
        </p:grpSpPr>
        <p:sp>
          <p:nvSpPr>
            <p:cNvPr id="3074" name="Text Box 2"/>
            <p:cNvSpPr txBox="1">
              <a:spLocks noChangeArrowheads="1"/>
            </p:cNvSpPr>
            <p:nvPr/>
          </p:nvSpPr>
          <p:spPr bwMode="auto">
            <a:xfrm>
              <a:off x="1261" y="352"/>
              <a:ext cx="3936" cy="427"/>
            </a:xfrm>
            <a:prstGeom prst="rect">
              <a:avLst/>
            </a:prstGeom>
            <a:solidFill>
              <a:srgbClr val="3366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700" dirty="0">
                  <a:solidFill>
                    <a:srgbClr val="CCFFFF"/>
                  </a:solidFill>
                  <a:latin typeface="Arial Black" charset="0"/>
                </a:rPr>
                <a:t>REMAINDER THEOREM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075" name="Text Box 3"/>
                <p:cNvSpPr txBox="1">
                  <a:spLocks noChangeArrowheads="1"/>
                </p:cNvSpPr>
                <p:nvPr/>
              </p:nvSpPr>
              <p:spPr bwMode="auto">
                <a:xfrm>
                  <a:off x="288" y="816"/>
                  <a:ext cx="5232" cy="1396"/>
                </a:xfrm>
                <a:prstGeom prst="rect">
                  <a:avLst/>
                </a:prstGeom>
                <a:solidFill>
                  <a:srgbClr val="336699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="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sz="3500" b="1" u="sng" dirty="0">
                      <a:solidFill>
                        <a:srgbClr val="CCFFFF"/>
                      </a:solidFill>
                      <a:latin typeface="Arial" charset="0"/>
                    </a:rPr>
                    <a:t>Example 1</a:t>
                  </a:r>
                  <a:r>
                    <a:rPr lang="en-US" sz="3500" b="1" dirty="0">
                      <a:solidFill>
                        <a:srgbClr val="CCFFFF"/>
                      </a:solidFill>
                      <a:latin typeface="Arial" charset="0"/>
                    </a:rPr>
                    <a:t>: </a:t>
                  </a:r>
                  <a:r>
                    <a:rPr lang="en-US" sz="3500" dirty="0">
                      <a:solidFill>
                        <a:srgbClr val="CCFFFF"/>
                      </a:solidFill>
                      <a:latin typeface="Arial" charset="0"/>
                    </a:rPr>
                    <a:t>Find the remainder using synthetic division by  dividing. </a:t>
                  </a:r>
                  <a:r>
                    <a:rPr lang="en-US" sz="3500" dirty="0">
                      <a:solidFill>
                        <a:srgbClr val="FF0000"/>
                      </a:solidFill>
                      <a:latin typeface="Arial" charset="0"/>
                    </a:rPr>
                    <a:t>(Divide)</a:t>
                  </a:r>
                </a:p>
                <a:p>
                  <a:pPr>
                    <a:spcBef>
                      <a:spcPct val="50000"/>
                    </a:spcBef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32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sz="32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3200" b="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  <m:r>
                          <a:rPr lang="en-US" sz="3200" b="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=2</m:t>
                        </m:r>
                        <m:sSup>
                          <m:sSupPr>
                            <m:ctrlPr>
                              <a:rPr lang="en-US" sz="32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3200" b="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</m:sup>
                        </m:sSup>
                        <m:r>
                          <a:rPr lang="en-US" sz="3200" b="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−3</m:t>
                        </m:r>
                        <m:sSup>
                          <m:sSupPr>
                            <m:ctrlPr>
                              <a:rPr lang="en-US" sz="32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3200" b="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3200" b="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+2</m:t>
                        </m:r>
                        <m:r>
                          <a:rPr lang="en-US" sz="32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32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−1  </m:t>
                        </m:r>
                        <m:r>
                          <a:rPr lang="en-US" sz="32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𝑏𝑦</m:t>
                        </m:r>
                        <m:r>
                          <a:rPr lang="en-US" sz="32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3200" dirty="0">
                            <a:solidFill>
                              <a:srgbClr val="CCFFFF"/>
                            </a:solidFill>
                            <a:latin typeface="Arial" charset="0"/>
                          </a:rPr>
                          <m:t>(</m:t>
                        </m:r>
                        <m:r>
                          <m:rPr>
                            <m:nor/>
                          </m:rPr>
                          <a:rPr lang="en-US" sz="3200" dirty="0">
                            <a:solidFill>
                              <a:srgbClr val="CCFFFF"/>
                            </a:solidFill>
                            <a:latin typeface="Arial" charset="0"/>
                          </a:rPr>
                          <m:t>x</m:t>
                        </m:r>
                        <m:r>
                          <m:rPr>
                            <m:nor/>
                          </m:rPr>
                          <a:rPr lang="en-US" sz="3200" dirty="0">
                            <a:solidFill>
                              <a:srgbClr val="CCFFFF"/>
                            </a:solidFill>
                            <a:latin typeface="Arial" charset="0"/>
                          </a:rPr>
                          <m:t>+2).</m:t>
                        </m:r>
                      </m:oMath>
                    </m:oMathPara>
                  </a14:m>
                  <a:endParaRPr lang="en-US" sz="3200" dirty="0">
                    <a:solidFill>
                      <a:srgbClr val="CCFFFF"/>
                    </a:solidFill>
                    <a:latin typeface="Arial" charset="0"/>
                  </a:endParaRPr>
                </a:p>
              </p:txBody>
            </p:sp>
          </mc:Choice>
          <mc:Fallback xmlns="">
            <p:sp>
              <p:nvSpPr>
                <p:cNvPr id="3075" name="Text Box 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88" y="816"/>
                  <a:ext cx="5232" cy="1396"/>
                </a:xfrm>
                <a:prstGeom prst="rect">
                  <a:avLst/>
                </a:prstGeom>
                <a:blipFill>
                  <a:blip r:embed="rId3"/>
                  <a:stretch>
                    <a:fillRect l="-2203" t="-5861"/>
                  </a:stretch>
                </a:blipFill>
                <a:ln>
                  <a:noFill/>
                </a:ln>
                <a:effectLst/>
                <a:extLst>
                  <a:ext uri="{91240B29-F687-4f45-9708-019B960494DF}">
                    <a14:hiddenLine xmlns=""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3079" name="Line 7"/>
          <p:cNvSpPr>
            <a:spLocks noChangeShapeType="1"/>
          </p:cNvSpPr>
          <p:nvPr/>
        </p:nvSpPr>
        <p:spPr bwMode="auto">
          <a:xfrm flipV="1">
            <a:off x="2514600" y="3771900"/>
            <a:ext cx="0" cy="4000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350"/>
          </a:p>
        </p:txBody>
      </p:sp>
      <p:sp>
        <p:nvSpPr>
          <p:cNvPr id="3080" name="Line 8"/>
          <p:cNvSpPr>
            <a:spLocks noChangeShapeType="1"/>
          </p:cNvSpPr>
          <p:nvPr/>
        </p:nvSpPr>
        <p:spPr bwMode="auto">
          <a:xfrm>
            <a:off x="2514600" y="3771900"/>
            <a:ext cx="3200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350"/>
          </a:p>
        </p:txBody>
      </p:sp>
      <p:sp>
        <p:nvSpPr>
          <p:cNvPr id="3081" name="Text Box 9"/>
          <p:cNvSpPr txBox="1">
            <a:spLocks noChangeArrowheads="1"/>
          </p:cNvSpPr>
          <p:nvPr/>
        </p:nvSpPr>
        <p:spPr bwMode="auto">
          <a:xfrm>
            <a:off x="1774824" y="3716880"/>
            <a:ext cx="54102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/>
              <a:t>-2      2    -3     2    -1</a:t>
            </a:r>
          </a:p>
        </p:txBody>
      </p:sp>
      <p:sp>
        <p:nvSpPr>
          <p:cNvPr id="3082" name="Text Box 10"/>
          <p:cNvSpPr txBox="1">
            <a:spLocks noChangeArrowheads="1"/>
          </p:cNvSpPr>
          <p:nvPr/>
        </p:nvSpPr>
        <p:spPr bwMode="auto">
          <a:xfrm>
            <a:off x="6172200" y="3714751"/>
            <a:ext cx="26670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400" b="1" dirty="0">
                <a:solidFill>
                  <a:srgbClr val="FF0000"/>
                </a:solidFill>
                <a:latin typeface="Arial" charset="0"/>
              </a:rPr>
              <a:t>Using synthetic division let</a:t>
            </a:r>
            <a:r>
              <a:rPr lang="ja-JP" altLang="en-US" sz="1400" b="1" dirty="0">
                <a:solidFill>
                  <a:srgbClr val="FF0000"/>
                </a:solidFill>
                <a:latin typeface="Arial"/>
              </a:rPr>
              <a:t>’</a:t>
            </a:r>
            <a:r>
              <a:rPr lang="en-US" sz="1400" b="1" dirty="0">
                <a:solidFill>
                  <a:srgbClr val="FF0000"/>
                </a:solidFill>
                <a:latin typeface="Arial" charset="0"/>
              </a:rPr>
              <a:t>s divide by </a:t>
            </a:r>
            <a:r>
              <a:rPr lang="en-US" sz="1400" b="1" i="1" dirty="0">
                <a:solidFill>
                  <a:srgbClr val="FF0000"/>
                </a:solidFill>
                <a:latin typeface="Arial" charset="0"/>
              </a:rPr>
              <a:t>x</a:t>
            </a:r>
            <a:r>
              <a:rPr lang="en-US" sz="1400" b="1" dirty="0">
                <a:solidFill>
                  <a:srgbClr val="FF0000"/>
                </a:solidFill>
                <a:latin typeface="Arial" charset="0"/>
              </a:rPr>
              <a:t> + 2</a:t>
            </a:r>
          </a:p>
        </p:txBody>
      </p:sp>
      <p:sp>
        <p:nvSpPr>
          <p:cNvPr id="3083" name="Line 11"/>
          <p:cNvSpPr>
            <a:spLocks noChangeShapeType="1"/>
          </p:cNvSpPr>
          <p:nvPr/>
        </p:nvSpPr>
        <p:spPr bwMode="auto">
          <a:xfrm>
            <a:off x="2362200" y="4629150"/>
            <a:ext cx="3581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350"/>
          </a:p>
        </p:txBody>
      </p:sp>
      <p:sp>
        <p:nvSpPr>
          <p:cNvPr id="3084" name="Text Box 12"/>
          <p:cNvSpPr txBox="1">
            <a:spLocks noChangeArrowheads="1"/>
          </p:cNvSpPr>
          <p:nvPr/>
        </p:nvSpPr>
        <p:spPr bwMode="auto">
          <a:xfrm>
            <a:off x="2390776" y="4584701"/>
            <a:ext cx="40386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/>
              <a:t>   2    -7    16   -33</a:t>
            </a:r>
          </a:p>
        </p:txBody>
      </p:sp>
      <p:sp>
        <p:nvSpPr>
          <p:cNvPr id="3085" name="Text Box 13"/>
          <p:cNvSpPr txBox="1">
            <a:spLocks noChangeArrowheads="1"/>
          </p:cNvSpPr>
          <p:nvPr/>
        </p:nvSpPr>
        <p:spPr bwMode="auto">
          <a:xfrm>
            <a:off x="2032000" y="4197351"/>
            <a:ext cx="40386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/>
              <a:t>          -4    14   -32</a:t>
            </a:r>
          </a:p>
        </p:txBody>
      </p:sp>
      <p:sp>
        <p:nvSpPr>
          <p:cNvPr id="3086" name="Oval 14"/>
          <p:cNvSpPr>
            <a:spLocks noChangeArrowheads="1"/>
          </p:cNvSpPr>
          <p:nvPr/>
        </p:nvSpPr>
        <p:spPr bwMode="auto">
          <a:xfrm>
            <a:off x="4279900" y="4638676"/>
            <a:ext cx="609600" cy="377825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350"/>
          </a:p>
        </p:txBody>
      </p:sp>
      <p:sp>
        <p:nvSpPr>
          <p:cNvPr id="3087" name="Text Box 15"/>
          <p:cNvSpPr txBox="1">
            <a:spLocks noChangeArrowheads="1"/>
          </p:cNvSpPr>
          <p:nvPr/>
        </p:nvSpPr>
        <p:spPr bwMode="auto">
          <a:xfrm>
            <a:off x="6629400" y="4463082"/>
            <a:ext cx="23622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400" b="1" u="sng" dirty="0">
                <a:solidFill>
                  <a:srgbClr val="FF0000"/>
                </a:solidFill>
                <a:latin typeface="Arial" charset="0"/>
              </a:rPr>
              <a:t>Note: </a:t>
            </a:r>
            <a:r>
              <a:rPr lang="en-US" sz="1400" b="1" dirty="0">
                <a:solidFill>
                  <a:srgbClr val="FF0000"/>
                </a:solidFill>
                <a:latin typeface="Arial" charset="0"/>
              </a:rPr>
              <a:t>The remainder  we know from U2 is -33!!</a:t>
            </a:r>
          </a:p>
        </p:txBody>
      </p:sp>
      <p:sp>
        <p:nvSpPr>
          <p:cNvPr id="3088" name="Line 16"/>
          <p:cNvSpPr>
            <a:spLocks noChangeShapeType="1"/>
          </p:cNvSpPr>
          <p:nvPr/>
        </p:nvSpPr>
        <p:spPr bwMode="auto">
          <a:xfrm flipH="1" flipV="1">
            <a:off x="5089524" y="4851795"/>
            <a:ext cx="1463676" cy="6310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350"/>
          </a:p>
        </p:txBody>
      </p:sp>
      <p:sp>
        <p:nvSpPr>
          <p:cNvPr id="3090" name="Text Box 18"/>
          <p:cNvSpPr txBox="1">
            <a:spLocks noChangeArrowheads="1"/>
          </p:cNvSpPr>
          <p:nvPr/>
        </p:nvSpPr>
        <p:spPr bwMode="auto">
          <a:xfrm>
            <a:off x="-12988" y="4967585"/>
            <a:ext cx="519458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dirty="0">
                <a:solidFill>
                  <a:srgbClr val="FF0000"/>
                </a:solidFill>
                <a:highlight>
                  <a:srgbClr val="FFFF00"/>
                </a:highlight>
                <a:latin typeface="Arial" charset="0"/>
              </a:rPr>
              <a:t>Now, Find </a:t>
            </a:r>
            <a:r>
              <a:rPr lang="en-US" sz="2400" b="1" i="1" dirty="0">
                <a:solidFill>
                  <a:srgbClr val="FF0000"/>
                </a:solidFill>
                <a:highlight>
                  <a:srgbClr val="FFFF00"/>
                </a:highlight>
                <a:latin typeface="Arial" charset="0"/>
              </a:rPr>
              <a:t>f</a:t>
            </a:r>
            <a:r>
              <a:rPr lang="en-US" sz="2400" b="1" dirty="0">
                <a:solidFill>
                  <a:srgbClr val="FF0000"/>
                </a:solidFill>
                <a:highlight>
                  <a:srgbClr val="FFFF00"/>
                </a:highlight>
                <a:latin typeface="Arial" charset="0"/>
              </a:rPr>
              <a:t>(-2) using substitution.</a:t>
            </a:r>
            <a:endParaRPr lang="en-US" sz="1350" b="1" dirty="0">
              <a:solidFill>
                <a:srgbClr val="FF0000"/>
              </a:solidFill>
              <a:latin typeface="Arial" charset="0"/>
            </a:endParaRPr>
          </a:p>
        </p:txBody>
      </p:sp>
      <p:graphicFrame>
        <p:nvGraphicFramePr>
          <p:cNvPr id="3091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3936061"/>
              </p:ext>
            </p:extLst>
          </p:nvPr>
        </p:nvGraphicFramePr>
        <p:xfrm>
          <a:off x="92870" y="5369718"/>
          <a:ext cx="8634412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69" name="Equation" r:id="rId4" imgW="2603160" imgH="241200" progId="Equation.3">
                  <p:embed/>
                </p:oleObj>
              </mc:Choice>
              <mc:Fallback>
                <p:oleObj name="Equation" r:id="rId4" imgW="2603160" imgH="241200" progId="Equation.3">
                  <p:embed/>
                  <p:pic>
                    <p:nvPicPr>
                      <p:cNvPr id="3091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70" y="5369718"/>
                        <a:ext cx="8634412" cy="585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92" name="Oval 20"/>
          <p:cNvSpPr>
            <a:spLocks noChangeArrowheads="1"/>
          </p:cNvSpPr>
          <p:nvPr/>
        </p:nvSpPr>
        <p:spPr bwMode="auto">
          <a:xfrm>
            <a:off x="7772400" y="5372100"/>
            <a:ext cx="1066800" cy="628650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350"/>
          </a:p>
        </p:txBody>
      </p:sp>
      <p:sp>
        <p:nvSpPr>
          <p:cNvPr id="3093" name="Line 21"/>
          <p:cNvSpPr>
            <a:spLocks noChangeShapeType="1"/>
          </p:cNvSpPr>
          <p:nvPr/>
        </p:nvSpPr>
        <p:spPr bwMode="auto">
          <a:xfrm flipH="1" flipV="1">
            <a:off x="5105400" y="5014949"/>
            <a:ext cx="2667000" cy="414301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350"/>
          </a:p>
        </p:txBody>
      </p:sp>
      <p:sp>
        <p:nvSpPr>
          <p:cNvPr id="3094" name="Text Box 22"/>
          <p:cNvSpPr txBox="1">
            <a:spLocks noChangeArrowheads="1"/>
          </p:cNvSpPr>
          <p:nvPr/>
        </p:nvSpPr>
        <p:spPr bwMode="auto">
          <a:xfrm>
            <a:off x="271031" y="6073678"/>
            <a:ext cx="8686800" cy="8617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500" b="1" dirty="0">
                <a:solidFill>
                  <a:srgbClr val="0070C0"/>
                </a:solidFill>
                <a:latin typeface="Arial" charset="0"/>
              </a:rPr>
              <a:t>So the remainder we get in synthetic division is the same as the answer we</a:t>
            </a:r>
            <a:r>
              <a:rPr lang="en-US" sz="2500" b="1" dirty="0">
                <a:solidFill>
                  <a:srgbClr val="0070C0"/>
                </a:solidFill>
                <a:latin typeface="Arial"/>
              </a:rPr>
              <a:t>’</a:t>
            </a:r>
            <a:r>
              <a:rPr lang="en-US" sz="2500" b="1" dirty="0">
                <a:solidFill>
                  <a:srgbClr val="0070C0"/>
                </a:solidFill>
                <a:latin typeface="Arial" charset="0"/>
              </a:rPr>
              <a:t>d get if we put -2 in the function.</a:t>
            </a:r>
          </a:p>
        </p:txBody>
      </p:sp>
      <p:sp>
        <p:nvSpPr>
          <p:cNvPr id="3097" name="Text Box 25"/>
          <p:cNvSpPr txBox="1">
            <a:spLocks noChangeArrowheads="1"/>
          </p:cNvSpPr>
          <p:nvPr/>
        </p:nvSpPr>
        <p:spPr bwMode="auto">
          <a:xfrm>
            <a:off x="-12988" y="3372462"/>
            <a:ext cx="2306781" cy="7848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latin typeface="Arial" charset="0"/>
              </a:rPr>
              <a:t>The root of (</a:t>
            </a:r>
            <a:r>
              <a:rPr lang="en-US" b="1" i="1" dirty="0">
                <a:latin typeface="Arial" charset="0"/>
              </a:rPr>
              <a:t>x</a:t>
            </a:r>
            <a:r>
              <a:rPr lang="en-US" b="1" dirty="0">
                <a:latin typeface="Arial" charset="0"/>
              </a:rPr>
              <a:t> + 2) </a:t>
            </a:r>
          </a:p>
          <a:p>
            <a:pPr>
              <a:spcBef>
                <a:spcPct val="50000"/>
              </a:spcBef>
            </a:pPr>
            <a:r>
              <a:rPr lang="en-US" b="1" i="1" dirty="0">
                <a:latin typeface="Arial" charset="0"/>
              </a:rPr>
              <a:t> is  x</a:t>
            </a:r>
            <a:r>
              <a:rPr lang="en-US" b="1" dirty="0">
                <a:latin typeface="Arial" charset="0"/>
              </a:rPr>
              <a:t> = -2 </a:t>
            </a:r>
          </a:p>
        </p:txBody>
      </p:sp>
      <p:sp>
        <p:nvSpPr>
          <p:cNvPr id="3098" name="Line 26"/>
          <p:cNvSpPr>
            <a:spLocks noChangeShapeType="1"/>
          </p:cNvSpPr>
          <p:nvPr/>
        </p:nvSpPr>
        <p:spPr bwMode="auto">
          <a:xfrm flipV="1">
            <a:off x="742518" y="4079494"/>
            <a:ext cx="930706" cy="408468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35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D9C8B769-F68B-4C09-81FD-BB2C48A27089}"/>
                  </a:ext>
                </a:extLst>
              </p14:cNvPr>
              <p14:cNvContentPartPr/>
              <p14:nvPr/>
            </p14:nvContentPartPr>
            <p14:xfrm>
              <a:off x="1356971" y="844985"/>
              <a:ext cx="360" cy="360"/>
            </p14:xfrm>
          </p:contentPart>
        </mc:Choice>
        <mc:Fallback xmlns=""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D9C8B769-F68B-4C09-81FD-BB2C48A27089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1348331" y="835985"/>
                <a:ext cx="18000" cy="18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7F7DE598-3CDF-479A-81D1-2D11026C76A9}"/>
                  </a:ext>
                </a:extLst>
              </p14:cNvPr>
              <p14:cNvContentPartPr/>
              <p14:nvPr/>
            </p14:nvContentPartPr>
            <p14:xfrm>
              <a:off x="-1233229" y="553745"/>
              <a:ext cx="360" cy="360"/>
            </p14:xfrm>
          </p:contentPart>
        </mc:Choice>
        <mc:Fallback xmlns=""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7F7DE598-3CDF-479A-81D1-2D11026C76A9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-1242229" y="544745"/>
                <a:ext cx="18000" cy="18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10DC5FE9-E374-4BDA-9294-96D728B0E4C5}"/>
                  </a:ext>
                </a:extLst>
              </p14:cNvPr>
              <p14:cNvContentPartPr/>
              <p14:nvPr/>
            </p14:nvContentPartPr>
            <p14:xfrm>
              <a:off x="-485509" y="1523585"/>
              <a:ext cx="6120" cy="360"/>
            </p14:xfrm>
          </p:contentPart>
        </mc:Choice>
        <mc:Fallback xmlns=""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10DC5FE9-E374-4BDA-9294-96D728B0E4C5}"/>
                  </a:ext>
                </a:extLst>
              </p:cNvPr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-494509" y="1514585"/>
                <a:ext cx="23760" cy="18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">
            <p14:nvContentPartPr>
              <p14:cNvPr id="5" name="Ink 4">
                <a:extLst>
                  <a:ext uri="{FF2B5EF4-FFF2-40B4-BE49-F238E27FC236}">
                    <a16:creationId xmlns:a16="http://schemas.microsoft.com/office/drawing/2014/main" id="{DB48DECE-8548-48EC-AE57-759F7C747225}"/>
                  </a:ext>
                </a:extLst>
              </p14:cNvPr>
              <p14:cNvContentPartPr/>
              <p14:nvPr/>
            </p14:nvContentPartPr>
            <p14:xfrm>
              <a:off x="-319189" y="1385345"/>
              <a:ext cx="5760" cy="360"/>
            </p14:xfrm>
          </p:contentPart>
        </mc:Choice>
        <mc:Fallback xmlns="">
          <p:pic>
            <p:nvPicPr>
              <p:cNvPr id="5" name="Ink 4">
                <a:extLst>
                  <a:ext uri="{FF2B5EF4-FFF2-40B4-BE49-F238E27FC236}">
                    <a16:creationId xmlns:a16="http://schemas.microsoft.com/office/drawing/2014/main" id="{DB48DECE-8548-48EC-AE57-759F7C747225}"/>
                  </a:ext>
                </a:extLst>
              </p:cNvPr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-327829" y="1376345"/>
                <a:ext cx="23400" cy="18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">
            <p14:nvContentPartPr>
              <p14:cNvPr id="6" name="Ink 5">
                <a:extLst>
                  <a:ext uri="{FF2B5EF4-FFF2-40B4-BE49-F238E27FC236}">
                    <a16:creationId xmlns:a16="http://schemas.microsoft.com/office/drawing/2014/main" id="{CD66AAB1-A6FB-4B00-B495-88E6F3B1FBB7}"/>
                  </a:ext>
                </a:extLst>
              </p14:cNvPr>
              <p14:cNvContentPartPr/>
              <p14:nvPr/>
            </p14:nvContentPartPr>
            <p14:xfrm>
              <a:off x="207131" y="1454465"/>
              <a:ext cx="360" cy="360"/>
            </p14:xfrm>
          </p:contentPart>
        </mc:Choice>
        <mc:Fallback xmlns="">
          <p:pic>
            <p:nvPicPr>
              <p:cNvPr id="6" name="Ink 5">
                <a:extLst>
                  <a:ext uri="{FF2B5EF4-FFF2-40B4-BE49-F238E27FC236}">
                    <a16:creationId xmlns:a16="http://schemas.microsoft.com/office/drawing/2014/main" id="{CD66AAB1-A6FB-4B00-B495-88E6F3B1FBB7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198491" y="1445465"/>
                <a:ext cx="18000" cy="180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6767081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75"/>
                                        <p:tgtEl>
                                          <p:spTgt spid="3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21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2600"/>
                            </p:stCondLst>
                            <p:childTnLst>
                              <p:par>
                                <p:cTn id="2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3100"/>
                            </p:stCondLst>
                            <p:childTnLst>
                              <p:par>
                                <p:cTn id="2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0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0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3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30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30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8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0" dur="500"/>
                                        <p:tgtEl>
                                          <p:spTgt spid="3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4" dur="500"/>
                                        <p:tgtEl>
                                          <p:spTgt spid="3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30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30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5" dur="500"/>
                                        <p:tgtEl>
                                          <p:spTgt spid="3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0" dur="500"/>
                                        <p:tgtEl>
                                          <p:spTgt spid="3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2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4" dur="500"/>
                                        <p:tgtEl>
                                          <p:spTgt spid="3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9" dur="500"/>
                                        <p:tgtEl>
                                          <p:spTgt spid="3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3" dur="500"/>
                                        <p:tgtEl>
                                          <p:spTgt spid="3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1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30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30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30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30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96" grpId="0" animBg="1"/>
      <p:bldP spid="3095" grpId="0" animBg="1"/>
      <p:bldP spid="3079" grpId="0" animBg="1"/>
      <p:bldP spid="3080" grpId="0" animBg="1"/>
      <p:bldP spid="3081" grpId="0" autoUpdateAnimBg="0"/>
      <p:bldP spid="3082" grpId="0" autoUpdateAnimBg="0"/>
      <p:bldP spid="3083" grpId="0" animBg="1"/>
      <p:bldP spid="3084" grpId="0" autoUpdateAnimBg="0"/>
      <p:bldP spid="3085" grpId="0" autoUpdateAnimBg="0"/>
      <p:bldP spid="3086" grpId="0" animBg="1"/>
      <p:bldP spid="3087" grpId="0" autoUpdateAnimBg="0"/>
      <p:bldP spid="3088" grpId="0" animBg="1"/>
      <p:bldP spid="3090" grpId="0" autoUpdateAnimBg="0"/>
      <p:bldP spid="3092" grpId="0" animBg="1"/>
      <p:bldP spid="3093" grpId="0" animBg="1"/>
      <p:bldP spid="3094" grpId="0" autoUpdateAnimBg="0"/>
      <p:bldP spid="3097" grpId="0" autoUpdateAnimBg="0"/>
      <p:bldP spid="3098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>
            <a:extLst>
              <a:ext uri="{FF2B5EF4-FFF2-40B4-BE49-F238E27FC236}">
                <a16:creationId xmlns:a16="http://schemas.microsoft.com/office/drawing/2014/main" id="{32B4C86D-277F-4D42-B07C-8239B709DD8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354806" y="-907009"/>
            <a:ext cx="8229600" cy="11430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 fontScale="90000"/>
          </a:bodyPr>
          <a:lstStyle/>
          <a:p>
            <a:pPr eaLnBrk="1" hangingPunct="1"/>
            <a:r>
              <a:rPr lang="en-US" altLang="en-US" dirty="0"/>
              <a:t> </a:t>
            </a:r>
            <a:br>
              <a:rPr lang="en-US" altLang="en-US" dirty="0"/>
            </a:br>
            <a:r>
              <a:rPr lang="en-US" altLang="en-US" dirty="0"/>
              <a:t> </a:t>
            </a:r>
            <a:br>
              <a:rPr lang="en-US" altLang="en-US" dirty="0"/>
            </a:br>
            <a:r>
              <a:rPr lang="en-US" altLang="en-US" dirty="0"/>
              <a:t>Ex. 2 </a:t>
            </a:r>
            <a:r>
              <a:rPr lang="en-US" altLang="en-US" dirty="0">
                <a:highlight>
                  <a:srgbClr val="FFFF00"/>
                </a:highlight>
              </a:rPr>
              <a:t> </a:t>
            </a:r>
            <a:endParaRPr lang="en-US" altLang="en-US" dirty="0"/>
          </a:p>
        </p:txBody>
      </p:sp>
      <p:sp>
        <p:nvSpPr>
          <p:cNvPr id="7172" name="Text Box 6">
            <a:extLst>
              <a:ext uri="{FF2B5EF4-FFF2-40B4-BE49-F238E27FC236}">
                <a16:creationId xmlns:a16="http://schemas.microsoft.com/office/drawing/2014/main" id="{F82C8AA6-D399-4660-ADDE-AB493C3B22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742" y="5782062"/>
            <a:ext cx="666666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b="1" dirty="0">
                <a:solidFill>
                  <a:schemeClr val="hlink"/>
                </a:solidFill>
              </a:rPr>
              <a:t>So we know from Unit 2  Remainder = 1</a:t>
            </a:r>
          </a:p>
        </p:txBody>
      </p:sp>
      <p:sp>
        <p:nvSpPr>
          <p:cNvPr id="7173" name="Line 10">
            <a:extLst>
              <a:ext uri="{FF2B5EF4-FFF2-40B4-BE49-F238E27FC236}">
                <a16:creationId xmlns:a16="http://schemas.microsoft.com/office/drawing/2014/main" id="{22F01E05-C602-4A18-83D2-81FE3F053FF5}"/>
              </a:ext>
            </a:extLst>
          </p:cNvPr>
          <p:cNvSpPr>
            <a:spLocks noChangeShapeType="1"/>
          </p:cNvSpPr>
          <p:nvPr/>
        </p:nvSpPr>
        <p:spPr bwMode="auto">
          <a:xfrm>
            <a:off x="5715000" y="4638216"/>
            <a:ext cx="304800" cy="1055762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4DCA60C2-9693-4C72-A98B-74733003E11D}"/>
                  </a:ext>
                </a:extLst>
              </p:cNvPr>
              <p:cNvSpPr txBox="1"/>
              <p:nvPr/>
            </p:nvSpPr>
            <p:spPr>
              <a:xfrm>
                <a:off x="368661" y="1617943"/>
                <a:ext cx="7956024" cy="86664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𝐹𝑖𝑛𝑑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𝑡h𝑒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𝑟𝑒𝑚𝑎𝑖𝑛𝑑𝑒𝑟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𝑜𝑓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8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</m:sup>
                      </m:sSup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+57</m:t>
                      </m:r>
                    </m:oMath>
                  </m:oMathPara>
                </a14:m>
                <a:endParaRPr lang="en-US" sz="2800" b="0" i="1" dirty="0">
                  <a:latin typeface="Cambria Math" panose="02040503050406030204" pitchFamily="18" charset="0"/>
                </a:endParaRPr>
              </a:p>
              <a:p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𝑤h𝑒𝑛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𝑑𝑖𝑣𝑖𝑑𝑒𝑑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𝑏𝑦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 (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+2) </m:t>
                    </m:r>
                  </m:oMath>
                </a14:m>
                <a:r>
                  <a:rPr lang="en-US" sz="2800" dirty="0"/>
                  <a:t>.  </a:t>
                </a:r>
                <a:r>
                  <a:rPr lang="en-US" sz="2800" dirty="0">
                    <a:highlight>
                      <a:srgbClr val="FFFF00"/>
                    </a:highlight>
                  </a:rPr>
                  <a:t>Use synthetic division. </a:t>
                </a:r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4DCA60C2-9693-4C72-A98B-74733003E11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8661" y="1617943"/>
                <a:ext cx="7956024" cy="866648"/>
              </a:xfrm>
              <a:prstGeom prst="rect">
                <a:avLst/>
              </a:prstGeom>
              <a:blipFill>
                <a:blip r:embed="rId2"/>
                <a:stretch>
                  <a:fillRect b="-237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B8CF4E97-A242-4C59-A690-8D2A9EB5FED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30610" y="1298698"/>
            <a:ext cx="8229600" cy="4525963"/>
          </a:xfrm>
        </p:spPr>
        <p:txBody>
          <a:bodyPr/>
          <a:lstStyle/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pPr marL="0" indent="0">
              <a:buNone/>
            </a:pPr>
            <a:r>
              <a:rPr lang="en-US" dirty="0">
                <a:highlight>
                  <a:srgbClr val="FFFF00"/>
                </a:highlight>
              </a:rPr>
              <a:t> 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C019261E-A737-4604-B21A-E27676C18C5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1085" y="2802728"/>
            <a:ext cx="6243431" cy="2018424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D78E020A-D85C-4CDA-87E4-4F2D78F30D13}"/>
              </a:ext>
            </a:extLst>
          </p:cNvPr>
          <p:cNvSpPr txBox="1"/>
          <p:nvPr/>
        </p:nvSpPr>
        <p:spPr>
          <a:xfrm>
            <a:off x="6855619" y="2941456"/>
            <a:ext cx="1728787" cy="28007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>
                <a:highlight>
                  <a:srgbClr val="00FF00"/>
                </a:highlight>
              </a:rPr>
              <a:t>Conclusion: </a:t>
            </a:r>
            <a:r>
              <a:rPr lang="en-US" sz="2200" dirty="0"/>
              <a:t>This tells us (x+2) is not a factor b/c the remainder does not equal “zero”. </a:t>
            </a:r>
          </a:p>
        </p:txBody>
      </p:sp>
    </p:spTree>
    <p:extLst>
      <p:ext uri="{BB962C8B-B14F-4D97-AF65-F5344CB8AC3E}">
        <p14:creationId xmlns:p14="http://schemas.microsoft.com/office/powerpoint/2010/main" val="4844973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1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1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1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1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71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1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0" grpId="0"/>
      <p:bldP spid="7172" grpId="0"/>
      <p:bldP spid="7173" grpId="0" animBg="1"/>
      <p:bldP spid="2" grpId="0"/>
      <p:bldP spid="7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21FA6DD-3D6B-4FD5-A0A0-010426D8515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ust remember!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0DFB5A0-A0D1-41A5-9E46-C8A8A7886CA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f I give you a factor ( x-9), you must switch the sign for synthetic division and substitution! </a:t>
            </a:r>
          </a:p>
          <a:p>
            <a:r>
              <a:rPr lang="en-US" dirty="0"/>
              <a:t>IF you’re given f(8), you use 8, not (-8). </a:t>
            </a:r>
          </a:p>
        </p:txBody>
      </p:sp>
    </p:spTree>
    <p:extLst>
      <p:ext uri="{BB962C8B-B14F-4D97-AF65-F5344CB8AC3E}">
        <p14:creationId xmlns:p14="http://schemas.microsoft.com/office/powerpoint/2010/main" val="511804827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4882708-6DFC-4B8E-9DA2-B0F22FABF6C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28600" y="0"/>
            <a:ext cx="8229600" cy="1143000"/>
          </a:xfrm>
        </p:spPr>
        <p:txBody>
          <a:bodyPr>
            <a:normAutofit/>
          </a:bodyPr>
          <a:lstStyle/>
          <a:p>
            <a:pPr algn="l"/>
            <a:r>
              <a:rPr lang="en-US" dirty="0"/>
              <a:t>Ex2.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>
                <a:extLst>
                  <a:ext uri="{FF2B5EF4-FFF2-40B4-BE49-F238E27FC236}">
                    <a16:creationId xmlns:a16="http://schemas.microsoft.com/office/drawing/2014/main" id="{A2F60E3F-AB5F-4AB4-AA20-FAA73DA4FEB5}"/>
                  </a:ext>
                </a:extLst>
              </p:cNvPr>
              <p:cNvSpPr/>
              <p:nvPr/>
            </p:nvSpPr>
            <p:spPr>
              <a:xfrm>
                <a:off x="1295400" y="369084"/>
                <a:ext cx="8159751" cy="83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sz="24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𝑮𝒊𝒗𝒆𝒏</m:t>
                        </m:r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𝒇</m:t>
                        </m:r>
                        <m:d>
                          <m:dPr>
                            <m:ctrlPr>
                              <a:rPr lang="en-US" sz="24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</m:d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𝟒</m:t>
                        </m:r>
                      </m:sup>
                    </m:sSup>
                    <m:r>
                      <a:rPr lang="en-US" sz="2400" b="1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400" b="1" i="1">
                        <a:latin typeface="Cambria Math" panose="02040503050406030204" pitchFamily="18" charset="0"/>
                      </a:rPr>
                      <m:t>𝟔</m:t>
                    </m:r>
                    <m:sSup>
                      <m:sSupPr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𝟑</m:t>
                        </m:r>
                      </m:sup>
                    </m:sSup>
                    <m:r>
                      <a:rPr lang="en-US" sz="2400" b="1" i="1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𝟖</m:t>
                        </m:r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2400" b="1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400" b="1" i="1">
                        <a:latin typeface="Cambria Math" panose="02040503050406030204" pitchFamily="18" charset="0"/>
                      </a:rPr>
                      <m:t>𝟓</m:t>
                    </m:r>
                    <m:r>
                      <a:rPr lang="en-US" sz="24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2400" b="1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400" b="1" i="1">
                        <a:latin typeface="Cambria Math" panose="02040503050406030204" pitchFamily="18" charset="0"/>
                      </a:rPr>
                      <m:t>𝟏𝟑</m:t>
                    </m:r>
                    <m:r>
                      <a:rPr lang="en-US" sz="2400" b="1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400" b="1" i="1" dirty="0">
                    <a:latin typeface="Cambria Math" panose="02040503050406030204" pitchFamily="18" charset="0"/>
                  </a:rPr>
                  <a:t>find f(4). 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𝑺𝒕𝒂𝒕𝒆</m:t>
                      </m:r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𝒕𝒉𝒆</m:t>
                      </m:r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400" b="1" i="1">
                          <a:latin typeface="Cambria Math" panose="02040503050406030204" pitchFamily="18" charset="0"/>
                        </a:rPr>
                        <m:t>𝒓𝒆𝒎𝒂𝒊𝒏𝒅𝒆𝒓</m:t>
                      </m:r>
                      <m:r>
                        <a:rPr lang="en-US" sz="2400" b="1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400" b="1" i="1">
                          <a:latin typeface="Cambria Math" panose="02040503050406030204" pitchFamily="18" charset="0"/>
                        </a:rPr>
                        <m:t>𝒂𝒏𝒅</m:t>
                      </m:r>
                      <m:r>
                        <a:rPr lang="en-US" sz="2400" b="1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400" b="1" i="1">
                          <a:latin typeface="Cambria Math" panose="02040503050406030204" pitchFamily="18" charset="0"/>
                        </a:rPr>
                        <m:t>𝒘𝒉𝒂𝒕</m:t>
                      </m:r>
                      <m:r>
                        <a:rPr lang="en-US" sz="2400" b="1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400" b="1" i="1">
                          <a:latin typeface="Cambria Math" panose="02040503050406030204" pitchFamily="18" charset="0"/>
                        </a:rPr>
                        <m:t>𝒅𝒐𝒆𝒔</m:t>
                      </m:r>
                      <m:r>
                        <a:rPr lang="en-US" sz="2400" b="1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400" b="1" i="1">
                          <a:latin typeface="Cambria Math" panose="02040503050406030204" pitchFamily="18" charset="0"/>
                        </a:rPr>
                        <m:t>𝒊𝒕</m:t>
                      </m:r>
                      <m:r>
                        <a:rPr lang="en-US" sz="2400" b="1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400" b="1" i="1">
                          <a:latin typeface="Cambria Math" panose="02040503050406030204" pitchFamily="18" charset="0"/>
                        </a:rPr>
                        <m:t>𝒕𝒆𝒍𝒍𝒔</m:t>
                      </m:r>
                      <m:r>
                        <a:rPr lang="en-US" sz="2400" b="1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400" b="1" i="1">
                          <a:latin typeface="Cambria Math" panose="02040503050406030204" pitchFamily="18" charset="0"/>
                        </a:rPr>
                        <m:t>𝒖𝒔</m:t>
                      </m:r>
                      <m:r>
                        <a:rPr lang="en-US" sz="2400" b="1" i="1">
                          <a:latin typeface="Cambria Math" panose="02040503050406030204" pitchFamily="18" charset="0"/>
                        </a:rPr>
                        <m:t>?</m:t>
                      </m:r>
                    </m:oMath>
                  </m:oMathPara>
                </a14:m>
                <a:endParaRPr lang="en-US" sz="2400" b="1" dirty="0"/>
              </a:p>
            </p:txBody>
          </p:sp>
        </mc:Choice>
        <mc:Fallback xmlns="">
          <p:sp>
            <p:nvSpPr>
              <p:cNvPr id="12" name="Rectangle 11">
                <a:extLst>
                  <a:ext uri="{FF2B5EF4-FFF2-40B4-BE49-F238E27FC236}">
                    <a16:creationId xmlns:a16="http://schemas.microsoft.com/office/drawing/2014/main" id="{A2F60E3F-AB5F-4AB4-AA20-FAA73DA4FEB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95400" y="369084"/>
                <a:ext cx="8159751" cy="839332"/>
              </a:xfrm>
              <a:prstGeom prst="rect">
                <a:avLst/>
              </a:prstGeom>
              <a:blipFill>
                <a:blip r:embed="rId2"/>
                <a:stretch>
                  <a:fillRect t="-51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878061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2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4882708-6DFC-4B8E-9DA2-B0F22FABF6C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l"/>
            <a:r>
              <a:rPr lang="en-US" dirty="0"/>
              <a:t>Check! Ex2. By SYNTHETIC DIVIS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>
                <a:extLst>
                  <a:ext uri="{FF2B5EF4-FFF2-40B4-BE49-F238E27FC236}">
                    <a16:creationId xmlns:a16="http://schemas.microsoft.com/office/drawing/2014/main" id="{A2F60E3F-AB5F-4AB4-AA20-FAA73DA4FEB5}"/>
                  </a:ext>
                </a:extLst>
              </p:cNvPr>
              <p:cNvSpPr/>
              <p:nvPr/>
            </p:nvSpPr>
            <p:spPr>
              <a:xfrm>
                <a:off x="381000" y="1600200"/>
                <a:ext cx="7741024" cy="95410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𝐺𝑖𝑣𝑒𝑛</m:t>
                        </m:r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4</m:t>
                        </m:r>
                      </m:sup>
                    </m:sSup>
                    <m:r>
                      <a:rPr lang="en-US" sz="2800" i="1">
                        <a:latin typeface="Cambria Math" panose="02040503050406030204" pitchFamily="18" charset="0"/>
                      </a:rPr>
                      <m:t>−6</m:t>
                    </m:r>
                    <m:sSup>
                      <m:sSup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en-US" sz="2800" i="1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8</m:t>
                        </m:r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800" i="1">
                        <a:latin typeface="Cambria Math" panose="02040503050406030204" pitchFamily="18" charset="0"/>
                      </a:rPr>
                      <m:t>+5</m:t>
                    </m:r>
                    <m:r>
                      <a:rPr lang="en-US" sz="28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800" i="1">
                        <a:latin typeface="Cambria Math" panose="02040503050406030204" pitchFamily="18" charset="0"/>
                      </a:rPr>
                      <m:t>+13 </m:t>
                    </m:r>
                  </m:oMath>
                </a14:m>
                <a:r>
                  <a:rPr lang="en-US" sz="2800" i="1" dirty="0">
                    <a:latin typeface="Cambria Math" panose="02040503050406030204" pitchFamily="18" charset="0"/>
                  </a:rPr>
                  <a:t>find f(4)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>
                          <a:latin typeface="Cambria Math" panose="02040503050406030204" pitchFamily="18" charset="0"/>
                        </a:rPr>
                        <m:t>𝑓𝑖𝑛𝑑</m:t>
                      </m:r>
                      <m:r>
                        <a:rPr lang="en-US" sz="2800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800" i="1">
                          <a:latin typeface="Cambria Math" panose="02040503050406030204" pitchFamily="18" charset="0"/>
                        </a:rPr>
                        <m:t>𝑡h𝑒</m:t>
                      </m:r>
                      <m:r>
                        <a:rPr lang="en-US" sz="2800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800" i="1">
                          <a:latin typeface="Cambria Math" panose="02040503050406030204" pitchFamily="18" charset="0"/>
                        </a:rPr>
                        <m:t>𝑟𝑒𝑚𝑎𝑖𝑛𝑑𝑒𝑟</m:t>
                      </m:r>
                      <m:r>
                        <a:rPr lang="en-US" sz="2800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800" i="1">
                          <a:latin typeface="Cambria Math" panose="02040503050406030204" pitchFamily="18" charset="0"/>
                        </a:rPr>
                        <m:t>𝑎𝑛𝑑</m:t>
                      </m:r>
                      <m:r>
                        <a:rPr lang="en-US" sz="2800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800" i="1">
                          <a:latin typeface="Cambria Math" panose="02040503050406030204" pitchFamily="18" charset="0"/>
                        </a:rPr>
                        <m:t>𝑤h𝑎𝑡</m:t>
                      </m:r>
                      <m:r>
                        <a:rPr lang="en-US" sz="2800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800" i="1">
                          <a:latin typeface="Cambria Math" panose="02040503050406030204" pitchFamily="18" charset="0"/>
                        </a:rPr>
                        <m:t>𝑑𝑜𝑒𝑠</m:t>
                      </m:r>
                      <m:r>
                        <a:rPr lang="en-US" sz="2800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800" i="1">
                          <a:latin typeface="Cambria Math" panose="02040503050406030204" pitchFamily="18" charset="0"/>
                        </a:rPr>
                        <m:t>𝑖𝑡</m:t>
                      </m:r>
                      <m:r>
                        <a:rPr lang="en-US" sz="2800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800" i="1">
                          <a:latin typeface="Cambria Math" panose="02040503050406030204" pitchFamily="18" charset="0"/>
                        </a:rPr>
                        <m:t>𝑡𝑒𝑙𝑙𝑠</m:t>
                      </m:r>
                      <m:r>
                        <a:rPr lang="en-US" sz="2800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800" i="1">
                          <a:latin typeface="Cambria Math" panose="02040503050406030204" pitchFamily="18" charset="0"/>
                        </a:rPr>
                        <m:t>𝑢𝑠</m:t>
                      </m:r>
                      <m:r>
                        <a:rPr lang="en-US" sz="2800" i="1">
                          <a:latin typeface="Cambria Math" panose="02040503050406030204" pitchFamily="18" charset="0"/>
                        </a:rPr>
                        <m:t>?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12" name="Rectangle 11">
                <a:extLst>
                  <a:ext uri="{FF2B5EF4-FFF2-40B4-BE49-F238E27FC236}">
                    <a16:creationId xmlns:a16="http://schemas.microsoft.com/office/drawing/2014/main" id="{A2F60E3F-AB5F-4AB4-AA20-FAA73DA4FEB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0" y="1600200"/>
                <a:ext cx="7741024" cy="954107"/>
              </a:xfrm>
              <a:prstGeom prst="rect">
                <a:avLst/>
              </a:prstGeom>
              <a:blipFill>
                <a:blip r:embed="rId3"/>
                <a:stretch>
                  <a:fillRect t="-7051" r="-10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6" name="Content Placeholder 3">
            <a:extLst>
              <a:ext uri="{FF2B5EF4-FFF2-40B4-BE49-F238E27FC236}">
                <a16:creationId xmlns:a16="http://schemas.microsoft.com/office/drawing/2014/main" id="{51DDEA2B-9438-4511-BC39-EE679C7B78F4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4"/>
          <a:stretch>
            <a:fillRect/>
          </a:stretch>
        </p:blipFill>
        <p:spPr>
          <a:xfrm>
            <a:off x="990600" y="2895600"/>
            <a:ext cx="7441760" cy="3525044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B588F7E1-7300-4EDC-B438-36217D9AC554}"/>
                  </a:ext>
                </a:extLst>
              </p14:cNvPr>
              <p14:cNvContentPartPr/>
              <p14:nvPr/>
            </p14:nvContentPartPr>
            <p14:xfrm>
              <a:off x="2532600" y="4337640"/>
              <a:ext cx="6466680" cy="2404440"/>
            </p14:xfrm>
          </p:contentPart>
        </mc:Choice>
        <mc:Fallback xmlns=""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B588F7E1-7300-4EDC-B438-36217D9AC554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2523240" y="4328280"/>
                <a:ext cx="6485400" cy="24231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5458180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2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4882708-6DFC-4B8E-9DA2-B0F22FABF6C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l"/>
            <a:r>
              <a:rPr lang="en-US" dirty="0"/>
              <a:t>Check! Ex2. By SYNTHETIC DIVIS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>
                <a:extLst>
                  <a:ext uri="{FF2B5EF4-FFF2-40B4-BE49-F238E27FC236}">
                    <a16:creationId xmlns:a16="http://schemas.microsoft.com/office/drawing/2014/main" id="{A2F60E3F-AB5F-4AB4-AA20-FAA73DA4FEB5}"/>
                  </a:ext>
                </a:extLst>
              </p:cNvPr>
              <p:cNvSpPr/>
              <p:nvPr/>
            </p:nvSpPr>
            <p:spPr>
              <a:xfrm>
                <a:off x="381000" y="1600200"/>
                <a:ext cx="7741024" cy="95410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𝐺𝑖𝑣𝑒𝑛</m:t>
                        </m:r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4</m:t>
                        </m:r>
                      </m:sup>
                    </m:sSup>
                    <m:r>
                      <a:rPr lang="en-US" sz="2800" i="1">
                        <a:latin typeface="Cambria Math" panose="02040503050406030204" pitchFamily="18" charset="0"/>
                      </a:rPr>
                      <m:t>−6</m:t>
                    </m:r>
                    <m:sSup>
                      <m:sSup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en-US" sz="2800" i="1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8</m:t>
                        </m:r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800" i="1">
                        <a:latin typeface="Cambria Math" panose="02040503050406030204" pitchFamily="18" charset="0"/>
                      </a:rPr>
                      <m:t>+5</m:t>
                    </m:r>
                    <m:r>
                      <a:rPr lang="en-US" sz="28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800" i="1">
                        <a:latin typeface="Cambria Math" panose="02040503050406030204" pitchFamily="18" charset="0"/>
                      </a:rPr>
                      <m:t>+13 </m:t>
                    </m:r>
                  </m:oMath>
                </a14:m>
                <a:r>
                  <a:rPr lang="en-US" sz="2800" i="1" dirty="0">
                    <a:latin typeface="Cambria Math" panose="02040503050406030204" pitchFamily="18" charset="0"/>
                  </a:rPr>
                  <a:t>find f(4)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>
                          <a:latin typeface="Cambria Math" panose="02040503050406030204" pitchFamily="18" charset="0"/>
                        </a:rPr>
                        <m:t>𝑓𝑖𝑛𝑑</m:t>
                      </m:r>
                      <m:r>
                        <a:rPr lang="en-US" sz="2800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800" i="1">
                          <a:latin typeface="Cambria Math" panose="02040503050406030204" pitchFamily="18" charset="0"/>
                        </a:rPr>
                        <m:t>𝑡h𝑒</m:t>
                      </m:r>
                      <m:r>
                        <a:rPr lang="en-US" sz="2800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800" i="1">
                          <a:latin typeface="Cambria Math" panose="02040503050406030204" pitchFamily="18" charset="0"/>
                        </a:rPr>
                        <m:t>𝑟𝑒𝑚𝑎𝑖𝑛𝑑𝑒𝑟</m:t>
                      </m:r>
                      <m:r>
                        <a:rPr lang="en-US" sz="2800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800" i="1">
                          <a:latin typeface="Cambria Math" panose="02040503050406030204" pitchFamily="18" charset="0"/>
                        </a:rPr>
                        <m:t>𝑎𝑛𝑑</m:t>
                      </m:r>
                      <m:r>
                        <a:rPr lang="en-US" sz="2800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800" i="1">
                          <a:latin typeface="Cambria Math" panose="02040503050406030204" pitchFamily="18" charset="0"/>
                        </a:rPr>
                        <m:t>𝑤h𝑎𝑡</m:t>
                      </m:r>
                      <m:r>
                        <a:rPr lang="en-US" sz="2800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800" i="1">
                          <a:latin typeface="Cambria Math" panose="02040503050406030204" pitchFamily="18" charset="0"/>
                        </a:rPr>
                        <m:t>𝑑𝑜𝑒𝑠</m:t>
                      </m:r>
                      <m:r>
                        <a:rPr lang="en-US" sz="2800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800" i="1">
                          <a:latin typeface="Cambria Math" panose="02040503050406030204" pitchFamily="18" charset="0"/>
                        </a:rPr>
                        <m:t>𝑖𝑡</m:t>
                      </m:r>
                      <m:r>
                        <a:rPr lang="en-US" sz="2800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800" i="1">
                          <a:latin typeface="Cambria Math" panose="02040503050406030204" pitchFamily="18" charset="0"/>
                        </a:rPr>
                        <m:t>𝑡𝑒𝑙𝑙𝑠</m:t>
                      </m:r>
                      <m:r>
                        <a:rPr lang="en-US" sz="2800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800" i="1">
                          <a:latin typeface="Cambria Math" panose="02040503050406030204" pitchFamily="18" charset="0"/>
                        </a:rPr>
                        <m:t>𝑢𝑠</m:t>
                      </m:r>
                      <m:r>
                        <a:rPr lang="en-US" sz="2800" i="1">
                          <a:latin typeface="Cambria Math" panose="02040503050406030204" pitchFamily="18" charset="0"/>
                        </a:rPr>
                        <m:t>?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12" name="Rectangle 11">
                <a:extLst>
                  <a:ext uri="{FF2B5EF4-FFF2-40B4-BE49-F238E27FC236}">
                    <a16:creationId xmlns:a16="http://schemas.microsoft.com/office/drawing/2014/main" id="{A2F60E3F-AB5F-4AB4-AA20-FAA73DA4FEB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0" y="1600200"/>
                <a:ext cx="7741024" cy="954107"/>
              </a:xfrm>
              <a:prstGeom prst="rect">
                <a:avLst/>
              </a:prstGeom>
              <a:blipFill>
                <a:blip r:embed="rId3"/>
                <a:stretch>
                  <a:fillRect t="-7051" r="-10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6" name="Content Placeholder 3">
            <a:extLst>
              <a:ext uri="{FF2B5EF4-FFF2-40B4-BE49-F238E27FC236}">
                <a16:creationId xmlns:a16="http://schemas.microsoft.com/office/drawing/2014/main" id="{51DDEA2B-9438-4511-BC39-EE679C7B78F4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4"/>
          <a:stretch>
            <a:fillRect/>
          </a:stretch>
        </p:blipFill>
        <p:spPr>
          <a:xfrm>
            <a:off x="990600" y="2895600"/>
            <a:ext cx="7441760" cy="35250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267888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2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AE0215C-2C4D-40EC-80A1-605DE46FA3A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>
                <a:highlight>
                  <a:srgbClr val="FFFF00"/>
                </a:highlight>
              </a:rPr>
              <a:t>Ex2.  Using “ SUBSTITUTION”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7E201A0C-17F7-4BF2-9C72-911C9A825803}"/>
                  </a:ext>
                </a:extLst>
              </p:cNvPr>
              <p:cNvSpPr/>
              <p:nvPr/>
            </p:nvSpPr>
            <p:spPr>
              <a:xfrm>
                <a:off x="183330" y="1612801"/>
                <a:ext cx="8777339" cy="107721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sz="32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𝐺𝑖𝑣𝑒𝑛</m:t>
                        </m:r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sz="32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32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4</m:t>
                        </m:r>
                      </m:sup>
                    </m:sSup>
                    <m:r>
                      <a:rPr lang="en-US" sz="3200" i="1">
                        <a:latin typeface="Cambria Math" panose="02040503050406030204" pitchFamily="18" charset="0"/>
                      </a:rPr>
                      <m:t>−6</m:t>
                    </m:r>
                    <m:sSup>
                      <m:sSup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en-US" sz="3200" i="1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8</m:t>
                        </m:r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3200" i="1">
                        <a:latin typeface="Cambria Math" panose="02040503050406030204" pitchFamily="18" charset="0"/>
                      </a:rPr>
                      <m:t>+5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+13 </m:t>
                    </m:r>
                  </m:oMath>
                </a14:m>
                <a:r>
                  <a:rPr lang="en-US" sz="3200" b="0" i="1" dirty="0">
                    <a:latin typeface="Cambria Math" panose="02040503050406030204" pitchFamily="18" charset="0"/>
                  </a:rPr>
                  <a:t>find f(4)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𝑓𝑖𝑛𝑑</m:t>
                      </m:r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𝑡h𝑒</m:t>
                      </m:r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𝑟𝑒𝑚𝑎𝑖𝑛𝑑𝑒𝑟</m:t>
                      </m:r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𝑎𝑛𝑑</m:t>
                      </m:r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𝑤h𝑎𝑡</m:t>
                      </m:r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𝑑𝑜𝑒𝑠</m:t>
                      </m:r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𝑖𝑡</m:t>
                      </m:r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𝑡𝑒𝑙𝑙𝑠</m:t>
                      </m:r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𝑢𝑠</m:t>
                      </m:r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?</m:t>
                      </m:r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7E201A0C-17F7-4BF2-9C72-911C9A82580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3330" y="1612801"/>
                <a:ext cx="8777339" cy="1077218"/>
              </a:xfrm>
              <a:prstGeom prst="rect">
                <a:avLst/>
              </a:prstGeom>
              <a:blipFill>
                <a:blip r:embed="rId2"/>
                <a:stretch>
                  <a:fillRect t="-7386" r="-180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Picture 7">
            <a:extLst>
              <a:ext uri="{FF2B5EF4-FFF2-40B4-BE49-F238E27FC236}">
                <a16:creationId xmlns:a16="http://schemas.microsoft.com/office/drawing/2014/main" id="{DEDFDECF-4761-4962-8A34-D159286016A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9600" y="3124200"/>
            <a:ext cx="7691674" cy="24613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452447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6386" name="Rectangle 2">
                <a:extLst>
                  <a:ext uri="{FF2B5EF4-FFF2-40B4-BE49-F238E27FC236}">
                    <a16:creationId xmlns:a16="http://schemas.microsoft.com/office/drawing/2014/main" id="{44D40DF5-ECC3-49D3-890C-51B21F0026F0}"/>
                  </a:ext>
                </a:extLst>
              </p:cNvPr>
              <p:cNvSpPr>
                <a:spLocks noGrp="1" noChangeArrowheads="1"/>
              </p:cNvSpPr>
              <p:nvPr>
                <p:ph type="title"/>
              </p:nvPr>
            </p:nvSpPr>
            <p:spPr bwMode="auto">
              <a:xfrm>
                <a:off x="914400" y="228600"/>
                <a:ext cx="6598024" cy="1020763"/>
              </a:xfrm>
              <a:noFill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  <a:normAutofit fontScale="9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1" i="1" smtClean="0">
                              <a:latin typeface="Cambria Math" panose="02040503050406030204" pitchFamily="18" charset="0"/>
                            </a:rPr>
                            <m:t>𝑬𝒙</m:t>
                          </m:r>
                          <m:r>
                            <a:rPr lang="en-US" b="1" i="1" smtClean="0">
                              <a:latin typeface="Cambria Math" panose="02040503050406030204" pitchFamily="18" charset="0"/>
                            </a:rPr>
                            <m:t>𝟑</m:t>
                          </m:r>
                          <m:r>
                            <a:rPr lang="en-US" b="1" i="1" smtClean="0">
                              <a:latin typeface="Cambria Math" panose="02040503050406030204" pitchFamily="18" charset="0"/>
                            </a:rPr>
                            <m:t>.  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b="1" i="1" smtClean="0">
                              <a:latin typeface="Cambria Math" panose="02040503050406030204" pitchFamily="18" charset="0"/>
                            </a:rPr>
                            <m:t>𝟑</m:t>
                          </m:r>
                        </m:sup>
                      </m:sSup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𝟓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𝟏𝟐</m:t>
                      </m:r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𝟑𝟔</m:t>
                      </m:r>
                    </m:oMath>
                  </m:oMathPara>
                </a14:m>
                <a:br>
                  <a:rPr lang="en-US" altLang="en-US" dirty="0">
                    <a:solidFill>
                      <a:srgbClr val="E2B700"/>
                    </a:solidFill>
                  </a:rPr>
                </a:br>
                <a:r>
                  <a:rPr lang="en-US" altLang="en-US" dirty="0"/>
                  <a:t>Is (x-3) a factor of the polynomial ? Yes or No??</a:t>
                </a:r>
                <a:br>
                  <a:rPr lang="en-US" altLang="en-US" dirty="0"/>
                </a:br>
                <a:r>
                  <a:rPr lang="en-US" altLang="en-US" sz="2800" i="1" u="sng" dirty="0">
                    <a:solidFill>
                      <a:srgbClr val="FF0000"/>
                    </a:solidFill>
                  </a:rPr>
                  <a:t>You choose the method!  </a:t>
                </a:r>
              </a:p>
            </p:txBody>
          </p:sp>
        </mc:Choice>
        <mc:Fallback xmlns="">
          <p:sp>
            <p:nvSpPr>
              <p:cNvPr id="16386" name="Rectangle 2">
                <a:extLst>
                  <a:ext uri="{FF2B5EF4-FFF2-40B4-BE49-F238E27FC236}">
                    <a16:creationId xmlns:a16="http://schemas.microsoft.com/office/drawing/2014/main" id="{44D40DF5-ECC3-49D3-890C-51B21F0026F0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 bwMode="auto">
              <a:xfrm>
                <a:off x="914400" y="228600"/>
                <a:ext cx="6598024" cy="1020763"/>
              </a:xfrm>
              <a:blipFill>
                <a:blip r:embed="rId3"/>
                <a:stretch>
                  <a:fillRect b="-140719"/>
                </a:stretch>
              </a:blipFill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6390" name="Object 6">
            <a:extLst>
              <a:ext uri="{FF2B5EF4-FFF2-40B4-BE49-F238E27FC236}">
                <a16:creationId xmlns:a16="http://schemas.microsoft.com/office/drawing/2014/main" id="{A0B0DBA4-8672-4062-A646-DA609CB979D7}"/>
              </a:ext>
            </a:extLst>
          </p:cNvPr>
          <p:cNvGraphicFramePr>
            <a:graphicFrameLocks noGrp="1" noChangeAspect="1"/>
          </p:cNvGraphicFramePr>
          <p:nvPr>
            <p:ph sz="half" idx="2"/>
          </p:nvPr>
        </p:nvGraphicFramePr>
        <p:xfrm>
          <a:off x="533400" y="3084883"/>
          <a:ext cx="6598024" cy="28218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169" name="Equation" r:id="rId4" imgW="3327400" imgH="1422400" progId="Equation.DSMT4">
                  <p:embed/>
                </p:oleObj>
              </mc:Choice>
              <mc:Fallback>
                <p:oleObj name="Equation" r:id="rId4" imgW="3327400" imgH="1422400" progId="Equation.DSMT4">
                  <p:embed/>
                  <p:pic>
                    <p:nvPicPr>
                      <p:cNvPr id="16390" name="Object 6">
                        <a:extLst>
                          <a:ext uri="{FF2B5EF4-FFF2-40B4-BE49-F238E27FC236}">
                            <a16:creationId xmlns:a16="http://schemas.microsoft.com/office/drawing/2014/main" id="{A0B0DBA4-8672-4062-A646-DA609CB979D7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084883"/>
                        <a:ext cx="6598024" cy="28218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2" name="Text Box 8">
            <a:extLst>
              <a:ext uri="{FF2B5EF4-FFF2-40B4-BE49-F238E27FC236}">
                <a16:creationId xmlns:a16="http://schemas.microsoft.com/office/drawing/2014/main" id="{DA791AB3-1092-456A-B672-EB6F7D0234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43400" y="4267200"/>
            <a:ext cx="4495800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2400" dirty="0">
                <a:solidFill>
                  <a:schemeClr val="hlink"/>
                </a:solidFill>
              </a:rPr>
              <a:t>Now since the remainder = 0, this says that ( x-3) is a factor of the polynomial.  Use previous knowledge to solve the polynomial ! </a:t>
            </a:r>
            <a:r>
              <a:rPr lang="en-US" altLang="en-US" sz="2400" dirty="0">
                <a:solidFill>
                  <a:schemeClr val="hlink"/>
                </a:solidFill>
                <a:highlight>
                  <a:srgbClr val="FFFF00"/>
                </a:highlight>
              </a:rPr>
              <a:t> KEEP GOING!! 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3A7CBB6C-83D5-4F50-8ABA-918A4963BA5D}"/>
              </a:ext>
            </a:extLst>
          </p:cNvPr>
          <p:cNvSpPr/>
          <p:nvPr/>
        </p:nvSpPr>
        <p:spPr>
          <a:xfrm>
            <a:off x="374641" y="2397935"/>
            <a:ext cx="8255786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3600" dirty="0">
                <a:highlight>
                  <a:srgbClr val="FFFF00"/>
                </a:highlight>
              </a:rPr>
              <a:t>Hint: </a:t>
            </a:r>
            <a:r>
              <a:rPr lang="en-US" altLang="en-US" sz="3600" dirty="0"/>
              <a:t>Use synthetic division or substitute f(3)! </a:t>
            </a:r>
            <a:endParaRPr lang="en-US" sz="36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1DA5B70E-3C08-4F8E-9417-DCC5501FCE0B}"/>
                  </a:ext>
                </a:extLst>
              </p:cNvPr>
              <p:cNvSpPr txBox="1"/>
              <p:nvPr/>
            </p:nvSpPr>
            <p:spPr>
              <a:xfrm>
                <a:off x="0" y="6073170"/>
                <a:ext cx="8530571" cy="7848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sz="45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5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sz="45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45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45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+8</m:t>
                    </m:r>
                    <m:r>
                      <a:rPr lang="en-US" sz="45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45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+12</m:t>
                    </m:r>
                  </m:oMath>
                </a14:m>
                <a:r>
                  <a:rPr lang="en-US" sz="4500" dirty="0">
                    <a:solidFill>
                      <a:srgbClr val="FF0000"/>
                    </a:solidFill>
                  </a:rPr>
                  <a:t>=0 Factor and solve! </a:t>
                </a:r>
                <a:endParaRPr lang="en-US" sz="4500" dirty="0"/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1DA5B70E-3C08-4F8E-9417-DCC5501FCE0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6073170"/>
                <a:ext cx="8530571" cy="784830"/>
              </a:xfrm>
              <a:prstGeom prst="rect">
                <a:avLst/>
              </a:prstGeom>
              <a:blipFill>
                <a:blip r:embed="rId6"/>
                <a:stretch>
                  <a:fillRect t="-16279" r="-3931" b="-3798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BD61F3AD-6F5E-48D6-99A5-83B017A9BD80}"/>
                  </a:ext>
                </a:extLst>
              </p14:cNvPr>
              <p14:cNvContentPartPr/>
              <p14:nvPr/>
            </p14:nvContentPartPr>
            <p14:xfrm>
              <a:off x="2687760" y="1601640"/>
              <a:ext cx="5608080" cy="3900240"/>
            </p14:xfrm>
          </p:contentPart>
        </mc:Choice>
        <mc:Fallback xmlns=""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BD61F3AD-6F5E-48D6-99A5-83B017A9BD80}"/>
                  </a:ext>
                </a:extLst>
              </p:cNvPr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2678400" y="1592280"/>
                <a:ext cx="5626800" cy="39189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6543348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3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3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6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6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6" grpId="0"/>
      <p:bldP spid="16392" grpId="0"/>
      <p:bldP spid="4" grpId="0"/>
      <p:bldP spid="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D54DB52-20B9-4056-92DA-019826CC134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4" name="Content Placeholder 3">
            <a:extLst>
              <a:ext uri="{FF2B5EF4-FFF2-40B4-BE49-F238E27FC236}">
                <a16:creationId xmlns:a16="http://schemas.microsoft.com/office/drawing/2014/main" id="{C9E2BDC1-0EFC-4705-8E1C-8554F31E2BFA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457200" y="1715742"/>
            <a:ext cx="8229600" cy="42948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2586974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z="5000" dirty="0">
                <a:solidFill>
                  <a:srgbClr val="FF0000"/>
                </a:solidFill>
                <a:latin typeface="Century Gothic" pitchFamily="34" charset="0"/>
              </a:rPr>
              <a:t>HW Even only! </a:t>
            </a:r>
            <a:br>
              <a:rPr lang="en-US" sz="7500" dirty="0">
                <a:latin typeface="Century Gothic" pitchFamily="34" charset="0"/>
              </a:rPr>
            </a:br>
            <a:r>
              <a:rPr lang="en-US" sz="7500" dirty="0">
                <a:latin typeface="Century Gothic" pitchFamily="34" charset="0"/>
              </a:rPr>
              <a:t>Recap</a:t>
            </a:r>
            <a:endParaRPr lang="en-US" sz="7500" b="1" dirty="0">
              <a:latin typeface="Century Gothic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625460" y="1759310"/>
            <a:ext cx="75895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en-US" sz="3200" dirty="0">
                <a:latin typeface="Century Gothic" pitchFamily="34" charset="0"/>
              </a:rPr>
              <a:t>We could get a remainder using long division or synthetic division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25460" y="3049525"/>
            <a:ext cx="75895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en-US" sz="3200" dirty="0">
                <a:latin typeface="Century Gothic" pitchFamily="34" charset="0"/>
              </a:rPr>
              <a:t>The last number using </a:t>
            </a:r>
            <a:r>
              <a:rPr lang="en-US" sz="3200" b="1" dirty="0">
                <a:latin typeface="Century Gothic" pitchFamily="34" charset="0"/>
              </a:rPr>
              <a:t>synthetic division </a:t>
            </a:r>
            <a:r>
              <a:rPr lang="en-US" sz="3200" dirty="0">
                <a:latin typeface="Century Gothic" pitchFamily="34" charset="0"/>
              </a:rPr>
              <a:t>is your </a:t>
            </a:r>
            <a:r>
              <a:rPr lang="en-US" sz="3200" b="1" dirty="0">
                <a:latin typeface="Century Gothic" pitchFamily="34" charset="0"/>
              </a:rPr>
              <a:t>remainder</a:t>
            </a:r>
            <a:r>
              <a:rPr lang="en-US" sz="3200" dirty="0">
                <a:latin typeface="Century Gothic" pitchFamily="34" charset="0"/>
              </a:rPr>
              <a:t>! 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305410" y="4033299"/>
            <a:ext cx="82296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en-US" sz="3200" dirty="0">
                <a:latin typeface="Century Gothic" pitchFamily="34" charset="0"/>
              </a:rPr>
              <a:t>A remainder tells us if we have a factor or not! 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3200" dirty="0">
                <a:highlight>
                  <a:srgbClr val="FFFF00"/>
                </a:highlight>
                <a:latin typeface="Century Gothic" pitchFamily="34" charset="0"/>
              </a:rPr>
              <a:t> 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E339FEDB-F678-48ED-9EA4-E372F28ECDFA}"/>
              </a:ext>
            </a:extLst>
          </p:cNvPr>
          <p:cNvSpPr/>
          <p:nvPr/>
        </p:nvSpPr>
        <p:spPr>
          <a:xfrm>
            <a:off x="457200" y="5141294"/>
            <a:ext cx="8686800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en-US" sz="3600" b="1" i="1" u="sng" dirty="0">
                <a:highlight>
                  <a:srgbClr val="FFFF00"/>
                </a:highlight>
                <a:latin typeface="Century Gothic" pitchFamily="34" charset="0"/>
              </a:rPr>
              <a:t>Goal2: </a:t>
            </a:r>
            <a:r>
              <a:rPr lang="en-US" sz="3600" dirty="0">
                <a:highlight>
                  <a:srgbClr val="FFFF00"/>
                </a:highlight>
                <a:latin typeface="Century Gothic" pitchFamily="34" charset="0"/>
              </a:rPr>
              <a:t>We want a </a:t>
            </a:r>
            <a:r>
              <a:rPr lang="en-US" sz="3600" b="1" dirty="0">
                <a:highlight>
                  <a:srgbClr val="FFFF00"/>
                </a:highlight>
                <a:latin typeface="Century Gothic" pitchFamily="34" charset="0"/>
              </a:rPr>
              <a:t>remainder of 0</a:t>
            </a:r>
            <a:r>
              <a:rPr lang="en-US" sz="3600" dirty="0">
                <a:highlight>
                  <a:srgbClr val="FFFF00"/>
                </a:highlight>
                <a:latin typeface="Century Gothic" pitchFamily="34" charset="0"/>
              </a:rPr>
              <a:t> to find the other roots…and we want to be able </a:t>
            </a:r>
            <a:r>
              <a:rPr lang="en-US" sz="3600" b="1" dirty="0">
                <a:highlight>
                  <a:srgbClr val="FFFF00"/>
                </a:highlight>
                <a:latin typeface="Century Gothic" pitchFamily="34" charset="0"/>
              </a:rPr>
              <a:t>to find other roots</a:t>
            </a:r>
            <a:r>
              <a:rPr lang="en-US" sz="3600" dirty="0">
                <a:highlight>
                  <a:srgbClr val="FFFF00"/>
                </a:highlight>
                <a:latin typeface="Century Gothic" pitchFamily="34" charset="0"/>
              </a:rPr>
              <a:t>!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5" name="Ink 4">
                <a:extLst>
                  <a:ext uri="{FF2B5EF4-FFF2-40B4-BE49-F238E27FC236}">
                    <a16:creationId xmlns:a16="http://schemas.microsoft.com/office/drawing/2014/main" id="{7C50CC2B-9465-4B8C-B2F8-D59809BBDE1C}"/>
                  </a:ext>
                </a:extLst>
              </p14:cNvPr>
              <p14:cNvContentPartPr/>
              <p14:nvPr/>
            </p14:nvContentPartPr>
            <p14:xfrm>
              <a:off x="696046" y="-101714"/>
              <a:ext cx="360" cy="360"/>
            </p14:xfrm>
          </p:contentPart>
        </mc:Choice>
        <mc:Fallback xmlns="">
          <p:pic>
            <p:nvPicPr>
              <p:cNvPr id="5" name="Ink 4">
                <a:extLst>
                  <a:ext uri="{FF2B5EF4-FFF2-40B4-BE49-F238E27FC236}">
                    <a16:creationId xmlns:a16="http://schemas.microsoft.com/office/drawing/2014/main" id="{7C50CC2B-9465-4B8C-B2F8-D59809BBDE1C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687406" y="-110714"/>
                <a:ext cx="18000" cy="18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6" name="Ink 5">
                <a:extLst>
                  <a:ext uri="{FF2B5EF4-FFF2-40B4-BE49-F238E27FC236}">
                    <a16:creationId xmlns:a16="http://schemas.microsoft.com/office/drawing/2014/main" id="{618B88E0-0481-4132-90B5-CF5CA48A8562}"/>
                  </a:ext>
                </a:extLst>
              </p14:cNvPr>
              <p14:cNvContentPartPr/>
              <p14:nvPr/>
            </p14:nvContentPartPr>
            <p14:xfrm>
              <a:off x="768406" y="1102846"/>
              <a:ext cx="360" cy="360"/>
            </p14:xfrm>
          </p:contentPart>
        </mc:Choice>
        <mc:Fallback xmlns="">
          <p:pic>
            <p:nvPicPr>
              <p:cNvPr id="6" name="Ink 5">
                <a:extLst>
                  <a:ext uri="{FF2B5EF4-FFF2-40B4-BE49-F238E27FC236}">
                    <a16:creationId xmlns:a16="http://schemas.microsoft.com/office/drawing/2014/main" id="{618B88E0-0481-4132-90B5-CF5CA48A8562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759766" y="1093846"/>
                <a:ext cx="18000" cy="18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8" name="Ink 7">
                <a:extLst>
                  <a:ext uri="{FF2B5EF4-FFF2-40B4-BE49-F238E27FC236}">
                    <a16:creationId xmlns:a16="http://schemas.microsoft.com/office/drawing/2014/main" id="{88631C0C-FA12-4CE6-AED9-FFE063E9EA66}"/>
                  </a:ext>
                </a:extLst>
              </p14:cNvPr>
              <p14:cNvContentPartPr/>
              <p14:nvPr/>
            </p14:nvContentPartPr>
            <p14:xfrm>
              <a:off x="1305526" y="696406"/>
              <a:ext cx="360" cy="360"/>
            </p14:xfrm>
          </p:contentPart>
        </mc:Choice>
        <mc:Fallback xmlns="">
          <p:pic>
            <p:nvPicPr>
              <p:cNvPr id="8" name="Ink 7">
                <a:extLst>
                  <a:ext uri="{FF2B5EF4-FFF2-40B4-BE49-F238E27FC236}">
                    <a16:creationId xmlns:a16="http://schemas.microsoft.com/office/drawing/2014/main" id="{88631C0C-FA12-4CE6-AED9-FFE063E9EA66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296886" y="687406"/>
                <a:ext cx="18000" cy="18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10" name="Ink 9">
                <a:extLst>
                  <a:ext uri="{FF2B5EF4-FFF2-40B4-BE49-F238E27FC236}">
                    <a16:creationId xmlns:a16="http://schemas.microsoft.com/office/drawing/2014/main" id="{53334D93-D483-410F-9E5A-01F69980B927}"/>
                  </a:ext>
                </a:extLst>
              </p14:cNvPr>
              <p14:cNvContentPartPr/>
              <p14:nvPr/>
            </p14:nvContentPartPr>
            <p14:xfrm>
              <a:off x="1363846" y="957406"/>
              <a:ext cx="360" cy="360"/>
            </p14:xfrm>
          </p:contentPart>
        </mc:Choice>
        <mc:Fallback xmlns="">
          <p:pic>
            <p:nvPicPr>
              <p:cNvPr id="10" name="Ink 9">
                <a:extLst>
                  <a:ext uri="{FF2B5EF4-FFF2-40B4-BE49-F238E27FC236}">
                    <a16:creationId xmlns:a16="http://schemas.microsoft.com/office/drawing/2014/main" id="{53334D93-D483-410F-9E5A-01F69980B927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354846" y="948406"/>
                <a:ext cx="18000" cy="18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 xmlns:aink="http://schemas.microsoft.com/office/drawing/2016/ink">
        <mc:Choice Requires="p14 aink">
          <p:contentPart p14:bwMode="auto" r:id="rId7">
            <p14:nvContentPartPr>
              <p14:cNvPr id="11" name="Ink 10">
                <a:extLst>
                  <a:ext uri="{FF2B5EF4-FFF2-40B4-BE49-F238E27FC236}">
                    <a16:creationId xmlns:a16="http://schemas.microsoft.com/office/drawing/2014/main" id="{F29DEAA2-E7E5-4EA6-A0AA-B40B37DE25E0}"/>
                  </a:ext>
                </a:extLst>
              </p14:cNvPr>
              <p14:cNvContentPartPr/>
              <p14:nvPr/>
            </p14:nvContentPartPr>
            <p14:xfrm>
              <a:off x="4324846" y="1726366"/>
              <a:ext cx="360" cy="360"/>
            </p14:xfrm>
          </p:contentPart>
        </mc:Choice>
        <mc:Fallback xmlns="">
          <p:pic>
            <p:nvPicPr>
              <p:cNvPr id="11" name="Ink 10">
                <a:extLst>
                  <a:ext uri="{FF2B5EF4-FFF2-40B4-BE49-F238E27FC236}">
                    <a16:creationId xmlns:a16="http://schemas.microsoft.com/office/drawing/2014/main" id="{F29DEAA2-E7E5-4EA6-A0AA-B40B37DE25E0}"/>
                  </a:ext>
                </a:extLst>
              </p:cNvPr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4316206" y="1717726"/>
                <a:ext cx="18000" cy="18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 xmlns:aink="http://schemas.microsoft.com/office/drawing/2016/ink">
        <mc:Choice Requires="p14 aink">
          <p:contentPart p14:bwMode="auto" r:id="rId9">
            <p14:nvContentPartPr>
              <p14:cNvPr id="12" name="Ink 11">
                <a:extLst>
                  <a:ext uri="{FF2B5EF4-FFF2-40B4-BE49-F238E27FC236}">
                    <a16:creationId xmlns:a16="http://schemas.microsoft.com/office/drawing/2014/main" id="{98C3D69D-149E-4445-B77B-C83449BCA20F}"/>
                  </a:ext>
                </a:extLst>
              </p14:cNvPr>
              <p14:cNvContentPartPr/>
              <p14:nvPr/>
            </p14:nvContentPartPr>
            <p14:xfrm>
              <a:off x="1654006" y="797926"/>
              <a:ext cx="360" cy="360"/>
            </p14:xfrm>
          </p:contentPart>
        </mc:Choice>
        <mc:Fallback xmlns="">
          <p:pic>
            <p:nvPicPr>
              <p:cNvPr id="12" name="Ink 11">
                <a:extLst>
                  <a:ext uri="{FF2B5EF4-FFF2-40B4-BE49-F238E27FC236}">
                    <a16:creationId xmlns:a16="http://schemas.microsoft.com/office/drawing/2014/main" id="{98C3D69D-149E-4445-B77B-C83449BCA20F}"/>
                  </a:ext>
                </a:extLst>
              </p:cNvPr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1645006" y="788926"/>
                <a:ext cx="18000" cy="18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 xmlns:aink="http://schemas.microsoft.com/office/drawing/2016/ink">
        <mc:Choice Requires="p14 aink">
          <p:contentPart p14:bwMode="auto" r:id="rId11">
            <p14:nvContentPartPr>
              <p14:cNvPr id="13" name="Ink 12">
                <a:extLst>
                  <a:ext uri="{FF2B5EF4-FFF2-40B4-BE49-F238E27FC236}">
                    <a16:creationId xmlns:a16="http://schemas.microsoft.com/office/drawing/2014/main" id="{3B592005-8BEE-4B25-80D5-65D093DB6A11}"/>
                  </a:ext>
                </a:extLst>
              </p14:cNvPr>
              <p14:cNvContentPartPr/>
              <p14:nvPr/>
            </p14:nvContentPartPr>
            <p14:xfrm>
              <a:off x="783526" y="1073686"/>
              <a:ext cx="360" cy="360"/>
            </p14:xfrm>
          </p:contentPart>
        </mc:Choice>
        <mc:Fallback xmlns="">
          <p:pic>
            <p:nvPicPr>
              <p:cNvPr id="13" name="Ink 12">
                <a:extLst>
                  <a:ext uri="{FF2B5EF4-FFF2-40B4-BE49-F238E27FC236}">
                    <a16:creationId xmlns:a16="http://schemas.microsoft.com/office/drawing/2014/main" id="{3B592005-8BEE-4B25-80D5-65D093DB6A11}"/>
                  </a:ext>
                </a:extLst>
              </p:cNvPr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774526" y="1065046"/>
                <a:ext cx="18000" cy="18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 xmlns:aink="http://schemas.microsoft.com/office/drawing/2016/ink">
        <mc:Choice Requires="p14 aink">
          <p:contentPart p14:bwMode="auto" r:id="rId13">
            <p14:nvContentPartPr>
              <p14:cNvPr id="14" name="Ink 13">
                <a:extLst>
                  <a:ext uri="{FF2B5EF4-FFF2-40B4-BE49-F238E27FC236}">
                    <a16:creationId xmlns:a16="http://schemas.microsoft.com/office/drawing/2014/main" id="{D6AA083B-9FD6-46BD-8ABF-98E3888E96F2}"/>
                  </a:ext>
                </a:extLst>
              </p14:cNvPr>
              <p14:cNvContentPartPr/>
              <p14:nvPr/>
            </p14:nvContentPartPr>
            <p14:xfrm>
              <a:off x="1871806" y="739606"/>
              <a:ext cx="360" cy="360"/>
            </p14:xfrm>
          </p:contentPart>
        </mc:Choice>
        <mc:Fallback xmlns="">
          <p:pic>
            <p:nvPicPr>
              <p:cNvPr id="14" name="Ink 13">
                <a:extLst>
                  <a:ext uri="{FF2B5EF4-FFF2-40B4-BE49-F238E27FC236}">
                    <a16:creationId xmlns:a16="http://schemas.microsoft.com/office/drawing/2014/main" id="{D6AA083B-9FD6-46BD-8ABF-98E3888E96F2}"/>
                  </a:ext>
                </a:extLst>
              </p:cNvPr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1862806" y="730966"/>
                <a:ext cx="18000" cy="18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 xmlns:aink="http://schemas.microsoft.com/office/drawing/2016/ink">
        <mc:Choice Requires="p14 aink">
          <p:contentPart p14:bwMode="auto" r:id="rId15">
            <p14:nvContentPartPr>
              <p14:cNvPr id="15" name="Ink 14">
                <a:extLst>
                  <a:ext uri="{FF2B5EF4-FFF2-40B4-BE49-F238E27FC236}">
                    <a16:creationId xmlns:a16="http://schemas.microsoft.com/office/drawing/2014/main" id="{07ED2651-1B0B-4DD4-B6AE-E80B1F79F730}"/>
                  </a:ext>
                </a:extLst>
              </p14:cNvPr>
              <p14:cNvContentPartPr/>
              <p14:nvPr/>
            </p14:nvContentPartPr>
            <p14:xfrm>
              <a:off x="1189966" y="536566"/>
              <a:ext cx="360" cy="360"/>
            </p14:xfrm>
          </p:contentPart>
        </mc:Choice>
        <mc:Fallback xmlns="">
          <p:pic>
            <p:nvPicPr>
              <p:cNvPr id="15" name="Ink 14">
                <a:extLst>
                  <a:ext uri="{FF2B5EF4-FFF2-40B4-BE49-F238E27FC236}">
                    <a16:creationId xmlns:a16="http://schemas.microsoft.com/office/drawing/2014/main" id="{07ED2651-1B0B-4DD4-B6AE-E80B1F79F730}"/>
                  </a:ext>
                </a:extLst>
              </p:cNvPr>
              <p:cNvPicPr/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1180966" y="527926"/>
                <a:ext cx="18000" cy="18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 xmlns:aink="http://schemas.microsoft.com/office/drawing/2016/ink">
        <mc:Choice Requires="p14 aink">
          <p:contentPart p14:bwMode="auto" r:id="rId17">
            <p14:nvContentPartPr>
              <p14:cNvPr id="16" name="Ink 15">
                <a:extLst>
                  <a:ext uri="{FF2B5EF4-FFF2-40B4-BE49-F238E27FC236}">
                    <a16:creationId xmlns:a16="http://schemas.microsoft.com/office/drawing/2014/main" id="{81EC32A6-0806-4820-A87C-F002F85E6244}"/>
                  </a:ext>
                </a:extLst>
              </p14:cNvPr>
              <p14:cNvContentPartPr/>
              <p14:nvPr/>
            </p14:nvContentPartPr>
            <p14:xfrm>
              <a:off x="1233166" y="1276726"/>
              <a:ext cx="360" cy="360"/>
            </p14:xfrm>
          </p:contentPart>
        </mc:Choice>
        <mc:Fallback xmlns="">
          <p:pic>
            <p:nvPicPr>
              <p:cNvPr id="16" name="Ink 15">
                <a:extLst>
                  <a:ext uri="{FF2B5EF4-FFF2-40B4-BE49-F238E27FC236}">
                    <a16:creationId xmlns:a16="http://schemas.microsoft.com/office/drawing/2014/main" id="{81EC32A6-0806-4820-A87C-F002F85E6244}"/>
                  </a:ext>
                </a:extLst>
              </p:cNvPr>
              <p:cNvPicPr/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1224526" y="1267726"/>
                <a:ext cx="18000" cy="18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 xmlns:aink="http://schemas.microsoft.com/office/drawing/2016/ink">
        <mc:Choice Requires="p14 aink">
          <p:contentPart p14:bwMode="auto" r:id="rId19">
            <p14:nvContentPartPr>
              <p14:cNvPr id="17" name="Ink 16">
                <a:extLst>
                  <a:ext uri="{FF2B5EF4-FFF2-40B4-BE49-F238E27FC236}">
                    <a16:creationId xmlns:a16="http://schemas.microsoft.com/office/drawing/2014/main" id="{2074D50E-94DE-4FFE-9335-CFD06651DC09}"/>
                  </a:ext>
                </a:extLst>
              </p14:cNvPr>
              <p14:cNvContentPartPr/>
              <p14:nvPr/>
            </p14:nvContentPartPr>
            <p14:xfrm>
              <a:off x="449446" y="3163846"/>
              <a:ext cx="360" cy="360"/>
            </p14:xfrm>
          </p:contentPart>
        </mc:Choice>
        <mc:Fallback xmlns="">
          <p:pic>
            <p:nvPicPr>
              <p:cNvPr id="17" name="Ink 16">
                <a:extLst>
                  <a:ext uri="{FF2B5EF4-FFF2-40B4-BE49-F238E27FC236}">
                    <a16:creationId xmlns:a16="http://schemas.microsoft.com/office/drawing/2014/main" id="{2074D50E-94DE-4FFE-9335-CFD06651DC09}"/>
                  </a:ext>
                </a:extLst>
              </p:cNvPr>
              <p:cNvPicPr/>
              <p:nvPr/>
            </p:nvPicPr>
            <p:blipFill>
              <a:blip r:embed="rId20"/>
              <a:stretch>
                <a:fillRect/>
              </a:stretch>
            </p:blipFill>
            <p:spPr>
              <a:xfrm>
                <a:off x="440446" y="3154846"/>
                <a:ext cx="18000" cy="18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 xmlns:aink="http://schemas.microsoft.com/office/drawing/2016/ink">
        <mc:Choice Requires="p14 aink">
          <p:contentPart p14:bwMode="auto" r:id="rId21">
            <p14:nvContentPartPr>
              <p14:cNvPr id="18" name="Ink 17">
                <a:extLst>
                  <a:ext uri="{FF2B5EF4-FFF2-40B4-BE49-F238E27FC236}">
                    <a16:creationId xmlns:a16="http://schemas.microsoft.com/office/drawing/2014/main" id="{11CDB4D7-0504-4611-9A55-AF2BB7439790}"/>
                  </a:ext>
                </a:extLst>
              </p14:cNvPr>
              <p14:cNvContentPartPr/>
              <p14:nvPr/>
            </p14:nvContentPartPr>
            <p14:xfrm>
              <a:off x="376726" y="3134686"/>
              <a:ext cx="360" cy="360"/>
            </p14:xfrm>
          </p:contentPart>
        </mc:Choice>
        <mc:Fallback xmlns="">
          <p:pic>
            <p:nvPicPr>
              <p:cNvPr id="18" name="Ink 17">
                <a:extLst>
                  <a:ext uri="{FF2B5EF4-FFF2-40B4-BE49-F238E27FC236}">
                    <a16:creationId xmlns:a16="http://schemas.microsoft.com/office/drawing/2014/main" id="{11CDB4D7-0504-4611-9A55-AF2BB7439790}"/>
                  </a:ext>
                </a:extLst>
              </p:cNvPr>
              <p:cNvPicPr/>
              <p:nvPr/>
            </p:nvPicPr>
            <p:blipFill>
              <a:blip r:embed="rId22"/>
              <a:stretch>
                <a:fillRect/>
              </a:stretch>
            </p:blipFill>
            <p:spPr>
              <a:xfrm>
                <a:off x="368086" y="3125686"/>
                <a:ext cx="18000" cy="18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 xmlns:aink="http://schemas.microsoft.com/office/drawing/2016/ink">
        <mc:Choice Requires="p14 aink">
          <p:contentPart p14:bwMode="auto" r:id="rId23">
            <p14:nvContentPartPr>
              <p14:cNvPr id="19" name="Ink 18">
                <a:extLst>
                  <a:ext uri="{FF2B5EF4-FFF2-40B4-BE49-F238E27FC236}">
                    <a16:creationId xmlns:a16="http://schemas.microsoft.com/office/drawing/2014/main" id="{40DDCD12-FCFF-493E-9EEA-1E92C935D209}"/>
                  </a:ext>
                </a:extLst>
              </p14:cNvPr>
              <p14:cNvContentPartPr/>
              <p14:nvPr/>
            </p14:nvContentPartPr>
            <p14:xfrm>
              <a:off x="972166" y="1291486"/>
              <a:ext cx="360" cy="360"/>
            </p14:xfrm>
          </p:contentPart>
        </mc:Choice>
        <mc:Fallback xmlns="">
          <p:pic>
            <p:nvPicPr>
              <p:cNvPr id="19" name="Ink 18">
                <a:extLst>
                  <a:ext uri="{FF2B5EF4-FFF2-40B4-BE49-F238E27FC236}">
                    <a16:creationId xmlns:a16="http://schemas.microsoft.com/office/drawing/2014/main" id="{40DDCD12-FCFF-493E-9EEA-1E92C935D209}"/>
                  </a:ext>
                </a:extLst>
              </p:cNvPr>
              <p:cNvPicPr/>
              <p:nvPr/>
            </p:nvPicPr>
            <p:blipFill>
              <a:blip r:embed="rId24"/>
              <a:stretch>
                <a:fillRect/>
              </a:stretch>
            </p:blipFill>
            <p:spPr>
              <a:xfrm>
                <a:off x="963166" y="1282486"/>
                <a:ext cx="18000" cy="18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 xmlns:aink="http://schemas.microsoft.com/office/drawing/2016/ink">
        <mc:Choice Requires="p14 aink">
          <p:contentPart p14:bwMode="auto" r:id="rId25">
            <p14:nvContentPartPr>
              <p14:cNvPr id="20" name="Ink 19">
                <a:extLst>
                  <a:ext uri="{FF2B5EF4-FFF2-40B4-BE49-F238E27FC236}">
                    <a16:creationId xmlns:a16="http://schemas.microsoft.com/office/drawing/2014/main" id="{1F5F8A7D-3788-41D1-AF9E-A9371639018C}"/>
                  </a:ext>
                </a:extLst>
              </p14:cNvPr>
              <p14:cNvContentPartPr/>
              <p14:nvPr/>
            </p14:nvContentPartPr>
            <p14:xfrm>
              <a:off x="1421806" y="565726"/>
              <a:ext cx="360" cy="360"/>
            </p14:xfrm>
          </p:contentPart>
        </mc:Choice>
        <mc:Fallback xmlns="">
          <p:pic>
            <p:nvPicPr>
              <p:cNvPr id="20" name="Ink 19">
                <a:extLst>
                  <a:ext uri="{FF2B5EF4-FFF2-40B4-BE49-F238E27FC236}">
                    <a16:creationId xmlns:a16="http://schemas.microsoft.com/office/drawing/2014/main" id="{1F5F8A7D-3788-41D1-AF9E-A9371639018C}"/>
                  </a:ext>
                </a:extLst>
              </p:cNvPr>
              <p:cNvPicPr/>
              <p:nvPr/>
            </p:nvPicPr>
            <p:blipFill>
              <a:blip r:embed="rId26"/>
              <a:stretch>
                <a:fillRect/>
              </a:stretch>
            </p:blipFill>
            <p:spPr>
              <a:xfrm>
                <a:off x="1413166" y="556726"/>
                <a:ext cx="18000" cy="18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 xmlns:aink="http://schemas.microsoft.com/office/drawing/2016/ink">
        <mc:Choice Requires="p14 aink">
          <p:contentPart p14:bwMode="auto" r:id="rId27">
            <p14:nvContentPartPr>
              <p14:cNvPr id="21" name="Ink 20">
                <a:extLst>
                  <a:ext uri="{FF2B5EF4-FFF2-40B4-BE49-F238E27FC236}">
                    <a16:creationId xmlns:a16="http://schemas.microsoft.com/office/drawing/2014/main" id="{1993DB3D-209B-4E30-8E02-FE1CECB2C293}"/>
                  </a:ext>
                </a:extLst>
              </p14:cNvPr>
              <p14:cNvContentPartPr/>
              <p14:nvPr/>
            </p14:nvContentPartPr>
            <p14:xfrm>
              <a:off x="2002486" y="826726"/>
              <a:ext cx="360" cy="360"/>
            </p14:xfrm>
          </p:contentPart>
        </mc:Choice>
        <mc:Fallback xmlns="">
          <p:pic>
            <p:nvPicPr>
              <p:cNvPr id="21" name="Ink 20">
                <a:extLst>
                  <a:ext uri="{FF2B5EF4-FFF2-40B4-BE49-F238E27FC236}">
                    <a16:creationId xmlns:a16="http://schemas.microsoft.com/office/drawing/2014/main" id="{1993DB3D-209B-4E30-8E02-FE1CECB2C293}"/>
                  </a:ext>
                </a:extLst>
              </p:cNvPr>
              <p:cNvPicPr/>
              <p:nvPr/>
            </p:nvPicPr>
            <p:blipFill>
              <a:blip r:embed="rId28"/>
              <a:stretch>
                <a:fillRect/>
              </a:stretch>
            </p:blipFill>
            <p:spPr>
              <a:xfrm>
                <a:off x="1993486" y="818086"/>
                <a:ext cx="18000" cy="18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 xmlns:aink="http://schemas.microsoft.com/office/drawing/2016/ink">
        <mc:Choice Requires="p14 aink">
          <p:contentPart p14:bwMode="auto" r:id="rId29">
            <p14:nvContentPartPr>
              <p14:cNvPr id="22" name="Ink 21">
                <a:extLst>
                  <a:ext uri="{FF2B5EF4-FFF2-40B4-BE49-F238E27FC236}">
                    <a16:creationId xmlns:a16="http://schemas.microsoft.com/office/drawing/2014/main" id="{080712CD-35A2-4F35-852A-A87C4AD478CB}"/>
                  </a:ext>
                </a:extLst>
              </p14:cNvPr>
              <p14:cNvContentPartPr/>
              <p14:nvPr/>
            </p14:nvContentPartPr>
            <p14:xfrm>
              <a:off x="2931646" y="812686"/>
              <a:ext cx="360" cy="360"/>
            </p14:xfrm>
          </p:contentPart>
        </mc:Choice>
        <mc:Fallback xmlns="">
          <p:pic>
            <p:nvPicPr>
              <p:cNvPr id="22" name="Ink 21">
                <a:extLst>
                  <a:ext uri="{FF2B5EF4-FFF2-40B4-BE49-F238E27FC236}">
                    <a16:creationId xmlns:a16="http://schemas.microsoft.com/office/drawing/2014/main" id="{080712CD-35A2-4F35-852A-A87C4AD478CB}"/>
                  </a:ext>
                </a:extLst>
              </p:cNvPr>
              <p:cNvPicPr/>
              <p:nvPr/>
            </p:nvPicPr>
            <p:blipFill>
              <a:blip r:embed="rId30"/>
              <a:stretch>
                <a:fillRect/>
              </a:stretch>
            </p:blipFill>
            <p:spPr>
              <a:xfrm>
                <a:off x="2922646" y="803686"/>
                <a:ext cx="18000" cy="18000"/>
              </a:xfrm>
              <a:prstGeom prst="rect">
                <a:avLst/>
              </a:prstGeom>
            </p:spPr>
          </p:pic>
        </mc:Fallback>
      </mc:AlternateContent>
      <p:sp>
        <p:nvSpPr>
          <p:cNvPr id="23" name="TextBox 22">
            <a:extLst>
              <a:ext uri="{FF2B5EF4-FFF2-40B4-BE49-F238E27FC236}">
                <a16:creationId xmlns:a16="http://schemas.microsoft.com/office/drawing/2014/main" id="{3EE6B639-7ACD-4BD6-BEAA-073312A94E08}"/>
              </a:ext>
            </a:extLst>
          </p:cNvPr>
          <p:cNvSpPr txBox="1"/>
          <p:nvPr/>
        </p:nvSpPr>
        <p:spPr>
          <a:xfrm>
            <a:off x="972166" y="957406"/>
            <a:ext cx="4571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73135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  <p:bldP spid="9" grpId="0"/>
      <p:bldP spid="3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728DF07-99AC-42D4-8967-5CA4A32C8D0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76200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dirty="0">
                <a:solidFill>
                  <a:srgbClr val="FF0000"/>
                </a:solidFill>
              </a:rPr>
              <a:t> </a:t>
            </a:r>
            <a:br>
              <a:rPr lang="en-US" dirty="0">
                <a:solidFill>
                  <a:srgbClr val="FF0000"/>
                </a:solidFill>
                <a:sym typeface="Wingdings" panose="05000000000000000000" pitchFamily="2" charset="2"/>
              </a:rPr>
            </a:br>
            <a:r>
              <a:rPr lang="en-US" dirty="0">
                <a:solidFill>
                  <a:srgbClr val="FF0000"/>
                </a:solidFill>
                <a:sym typeface="Wingdings" panose="05000000000000000000" pitchFamily="2" charset="2"/>
              </a:rPr>
              <a:t> </a:t>
            </a:r>
            <a:r>
              <a:rPr lang="en-US" dirty="0">
                <a:highlight>
                  <a:srgbClr val="FFFF00"/>
                </a:highlight>
              </a:rPr>
              <a:t>(Tuesday’s ) Turn in HW please.</a:t>
            </a:r>
            <a:br>
              <a:rPr lang="en-US" dirty="0">
                <a:highlight>
                  <a:srgbClr val="FFFF00"/>
                </a:highlight>
              </a:rPr>
            </a:br>
            <a:r>
              <a:rPr lang="en-US" sz="6700" dirty="0">
                <a:solidFill>
                  <a:srgbClr val="00B050"/>
                </a:solidFill>
              </a:rPr>
              <a:t>SPONGE  </a:t>
            </a:r>
            <a:br>
              <a:rPr lang="en-US" dirty="0"/>
            </a:br>
            <a:r>
              <a:rPr lang="en-US" dirty="0"/>
              <a:t>Find all factors and zeros! You‘re given a </a:t>
            </a:r>
            <a:r>
              <a:rPr lang="en-US" i="1" u="sng" dirty="0">
                <a:solidFill>
                  <a:srgbClr val="FF0000"/>
                </a:solidFill>
              </a:rPr>
              <a:t>potential </a:t>
            </a:r>
            <a:r>
              <a:rPr lang="en-US" dirty="0"/>
              <a:t>factor for #’s 1&amp;2.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D198DD9A-B73D-40FA-B2B3-F40047F402C6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52400" y="3200400"/>
                <a:ext cx="9557657" cy="4525963"/>
              </a:xfrm>
            </p:spPr>
            <p:txBody>
              <a:bodyPr/>
              <a:lstStyle/>
              <a:p>
                <a:pPr marL="514350" indent="-514350">
                  <a:buFont typeface="+mj-lt"/>
                  <a:buAutoNum type="arabicPeriod"/>
                </a:pPr>
                <a:r>
                  <a:rPr lang="en-US" dirty="0"/>
                  <a:t>F(x) = x</a:t>
                </a:r>
                <a:r>
                  <a:rPr lang="en-US" baseline="30000" dirty="0"/>
                  <a:t>3</a:t>
                </a:r>
                <a:r>
                  <a:rPr lang="en-US" dirty="0"/>
                  <a:t> + 5x</a:t>
                </a:r>
                <a:r>
                  <a:rPr lang="en-US" baseline="30000" dirty="0"/>
                  <a:t>2</a:t>
                </a:r>
                <a:r>
                  <a:rPr lang="en-US" dirty="0"/>
                  <a:t> – 9x – 45 ; (x – 3)</a:t>
                </a:r>
              </a:p>
              <a:p>
                <a:pPr marL="514350" indent="-514350">
                  <a:buFont typeface="+mj-lt"/>
                  <a:buAutoNum type="arabicPeriod"/>
                </a:pPr>
                <a:r>
                  <a:rPr lang="en-US" dirty="0"/>
                  <a:t>F(x)=x</a:t>
                </a:r>
                <a:r>
                  <a:rPr lang="en-US" baseline="30000" dirty="0"/>
                  <a:t>3</a:t>
                </a:r>
                <a:r>
                  <a:rPr lang="en-US" dirty="0"/>
                  <a:t> – 5x</a:t>
                </a:r>
                <a:r>
                  <a:rPr lang="en-US" baseline="30000" dirty="0"/>
                  <a:t>2</a:t>
                </a:r>
                <a:r>
                  <a:rPr lang="en-US" dirty="0"/>
                  <a:t> – 4x + 20 ; (x + 2)</a:t>
                </a:r>
              </a:p>
              <a:p>
                <a:pPr marL="514350" indent="-514350">
                  <a:buFont typeface="+mj-lt"/>
                  <a:buAutoNum type="arabicPeriod"/>
                </a:pPr>
                <a:r>
                  <a:rPr lang="en-US" dirty="0"/>
                  <a:t>Solv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+7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>
                        <a:latin typeface="Cambria Math" panose="02040503050406030204" pitchFamily="18" charset="0"/>
                      </a:rPr>
                      <m:t> =−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>
                        <a:latin typeface="Cambria Math" panose="02040503050406030204" pitchFamily="18" charset="0"/>
                      </a:rPr>
                      <m:t>−14</m:t>
                    </m:r>
                  </m:oMath>
                </a14:m>
                <a:endParaRPr lang="en-US" dirty="0"/>
              </a:p>
              <a:p>
                <a:pPr marL="514350" indent="-514350">
                  <a:buFont typeface="+mj-lt"/>
                  <a:buAutoNum type="arabicPeriod"/>
                </a:pPr>
                <a:r>
                  <a:rPr lang="en-US" dirty="0"/>
                  <a:t>Use long division to divide </a:t>
                </a:r>
              </a:p>
              <a:p>
                <a:r>
                  <a:rPr lang="en-US" dirty="0"/>
                  <a:t>(4x</a:t>
                </a:r>
                <a:r>
                  <a:rPr lang="en-US" baseline="30000" dirty="0"/>
                  <a:t>3</a:t>
                </a:r>
                <a:r>
                  <a:rPr lang="en-US" dirty="0"/>
                  <a:t> + 5x</a:t>
                </a:r>
                <a:r>
                  <a:rPr lang="en-US" baseline="30000" dirty="0"/>
                  <a:t>2</a:t>
                </a:r>
                <a:r>
                  <a:rPr lang="en-US" dirty="0"/>
                  <a:t> – 23x – 6)÷ (4x + 1)</a:t>
                </a:r>
              </a:p>
              <a:p>
                <a:pPr marL="514350" indent="-514350">
                  <a:buFont typeface="+mj-lt"/>
                  <a:buAutoNum type="arabicPeriod"/>
                </a:pPr>
                <a:endParaRPr lang="en-US" dirty="0"/>
              </a:p>
              <a:p>
                <a:pPr marL="0" indent="0">
                  <a:buNone/>
                </a:pPr>
                <a:endParaRPr lang="en-US" sz="3000" dirty="0"/>
              </a:p>
              <a:p>
                <a:pPr marL="514350" indent="-514350">
                  <a:buFont typeface="+mj-lt"/>
                  <a:buAutoNum type="arabicPeriod"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D198DD9A-B73D-40FA-B2B3-F40047F402C6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52400" y="3200400"/>
                <a:ext cx="9557657" cy="4525963"/>
              </a:xfrm>
              <a:blipFill>
                <a:blip r:embed="rId2"/>
                <a:stretch>
                  <a:fillRect l="-1467" t="-16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29983351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B2CE229-A008-4A6C-983B-DA8A2D55EAE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u="sng" dirty="0">
                <a:highlight>
                  <a:srgbClr val="FFFF00"/>
                </a:highlight>
              </a:rPr>
              <a:t>Check 1!</a:t>
            </a:r>
            <a:br>
              <a:rPr lang="en-US" dirty="0"/>
            </a:br>
            <a:r>
              <a:rPr lang="en-US" dirty="0"/>
              <a:t>F(x) = x</a:t>
            </a:r>
            <a:r>
              <a:rPr lang="en-US" baseline="30000" dirty="0"/>
              <a:t>3</a:t>
            </a:r>
            <a:r>
              <a:rPr lang="en-US" dirty="0"/>
              <a:t> + 5x</a:t>
            </a:r>
            <a:r>
              <a:rPr lang="en-US" baseline="30000" dirty="0"/>
              <a:t>2</a:t>
            </a:r>
            <a:r>
              <a:rPr lang="en-US" dirty="0"/>
              <a:t> – 9x – 45 ; (x – 3)</a:t>
            </a:r>
            <a:br>
              <a:rPr lang="en-US" dirty="0"/>
            </a:br>
            <a:endParaRPr lang="en-US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F4C766C4-5FBC-4160-8AF4-FB659482D2C9}"/>
                  </a:ext>
                </a:extLst>
              </p14:cNvPr>
              <p14:cNvContentPartPr/>
              <p14:nvPr/>
            </p14:nvContentPartPr>
            <p14:xfrm>
              <a:off x="254520" y="779040"/>
              <a:ext cx="8697600" cy="5741280"/>
            </p14:xfrm>
          </p:contentPart>
        </mc:Choice>
        <mc:Fallback xmlns=""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F4C766C4-5FBC-4160-8AF4-FB659482D2C9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245160" y="769680"/>
                <a:ext cx="8716320" cy="5760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xmlns:aink="http://schemas.microsoft.com/office/drawing/2016/ink" Requires="p14 aink">
          <p:contentPart p14:bwMode="auto" r:id="rId4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AE0471F2-7334-4981-A262-BD9CAC548D59}"/>
                  </a:ext>
                </a:extLst>
              </p14:cNvPr>
              <p14:cNvContentPartPr/>
              <p14:nvPr/>
            </p14:nvContentPartPr>
            <p14:xfrm>
              <a:off x="872411" y="900447"/>
              <a:ext cx="360" cy="360"/>
            </p14:xfrm>
          </p:contentPart>
        </mc:Choice>
        <mc:Fallback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AE0471F2-7334-4981-A262-BD9CAC548D59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863771" y="891447"/>
                <a:ext cx="18000" cy="18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xmlns:aink="http://schemas.microsoft.com/office/drawing/2016/ink" Requires="p14 aink">
          <p:contentPart p14:bwMode="auto" r:id="rId6">
            <p14:nvContentPartPr>
              <p14:cNvPr id="5" name="Ink 4">
                <a:extLst>
                  <a:ext uri="{FF2B5EF4-FFF2-40B4-BE49-F238E27FC236}">
                    <a16:creationId xmlns:a16="http://schemas.microsoft.com/office/drawing/2014/main" id="{D7347B59-8D2D-4486-94E2-6B0A72C0EB39}"/>
                  </a:ext>
                </a:extLst>
              </p14:cNvPr>
              <p14:cNvContentPartPr/>
              <p14:nvPr/>
            </p14:nvContentPartPr>
            <p14:xfrm>
              <a:off x="-346549" y="248847"/>
              <a:ext cx="360" cy="360"/>
            </p14:xfrm>
          </p:contentPart>
        </mc:Choice>
        <mc:Fallback>
          <p:pic>
            <p:nvPicPr>
              <p:cNvPr id="5" name="Ink 4">
                <a:extLst>
                  <a:ext uri="{FF2B5EF4-FFF2-40B4-BE49-F238E27FC236}">
                    <a16:creationId xmlns:a16="http://schemas.microsoft.com/office/drawing/2014/main" id="{D7347B59-8D2D-4486-94E2-6B0A72C0EB39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-355549" y="240207"/>
                <a:ext cx="18000" cy="18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xmlns:aink="http://schemas.microsoft.com/office/drawing/2016/ink" Requires="p14 aink">
          <p:contentPart p14:bwMode="auto" r:id="rId8">
            <p14:nvContentPartPr>
              <p14:cNvPr id="6" name="Ink 5">
                <a:extLst>
                  <a:ext uri="{FF2B5EF4-FFF2-40B4-BE49-F238E27FC236}">
                    <a16:creationId xmlns:a16="http://schemas.microsoft.com/office/drawing/2014/main" id="{AECA8A9F-A834-43CF-8038-660D580A2F1F}"/>
                  </a:ext>
                </a:extLst>
              </p14:cNvPr>
              <p14:cNvContentPartPr/>
              <p14:nvPr/>
            </p14:nvContentPartPr>
            <p14:xfrm>
              <a:off x="-929029" y="1703607"/>
              <a:ext cx="360" cy="360"/>
            </p14:xfrm>
          </p:contentPart>
        </mc:Choice>
        <mc:Fallback>
          <p:pic>
            <p:nvPicPr>
              <p:cNvPr id="6" name="Ink 5">
                <a:extLst>
                  <a:ext uri="{FF2B5EF4-FFF2-40B4-BE49-F238E27FC236}">
                    <a16:creationId xmlns:a16="http://schemas.microsoft.com/office/drawing/2014/main" id="{AECA8A9F-A834-43CF-8038-660D580A2F1F}"/>
                  </a:ext>
                </a:extLst>
              </p:cNvPr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-937669" y="1694607"/>
                <a:ext cx="18000" cy="18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xmlns:aink="http://schemas.microsoft.com/office/drawing/2016/ink" Requires="p14 aink">
          <p:contentPart p14:bwMode="auto" r:id="rId10">
            <p14:nvContentPartPr>
              <p14:cNvPr id="7" name="Ink 6">
                <a:extLst>
                  <a:ext uri="{FF2B5EF4-FFF2-40B4-BE49-F238E27FC236}">
                    <a16:creationId xmlns:a16="http://schemas.microsoft.com/office/drawing/2014/main" id="{5429A253-974E-468B-B0EA-733FED353AF9}"/>
                  </a:ext>
                </a:extLst>
              </p14:cNvPr>
              <p14:cNvContentPartPr/>
              <p14:nvPr/>
            </p14:nvContentPartPr>
            <p14:xfrm>
              <a:off x="-610069" y="1980447"/>
              <a:ext cx="360" cy="360"/>
            </p14:xfrm>
          </p:contentPart>
        </mc:Choice>
        <mc:Fallback>
          <p:pic>
            <p:nvPicPr>
              <p:cNvPr id="7" name="Ink 6">
                <a:extLst>
                  <a:ext uri="{FF2B5EF4-FFF2-40B4-BE49-F238E27FC236}">
                    <a16:creationId xmlns:a16="http://schemas.microsoft.com/office/drawing/2014/main" id="{5429A253-974E-468B-B0EA-733FED353AF9}"/>
                  </a:ext>
                </a:extLst>
              </p:cNvPr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-618709" y="1971807"/>
                <a:ext cx="18000" cy="180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32648332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CF2B134-27FD-4ED7-92EB-B3B8FDF9A6E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u="sng" dirty="0">
                <a:highlight>
                  <a:srgbClr val="FFFF00"/>
                </a:highlight>
              </a:rPr>
              <a:t>Check 2!</a:t>
            </a:r>
            <a:br>
              <a:rPr lang="en-US" dirty="0"/>
            </a:br>
            <a:r>
              <a:rPr lang="en-US" dirty="0"/>
              <a:t>F(x)=x</a:t>
            </a:r>
            <a:r>
              <a:rPr lang="en-US" baseline="30000" dirty="0"/>
              <a:t>3</a:t>
            </a:r>
            <a:r>
              <a:rPr lang="en-US" dirty="0"/>
              <a:t> – 5x</a:t>
            </a:r>
            <a:r>
              <a:rPr lang="en-US" baseline="30000" dirty="0"/>
              <a:t>2</a:t>
            </a:r>
            <a:r>
              <a:rPr lang="en-US" dirty="0"/>
              <a:t> – 4x + 20 ; (x + 2)</a:t>
            </a:r>
            <a:br>
              <a:rPr lang="en-US" dirty="0"/>
            </a:br>
            <a:endParaRPr lang="en-US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7AE82420-DF74-48BA-BE8D-2DFD49E06E30}"/>
                  </a:ext>
                </a:extLst>
              </p14:cNvPr>
              <p14:cNvContentPartPr/>
              <p14:nvPr/>
            </p14:nvContentPartPr>
            <p14:xfrm>
              <a:off x="1007640" y="1465560"/>
              <a:ext cx="7862400" cy="5074200"/>
            </p14:xfrm>
          </p:contentPart>
        </mc:Choice>
        <mc:Fallback xmlns=""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7AE82420-DF74-48BA-BE8D-2DFD49E06E30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998280" y="1456200"/>
                <a:ext cx="7881120" cy="50929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110910550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4E44CBFF-A949-46B8-BE2B-9C5587230024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>
              <a:xfrm>
                <a:off x="457200" y="200695"/>
                <a:ext cx="8229600" cy="1143000"/>
              </a:xfrm>
            </p:spPr>
            <p:txBody>
              <a:bodyPr>
                <a:normAutofit fontScale="90000"/>
              </a:bodyPr>
              <a:lstStyle/>
              <a:p>
                <a:r>
                  <a:rPr lang="en-US" u="sng" dirty="0">
                    <a:highlight>
                      <a:srgbClr val="FFFF00"/>
                    </a:highlight>
                  </a:rPr>
                  <a:t>Check 3!</a:t>
                </a:r>
                <a:br>
                  <a:rPr lang="en-US" dirty="0"/>
                </a:br>
                <a:r>
                  <a:rPr lang="en-US" dirty="0"/>
                  <a:t>Solv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+7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>
                        <a:latin typeface="Cambria Math" panose="02040503050406030204" pitchFamily="18" charset="0"/>
                      </a:rPr>
                      <m:t> =−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>
                        <a:latin typeface="Cambria Math" panose="02040503050406030204" pitchFamily="18" charset="0"/>
                      </a:rPr>
                      <m:t>−14</m:t>
                    </m:r>
                  </m:oMath>
                </a14:m>
                <a:br>
                  <a:rPr lang="en-US" dirty="0"/>
                </a:br>
                <a:endParaRPr lang="en-US" dirty="0"/>
              </a:p>
            </p:txBody>
          </p:sp>
        </mc:Choice>
        <mc:Fallback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4E44CBFF-A949-46B8-BE2B-9C558723002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457200" y="200695"/>
                <a:ext cx="8229600" cy="1143000"/>
              </a:xfrm>
              <a:blipFill>
                <a:blip r:embed="rId2"/>
                <a:stretch>
                  <a:fillRect t="-43850" b="-37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6BE09CAC-A73A-4875-81B3-68DEFC012843}"/>
                  </a:ext>
                </a:extLst>
              </p14:cNvPr>
              <p14:cNvContentPartPr/>
              <p14:nvPr/>
            </p14:nvContentPartPr>
            <p14:xfrm>
              <a:off x="1699560" y="1467720"/>
              <a:ext cx="7424640" cy="5203440"/>
            </p14:xfrm>
          </p:contentPart>
        </mc:Choice>
        <mc:Fallback xmlns=""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6BE09CAC-A73A-4875-81B3-68DEFC012843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690200" y="1458360"/>
                <a:ext cx="7443360" cy="5222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xmlns:aink="http://schemas.microsoft.com/office/drawing/2016/ink" Requires="p14 aink">
          <p:contentPart p14:bwMode="auto" r:id="rId5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97600AD4-6866-4D95-91C0-978625F43CF9}"/>
                  </a:ext>
                </a:extLst>
              </p14:cNvPr>
              <p14:cNvContentPartPr/>
              <p14:nvPr/>
            </p14:nvContentPartPr>
            <p14:xfrm>
              <a:off x="831011" y="3393807"/>
              <a:ext cx="360" cy="360"/>
            </p14:xfrm>
          </p:contentPart>
        </mc:Choice>
        <mc:Fallback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97600AD4-6866-4D95-91C0-978625F43CF9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822371" y="3385167"/>
                <a:ext cx="18000" cy="180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959031480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82981" y="158784"/>
            <a:ext cx="9174942" cy="628650"/>
          </a:xfrm>
        </p:spPr>
        <p:txBody>
          <a:bodyPr>
            <a:normAutofit fontScale="90000"/>
          </a:bodyPr>
          <a:lstStyle/>
          <a:p>
            <a:pPr algn="ctr"/>
            <a:r>
              <a:rPr lang="en-US" sz="4050" u="sng" dirty="0">
                <a:highlight>
                  <a:srgbClr val="FFFF00"/>
                </a:highlight>
              </a:rPr>
              <a:t>Check 4!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1265" y="733620"/>
            <a:ext cx="9178223" cy="5263395"/>
          </a:xfrm>
        </p:spPr>
        <p:txBody>
          <a:bodyPr>
            <a:normAutofit/>
          </a:bodyPr>
          <a:lstStyle/>
          <a:p>
            <a:r>
              <a:rPr lang="en-US" sz="3600" dirty="0"/>
              <a:t>(4x</a:t>
            </a:r>
            <a:r>
              <a:rPr lang="en-US" sz="3600" baseline="30000" dirty="0"/>
              <a:t>3</a:t>
            </a:r>
            <a:r>
              <a:rPr lang="en-US" sz="3600" dirty="0"/>
              <a:t> + 5x</a:t>
            </a:r>
            <a:r>
              <a:rPr lang="en-US" sz="3600" baseline="30000" dirty="0"/>
              <a:t>2</a:t>
            </a:r>
            <a:r>
              <a:rPr lang="en-US" sz="3600" dirty="0"/>
              <a:t> – 23x – 6)÷ (4x + 1)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F089987A-1B36-4B74-9781-6535AA748B8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27709" y="1524000"/>
            <a:ext cx="9202337" cy="4800600"/>
          </a:xfrm>
          <a:prstGeom prst="rect">
            <a:avLst/>
          </a:prstGeom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4">
            <p14:nvContentPartPr>
              <p14:cNvPr id="5" name="Ink 4">
                <a:extLst>
                  <a:ext uri="{FF2B5EF4-FFF2-40B4-BE49-F238E27FC236}">
                    <a16:creationId xmlns:a16="http://schemas.microsoft.com/office/drawing/2014/main" id="{50D99BB1-D23C-4551-B747-362B94F18416}"/>
                  </a:ext>
                </a:extLst>
              </p14:cNvPr>
              <p14:cNvContentPartPr/>
              <p14:nvPr/>
            </p14:nvContentPartPr>
            <p14:xfrm>
              <a:off x="3177720" y="799560"/>
              <a:ext cx="5075280" cy="1359000"/>
            </p14:xfrm>
          </p:contentPart>
        </mc:Choice>
        <mc:Fallback>
          <p:pic>
            <p:nvPicPr>
              <p:cNvPr id="5" name="Ink 4">
                <a:extLst>
                  <a:ext uri="{FF2B5EF4-FFF2-40B4-BE49-F238E27FC236}">
                    <a16:creationId xmlns:a16="http://schemas.microsoft.com/office/drawing/2014/main" id="{50D99BB1-D23C-4551-B747-362B94F18416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3168360" y="790200"/>
                <a:ext cx="5094000" cy="1377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6">
            <p14:nvContentPartPr>
              <p14:cNvPr id="6" name="Ink 5">
                <a:extLst>
                  <a:ext uri="{FF2B5EF4-FFF2-40B4-BE49-F238E27FC236}">
                    <a16:creationId xmlns:a16="http://schemas.microsoft.com/office/drawing/2014/main" id="{1159A26E-C62A-468C-96CE-8FBE8C159B44}"/>
                  </a:ext>
                </a:extLst>
              </p14:cNvPr>
              <p14:cNvContentPartPr/>
              <p14:nvPr/>
            </p14:nvContentPartPr>
            <p14:xfrm>
              <a:off x="237600" y="1672920"/>
              <a:ext cx="7301880" cy="4746240"/>
            </p14:xfrm>
          </p:contentPart>
        </mc:Choice>
        <mc:Fallback>
          <p:pic>
            <p:nvPicPr>
              <p:cNvPr id="6" name="Ink 5">
                <a:extLst>
                  <a:ext uri="{FF2B5EF4-FFF2-40B4-BE49-F238E27FC236}">
                    <a16:creationId xmlns:a16="http://schemas.microsoft.com/office/drawing/2014/main" id="{1159A26E-C62A-468C-96CE-8FBE8C159B44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228240" y="1663560"/>
                <a:ext cx="7320600" cy="47649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292740857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1379" name="Object 3"/>
          <p:cNvGraphicFramePr>
            <a:graphicFrameLocks noChangeAspect="1"/>
          </p:cNvGraphicFramePr>
          <p:nvPr/>
        </p:nvGraphicFramePr>
        <p:xfrm>
          <a:off x="1652760" y="2312266"/>
          <a:ext cx="484505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298" name="Equation" r:id="rId3" imgW="1612800" imgH="330120" progId="Equation.3">
                  <p:embed/>
                </p:oleObj>
              </mc:Choice>
              <mc:Fallback>
                <p:oleObj name="Equation" r:id="rId3" imgW="1612800" imgH="330120" progId="Equation.3">
                  <p:embed/>
                  <p:pic>
                    <p:nvPicPr>
                      <p:cNvPr id="10137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2760" y="2312266"/>
                        <a:ext cx="4845050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80" name="Object 4"/>
          <p:cNvGraphicFramePr>
            <a:graphicFrameLocks noChangeAspect="1"/>
          </p:cNvGraphicFramePr>
          <p:nvPr/>
        </p:nvGraphicFramePr>
        <p:xfrm>
          <a:off x="3973685" y="1626467"/>
          <a:ext cx="812800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299" name="Equation" r:id="rId5" imgW="253800" imgH="203040" progId="Equation.3">
                  <p:embed/>
                </p:oleObj>
              </mc:Choice>
              <mc:Fallback>
                <p:oleObj name="Equation" r:id="rId5" imgW="253800" imgH="203040" progId="Equation.3">
                  <p:embed/>
                  <p:pic>
                    <p:nvPicPr>
                      <p:cNvPr id="10138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3685" y="1626467"/>
                        <a:ext cx="812800" cy="650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81" name="Object 5"/>
          <p:cNvGraphicFramePr>
            <a:graphicFrameLocks noChangeAspect="1"/>
          </p:cNvGraphicFramePr>
          <p:nvPr/>
        </p:nvGraphicFramePr>
        <p:xfrm>
          <a:off x="2754485" y="2998067"/>
          <a:ext cx="2154238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300" name="Equation" r:id="rId7" imgW="672840" imgH="203040" progId="Equation.3">
                  <p:embed/>
                </p:oleObj>
              </mc:Choice>
              <mc:Fallback>
                <p:oleObj name="Equation" r:id="rId7" imgW="672840" imgH="203040" progId="Equation.3">
                  <p:embed/>
                  <p:pic>
                    <p:nvPicPr>
                      <p:cNvPr id="10138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4485" y="2998067"/>
                        <a:ext cx="2154238" cy="650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82" name="Object 6"/>
          <p:cNvGraphicFramePr>
            <a:graphicFrameLocks noChangeAspect="1"/>
          </p:cNvGraphicFramePr>
          <p:nvPr/>
        </p:nvGraphicFramePr>
        <p:xfrm>
          <a:off x="3592685" y="3683867"/>
          <a:ext cx="2357438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301" name="Equation" r:id="rId9" imgW="736560" imgH="203040" progId="Equation.3">
                  <p:embed/>
                </p:oleObj>
              </mc:Choice>
              <mc:Fallback>
                <p:oleObj name="Equation" r:id="rId9" imgW="736560" imgH="203040" progId="Equation.3">
                  <p:embed/>
                  <p:pic>
                    <p:nvPicPr>
                      <p:cNvPr id="10138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2685" y="3683867"/>
                        <a:ext cx="2357438" cy="650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383" name="Line 7"/>
          <p:cNvSpPr>
            <a:spLocks noChangeShapeType="1"/>
          </p:cNvSpPr>
          <p:nvPr/>
        </p:nvSpPr>
        <p:spPr bwMode="auto">
          <a:xfrm>
            <a:off x="2678285" y="3607667"/>
            <a:ext cx="2057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101384" name="Object 8"/>
          <p:cNvGraphicFramePr>
            <a:graphicFrameLocks noChangeAspect="1"/>
          </p:cNvGraphicFramePr>
          <p:nvPr/>
        </p:nvGraphicFramePr>
        <p:xfrm>
          <a:off x="4659485" y="1702667"/>
          <a:ext cx="1016000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302" name="Equation" r:id="rId11" imgW="317160" imgH="177480" progId="Equation.3">
                  <p:embed/>
                </p:oleObj>
              </mc:Choice>
              <mc:Fallback>
                <p:oleObj name="Equation" r:id="rId11" imgW="317160" imgH="177480" progId="Equation.3">
                  <p:embed/>
                  <p:pic>
                    <p:nvPicPr>
                      <p:cNvPr id="10138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9485" y="1702667"/>
                        <a:ext cx="1016000" cy="569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85" name="Object 9"/>
          <p:cNvGraphicFramePr>
            <a:graphicFrameLocks noChangeAspect="1"/>
          </p:cNvGraphicFramePr>
          <p:nvPr/>
        </p:nvGraphicFramePr>
        <p:xfrm>
          <a:off x="3592685" y="4369667"/>
          <a:ext cx="2357438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303" name="Equation" r:id="rId13" imgW="736560" imgH="203040" progId="Equation.3">
                  <p:embed/>
                </p:oleObj>
              </mc:Choice>
              <mc:Fallback>
                <p:oleObj name="Equation" r:id="rId13" imgW="736560" imgH="203040" progId="Equation.3">
                  <p:embed/>
                  <p:pic>
                    <p:nvPicPr>
                      <p:cNvPr id="10138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2685" y="4369667"/>
                        <a:ext cx="2357438" cy="650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87" name="Object 11"/>
          <p:cNvGraphicFramePr>
            <a:graphicFrameLocks noChangeAspect="1"/>
          </p:cNvGraphicFramePr>
          <p:nvPr/>
        </p:nvGraphicFramePr>
        <p:xfrm>
          <a:off x="5269085" y="5131667"/>
          <a:ext cx="1341438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304" name="Equation" r:id="rId15" imgW="419040" imgH="177480" progId="Equation.3">
                  <p:embed/>
                </p:oleObj>
              </mc:Choice>
              <mc:Fallback>
                <p:oleObj name="Equation" r:id="rId15" imgW="419040" imgH="177480" progId="Equation.3">
                  <p:embed/>
                  <p:pic>
                    <p:nvPicPr>
                      <p:cNvPr id="101387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9085" y="5131667"/>
                        <a:ext cx="1341438" cy="569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88" name="Object 12"/>
          <p:cNvGraphicFramePr>
            <a:graphicFrameLocks noChangeAspect="1"/>
          </p:cNvGraphicFramePr>
          <p:nvPr/>
        </p:nvGraphicFramePr>
        <p:xfrm>
          <a:off x="5726285" y="1702667"/>
          <a:ext cx="771525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305" name="Equation" r:id="rId17" imgW="241200" imgH="164880" progId="Equation.3">
                  <p:embed/>
                </p:oleObj>
              </mc:Choice>
              <mc:Fallback>
                <p:oleObj name="Equation" r:id="rId17" imgW="241200" imgH="164880" progId="Equation.3">
                  <p:embed/>
                  <p:pic>
                    <p:nvPicPr>
                      <p:cNvPr id="10138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6285" y="1702667"/>
                        <a:ext cx="771525" cy="530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89" name="Object 13"/>
          <p:cNvGraphicFramePr>
            <a:graphicFrameLocks noChangeAspect="1"/>
          </p:cNvGraphicFramePr>
          <p:nvPr/>
        </p:nvGraphicFramePr>
        <p:xfrm>
          <a:off x="5269085" y="5588867"/>
          <a:ext cx="1341438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306" name="Equation" r:id="rId19" imgW="419040" imgH="177480" progId="Equation.3">
                  <p:embed/>
                </p:oleObj>
              </mc:Choice>
              <mc:Fallback>
                <p:oleObj name="Equation" r:id="rId19" imgW="419040" imgH="177480" progId="Equation.3">
                  <p:embed/>
                  <p:pic>
                    <p:nvPicPr>
                      <p:cNvPr id="101389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9085" y="5588867"/>
                        <a:ext cx="1341438" cy="569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390" name="Line 14"/>
          <p:cNvSpPr>
            <a:spLocks noChangeShapeType="1"/>
          </p:cNvSpPr>
          <p:nvPr/>
        </p:nvSpPr>
        <p:spPr bwMode="auto">
          <a:xfrm>
            <a:off x="5040485" y="6274667"/>
            <a:ext cx="2057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101391" name="Object 15"/>
          <p:cNvGraphicFramePr>
            <a:graphicFrameLocks noChangeAspect="1"/>
          </p:cNvGraphicFramePr>
          <p:nvPr/>
        </p:nvGraphicFramePr>
        <p:xfrm>
          <a:off x="6183485" y="6198467"/>
          <a:ext cx="407988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307" name="Equation" r:id="rId21" imgW="126720" imgH="177480" progId="Equation.3">
                  <p:embed/>
                </p:oleObj>
              </mc:Choice>
              <mc:Fallback>
                <p:oleObj name="Equation" r:id="rId21" imgW="126720" imgH="177480" progId="Equation.3">
                  <p:embed/>
                  <p:pic>
                    <p:nvPicPr>
                      <p:cNvPr id="101391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3485" y="6198467"/>
                        <a:ext cx="407988" cy="569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393" name="Rectangle 17"/>
          <p:cNvSpPr>
            <a:spLocks noGrp="1" noChangeArrowheads="1"/>
          </p:cNvSpPr>
          <p:nvPr>
            <p:ph type="title"/>
          </p:nvPr>
        </p:nvSpPr>
        <p:spPr>
          <a:xfrm>
            <a:off x="531874" y="835455"/>
            <a:ext cx="8442036" cy="620275"/>
          </a:xfrm>
        </p:spPr>
        <p:txBody>
          <a:bodyPr>
            <a:normAutofit fontScale="90000"/>
          </a:bodyPr>
          <a:lstStyle/>
          <a:p>
            <a:r>
              <a:rPr lang="en-US" sz="3500" b="1" dirty="0">
                <a:latin typeface="Century Gothic" pitchFamily="34" charset="0"/>
              </a:rPr>
              <a:t>Review of Long Division!</a:t>
            </a:r>
          </a:p>
        </p:txBody>
      </p:sp>
      <p:sp>
        <p:nvSpPr>
          <p:cNvPr id="101394" name="Line 18"/>
          <p:cNvSpPr>
            <a:spLocks noChangeShapeType="1"/>
          </p:cNvSpPr>
          <p:nvPr/>
        </p:nvSpPr>
        <p:spPr bwMode="auto">
          <a:xfrm>
            <a:off x="3745085" y="3226667"/>
            <a:ext cx="0" cy="304800"/>
          </a:xfrm>
          <a:prstGeom prst="line">
            <a:avLst/>
          </a:prstGeom>
          <a:noFill/>
          <a:ln w="38100">
            <a:solidFill>
              <a:srgbClr val="FF3300"/>
            </a:solidFill>
            <a:miter lim="800000"/>
            <a:headEnd/>
            <a:tailEnd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101395" name="Line 19"/>
          <p:cNvSpPr>
            <a:spLocks noChangeShapeType="1"/>
          </p:cNvSpPr>
          <p:nvPr/>
        </p:nvSpPr>
        <p:spPr bwMode="auto">
          <a:xfrm rot="-5400000">
            <a:off x="2602085" y="3226667"/>
            <a:ext cx="0" cy="304800"/>
          </a:xfrm>
          <a:prstGeom prst="line">
            <a:avLst/>
          </a:prstGeom>
          <a:noFill/>
          <a:ln w="38100">
            <a:solidFill>
              <a:srgbClr val="FF3300"/>
            </a:solidFill>
            <a:miter lim="800000"/>
            <a:headEnd/>
            <a:tailEnd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101396" name="Line 20"/>
          <p:cNvSpPr>
            <a:spLocks noChangeShapeType="1"/>
          </p:cNvSpPr>
          <p:nvPr/>
        </p:nvSpPr>
        <p:spPr bwMode="auto">
          <a:xfrm rot="-5400000">
            <a:off x="4964285" y="4598267"/>
            <a:ext cx="0" cy="304800"/>
          </a:xfrm>
          <a:prstGeom prst="line">
            <a:avLst/>
          </a:prstGeom>
          <a:noFill/>
          <a:ln w="38100">
            <a:solidFill>
              <a:srgbClr val="FF3300"/>
            </a:solidFill>
            <a:miter lim="800000"/>
            <a:headEnd/>
            <a:tailEnd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101397" name="Line 21"/>
          <p:cNvSpPr>
            <a:spLocks noChangeShapeType="1"/>
          </p:cNvSpPr>
          <p:nvPr/>
        </p:nvSpPr>
        <p:spPr bwMode="auto">
          <a:xfrm>
            <a:off x="3821285" y="4598267"/>
            <a:ext cx="0" cy="304800"/>
          </a:xfrm>
          <a:prstGeom prst="line">
            <a:avLst/>
          </a:prstGeom>
          <a:noFill/>
          <a:ln w="38100">
            <a:solidFill>
              <a:srgbClr val="FF3300"/>
            </a:solidFill>
            <a:miter lim="800000"/>
            <a:headEnd/>
            <a:tailEnd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101398" name="Line 22"/>
          <p:cNvSpPr>
            <a:spLocks noChangeShapeType="1"/>
          </p:cNvSpPr>
          <p:nvPr/>
        </p:nvSpPr>
        <p:spPr bwMode="auto">
          <a:xfrm rot="-5400000">
            <a:off x="5192885" y="5741267"/>
            <a:ext cx="0" cy="304800"/>
          </a:xfrm>
          <a:prstGeom prst="line">
            <a:avLst/>
          </a:prstGeom>
          <a:noFill/>
          <a:ln w="38100">
            <a:solidFill>
              <a:srgbClr val="FF3300"/>
            </a:solidFill>
            <a:miter lim="800000"/>
            <a:headEnd/>
            <a:tailEnd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101399" name="Line 23"/>
          <p:cNvSpPr>
            <a:spLocks noChangeShapeType="1"/>
          </p:cNvSpPr>
          <p:nvPr/>
        </p:nvSpPr>
        <p:spPr bwMode="auto">
          <a:xfrm>
            <a:off x="6031085" y="5741267"/>
            <a:ext cx="0" cy="304800"/>
          </a:xfrm>
          <a:prstGeom prst="line">
            <a:avLst/>
          </a:prstGeom>
          <a:noFill/>
          <a:ln w="38100">
            <a:solidFill>
              <a:srgbClr val="FF3300"/>
            </a:solidFill>
            <a:miter lim="800000"/>
            <a:headEnd/>
            <a:tailEnd/>
          </a:ln>
          <a:effectLst/>
        </p:spPr>
        <p:txBody>
          <a:bodyPr wrap="none"/>
          <a:lstStyle/>
          <a:p>
            <a:endParaRPr lang="en-US"/>
          </a:p>
        </p:txBody>
      </p:sp>
      <mc:AlternateContent xmlns:mc="http://schemas.openxmlformats.org/markup-compatibility/2006">
        <mc:Choice xmlns:p14="http://schemas.microsoft.com/office/powerpoint/2010/main" xmlns:aink="http://schemas.microsoft.com/office/drawing/2016/ink" Requires="p14 aink">
          <p:contentPart p14:bwMode="auto" r:id="rId23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3B547771-5573-4831-A4FB-86DC78B866C5}"/>
                  </a:ext>
                </a:extLst>
              </p14:cNvPr>
              <p14:cNvContentPartPr/>
              <p14:nvPr/>
            </p14:nvContentPartPr>
            <p14:xfrm>
              <a:off x="1980851" y="4876265"/>
              <a:ext cx="360" cy="360"/>
            </p14:xfrm>
          </p:contentPart>
        </mc:Choice>
        <mc:Fallback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3B547771-5573-4831-A4FB-86DC78B866C5}"/>
                  </a:ext>
                </a:extLst>
              </p:cNvPr>
              <p:cNvPicPr/>
              <p:nvPr/>
            </p:nvPicPr>
            <p:blipFill>
              <a:blip r:embed="rId24"/>
              <a:stretch>
                <a:fillRect/>
              </a:stretch>
            </p:blipFill>
            <p:spPr>
              <a:xfrm>
                <a:off x="1972211" y="4867265"/>
                <a:ext cx="18000" cy="18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xmlns:aink="http://schemas.microsoft.com/office/drawing/2016/ink" Requires="p14 aink">
          <p:contentPart p14:bwMode="auto" r:id="rId25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850AF31C-F00E-4714-A2AA-483A4D721AA4}"/>
                  </a:ext>
                </a:extLst>
              </p14:cNvPr>
              <p14:cNvContentPartPr/>
              <p14:nvPr/>
            </p14:nvContentPartPr>
            <p14:xfrm>
              <a:off x="346091" y="4723985"/>
              <a:ext cx="360" cy="360"/>
            </p14:xfrm>
          </p:contentPart>
        </mc:Choice>
        <mc:Fallback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850AF31C-F00E-4714-A2AA-483A4D721AA4}"/>
                  </a:ext>
                </a:extLst>
              </p:cNvPr>
              <p:cNvPicPr/>
              <p:nvPr/>
            </p:nvPicPr>
            <p:blipFill>
              <a:blip r:embed="rId26"/>
              <a:stretch>
                <a:fillRect/>
              </a:stretch>
            </p:blipFill>
            <p:spPr>
              <a:xfrm>
                <a:off x="337451" y="4714985"/>
                <a:ext cx="18000" cy="18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xmlns:aink="http://schemas.microsoft.com/office/drawing/2016/ink" Requires="p14 aink">
          <p:contentPart p14:bwMode="auto" r:id="rId27">
            <p14:nvContentPartPr>
              <p14:cNvPr id="5" name="Ink 4">
                <a:extLst>
                  <a:ext uri="{FF2B5EF4-FFF2-40B4-BE49-F238E27FC236}">
                    <a16:creationId xmlns:a16="http://schemas.microsoft.com/office/drawing/2014/main" id="{9A6DCD30-8870-477A-9BCB-0E0F4BD3577A}"/>
                  </a:ext>
                </a:extLst>
              </p14:cNvPr>
              <p14:cNvContentPartPr/>
              <p14:nvPr/>
            </p14:nvContentPartPr>
            <p14:xfrm>
              <a:off x="-360589" y="4779425"/>
              <a:ext cx="360" cy="360"/>
            </p14:xfrm>
          </p:contentPart>
        </mc:Choice>
        <mc:Fallback>
          <p:pic>
            <p:nvPicPr>
              <p:cNvPr id="5" name="Ink 4">
                <a:extLst>
                  <a:ext uri="{FF2B5EF4-FFF2-40B4-BE49-F238E27FC236}">
                    <a16:creationId xmlns:a16="http://schemas.microsoft.com/office/drawing/2014/main" id="{9A6DCD30-8870-477A-9BCB-0E0F4BD3577A}"/>
                  </a:ext>
                </a:extLst>
              </p:cNvPr>
              <p:cNvPicPr/>
              <p:nvPr/>
            </p:nvPicPr>
            <p:blipFill>
              <a:blip r:embed="rId28"/>
              <a:stretch>
                <a:fillRect/>
              </a:stretch>
            </p:blipFill>
            <p:spPr>
              <a:xfrm>
                <a:off x="-369589" y="4770425"/>
                <a:ext cx="18000" cy="18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xmlns:aink="http://schemas.microsoft.com/office/drawing/2016/ink" Requires="p14 aink">
          <p:contentPart p14:bwMode="auto" r:id="rId29">
            <p14:nvContentPartPr>
              <p14:cNvPr id="6" name="Ink 5">
                <a:extLst>
                  <a:ext uri="{FF2B5EF4-FFF2-40B4-BE49-F238E27FC236}">
                    <a16:creationId xmlns:a16="http://schemas.microsoft.com/office/drawing/2014/main" id="{E66B08F7-7E96-4F3B-BBD6-12208580410D}"/>
                  </a:ext>
                </a:extLst>
              </p14:cNvPr>
              <p14:cNvContentPartPr/>
              <p14:nvPr/>
            </p14:nvContentPartPr>
            <p14:xfrm>
              <a:off x="9226571" y="5208545"/>
              <a:ext cx="360" cy="360"/>
            </p14:xfrm>
          </p:contentPart>
        </mc:Choice>
        <mc:Fallback>
          <p:pic>
            <p:nvPicPr>
              <p:cNvPr id="6" name="Ink 5">
                <a:extLst>
                  <a:ext uri="{FF2B5EF4-FFF2-40B4-BE49-F238E27FC236}">
                    <a16:creationId xmlns:a16="http://schemas.microsoft.com/office/drawing/2014/main" id="{E66B08F7-7E96-4F3B-BBD6-12208580410D}"/>
                  </a:ext>
                </a:extLst>
              </p:cNvPr>
              <p:cNvPicPr/>
              <p:nvPr/>
            </p:nvPicPr>
            <p:blipFill>
              <a:blip r:embed="rId30"/>
              <a:stretch>
                <a:fillRect/>
              </a:stretch>
            </p:blipFill>
            <p:spPr>
              <a:xfrm>
                <a:off x="9217571" y="5199905"/>
                <a:ext cx="18000" cy="18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xmlns:aink="http://schemas.microsoft.com/office/drawing/2016/ink" Requires="p14 aink">
          <p:contentPart p14:bwMode="auto" r:id="rId31">
            <p14:nvContentPartPr>
              <p14:cNvPr id="7" name="Ink 6">
                <a:extLst>
                  <a:ext uri="{FF2B5EF4-FFF2-40B4-BE49-F238E27FC236}">
                    <a16:creationId xmlns:a16="http://schemas.microsoft.com/office/drawing/2014/main" id="{203536CE-72F9-41C7-8EDD-2D9DC4A35308}"/>
                  </a:ext>
                </a:extLst>
              </p14:cNvPr>
              <p14:cNvContentPartPr/>
              <p14:nvPr/>
            </p14:nvContentPartPr>
            <p14:xfrm>
              <a:off x="4045091" y="5527505"/>
              <a:ext cx="360" cy="360"/>
            </p14:xfrm>
          </p:contentPart>
        </mc:Choice>
        <mc:Fallback>
          <p:pic>
            <p:nvPicPr>
              <p:cNvPr id="7" name="Ink 6">
                <a:extLst>
                  <a:ext uri="{FF2B5EF4-FFF2-40B4-BE49-F238E27FC236}">
                    <a16:creationId xmlns:a16="http://schemas.microsoft.com/office/drawing/2014/main" id="{203536CE-72F9-41C7-8EDD-2D9DC4A35308}"/>
                  </a:ext>
                </a:extLst>
              </p:cNvPr>
              <p:cNvPicPr/>
              <p:nvPr/>
            </p:nvPicPr>
            <p:blipFill>
              <a:blip r:embed="rId32"/>
              <a:stretch>
                <a:fillRect/>
              </a:stretch>
            </p:blipFill>
            <p:spPr>
              <a:xfrm>
                <a:off x="4036451" y="5518865"/>
                <a:ext cx="18000" cy="18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xmlns:aink="http://schemas.microsoft.com/office/drawing/2016/ink" Requires="p14 aink">
          <p:contentPart p14:bwMode="auto" r:id="rId33">
            <p14:nvContentPartPr>
              <p14:cNvPr id="8" name="Ink 7">
                <a:extLst>
                  <a:ext uri="{FF2B5EF4-FFF2-40B4-BE49-F238E27FC236}">
                    <a16:creationId xmlns:a16="http://schemas.microsoft.com/office/drawing/2014/main" id="{DE86A9E8-3C4C-42AB-83CD-DBF825A5BB31}"/>
                  </a:ext>
                </a:extLst>
              </p14:cNvPr>
              <p14:cNvContentPartPr/>
              <p14:nvPr/>
            </p14:nvContentPartPr>
            <p14:xfrm>
              <a:off x="-1053589" y="5680145"/>
              <a:ext cx="360" cy="360"/>
            </p14:xfrm>
          </p:contentPart>
        </mc:Choice>
        <mc:Fallback>
          <p:pic>
            <p:nvPicPr>
              <p:cNvPr id="8" name="Ink 7">
                <a:extLst>
                  <a:ext uri="{FF2B5EF4-FFF2-40B4-BE49-F238E27FC236}">
                    <a16:creationId xmlns:a16="http://schemas.microsoft.com/office/drawing/2014/main" id="{DE86A9E8-3C4C-42AB-83CD-DBF825A5BB31}"/>
                  </a:ext>
                </a:extLst>
              </p:cNvPr>
              <p:cNvPicPr/>
              <p:nvPr/>
            </p:nvPicPr>
            <p:blipFill>
              <a:blip r:embed="rId34"/>
              <a:stretch>
                <a:fillRect/>
              </a:stretch>
            </p:blipFill>
            <p:spPr>
              <a:xfrm>
                <a:off x="-1062229" y="5671145"/>
                <a:ext cx="18000" cy="18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xmlns:aink="http://schemas.microsoft.com/office/drawing/2016/ink" Requires="p14 aink">
          <p:contentPart p14:bwMode="auto" r:id="rId35">
            <p14:nvContentPartPr>
              <p14:cNvPr id="9" name="Ink 8">
                <a:extLst>
                  <a:ext uri="{FF2B5EF4-FFF2-40B4-BE49-F238E27FC236}">
                    <a16:creationId xmlns:a16="http://schemas.microsoft.com/office/drawing/2014/main" id="{CB7E6F2C-DC60-42A1-A1CD-DFCBE13E3745}"/>
                  </a:ext>
                </a:extLst>
              </p14:cNvPr>
              <p14:cNvContentPartPr/>
              <p14:nvPr/>
            </p14:nvContentPartPr>
            <p14:xfrm>
              <a:off x="-734629" y="733745"/>
              <a:ext cx="360" cy="360"/>
            </p14:xfrm>
          </p:contentPart>
        </mc:Choice>
        <mc:Fallback>
          <p:pic>
            <p:nvPicPr>
              <p:cNvPr id="9" name="Ink 8">
                <a:extLst>
                  <a:ext uri="{FF2B5EF4-FFF2-40B4-BE49-F238E27FC236}">
                    <a16:creationId xmlns:a16="http://schemas.microsoft.com/office/drawing/2014/main" id="{CB7E6F2C-DC60-42A1-A1CD-DFCBE13E3745}"/>
                  </a:ext>
                </a:extLst>
              </p:cNvPr>
              <p:cNvPicPr/>
              <p:nvPr/>
            </p:nvPicPr>
            <p:blipFill>
              <a:blip r:embed="rId36"/>
              <a:stretch>
                <a:fillRect/>
              </a:stretch>
            </p:blipFill>
            <p:spPr>
              <a:xfrm>
                <a:off x="-743269" y="724745"/>
                <a:ext cx="18000" cy="18000"/>
              </a:xfrm>
              <a:prstGeom prst="rect">
                <a:avLst/>
              </a:prstGeom>
            </p:spPr>
          </p:pic>
        </mc:Fallback>
      </mc:AlternateContent>
      <p:sp>
        <p:nvSpPr>
          <p:cNvPr id="30" name="Line 10">
            <a:extLst>
              <a:ext uri="{FF2B5EF4-FFF2-40B4-BE49-F238E27FC236}">
                <a16:creationId xmlns:a16="http://schemas.microsoft.com/office/drawing/2014/main" id="{1021D2A5-8599-4450-8F9A-DFDEEE70C4B6}"/>
              </a:ext>
            </a:extLst>
          </p:cNvPr>
          <p:cNvSpPr>
            <a:spLocks noChangeShapeType="1"/>
          </p:cNvSpPr>
          <p:nvPr/>
        </p:nvSpPr>
        <p:spPr bwMode="auto">
          <a:xfrm>
            <a:off x="4045091" y="5131667"/>
            <a:ext cx="2057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3528601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01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01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01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01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101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101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101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101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101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01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1000"/>
                            </p:stCondLst>
                            <p:childTnLst>
                              <p:par>
                                <p:cTn id="5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3" dur="500"/>
                                        <p:tgtEl>
                                          <p:spTgt spid="101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8" dur="500"/>
                                        <p:tgtEl>
                                          <p:spTgt spid="101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3" dur="500"/>
                                        <p:tgtEl>
                                          <p:spTgt spid="101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500"/>
                            </p:stCondLst>
                            <p:childTnLst>
                              <p:par>
                                <p:cTn id="6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500"/>
                                        <p:tgtEl>
                                          <p:spTgt spid="101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1000"/>
                            </p:stCondLst>
                            <p:childTnLst>
                              <p:par>
                                <p:cTn id="6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01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1500"/>
                            </p:stCondLst>
                            <p:childTnLst>
                              <p:par>
                                <p:cTn id="7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5" dur="500"/>
                                        <p:tgtEl>
                                          <p:spTgt spid="101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0" dur="500"/>
                                        <p:tgtEl>
                                          <p:spTgt spid="101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500"/>
                            </p:stCondLst>
                            <p:childTnLst>
                              <p:par>
                                <p:cTn id="8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1383" grpId="0" animBg="1"/>
      <p:bldP spid="101390" grpId="0" animBg="1"/>
      <p:bldP spid="101394" grpId="0" animBg="1"/>
      <p:bldP spid="101395" grpId="0" animBg="1"/>
      <p:bldP spid="101396" grpId="0" animBg="1"/>
      <p:bldP spid="101397" grpId="0" animBg="1"/>
      <p:bldP spid="101398" grpId="0" animBg="1"/>
      <p:bldP spid="101399" grpId="0" animBg="1"/>
      <p:bldP spid="30" grpId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>
                <a:latin typeface="Century Gothic" pitchFamily="34" charset="0"/>
              </a:rPr>
              <a:t>Review #2</a:t>
            </a: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1208689" y="1911100"/>
          <a:ext cx="6446858" cy="8348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246" name="Equation" r:id="rId3" imgW="1765080" imgH="228600" progId="Equation.DSMT4">
                  <p:embed/>
                </p:oleObj>
              </mc:Choice>
              <mc:Fallback>
                <p:oleObj name="Equation" r:id="rId3" imgW="1765080" imgH="228600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8689" y="1911100"/>
                        <a:ext cx="6446858" cy="83484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63" name="Object 3"/>
          <p:cNvGraphicFramePr>
            <a:graphicFrameLocks noChangeAspect="1"/>
          </p:cNvGraphicFramePr>
          <p:nvPr/>
        </p:nvGraphicFramePr>
        <p:xfrm>
          <a:off x="3964840" y="4643320"/>
          <a:ext cx="4265613" cy="148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247" name="Equation" r:id="rId5" imgW="1168200" imgH="406080" progId="Equation.DSMT4">
                  <p:embed/>
                </p:oleObj>
              </mc:Choice>
              <mc:Fallback>
                <p:oleObj name="Equation" r:id="rId5" imgW="1168200" imgH="406080" progId="Equation.DSMT4">
                  <p:embed/>
                  <p:pic>
                    <p:nvPicPr>
                      <p:cNvPr id="19456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4840" y="4643320"/>
                        <a:ext cx="4265613" cy="148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482607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45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45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74675" y="304801"/>
            <a:ext cx="8001000" cy="695560"/>
          </a:xfrm>
        </p:spPr>
        <p:txBody>
          <a:bodyPr/>
          <a:lstStyle/>
          <a:p>
            <a:r>
              <a:rPr lang="en-US" sz="3600" b="1" dirty="0">
                <a:latin typeface="Century Gothic" pitchFamily="34" charset="0"/>
              </a:rPr>
              <a:t>Review #3 “Long Division”</a:t>
            </a:r>
            <a:endParaRPr lang="en-US" dirty="0"/>
          </a:p>
        </p:txBody>
      </p:sp>
      <p:graphicFrame>
        <p:nvGraphicFramePr>
          <p:cNvPr id="19558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7282479"/>
              </p:ext>
            </p:extLst>
          </p:nvPr>
        </p:nvGraphicFramePr>
        <p:xfrm>
          <a:off x="1847127" y="838200"/>
          <a:ext cx="4983163" cy="7868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226" name="Equation" r:id="rId3" imgW="1447560" imgH="228600" progId="Equation.DSMT4">
                  <p:embed/>
                </p:oleObj>
              </mc:Choice>
              <mc:Fallback>
                <p:oleObj name="Equation" r:id="rId3" imgW="1447560" imgH="228600" progId="Equation.DSMT4">
                  <p:embed/>
                  <p:pic>
                    <p:nvPicPr>
                      <p:cNvPr id="19558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7127" y="838200"/>
                        <a:ext cx="4983163" cy="78689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558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3396896"/>
              </p:ext>
            </p:extLst>
          </p:nvPr>
        </p:nvGraphicFramePr>
        <p:xfrm>
          <a:off x="4419600" y="2590800"/>
          <a:ext cx="4876799" cy="13344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227" name="Equation" r:id="rId5" imgW="1638000" imgH="406080" progId="Equation.DSMT4">
                  <p:embed/>
                </p:oleObj>
              </mc:Choice>
              <mc:Fallback>
                <p:oleObj name="Equation" r:id="rId5" imgW="1638000" imgH="406080" progId="Equation.DSMT4">
                  <p:embed/>
                  <p:pic>
                    <p:nvPicPr>
                      <p:cNvPr id="19558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2590800"/>
                        <a:ext cx="4876799" cy="133443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xmlns:aink="http://schemas.microsoft.com/office/drawing/2016/ink" Requires="p14 aink">
          <p:contentPart p14:bwMode="auto" r:id="rId7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A5B03DF2-2F3D-4576-AB8F-49C200B022BA}"/>
                  </a:ext>
                </a:extLst>
              </p14:cNvPr>
              <p14:cNvContentPartPr/>
              <p14:nvPr/>
            </p14:nvContentPartPr>
            <p14:xfrm>
              <a:off x="816971" y="414960"/>
              <a:ext cx="360" cy="360"/>
            </p14:xfrm>
          </p:contentPart>
        </mc:Choice>
        <mc:Fallback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A5B03DF2-2F3D-4576-AB8F-49C200B022BA}"/>
                  </a:ext>
                </a:extLst>
              </p:cNvPr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807971" y="406320"/>
                <a:ext cx="18000" cy="180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279124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55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55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225F7E43-2DF2-4BAB-88F0-0E95908317C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1000" y="-265545"/>
            <a:ext cx="7619999" cy="71581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1822582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>
            <a:extLst>
              <a:ext uri="{FF2B5EF4-FFF2-40B4-BE49-F238E27FC236}">
                <a16:creationId xmlns:a16="http://schemas.microsoft.com/office/drawing/2014/main" id="{0ED7ECD9-0BDB-4DC2-ADF8-98F9B3A4634B}"/>
              </a:ext>
            </a:extLst>
          </p:cNvPr>
          <p:cNvPicPr>
            <a:picLocks noGrp="1" noChangeAspect="1"/>
          </p:cNvPicPr>
          <p:nvPr>
            <p:ph idx="4294967295"/>
          </p:nvPr>
        </p:nvPicPr>
        <p:blipFill>
          <a:blip r:embed="rId2"/>
          <a:stretch>
            <a:fillRect/>
          </a:stretch>
        </p:blipFill>
        <p:spPr>
          <a:xfrm>
            <a:off x="990600" y="20782"/>
            <a:ext cx="6829042" cy="68372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51124591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5E5EE927-3B69-4303-8A4A-72D1656345D9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>
              <a:xfrm>
                <a:off x="457200" y="914400"/>
                <a:ext cx="8229600" cy="1143000"/>
              </a:xfrm>
            </p:spPr>
            <p:txBody>
              <a:bodyPr>
                <a:normAutofit fontScale="90000"/>
              </a:bodyPr>
              <a:lstStyle/>
              <a:p>
                <a:r>
                  <a:rPr lang="en-US" dirty="0"/>
                  <a:t>#4</a:t>
                </a:r>
                <a:br>
                  <a:rPr lang="en-US" dirty="0"/>
                </a:br>
                <a:r>
                  <a:rPr lang="en-US" dirty="0"/>
                  <a:t>Write a polynomial function of least degree with integral coefficients that has the given zeros.</a:t>
                </a:r>
                <a:br>
                  <a:rPr lang="en-US" dirty="0"/>
                </a:br>
                <a:r>
                  <a:rPr lang="en-US" dirty="0"/>
                  <a:t>X= </a:t>
                </a:r>
                <a14:m>
                  <m:oMath xmlns:m="http://schemas.openxmlformats.org/officeDocument/2006/math">
                    <m:r>
                      <a:rPr lang="en-US" i="1"/>
                      <m:t>5,−2,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  </m:t>
                    </m:r>
                    <m:f>
                      <m:fPr>
                        <m:ctrlPr>
                          <a:rPr lang="en-US" i="1"/>
                        </m:ctrlPr>
                      </m:fPr>
                      <m:num>
                        <m:r>
                          <a:rPr lang="en-US" i="1"/>
                          <m:t>2</m:t>
                        </m:r>
                      </m:num>
                      <m:den>
                        <m:r>
                          <a:rPr lang="en-US" i="1"/>
                          <m:t>3</m:t>
                        </m:r>
                      </m:den>
                    </m:f>
                  </m:oMath>
                </a14:m>
                <a:br>
                  <a:rPr lang="en-US" dirty="0"/>
                </a:br>
                <a:endParaRPr lang="en-US" dirty="0"/>
              </a:p>
            </p:txBody>
          </p:sp>
        </mc:Choice>
        <mc:Fallback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5E5EE927-3B69-4303-8A4A-72D1656345D9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457200" y="914400"/>
                <a:ext cx="8229600" cy="1143000"/>
              </a:xfrm>
              <a:blipFill>
                <a:blip r:embed="rId2"/>
                <a:stretch>
                  <a:fillRect l="-1556" t="-64362" b="-2766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19477171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CD0F4D4-B14E-4DAE-A72C-8A3D9DC6760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ong Division Instructional Video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3AEC7862-DC39-435F-AA0B-F58179705076}"/>
              </a:ext>
            </a:extLst>
          </p:cNvPr>
          <p:cNvSpPr/>
          <p:nvPr/>
        </p:nvSpPr>
        <p:spPr>
          <a:xfrm>
            <a:off x="1447800" y="1600200"/>
            <a:ext cx="54102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hlinkClick r:id="rId2"/>
              </a:rPr>
              <a:t>http://cms.gavirtualschool.org/Shared/Math/GSEAdvancedAlgebra/OperationsWithPolynomials/GSEAdvancedAlgebra_OperationswithPolynomials_Shared2.html#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22666614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0" name="Rectangle 2"/>
          <p:cNvSpPr>
            <a:spLocks noChangeArrowheads="1"/>
          </p:cNvSpPr>
          <p:nvPr/>
        </p:nvSpPr>
        <p:spPr bwMode="auto">
          <a:xfrm>
            <a:off x="2667000" y="3608645"/>
            <a:ext cx="3733800" cy="10163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92075" tIns="46038" rIns="92075" bIns="46038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6000" dirty="0">
                <a:solidFill>
                  <a:srgbClr val="FF0000"/>
                </a:solidFill>
                <a:latin typeface="Century Gothic" pitchFamily="34" charset="0"/>
              </a:rPr>
              <a:t>Answer:</a:t>
            </a:r>
          </a:p>
        </p:txBody>
      </p:sp>
      <p:sp>
        <p:nvSpPr>
          <p:cNvPr id="150533" name="Rectangle 5"/>
          <p:cNvSpPr>
            <a:spLocks noChangeArrowheads="1"/>
          </p:cNvSpPr>
          <p:nvPr/>
        </p:nvSpPr>
        <p:spPr bwMode="auto">
          <a:xfrm>
            <a:off x="625475" y="226080"/>
            <a:ext cx="7772400" cy="18165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 dirty="0">
                <a:highlight>
                  <a:srgbClr val="FFFF00"/>
                </a:highlight>
                <a:latin typeface="Century Gothic" pitchFamily="34" charset="0"/>
              </a:rPr>
              <a:t>Practice 1. </a:t>
            </a:r>
            <a:r>
              <a:rPr lang="en-US" sz="3200" b="1" dirty="0">
                <a:latin typeface="Century Gothic" pitchFamily="34" charset="0"/>
              </a:rPr>
              <a:t>Determine whether (x + 2) is a factor of   f(x) = 3x</a:t>
            </a:r>
            <a:r>
              <a:rPr lang="en-US" sz="3200" b="1" baseline="30000" dirty="0">
                <a:latin typeface="Century Gothic" pitchFamily="34" charset="0"/>
              </a:rPr>
              <a:t>3</a:t>
            </a:r>
            <a:r>
              <a:rPr lang="en-US" sz="3200" b="1" dirty="0">
                <a:latin typeface="Century Gothic" pitchFamily="34" charset="0"/>
              </a:rPr>
              <a:t> - x</a:t>
            </a:r>
            <a:r>
              <a:rPr lang="en-US" sz="3200" b="1" baseline="30000" dirty="0">
                <a:latin typeface="Century Gothic" pitchFamily="34" charset="0"/>
              </a:rPr>
              <a:t>2</a:t>
            </a:r>
            <a:r>
              <a:rPr lang="en-US" sz="3200" b="1" dirty="0">
                <a:latin typeface="Century Gothic" pitchFamily="34" charset="0"/>
              </a:rPr>
              <a:t> + 2x – 4 </a:t>
            </a:r>
          </a:p>
          <a:p>
            <a:pPr>
              <a:spcBef>
                <a:spcPct val="50000"/>
              </a:spcBef>
            </a:pPr>
            <a:r>
              <a:rPr lang="en-US" sz="3200" b="1" dirty="0">
                <a:solidFill>
                  <a:srgbClr val="FF0000"/>
                </a:solidFill>
                <a:latin typeface="Century Gothic" pitchFamily="34" charset="0"/>
              </a:rPr>
              <a:t>(Use substitution).</a:t>
            </a:r>
          </a:p>
        </p:txBody>
      </p:sp>
      <p:sp>
        <p:nvSpPr>
          <p:cNvPr id="150534" name="Text Box 6"/>
          <p:cNvSpPr txBox="1">
            <a:spLocks noChangeArrowheads="1"/>
          </p:cNvSpPr>
          <p:nvPr/>
        </p:nvSpPr>
        <p:spPr bwMode="auto">
          <a:xfrm>
            <a:off x="6096000" y="3525448"/>
            <a:ext cx="1752600" cy="10926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6500" b="1" dirty="0">
                <a:solidFill>
                  <a:srgbClr val="FF0000"/>
                </a:solidFill>
                <a:latin typeface="Century Gothic" pitchFamily="34" charset="0"/>
              </a:rPr>
              <a:t>NO</a:t>
            </a:r>
            <a:endParaRPr lang="en-US" sz="6500" dirty="0">
              <a:solidFill>
                <a:srgbClr val="FF0000"/>
              </a:solidFill>
              <a:latin typeface="Century Gothic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8799092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0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505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505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0530" grpId="0" autoUpdateAnimBg="0"/>
      <p:bldP spid="150534" grpId="0" autoUpdateAnimBg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en-US" dirty="0">
                <a:highlight>
                  <a:srgbClr val="FFFF00"/>
                </a:highlight>
                <a:latin typeface="Century Gothic" pitchFamily="34" charset="0"/>
              </a:rPr>
              <a:t>Practice 2 (Use Synthetic Division)</a:t>
            </a:r>
          </a:p>
        </p:txBody>
      </p:sp>
      <p:graphicFrame>
        <p:nvGraphicFramePr>
          <p:cNvPr id="195587" name="Object 3"/>
          <p:cNvGraphicFramePr>
            <a:graphicFrameLocks noChangeAspect="1"/>
          </p:cNvGraphicFramePr>
          <p:nvPr/>
        </p:nvGraphicFramePr>
        <p:xfrm>
          <a:off x="7380115" y="5587827"/>
          <a:ext cx="1206500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161" name="Equation" r:id="rId3" imgW="330120" imgH="177480" progId="Equation.DSMT4">
                  <p:embed/>
                </p:oleObj>
              </mc:Choice>
              <mc:Fallback>
                <p:oleObj name="Equation" r:id="rId3" imgW="330120" imgH="177480" progId="Equation.DSMT4">
                  <p:embed/>
                  <p:pic>
                    <p:nvPicPr>
                      <p:cNvPr id="19558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0115" y="5587827"/>
                        <a:ext cx="1206500" cy="649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549565" y="1835205"/>
            <a:ext cx="7772400" cy="13240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 dirty="0">
                <a:latin typeface="Century Gothic" pitchFamily="34" charset="0"/>
              </a:rPr>
              <a:t>Determine whether (x - 6) is a factor of </a:t>
            </a:r>
          </a:p>
          <a:p>
            <a:pPr>
              <a:spcBef>
                <a:spcPct val="50000"/>
              </a:spcBef>
            </a:pPr>
            <a:r>
              <a:rPr lang="en-US" sz="3200" b="1" dirty="0">
                <a:latin typeface="Century Gothic" pitchFamily="34" charset="0"/>
              </a:rPr>
              <a:t>f(x) = x</a:t>
            </a:r>
            <a:r>
              <a:rPr lang="en-US" sz="3200" b="1" baseline="30000" dirty="0">
                <a:latin typeface="Century Gothic" pitchFamily="34" charset="0"/>
              </a:rPr>
              <a:t>4</a:t>
            </a:r>
            <a:r>
              <a:rPr lang="en-US" sz="3200" b="1" dirty="0">
                <a:latin typeface="Century Gothic" pitchFamily="34" charset="0"/>
              </a:rPr>
              <a:t> - 6x</a:t>
            </a:r>
            <a:r>
              <a:rPr lang="en-US" sz="3200" b="1" baseline="30000" dirty="0">
                <a:latin typeface="Century Gothic" pitchFamily="34" charset="0"/>
              </a:rPr>
              <a:t>3</a:t>
            </a:r>
            <a:r>
              <a:rPr lang="en-US" sz="3200" b="1" dirty="0">
                <a:latin typeface="Century Gothic" pitchFamily="34" charset="0"/>
              </a:rPr>
              <a:t> - 4x + 24</a:t>
            </a:r>
          </a:p>
        </p:txBody>
      </p:sp>
    </p:spTree>
    <p:extLst>
      <p:ext uri="{BB962C8B-B14F-4D97-AF65-F5344CB8AC3E}">
        <p14:creationId xmlns:p14="http://schemas.microsoft.com/office/powerpoint/2010/main" val="14458753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955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955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en-US" u="sng" dirty="0">
                <a:highlight>
                  <a:srgbClr val="FFFF00"/>
                </a:highlight>
              </a:rPr>
              <a:t>Check </a:t>
            </a:r>
            <a:r>
              <a:rPr lang="en-US" dirty="0">
                <a:highlight>
                  <a:srgbClr val="FFFF00"/>
                </a:highlight>
                <a:latin typeface="Century Gothic" pitchFamily="34" charset="0"/>
              </a:rPr>
              <a:t>Practice 2</a:t>
            </a:r>
          </a:p>
        </p:txBody>
      </p:sp>
      <p:graphicFrame>
        <p:nvGraphicFramePr>
          <p:cNvPr id="195587" name="Object 3"/>
          <p:cNvGraphicFramePr>
            <a:graphicFrameLocks noChangeAspect="1"/>
          </p:cNvGraphicFramePr>
          <p:nvPr/>
        </p:nvGraphicFramePr>
        <p:xfrm>
          <a:off x="7380115" y="5587827"/>
          <a:ext cx="1206500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104" name="Equation" r:id="rId3" imgW="330120" imgH="177480" progId="Equation.DSMT4">
                  <p:embed/>
                </p:oleObj>
              </mc:Choice>
              <mc:Fallback>
                <p:oleObj name="Equation" r:id="rId3" imgW="330120" imgH="177480" progId="Equation.DSMT4">
                  <p:embed/>
                  <p:pic>
                    <p:nvPicPr>
                      <p:cNvPr id="19558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0115" y="5587827"/>
                        <a:ext cx="1206500" cy="649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436418" y="1303344"/>
            <a:ext cx="7772400" cy="13240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 dirty="0">
                <a:latin typeface="Century Gothic" pitchFamily="34" charset="0"/>
              </a:rPr>
              <a:t>Determine whether (x - 6) is a factor of </a:t>
            </a:r>
          </a:p>
          <a:p>
            <a:pPr>
              <a:spcBef>
                <a:spcPct val="50000"/>
              </a:spcBef>
            </a:pPr>
            <a:r>
              <a:rPr lang="en-US" sz="3200" b="1" dirty="0">
                <a:latin typeface="Century Gothic" pitchFamily="34" charset="0"/>
              </a:rPr>
              <a:t>f(x) = x</a:t>
            </a:r>
            <a:r>
              <a:rPr lang="en-US" sz="3200" b="1" baseline="30000" dirty="0">
                <a:latin typeface="Century Gothic" pitchFamily="34" charset="0"/>
              </a:rPr>
              <a:t>4</a:t>
            </a:r>
            <a:r>
              <a:rPr lang="en-US" sz="3200" b="1" dirty="0">
                <a:latin typeface="Century Gothic" pitchFamily="34" charset="0"/>
              </a:rPr>
              <a:t> - 6x</a:t>
            </a:r>
            <a:r>
              <a:rPr lang="en-US" sz="3200" b="1" baseline="30000" dirty="0">
                <a:latin typeface="Century Gothic" pitchFamily="34" charset="0"/>
              </a:rPr>
              <a:t>3</a:t>
            </a:r>
            <a:r>
              <a:rPr lang="en-US" sz="3200" b="1" dirty="0">
                <a:latin typeface="Century Gothic" pitchFamily="34" charset="0"/>
              </a:rPr>
              <a:t> - 4x + 24</a:t>
            </a:r>
          </a:p>
        </p:txBody>
      </p:sp>
      <p:pic>
        <p:nvPicPr>
          <p:cNvPr id="195595" name="Picture 195594">
            <a:extLst>
              <a:ext uri="{FF2B5EF4-FFF2-40B4-BE49-F238E27FC236}">
                <a16:creationId xmlns:a16="http://schemas.microsoft.com/office/drawing/2014/main" id="{BBF5E6C5-E497-495D-9BA9-2E478818F9E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50273" y="2926526"/>
            <a:ext cx="7942898" cy="2362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001379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955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955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95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highlight>
                  <a:srgbClr val="FFFF00"/>
                </a:highlight>
                <a:latin typeface="Century Gothic" pitchFamily="34" charset="0"/>
              </a:rPr>
              <a:t>Practice 3 (Use synthetic division!)</a:t>
            </a:r>
            <a:endParaRPr lang="en-US" dirty="0">
              <a:latin typeface="Century Gothic" pitchFamily="34" charset="0"/>
            </a:endParaRPr>
          </a:p>
        </p:txBody>
      </p:sp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594045" y="1787032"/>
            <a:ext cx="7848600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3200" b="1" dirty="0">
                <a:solidFill>
                  <a:schemeClr val="tx2"/>
                </a:solidFill>
                <a:latin typeface="Century Gothic" pitchFamily="34" charset="0"/>
              </a:rPr>
              <a:t>IS (x-10) is a factor of</a:t>
            </a:r>
          </a:p>
          <a:p>
            <a:pPr eaLnBrk="1" hangingPunct="1">
              <a:spcBef>
                <a:spcPct val="50000"/>
              </a:spcBef>
            </a:pPr>
            <a:r>
              <a:rPr lang="en-US" sz="3200" b="1" dirty="0">
                <a:solidFill>
                  <a:schemeClr val="tx2"/>
                </a:solidFill>
                <a:latin typeface="Century Gothic" pitchFamily="34" charset="0"/>
              </a:rPr>
              <a:t>					   </a:t>
            </a:r>
          </a:p>
        </p:txBody>
      </p:sp>
      <p:graphicFrame>
        <p:nvGraphicFramePr>
          <p:cNvPr id="19865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9043211"/>
              </p:ext>
            </p:extLst>
          </p:nvPr>
        </p:nvGraphicFramePr>
        <p:xfrm>
          <a:off x="2743200" y="2417375"/>
          <a:ext cx="4635500" cy="620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134" name="Equation" r:id="rId3" imgW="1701720" imgH="228600" progId="Equation.DSMT4">
                  <p:embed/>
                </p:oleObj>
              </mc:Choice>
              <mc:Fallback>
                <p:oleObj name="Equation" r:id="rId3" imgW="1701720" imgH="228600" progId="Equation.DSMT4">
                  <p:embed/>
                  <p:pic>
                    <p:nvPicPr>
                      <p:cNvPr id="19865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2417375"/>
                        <a:ext cx="4635500" cy="620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>
            <a:extLst>
              <a:ext uri="{FF2B5EF4-FFF2-40B4-BE49-F238E27FC236}">
                <a16:creationId xmlns:a16="http://schemas.microsoft.com/office/drawing/2014/main" id="{E73D453C-9C03-4529-8830-820505F69E58}"/>
              </a:ext>
            </a:extLst>
          </p:cNvPr>
          <p:cNvSpPr txBox="1"/>
          <p:nvPr/>
        </p:nvSpPr>
        <p:spPr>
          <a:xfrm>
            <a:off x="784545" y="3366655"/>
            <a:ext cx="74676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/>
              <a:t>Yes. </a:t>
            </a:r>
            <a:r>
              <a:rPr lang="en-US" sz="5400" dirty="0">
                <a:solidFill>
                  <a:srgbClr val="FF0000"/>
                </a:solidFill>
              </a:rPr>
              <a:t>Now keep going to solve it. </a:t>
            </a:r>
          </a:p>
        </p:txBody>
      </p:sp>
    </p:spTree>
    <p:extLst>
      <p:ext uri="{BB962C8B-B14F-4D97-AF65-F5344CB8AC3E}">
        <p14:creationId xmlns:p14="http://schemas.microsoft.com/office/powerpoint/2010/main" val="31010741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2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>
            <a:spLocks noGrp="1"/>
          </p:cNvSpPr>
          <p:nvPr>
            <p:ph type="title"/>
          </p:nvPr>
        </p:nvSpPr>
        <p:spPr>
          <a:xfrm>
            <a:off x="443345" y="-62286"/>
            <a:ext cx="8229600" cy="1143000"/>
          </a:xfrm>
        </p:spPr>
        <p:txBody>
          <a:bodyPr/>
          <a:lstStyle/>
          <a:p>
            <a:r>
              <a:rPr lang="en-US" dirty="0">
                <a:highlight>
                  <a:srgbClr val="FFFF00"/>
                </a:highlight>
                <a:latin typeface="Century Gothic" pitchFamily="34" charset="0"/>
              </a:rPr>
              <a:t>Practice 3- Part 2:  Find all zeros!</a:t>
            </a:r>
            <a:endParaRPr lang="en-US" dirty="0">
              <a:latin typeface="Century Gothic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8659" name="Object 3"/>
              <p:cNvSpPr txBox="1"/>
              <p:nvPr/>
            </p:nvSpPr>
            <p:spPr bwMode="auto">
              <a:xfrm>
                <a:off x="228600" y="5199063"/>
                <a:ext cx="9036211" cy="550862"/>
              </a:xfrm>
              <a:prstGeom prst="rect">
                <a:avLst/>
              </a:prstGeom>
              <a:noFill/>
            </p:spPr>
            <p:txBody>
              <a:bodyPr>
                <a:noAutofit/>
              </a:bodyPr>
              <a:lstStyle/>
              <a:p>
                <a:r>
                  <a:rPr lang="en-US" sz="3200" dirty="0">
                    <a:solidFill>
                      <a:srgbClr val="FF0000"/>
                    </a:solidFill>
                  </a:rPr>
                  <a:t>Therefore the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𝐹𝑎𝑐𝑡𝑜𝑟𝑠</m:t>
                    </m:r>
                    <m:r>
                      <a:rPr lang="en-US" sz="32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(</m:t>
                    </m:r>
                    <m:r>
                      <a:rPr lang="en-US" sz="32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32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−10)(</m:t>
                    </m:r>
                    <m:r>
                      <a:rPr lang="en-US" sz="32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32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−4)(</m:t>
                    </m:r>
                    <m:r>
                      <a:rPr lang="en-US" sz="32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32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+2)</m:t>
                    </m:r>
                  </m:oMath>
                </a14:m>
                <a:endParaRPr lang="en-US" sz="32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98659" name="Object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28600" y="5199063"/>
                <a:ext cx="9036211" cy="550862"/>
              </a:xfrm>
              <a:prstGeom prst="rect">
                <a:avLst/>
              </a:prstGeom>
              <a:blipFill>
                <a:blip r:embed="rId3"/>
                <a:stretch>
                  <a:fillRect l="-1754" t="-13333" b="-4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4404824"/>
              </p:ext>
            </p:extLst>
          </p:nvPr>
        </p:nvGraphicFramePr>
        <p:xfrm>
          <a:off x="4876800" y="6161322"/>
          <a:ext cx="3363913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330" name="Equation" r:id="rId4" imgW="1130040" imgH="203040" progId="Equation.DSMT4">
                  <p:embed/>
                </p:oleObj>
              </mc:Choice>
              <mc:Fallback>
                <p:oleObj name="Equation" r:id="rId4" imgW="1130040" imgH="20304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6161322"/>
                        <a:ext cx="3363913" cy="603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itle 1"/>
          <p:cNvSpPr txBox="1">
            <a:spLocks/>
          </p:cNvSpPr>
          <p:nvPr/>
        </p:nvSpPr>
        <p:spPr bwMode="auto">
          <a:xfrm>
            <a:off x="443345" y="6112550"/>
            <a:ext cx="4814455" cy="5057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</a:defRPr>
            </a:lvl9pPr>
          </a:lstStyle>
          <a:p>
            <a:r>
              <a:rPr lang="en-US" sz="3200" b="1" dirty="0">
                <a:latin typeface="Century Gothic" pitchFamily="34" charset="0"/>
              </a:rPr>
              <a:t>What are the roots?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2BA64FC3-9221-4C61-8DFC-0EE03396CD7D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14356" y="750717"/>
            <a:ext cx="7843843" cy="2294613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5" name="Ink 4">
                <a:extLst>
                  <a:ext uri="{FF2B5EF4-FFF2-40B4-BE49-F238E27FC236}">
                    <a16:creationId xmlns:a16="http://schemas.microsoft.com/office/drawing/2014/main" id="{35F03228-7D0A-4B2C-9023-DAD05D9EFEB6}"/>
                  </a:ext>
                </a:extLst>
              </p14:cNvPr>
              <p14:cNvContentPartPr/>
              <p14:nvPr/>
            </p14:nvContentPartPr>
            <p14:xfrm>
              <a:off x="614356" y="3045330"/>
              <a:ext cx="8123400" cy="1792080"/>
            </p14:xfrm>
          </p:contentPart>
        </mc:Choice>
        <mc:Fallback xmlns="">
          <p:pic>
            <p:nvPicPr>
              <p:cNvPr id="5" name="Ink 4">
                <a:extLst>
                  <a:ext uri="{FF2B5EF4-FFF2-40B4-BE49-F238E27FC236}">
                    <a16:creationId xmlns:a16="http://schemas.microsoft.com/office/drawing/2014/main" id="{35F03228-7D0A-4B2C-9023-DAD05D9EFEB6}"/>
                  </a:ext>
                </a:extLst>
              </p:cNvPr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604996" y="3035970"/>
                <a:ext cx="8142120" cy="1810800"/>
              </a:xfrm>
              <a:prstGeom prst="rect">
                <a:avLst/>
              </a:prstGeom>
            </p:spPr>
          </p:pic>
        </mc:Fallback>
      </mc:AlternateContent>
      <p:sp>
        <p:nvSpPr>
          <p:cNvPr id="6" name="TextBox 5">
            <a:extLst>
              <a:ext uri="{FF2B5EF4-FFF2-40B4-BE49-F238E27FC236}">
                <a16:creationId xmlns:a16="http://schemas.microsoft.com/office/drawing/2014/main" id="{4F9F3671-D998-4225-A089-B76E871772E5}"/>
              </a:ext>
            </a:extLst>
          </p:cNvPr>
          <p:cNvSpPr txBox="1"/>
          <p:nvPr/>
        </p:nvSpPr>
        <p:spPr>
          <a:xfrm>
            <a:off x="7034135" y="2221368"/>
            <a:ext cx="2413156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b="1" dirty="0">
                <a:solidFill>
                  <a:srgbClr val="FF0000"/>
                </a:solidFill>
              </a:rPr>
              <a:t>SYNTHETIC DIVISION!!</a:t>
            </a:r>
          </a:p>
        </p:txBody>
      </p:sp>
    </p:spTree>
    <p:extLst>
      <p:ext uri="{BB962C8B-B14F-4D97-AF65-F5344CB8AC3E}">
        <p14:creationId xmlns:p14="http://schemas.microsoft.com/office/powerpoint/2010/main" val="7966175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986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986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9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98659" grpId="0"/>
      <p:bldP spid="8" grpId="0"/>
      <p:bldP spid="6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5" name="Rectangle 5"/>
          <p:cNvSpPr>
            <a:spLocks noChangeArrowheads="1"/>
          </p:cNvSpPr>
          <p:nvPr/>
        </p:nvSpPr>
        <p:spPr bwMode="auto">
          <a:xfrm>
            <a:off x="-26806" y="-156433"/>
            <a:ext cx="9585321" cy="26629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92075" tIns="46038" rIns="92075" bIns="46038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4500" b="1" dirty="0">
                <a:solidFill>
                  <a:srgbClr val="FF0000"/>
                </a:solidFill>
                <a:latin typeface="Century Gothic" pitchFamily="34" charset="0"/>
              </a:rPr>
              <a:t>No!!! Try again!  </a:t>
            </a:r>
            <a:br>
              <a:rPr lang="en-US" sz="4500" b="1" dirty="0">
                <a:solidFill>
                  <a:srgbClr val="FF0000"/>
                </a:solidFill>
                <a:latin typeface="Century Gothic" pitchFamily="34" charset="0"/>
              </a:rPr>
            </a:br>
            <a:r>
              <a:rPr lang="en-US" sz="3200" b="1" dirty="0">
                <a:solidFill>
                  <a:srgbClr val="FF0000"/>
                </a:solidFill>
                <a:latin typeface="Century Gothic" pitchFamily="34" charset="0"/>
              </a:rPr>
              <a:t> </a:t>
            </a:r>
            <a:r>
              <a:rPr lang="en-US" sz="2500" b="1" dirty="0">
                <a:latin typeface="Century Gothic" pitchFamily="34" charset="0"/>
              </a:rPr>
              <a:t>Is (x-1) is a factor of g(x) = 3x</a:t>
            </a:r>
            <a:r>
              <a:rPr lang="en-US" sz="2500" b="1" baseline="30000" dirty="0">
                <a:latin typeface="Century Gothic" pitchFamily="34" charset="0"/>
              </a:rPr>
              <a:t>3</a:t>
            </a:r>
            <a:r>
              <a:rPr lang="en-US" sz="2500" b="1" dirty="0">
                <a:latin typeface="Century Gothic" pitchFamily="34" charset="0"/>
              </a:rPr>
              <a:t> + 8x</a:t>
            </a:r>
            <a:r>
              <a:rPr lang="en-US" sz="2500" b="1" baseline="30000" dirty="0">
                <a:latin typeface="Century Gothic" pitchFamily="34" charset="0"/>
              </a:rPr>
              <a:t>2</a:t>
            </a:r>
            <a:r>
              <a:rPr lang="en-US" sz="2500" b="1" dirty="0">
                <a:latin typeface="Century Gothic" pitchFamily="34" charset="0"/>
              </a:rPr>
              <a:t> – 3x – 8 </a:t>
            </a:r>
          </a:p>
          <a:p>
            <a:pPr algn="ctr">
              <a:spcBef>
                <a:spcPct val="50000"/>
              </a:spcBef>
            </a:pPr>
            <a:r>
              <a:rPr lang="en-US" sz="2800" b="1" dirty="0">
                <a:solidFill>
                  <a:srgbClr val="FF0000"/>
                </a:solidFill>
                <a:latin typeface="Century Gothic" pitchFamily="34" charset="0"/>
              </a:rPr>
              <a:t>        </a:t>
            </a:r>
            <a:r>
              <a:rPr lang="en-US" sz="2800" b="1" i="1" u="sng" dirty="0">
                <a:solidFill>
                  <a:srgbClr val="FF0000"/>
                </a:solidFill>
                <a:latin typeface="Century Gothic" pitchFamily="34" charset="0"/>
              </a:rPr>
              <a:t>If so find all the other factors and roots.</a:t>
            </a:r>
            <a:endParaRPr lang="en-US" sz="2500" b="1" i="1" dirty="0">
              <a:latin typeface="Century Gothic" pitchFamily="34" charset="0"/>
            </a:endParaRPr>
          </a:p>
          <a:p>
            <a:pPr>
              <a:spcBef>
                <a:spcPct val="50000"/>
              </a:spcBef>
            </a:pPr>
            <a:endParaRPr lang="en-US" sz="3200" b="1" dirty="0">
              <a:latin typeface="Century Gothic" pitchFamily="34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4703457"/>
              </p:ext>
            </p:extLst>
          </p:nvPr>
        </p:nvGraphicFramePr>
        <p:xfrm>
          <a:off x="3860281" y="5577683"/>
          <a:ext cx="4067175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124" name="Equation" r:id="rId4" imgW="1282680" imgH="203040" progId="Equation.DSMT4">
                  <p:embed/>
                </p:oleObj>
              </mc:Choice>
              <mc:Fallback>
                <p:oleObj name="Equation" r:id="rId4" imgW="1282680" imgH="20304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0281" y="5577683"/>
                        <a:ext cx="4067175" cy="644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2575245" y="1986995"/>
            <a:ext cx="6730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3200" b="1" dirty="0">
                <a:latin typeface="Century Gothic" pitchFamily="34" charset="0"/>
              </a:rPr>
              <a:t> 1</a:t>
            </a:r>
          </a:p>
        </p:txBody>
      </p:sp>
      <p:grpSp>
        <p:nvGrpSpPr>
          <p:cNvPr id="8" name="Group 5"/>
          <p:cNvGrpSpPr>
            <a:grpSpLocks/>
          </p:cNvGrpSpPr>
          <p:nvPr/>
        </p:nvGrpSpPr>
        <p:grpSpPr bwMode="auto">
          <a:xfrm>
            <a:off x="2651445" y="1986995"/>
            <a:ext cx="673000" cy="609600"/>
            <a:chOff x="336" y="1632"/>
            <a:chExt cx="384" cy="384"/>
          </a:xfrm>
        </p:grpSpPr>
        <p:sp>
          <p:nvSpPr>
            <p:cNvPr id="9" name="Line 6"/>
            <p:cNvSpPr>
              <a:spLocks noChangeShapeType="1"/>
            </p:cNvSpPr>
            <p:nvPr/>
          </p:nvSpPr>
          <p:spPr bwMode="auto">
            <a:xfrm>
              <a:off x="336" y="2016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>
                <a:latin typeface="Century Gothic" pitchFamily="34" charset="0"/>
              </a:endParaRPr>
            </a:p>
          </p:txBody>
        </p:sp>
        <p:sp>
          <p:nvSpPr>
            <p:cNvPr id="10" name="Line 7"/>
            <p:cNvSpPr>
              <a:spLocks noChangeShapeType="1"/>
            </p:cNvSpPr>
            <p:nvPr/>
          </p:nvSpPr>
          <p:spPr bwMode="auto">
            <a:xfrm flipV="1">
              <a:off x="720" y="1632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>
                <a:latin typeface="Century Gothic" pitchFamily="34" charset="0"/>
              </a:endParaRPr>
            </a:p>
          </p:txBody>
        </p:sp>
      </p:grpSp>
      <p:sp>
        <p:nvSpPr>
          <p:cNvPr id="11" name="Text Box 8"/>
          <p:cNvSpPr txBox="1">
            <a:spLocks noChangeArrowheads="1"/>
          </p:cNvSpPr>
          <p:nvPr/>
        </p:nvSpPr>
        <p:spPr bwMode="auto">
          <a:xfrm>
            <a:off x="3565844" y="2063195"/>
            <a:ext cx="588875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3200" b="1" dirty="0">
                <a:latin typeface="Century Gothic" pitchFamily="34" charset="0"/>
              </a:rPr>
              <a:t>3</a:t>
            </a:r>
          </a:p>
        </p:txBody>
      </p:sp>
      <p:sp>
        <p:nvSpPr>
          <p:cNvPr id="12" name="Text Box 9"/>
          <p:cNvSpPr txBox="1">
            <a:spLocks noChangeArrowheads="1"/>
          </p:cNvSpPr>
          <p:nvPr/>
        </p:nvSpPr>
        <p:spPr bwMode="auto">
          <a:xfrm>
            <a:off x="4251644" y="2063195"/>
            <a:ext cx="588875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3200" b="1" dirty="0">
                <a:latin typeface="Century Gothic" pitchFamily="34" charset="0"/>
              </a:rPr>
              <a:t>8</a:t>
            </a:r>
          </a:p>
        </p:txBody>
      </p:sp>
      <p:sp>
        <p:nvSpPr>
          <p:cNvPr id="13" name="Text Box 10"/>
          <p:cNvSpPr txBox="1">
            <a:spLocks noChangeArrowheads="1"/>
          </p:cNvSpPr>
          <p:nvPr/>
        </p:nvSpPr>
        <p:spPr bwMode="auto">
          <a:xfrm>
            <a:off x="4937445" y="2063195"/>
            <a:ext cx="84125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3200" b="1" dirty="0">
                <a:latin typeface="Century Gothic" pitchFamily="34" charset="0"/>
              </a:rPr>
              <a:t>-3</a:t>
            </a:r>
          </a:p>
        </p:txBody>
      </p:sp>
      <p:sp>
        <p:nvSpPr>
          <p:cNvPr id="14" name="Text Box 11"/>
          <p:cNvSpPr txBox="1">
            <a:spLocks noChangeArrowheads="1"/>
          </p:cNvSpPr>
          <p:nvPr/>
        </p:nvSpPr>
        <p:spPr bwMode="auto">
          <a:xfrm>
            <a:off x="5634530" y="2063195"/>
            <a:ext cx="84125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3200" b="1" dirty="0">
                <a:latin typeface="Century Gothic" pitchFamily="34" charset="0"/>
              </a:rPr>
              <a:t>-8</a:t>
            </a:r>
          </a:p>
        </p:txBody>
      </p:sp>
      <p:sp>
        <p:nvSpPr>
          <p:cNvPr id="16" name="Line 13"/>
          <p:cNvSpPr>
            <a:spLocks noChangeShapeType="1"/>
          </p:cNvSpPr>
          <p:nvPr/>
        </p:nvSpPr>
        <p:spPr bwMode="auto">
          <a:xfrm>
            <a:off x="3737155" y="2592020"/>
            <a:ext cx="0" cy="533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>
              <a:latin typeface="Century Gothic" pitchFamily="34" charset="0"/>
            </a:endParaRPr>
          </a:p>
        </p:txBody>
      </p:sp>
      <p:sp>
        <p:nvSpPr>
          <p:cNvPr id="17" name="Text Box 14"/>
          <p:cNvSpPr txBox="1">
            <a:spLocks noChangeArrowheads="1"/>
          </p:cNvSpPr>
          <p:nvPr/>
        </p:nvSpPr>
        <p:spPr bwMode="auto">
          <a:xfrm>
            <a:off x="3565844" y="3282395"/>
            <a:ext cx="588875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3200" b="1" dirty="0">
                <a:latin typeface="Century Gothic" pitchFamily="34" charset="0"/>
              </a:rPr>
              <a:t>3</a:t>
            </a:r>
          </a:p>
        </p:txBody>
      </p:sp>
      <p:sp>
        <p:nvSpPr>
          <p:cNvPr id="18" name="Text Box 15"/>
          <p:cNvSpPr txBox="1">
            <a:spLocks noChangeArrowheads="1"/>
          </p:cNvSpPr>
          <p:nvPr/>
        </p:nvSpPr>
        <p:spPr bwMode="auto">
          <a:xfrm>
            <a:off x="4251644" y="2520395"/>
            <a:ext cx="588875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3200" b="1" dirty="0">
                <a:latin typeface="Century Gothic" pitchFamily="34" charset="0"/>
              </a:rPr>
              <a:t>3</a:t>
            </a:r>
          </a:p>
        </p:txBody>
      </p:sp>
      <p:sp>
        <p:nvSpPr>
          <p:cNvPr id="19" name="Text Box 16"/>
          <p:cNvSpPr txBox="1">
            <a:spLocks noChangeArrowheads="1"/>
          </p:cNvSpPr>
          <p:nvPr/>
        </p:nvSpPr>
        <p:spPr bwMode="auto">
          <a:xfrm>
            <a:off x="4080055" y="3277210"/>
            <a:ext cx="6858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3200" b="1" dirty="0">
                <a:latin typeface="Century Gothic" pitchFamily="34" charset="0"/>
              </a:rPr>
              <a:t>11</a:t>
            </a:r>
          </a:p>
        </p:txBody>
      </p:sp>
      <p:sp>
        <p:nvSpPr>
          <p:cNvPr id="20" name="Text Box 17"/>
          <p:cNvSpPr txBox="1">
            <a:spLocks noChangeArrowheads="1"/>
          </p:cNvSpPr>
          <p:nvPr/>
        </p:nvSpPr>
        <p:spPr bwMode="auto">
          <a:xfrm>
            <a:off x="4951475" y="2520395"/>
            <a:ext cx="688851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3200" b="1" dirty="0">
                <a:latin typeface="Century Gothic" pitchFamily="34" charset="0"/>
              </a:rPr>
              <a:t>11</a:t>
            </a:r>
          </a:p>
        </p:txBody>
      </p:sp>
      <p:sp>
        <p:nvSpPr>
          <p:cNvPr id="21" name="Text Box 18"/>
          <p:cNvSpPr txBox="1">
            <a:spLocks noChangeArrowheads="1"/>
          </p:cNvSpPr>
          <p:nvPr/>
        </p:nvSpPr>
        <p:spPr bwMode="auto">
          <a:xfrm>
            <a:off x="5045655" y="3282395"/>
            <a:ext cx="588875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3200" b="1" dirty="0">
                <a:latin typeface="Century Gothic" pitchFamily="34" charset="0"/>
              </a:rPr>
              <a:t>8</a:t>
            </a:r>
          </a:p>
        </p:txBody>
      </p:sp>
      <p:sp>
        <p:nvSpPr>
          <p:cNvPr id="22" name="Text Box 19"/>
          <p:cNvSpPr txBox="1">
            <a:spLocks noChangeArrowheads="1"/>
          </p:cNvSpPr>
          <p:nvPr/>
        </p:nvSpPr>
        <p:spPr bwMode="auto">
          <a:xfrm>
            <a:off x="5814365" y="2520395"/>
            <a:ext cx="588875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3200" b="1" dirty="0">
                <a:latin typeface="Century Gothic" pitchFamily="34" charset="0"/>
              </a:rPr>
              <a:t>8</a:t>
            </a:r>
          </a:p>
        </p:txBody>
      </p:sp>
      <p:sp>
        <p:nvSpPr>
          <p:cNvPr id="23" name="Text Box 20"/>
          <p:cNvSpPr txBox="1">
            <a:spLocks noChangeArrowheads="1"/>
          </p:cNvSpPr>
          <p:nvPr/>
        </p:nvSpPr>
        <p:spPr bwMode="auto">
          <a:xfrm>
            <a:off x="5778695" y="3174627"/>
            <a:ext cx="4469111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3200" b="1" dirty="0">
                <a:solidFill>
                  <a:srgbClr val="FF0000"/>
                </a:solidFill>
                <a:latin typeface="Century Gothic" pitchFamily="34" charset="0"/>
              </a:rPr>
              <a:t>0 =</a:t>
            </a:r>
            <a:r>
              <a:rPr lang="en-US" sz="3200" b="1" dirty="0">
                <a:latin typeface="Century Gothic" pitchFamily="34" charset="0"/>
              </a:rPr>
              <a:t> </a:t>
            </a:r>
            <a:r>
              <a:rPr lang="en-US" sz="3200" b="1" dirty="0">
                <a:solidFill>
                  <a:srgbClr val="FF0000"/>
                </a:solidFill>
                <a:latin typeface="Century Gothic" pitchFamily="34" charset="0"/>
              </a:rPr>
              <a:t>remainder, </a:t>
            </a:r>
            <a:br>
              <a:rPr lang="en-US" sz="2600" b="1" dirty="0">
                <a:latin typeface="Century Gothic" pitchFamily="34" charset="0"/>
              </a:rPr>
            </a:br>
            <a:r>
              <a:rPr lang="en-US" sz="2600" b="1" dirty="0">
                <a:highlight>
                  <a:srgbClr val="FFFF00"/>
                </a:highlight>
                <a:latin typeface="Century Gothic" pitchFamily="34" charset="0"/>
              </a:rPr>
              <a:t>so (x-1) is  a factor) </a:t>
            </a:r>
          </a:p>
        </p:txBody>
      </p:sp>
      <p:sp>
        <p:nvSpPr>
          <p:cNvPr id="26" name="Line 23"/>
          <p:cNvSpPr>
            <a:spLocks noChangeShapeType="1"/>
          </p:cNvSpPr>
          <p:nvPr/>
        </p:nvSpPr>
        <p:spPr bwMode="auto">
          <a:xfrm>
            <a:off x="3489645" y="3206195"/>
            <a:ext cx="3055626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>
              <a:latin typeface="Century Gothic" pitchFamily="34" charset="0"/>
            </a:endParaRPr>
          </a:p>
        </p:txBody>
      </p:sp>
      <p:sp>
        <p:nvSpPr>
          <p:cNvPr id="28" name="Line 13"/>
          <p:cNvSpPr>
            <a:spLocks noChangeShapeType="1"/>
          </p:cNvSpPr>
          <p:nvPr/>
        </p:nvSpPr>
        <p:spPr bwMode="auto">
          <a:xfrm flipH="1">
            <a:off x="1004934" y="3806339"/>
            <a:ext cx="2656325" cy="53553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>
              <a:latin typeface="Century Gothic" pitchFamily="34" charset="0"/>
            </a:endParaRPr>
          </a:p>
        </p:txBody>
      </p:sp>
      <p:sp>
        <p:nvSpPr>
          <p:cNvPr id="29" name="Line 13"/>
          <p:cNvSpPr>
            <a:spLocks noChangeShapeType="1"/>
          </p:cNvSpPr>
          <p:nvPr/>
        </p:nvSpPr>
        <p:spPr bwMode="auto">
          <a:xfrm flipH="1">
            <a:off x="2241272" y="3861833"/>
            <a:ext cx="1745585" cy="533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>
              <a:latin typeface="Century Gothic" pitchFamily="34" charset="0"/>
            </a:endParaRPr>
          </a:p>
        </p:txBody>
      </p:sp>
      <p:sp>
        <p:nvSpPr>
          <p:cNvPr id="30" name="Line 13"/>
          <p:cNvSpPr>
            <a:spLocks noChangeShapeType="1"/>
          </p:cNvSpPr>
          <p:nvPr/>
        </p:nvSpPr>
        <p:spPr bwMode="auto">
          <a:xfrm flipH="1">
            <a:off x="2911744" y="3881089"/>
            <a:ext cx="2323485" cy="686336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>
              <a:latin typeface="Century Gothic" pitchFamily="34" charset="0"/>
            </a:endParaRPr>
          </a:p>
        </p:txBody>
      </p:sp>
      <p:sp>
        <p:nvSpPr>
          <p:cNvPr id="31" name="Text Box 14"/>
          <p:cNvSpPr txBox="1">
            <a:spLocks noChangeArrowheads="1"/>
          </p:cNvSpPr>
          <p:nvPr/>
        </p:nvSpPr>
        <p:spPr bwMode="auto">
          <a:xfrm>
            <a:off x="473670" y="4415635"/>
            <a:ext cx="834845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3200" b="1" dirty="0">
                <a:latin typeface="Century Gothic" pitchFamily="34" charset="0"/>
              </a:rPr>
              <a:t>3x</a:t>
            </a:r>
            <a:r>
              <a:rPr lang="en-US" sz="3200" b="1" baseline="30000" dirty="0">
                <a:latin typeface="Century Gothic" pitchFamily="34" charset="0"/>
              </a:rPr>
              <a:t>2</a:t>
            </a:r>
            <a:endParaRPr lang="en-US" sz="3200" b="1" dirty="0">
              <a:latin typeface="Century Gothic" pitchFamily="34" charset="0"/>
            </a:endParaRPr>
          </a:p>
        </p:txBody>
      </p:sp>
      <p:sp>
        <p:nvSpPr>
          <p:cNvPr id="32" name="Text Box 16"/>
          <p:cNvSpPr txBox="1">
            <a:spLocks noChangeArrowheads="1"/>
          </p:cNvSpPr>
          <p:nvPr/>
        </p:nvSpPr>
        <p:spPr bwMode="auto">
          <a:xfrm>
            <a:off x="1179905" y="4415635"/>
            <a:ext cx="1267035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3200" b="1" dirty="0">
                <a:latin typeface="Century Gothic" pitchFamily="34" charset="0"/>
              </a:rPr>
              <a:t>+11x</a:t>
            </a:r>
          </a:p>
        </p:txBody>
      </p:sp>
      <p:sp>
        <p:nvSpPr>
          <p:cNvPr id="33" name="Text Box 18"/>
          <p:cNvSpPr txBox="1">
            <a:spLocks noChangeArrowheads="1"/>
          </p:cNvSpPr>
          <p:nvPr/>
        </p:nvSpPr>
        <p:spPr bwMode="auto">
          <a:xfrm>
            <a:off x="2219255" y="4438020"/>
            <a:ext cx="692795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3200" b="1" dirty="0">
                <a:latin typeface="Century Gothic" pitchFamily="34" charset="0"/>
              </a:rPr>
              <a:t>+8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3281785" y="4555571"/>
            <a:ext cx="4908231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b="1" dirty="0">
                <a:solidFill>
                  <a:srgbClr val="FF0000"/>
                </a:solidFill>
                <a:latin typeface="Century Gothic" pitchFamily="34" charset="0"/>
              </a:rPr>
              <a:t>Now FACTOR what’s left from Synthetic Division!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755650" y="5026025"/>
          <a:ext cx="2009775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125" name="Equation" r:id="rId6" imgW="901440" imgH="203040" progId="Equation.DSMT4">
                  <p:embed/>
                </p:oleObj>
              </mc:Choice>
              <mc:Fallback>
                <p:oleObj name="Equation" r:id="rId6" imgW="901440" imgH="20304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5026025"/>
                        <a:ext cx="2009775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Box 36"/>
          <p:cNvSpPr txBox="1"/>
          <p:nvPr/>
        </p:nvSpPr>
        <p:spPr>
          <a:xfrm>
            <a:off x="1976114" y="5600686"/>
            <a:ext cx="3358901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b="1" dirty="0">
                <a:solidFill>
                  <a:srgbClr val="FF0000"/>
                </a:solidFill>
                <a:highlight>
                  <a:srgbClr val="FFFF00"/>
                </a:highlight>
                <a:latin typeface="Century Gothic" pitchFamily="34" charset="0"/>
              </a:rPr>
              <a:t>FACTORS: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5620119B-9A5F-4736-B497-539850E8A77D}"/>
              </a:ext>
            </a:extLst>
          </p:cNvPr>
          <p:cNvSpPr txBox="1"/>
          <p:nvPr/>
        </p:nvSpPr>
        <p:spPr>
          <a:xfrm>
            <a:off x="2542737" y="6164887"/>
            <a:ext cx="702483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</a:rPr>
              <a:t>What are the roots? X = 1, -1, -8/3</a:t>
            </a:r>
          </a:p>
        </p:txBody>
      </p:sp>
    </p:spTree>
    <p:extLst>
      <p:ext uri="{BB962C8B-B14F-4D97-AF65-F5344CB8AC3E}">
        <p14:creationId xmlns:p14="http://schemas.microsoft.com/office/powerpoint/2010/main" val="158218036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3" presetClass="entr" presetSubtype="52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23" presetClass="entr" presetSubtype="52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500"/>
                            </p:stCondLst>
                            <p:childTnLst>
                              <p:par>
                                <p:cTn id="38" presetID="23" presetClass="entr" presetSubtype="52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2000"/>
                            </p:stCondLst>
                            <p:childTnLst>
                              <p:par>
                                <p:cTn id="45" presetID="23" presetClass="entr" presetSubtype="52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00"/>
                            </p:stCondLst>
                            <p:childTnLst>
                              <p:par>
                                <p:cTn id="60" presetID="23" presetClass="entr" presetSubtype="52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6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2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3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5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0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1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2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9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0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1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8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9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>
                      <p:stCondLst>
                        <p:cond delay="indefinite"/>
                      </p:stCondLst>
                      <p:childTnLst>
                        <p:par>
                          <p:cTn id="167" fill="hold">
                            <p:stCondLst>
                              <p:cond delay="0"/>
                            </p:stCondLst>
                            <p:childTnLst>
                              <p:par>
                                <p:cTn id="16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>
                      <p:stCondLst>
                        <p:cond delay="indefinite"/>
                      </p:stCondLst>
                      <p:childTnLst>
                        <p:par>
                          <p:cTn id="173" fill="hold">
                            <p:stCondLst>
                              <p:cond delay="0"/>
                            </p:stCondLst>
                            <p:childTnLst>
                              <p:par>
                                <p:cTn id="17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6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7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2" fill="hold">
                      <p:stCondLst>
                        <p:cond delay="indefinite"/>
                      </p:stCondLst>
                      <p:childTnLst>
                        <p:par>
                          <p:cTn id="183" fill="hold">
                            <p:stCondLst>
                              <p:cond delay="0"/>
                            </p:stCondLst>
                            <p:childTnLst>
                              <p:par>
                                <p:cTn id="18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utoUpdateAnimBg="0"/>
      <p:bldP spid="11" grpId="0" autoUpdateAnimBg="0"/>
      <p:bldP spid="12" grpId="0" autoUpdateAnimBg="0"/>
      <p:bldP spid="13" grpId="0" autoUpdateAnimBg="0"/>
      <p:bldP spid="14" grpId="0" autoUpdateAnimBg="0"/>
      <p:bldP spid="16" grpId="0" animBg="1"/>
      <p:bldP spid="17" grpId="0" autoUpdateAnimBg="0"/>
      <p:bldP spid="18" grpId="0" autoUpdateAnimBg="0"/>
      <p:bldP spid="19" grpId="0" autoUpdateAnimBg="0"/>
      <p:bldP spid="20" grpId="0" autoUpdateAnimBg="0"/>
      <p:bldP spid="21" grpId="0" autoUpdateAnimBg="0"/>
      <p:bldP spid="22" grpId="0" autoUpdateAnimBg="0"/>
      <p:bldP spid="23" grpId="0" autoUpdateAnimBg="0"/>
      <p:bldP spid="26" grpId="0" animBg="1"/>
      <p:bldP spid="28" grpId="0" animBg="1"/>
      <p:bldP spid="29" grpId="0" animBg="1"/>
      <p:bldP spid="30" grpId="0" animBg="1"/>
      <p:bldP spid="31" grpId="0"/>
      <p:bldP spid="32" grpId="0" autoUpdateAnimBg="0"/>
      <p:bldP spid="33" grpId="0" autoUpdateAnimBg="0"/>
      <p:bldP spid="4" grpId="0"/>
      <p:bldP spid="37" grpId="0"/>
      <p:bldP spid="15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3600" u="sng" dirty="0"/>
              <a:t>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4850" y="143111"/>
            <a:ext cx="8610600" cy="3263504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3600" b="1" i="1" u="sng" dirty="0"/>
              <a:t>Example 5 </a:t>
            </a:r>
            <a:r>
              <a:rPr lang="en-US" sz="3600" dirty="0"/>
              <a:t>Find all factors and zeros!</a:t>
            </a:r>
          </a:p>
          <a:p>
            <a:pPr marL="0" indent="0">
              <a:buNone/>
            </a:pPr>
            <a:r>
              <a:rPr lang="en-US" sz="3600" dirty="0"/>
              <a:t> Must use Synthetic  Division. </a:t>
            </a:r>
          </a:p>
          <a:p>
            <a:pPr marL="0" indent="0">
              <a:buNone/>
            </a:pPr>
            <a:r>
              <a:rPr lang="en-US" sz="3600" dirty="0"/>
              <a:t>F(x) = x</a:t>
            </a:r>
            <a:r>
              <a:rPr lang="en-US" sz="3600" baseline="30000" dirty="0"/>
              <a:t>3</a:t>
            </a:r>
            <a:r>
              <a:rPr lang="en-US" sz="3600" dirty="0"/>
              <a:t> + 5x</a:t>
            </a:r>
            <a:r>
              <a:rPr lang="en-US" sz="3600" baseline="30000" dirty="0"/>
              <a:t>2</a:t>
            </a:r>
            <a:r>
              <a:rPr lang="en-US" sz="3600" dirty="0"/>
              <a:t> – 9x – 45; x – 3 </a:t>
            </a:r>
          </a:p>
        </p:txBody>
      </p:sp>
    </p:spTree>
    <p:extLst>
      <p:ext uri="{BB962C8B-B14F-4D97-AF65-F5344CB8AC3E}">
        <p14:creationId xmlns:p14="http://schemas.microsoft.com/office/powerpoint/2010/main" val="1263142125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3600" u="sng" dirty="0"/>
              <a:t>CHECK 5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2000250"/>
            <a:ext cx="8610600" cy="3263504"/>
          </a:xfrm>
        </p:spPr>
        <p:txBody>
          <a:bodyPr>
            <a:normAutofit/>
          </a:bodyPr>
          <a:lstStyle/>
          <a:p>
            <a:r>
              <a:rPr lang="en-US" sz="3600" dirty="0"/>
              <a:t>F(x) = x</a:t>
            </a:r>
            <a:r>
              <a:rPr lang="en-US" sz="3600" baseline="30000" dirty="0"/>
              <a:t>3</a:t>
            </a:r>
            <a:r>
              <a:rPr lang="en-US" sz="3600" dirty="0"/>
              <a:t> + 5x</a:t>
            </a:r>
            <a:r>
              <a:rPr lang="en-US" sz="3600" baseline="30000" dirty="0"/>
              <a:t>2</a:t>
            </a:r>
            <a:r>
              <a:rPr lang="en-US" sz="3600" dirty="0"/>
              <a:t> – 9x – 45; x – 3 </a:t>
            </a:r>
          </a:p>
        </p:txBody>
      </p:sp>
      <p:sp>
        <p:nvSpPr>
          <p:cNvPr id="455" name="SMARTInkShape-898">
            <a:extLst>
              <a:ext uri="{FF2B5EF4-FFF2-40B4-BE49-F238E27FC236}">
                <a16:creationId xmlns:a16="http://schemas.microsoft.com/office/drawing/2014/main" id="{6E595566-EFF2-45A5-AE66-5F66D06161A8}"/>
              </a:ext>
            </a:extLst>
          </p:cNvPr>
          <p:cNvSpPr/>
          <p:nvPr/>
        </p:nvSpPr>
        <p:spPr>
          <a:xfrm>
            <a:off x="5321301" y="2174603"/>
            <a:ext cx="1462124" cy="470256"/>
          </a:xfrm>
          <a:custGeom>
            <a:avLst/>
            <a:gdLst/>
            <a:ahLst/>
            <a:cxnLst/>
            <a:rect l="0" t="0" r="0" b="0"/>
            <a:pathLst>
              <a:path w="1462124" h="470256">
                <a:moveTo>
                  <a:pt x="0" y="460466"/>
                </a:moveTo>
                <a:lnTo>
                  <a:pt x="3468" y="463067"/>
                </a:lnTo>
                <a:lnTo>
                  <a:pt x="7105" y="464343"/>
                </a:lnTo>
                <a:lnTo>
                  <a:pt x="37438" y="465338"/>
                </a:lnTo>
                <a:lnTo>
                  <a:pt x="55783" y="464816"/>
                </a:lnTo>
                <a:lnTo>
                  <a:pt x="85372" y="461146"/>
                </a:lnTo>
                <a:lnTo>
                  <a:pt x="117627" y="456678"/>
                </a:lnTo>
                <a:lnTo>
                  <a:pt x="150230" y="455714"/>
                </a:lnTo>
                <a:lnTo>
                  <a:pt x="182881" y="455587"/>
                </a:lnTo>
                <a:lnTo>
                  <a:pt x="213495" y="455571"/>
                </a:lnTo>
                <a:lnTo>
                  <a:pt x="243195" y="455568"/>
                </a:lnTo>
                <a:lnTo>
                  <a:pt x="268242" y="457019"/>
                </a:lnTo>
                <a:lnTo>
                  <a:pt x="299245" y="459785"/>
                </a:lnTo>
                <a:lnTo>
                  <a:pt x="331549" y="460331"/>
                </a:lnTo>
                <a:lnTo>
                  <a:pt x="357235" y="460426"/>
                </a:lnTo>
                <a:lnTo>
                  <a:pt x="383957" y="460454"/>
                </a:lnTo>
                <a:lnTo>
                  <a:pt x="413808" y="460463"/>
                </a:lnTo>
                <a:lnTo>
                  <a:pt x="441359" y="460465"/>
                </a:lnTo>
                <a:lnTo>
                  <a:pt x="468633" y="460466"/>
                </a:lnTo>
                <a:lnTo>
                  <a:pt x="498646" y="461010"/>
                </a:lnTo>
                <a:lnTo>
                  <a:pt x="526247" y="463832"/>
                </a:lnTo>
                <a:lnTo>
                  <a:pt x="552810" y="464911"/>
                </a:lnTo>
                <a:lnTo>
                  <a:pt x="579792" y="465230"/>
                </a:lnTo>
                <a:lnTo>
                  <a:pt x="609718" y="465325"/>
                </a:lnTo>
                <a:lnTo>
                  <a:pt x="638018" y="465353"/>
                </a:lnTo>
                <a:lnTo>
                  <a:pt x="668335" y="465361"/>
                </a:lnTo>
                <a:lnTo>
                  <a:pt x="696027" y="465363"/>
                </a:lnTo>
                <a:lnTo>
                  <a:pt x="723342" y="465364"/>
                </a:lnTo>
                <a:lnTo>
                  <a:pt x="754820" y="465365"/>
                </a:lnTo>
                <a:lnTo>
                  <a:pt x="778887" y="465365"/>
                </a:lnTo>
                <a:lnTo>
                  <a:pt x="809982" y="465365"/>
                </a:lnTo>
                <a:lnTo>
                  <a:pt x="841048" y="465365"/>
                </a:lnTo>
                <a:lnTo>
                  <a:pt x="869766" y="465365"/>
                </a:lnTo>
                <a:lnTo>
                  <a:pt x="900126" y="465365"/>
                </a:lnTo>
                <a:lnTo>
                  <a:pt x="932105" y="465365"/>
                </a:lnTo>
                <a:lnTo>
                  <a:pt x="961091" y="465365"/>
                </a:lnTo>
                <a:lnTo>
                  <a:pt x="991533" y="465365"/>
                </a:lnTo>
                <a:lnTo>
                  <a:pt x="1023532" y="465365"/>
                </a:lnTo>
                <a:lnTo>
                  <a:pt x="1052529" y="465365"/>
                </a:lnTo>
                <a:lnTo>
                  <a:pt x="1082972" y="465365"/>
                </a:lnTo>
                <a:lnTo>
                  <a:pt x="1111506" y="467965"/>
                </a:lnTo>
                <a:lnTo>
                  <a:pt x="1138345" y="469582"/>
                </a:lnTo>
                <a:lnTo>
                  <a:pt x="1164683" y="470061"/>
                </a:lnTo>
                <a:lnTo>
                  <a:pt x="1194374" y="470223"/>
                </a:lnTo>
                <a:lnTo>
                  <a:pt x="1221204" y="470255"/>
                </a:lnTo>
                <a:lnTo>
                  <a:pt x="1249522" y="469718"/>
                </a:lnTo>
                <a:lnTo>
                  <a:pt x="1280426" y="466045"/>
                </a:lnTo>
                <a:lnTo>
                  <a:pt x="1305747" y="464003"/>
                </a:lnTo>
                <a:lnTo>
                  <a:pt x="1335598" y="455447"/>
                </a:lnTo>
                <a:lnTo>
                  <a:pt x="1359610" y="444130"/>
                </a:lnTo>
                <a:lnTo>
                  <a:pt x="1383747" y="422144"/>
                </a:lnTo>
                <a:lnTo>
                  <a:pt x="1387884" y="416039"/>
                </a:lnTo>
                <a:lnTo>
                  <a:pt x="1391175" y="409696"/>
                </a:lnTo>
                <a:lnTo>
                  <a:pt x="1399735" y="400005"/>
                </a:lnTo>
                <a:lnTo>
                  <a:pt x="1409800" y="376541"/>
                </a:lnTo>
                <a:lnTo>
                  <a:pt x="1425182" y="355212"/>
                </a:lnTo>
                <a:lnTo>
                  <a:pt x="1432308" y="342194"/>
                </a:lnTo>
                <a:lnTo>
                  <a:pt x="1435550" y="322794"/>
                </a:lnTo>
                <a:lnTo>
                  <a:pt x="1445623" y="299680"/>
                </a:lnTo>
                <a:lnTo>
                  <a:pt x="1451052" y="279390"/>
                </a:lnTo>
                <a:lnTo>
                  <a:pt x="1455431" y="259658"/>
                </a:lnTo>
                <a:lnTo>
                  <a:pt x="1456296" y="236671"/>
                </a:lnTo>
                <a:lnTo>
                  <a:pt x="1458401" y="215841"/>
                </a:lnTo>
                <a:lnTo>
                  <a:pt x="1462123" y="196003"/>
                </a:lnTo>
                <a:lnTo>
                  <a:pt x="1457645" y="179727"/>
                </a:lnTo>
                <a:lnTo>
                  <a:pt x="1447662" y="159155"/>
                </a:lnTo>
                <a:lnTo>
                  <a:pt x="1436897" y="138283"/>
                </a:lnTo>
                <a:lnTo>
                  <a:pt x="1426752" y="117613"/>
                </a:lnTo>
                <a:lnTo>
                  <a:pt x="1424020" y="93172"/>
                </a:lnTo>
                <a:lnTo>
                  <a:pt x="1421931" y="72036"/>
                </a:lnTo>
                <a:lnTo>
                  <a:pt x="1417590" y="50140"/>
                </a:lnTo>
                <a:lnTo>
                  <a:pt x="1416647" y="38006"/>
                </a:lnTo>
                <a:lnTo>
                  <a:pt x="1412161" y="28352"/>
                </a:lnTo>
                <a:lnTo>
                  <a:pt x="1410673" y="22942"/>
                </a:lnTo>
                <a:lnTo>
                  <a:pt x="1407592" y="18724"/>
                </a:lnTo>
                <a:lnTo>
                  <a:pt x="1403803" y="16486"/>
                </a:lnTo>
                <a:lnTo>
                  <a:pt x="1399701" y="14948"/>
                </a:lnTo>
                <a:lnTo>
                  <a:pt x="1385523" y="7982"/>
                </a:lnTo>
                <a:lnTo>
                  <a:pt x="1361484" y="1712"/>
                </a:lnTo>
                <a:lnTo>
                  <a:pt x="1330054" y="151"/>
                </a:lnTo>
                <a:lnTo>
                  <a:pt x="1299444" y="20"/>
                </a:lnTo>
                <a:lnTo>
                  <a:pt x="1267057" y="3"/>
                </a:lnTo>
                <a:lnTo>
                  <a:pt x="1240964" y="1"/>
                </a:lnTo>
                <a:lnTo>
                  <a:pt x="1210355" y="0"/>
                </a:lnTo>
                <a:lnTo>
                  <a:pt x="1180656" y="0"/>
                </a:lnTo>
                <a:lnTo>
                  <a:pt x="1155609" y="0"/>
                </a:lnTo>
                <a:lnTo>
                  <a:pt x="1129802" y="0"/>
                </a:lnTo>
                <a:lnTo>
                  <a:pt x="1103772" y="0"/>
                </a:lnTo>
                <a:lnTo>
                  <a:pt x="1075738" y="0"/>
                </a:lnTo>
                <a:lnTo>
                  <a:pt x="1044452" y="1451"/>
                </a:lnTo>
                <a:lnTo>
                  <a:pt x="1014134" y="3878"/>
                </a:lnTo>
                <a:lnTo>
                  <a:pt x="984833" y="4596"/>
                </a:lnTo>
                <a:lnTo>
                  <a:pt x="955105" y="3358"/>
                </a:lnTo>
                <a:lnTo>
                  <a:pt x="925977" y="995"/>
                </a:lnTo>
                <a:lnTo>
                  <a:pt x="894365" y="295"/>
                </a:lnTo>
                <a:lnTo>
                  <a:pt x="862018" y="88"/>
                </a:lnTo>
                <a:lnTo>
                  <a:pt x="839593" y="584"/>
                </a:lnTo>
                <a:lnTo>
                  <a:pt x="815113" y="2618"/>
                </a:lnTo>
                <a:lnTo>
                  <a:pt x="791653" y="3885"/>
                </a:lnTo>
                <a:lnTo>
                  <a:pt x="769132" y="4993"/>
                </a:lnTo>
                <a:lnTo>
                  <a:pt x="747026" y="7299"/>
                </a:lnTo>
                <a:lnTo>
                  <a:pt x="723172" y="8687"/>
                </a:lnTo>
                <a:lnTo>
                  <a:pt x="698781" y="9304"/>
                </a:lnTo>
                <a:lnTo>
                  <a:pt x="675846" y="9578"/>
                </a:lnTo>
                <a:lnTo>
                  <a:pt x="653556" y="9700"/>
                </a:lnTo>
                <a:lnTo>
                  <a:pt x="630830" y="9754"/>
                </a:lnTo>
                <a:lnTo>
                  <a:pt x="606214" y="9778"/>
                </a:lnTo>
                <a:lnTo>
                  <a:pt x="574812" y="9792"/>
                </a:lnTo>
                <a:lnTo>
                  <a:pt x="543654" y="12396"/>
                </a:lnTo>
                <a:lnTo>
                  <a:pt x="520298" y="13674"/>
                </a:lnTo>
                <a:lnTo>
                  <a:pt x="496854" y="14242"/>
                </a:lnTo>
                <a:lnTo>
                  <a:pt x="465886" y="14561"/>
                </a:lnTo>
                <a:lnTo>
                  <a:pt x="442192" y="14636"/>
                </a:lnTo>
                <a:lnTo>
                  <a:pt x="411307" y="14678"/>
                </a:lnTo>
                <a:lnTo>
                  <a:pt x="380303" y="14690"/>
                </a:lnTo>
                <a:lnTo>
                  <a:pt x="348136" y="14694"/>
                </a:lnTo>
                <a:lnTo>
                  <a:pt x="319091" y="14696"/>
                </a:lnTo>
                <a:lnTo>
                  <a:pt x="288634" y="14696"/>
                </a:lnTo>
                <a:lnTo>
                  <a:pt x="260096" y="14696"/>
                </a:lnTo>
                <a:lnTo>
                  <a:pt x="228935" y="11330"/>
                </a:lnTo>
                <a:lnTo>
                  <a:pt x="204106" y="10251"/>
                </a:lnTo>
                <a:lnTo>
                  <a:pt x="171645" y="9887"/>
                </a:lnTo>
                <a:lnTo>
                  <a:pt x="152700" y="8372"/>
                </a:lnTo>
                <a:lnTo>
                  <a:pt x="133295" y="5585"/>
                </a:lnTo>
                <a:lnTo>
                  <a:pt x="101099" y="4959"/>
                </a:lnTo>
                <a:lnTo>
                  <a:pt x="73177" y="4899"/>
                </a:lnTo>
                <a:lnTo>
                  <a:pt x="66339" y="9116"/>
                </a:lnTo>
                <a:lnTo>
                  <a:pt x="65767" y="10946"/>
                </a:lnTo>
                <a:lnTo>
                  <a:pt x="65617" y="12196"/>
                </a:lnTo>
                <a:lnTo>
                  <a:pt x="63514" y="15036"/>
                </a:lnTo>
                <a:lnTo>
                  <a:pt x="60884" y="18113"/>
                </a:lnTo>
                <a:lnTo>
                  <a:pt x="59405" y="23450"/>
                </a:lnTo>
                <a:lnTo>
                  <a:pt x="55338" y="45823"/>
                </a:lnTo>
                <a:lnTo>
                  <a:pt x="49056" y="69413"/>
                </a:lnTo>
                <a:lnTo>
                  <a:pt x="46012" y="93827"/>
                </a:lnTo>
                <a:lnTo>
                  <a:pt x="45778" y="116183"/>
                </a:lnTo>
                <a:lnTo>
                  <a:pt x="45731" y="136887"/>
                </a:lnTo>
                <a:lnTo>
                  <a:pt x="45722" y="156701"/>
                </a:lnTo>
                <a:lnTo>
                  <a:pt x="50209" y="179705"/>
                </a:lnTo>
                <a:lnTo>
                  <a:pt x="53784" y="201988"/>
                </a:lnTo>
                <a:lnTo>
                  <a:pt x="57300" y="220775"/>
                </a:lnTo>
                <a:lnTo>
                  <a:pt x="60277" y="240131"/>
                </a:lnTo>
                <a:lnTo>
                  <a:pt x="63821" y="259654"/>
                </a:lnTo>
                <a:lnTo>
                  <a:pt x="65020" y="283156"/>
                </a:lnTo>
                <a:lnTo>
                  <a:pt x="70470" y="306888"/>
                </a:lnTo>
                <a:lnTo>
                  <a:pt x="76600" y="329316"/>
                </a:lnTo>
                <a:lnTo>
                  <a:pt x="78025" y="351950"/>
                </a:lnTo>
                <a:lnTo>
                  <a:pt x="85434" y="375640"/>
                </a:lnTo>
                <a:lnTo>
                  <a:pt x="95864" y="396681"/>
                </a:lnTo>
                <a:lnTo>
                  <a:pt x="103073" y="407700"/>
                </a:lnTo>
                <a:lnTo>
                  <a:pt x="125630" y="431045"/>
                </a:lnTo>
                <a:lnTo>
                  <a:pt x="137614" y="439412"/>
                </a:lnTo>
                <a:lnTo>
                  <a:pt x="165261" y="450540"/>
                </a:lnTo>
                <a:lnTo>
                  <a:pt x="195542" y="460454"/>
                </a:lnTo>
                <a:lnTo>
                  <a:pt x="209005" y="465365"/>
                </a:lnTo>
              </a:path>
            </a:pathLst>
          </a:custGeom>
          <a:ln w="19050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463" name="SMARTInkShape-Group267">
            <a:extLst>
              <a:ext uri="{FF2B5EF4-FFF2-40B4-BE49-F238E27FC236}">
                <a16:creationId xmlns:a16="http://schemas.microsoft.com/office/drawing/2014/main" id="{EF92313E-E214-42A4-BF9D-F38627810E97}"/>
              </a:ext>
            </a:extLst>
          </p:cNvPr>
          <p:cNvGrpSpPr/>
          <p:nvPr/>
        </p:nvGrpSpPr>
        <p:grpSpPr>
          <a:xfrm>
            <a:off x="156763" y="2498331"/>
            <a:ext cx="907862" cy="607352"/>
            <a:chOff x="156763" y="2498331"/>
            <a:chExt cx="907862" cy="607352"/>
          </a:xfrm>
        </p:grpSpPr>
        <p:sp>
          <p:nvSpPr>
            <p:cNvPr id="456" name="SMARTInkShape-899">
              <a:extLst>
                <a:ext uri="{FF2B5EF4-FFF2-40B4-BE49-F238E27FC236}">
                  <a16:creationId xmlns:a16="http://schemas.microsoft.com/office/drawing/2014/main" id="{211D966E-3B3A-496A-973C-537F057BB35F}"/>
                </a:ext>
              </a:extLst>
            </p:cNvPr>
            <p:cNvSpPr/>
            <p:nvPr/>
          </p:nvSpPr>
          <p:spPr>
            <a:xfrm>
              <a:off x="379362" y="2498331"/>
              <a:ext cx="149562" cy="73420"/>
            </a:xfrm>
            <a:custGeom>
              <a:avLst/>
              <a:gdLst/>
              <a:ahLst/>
              <a:cxnLst/>
              <a:rect l="0" t="0" r="0" b="0"/>
              <a:pathLst>
                <a:path w="149562" h="73420">
                  <a:moveTo>
                    <a:pt x="12525" y="34230"/>
                  </a:moveTo>
                  <a:lnTo>
                    <a:pt x="5590" y="31630"/>
                  </a:lnTo>
                  <a:lnTo>
                    <a:pt x="3547" y="30320"/>
                  </a:lnTo>
                  <a:lnTo>
                    <a:pt x="0" y="25316"/>
                  </a:lnTo>
                  <a:lnTo>
                    <a:pt x="11807" y="17770"/>
                  </a:lnTo>
                  <a:lnTo>
                    <a:pt x="17286" y="12763"/>
                  </a:lnTo>
                  <a:lnTo>
                    <a:pt x="36813" y="3389"/>
                  </a:lnTo>
                  <a:lnTo>
                    <a:pt x="58446" y="622"/>
                  </a:lnTo>
                  <a:lnTo>
                    <a:pt x="90863" y="0"/>
                  </a:lnTo>
                  <a:lnTo>
                    <a:pt x="105485" y="503"/>
                  </a:lnTo>
                  <a:lnTo>
                    <a:pt x="134648" y="5989"/>
                  </a:lnTo>
                  <a:lnTo>
                    <a:pt x="140099" y="8072"/>
                  </a:lnTo>
                  <a:lnTo>
                    <a:pt x="144941" y="8997"/>
                  </a:lnTo>
                  <a:lnTo>
                    <a:pt x="146522" y="9788"/>
                  </a:lnTo>
                  <a:lnTo>
                    <a:pt x="147576" y="10860"/>
                  </a:lnTo>
                  <a:lnTo>
                    <a:pt x="148748" y="13502"/>
                  </a:lnTo>
                  <a:lnTo>
                    <a:pt x="149561" y="21233"/>
                  </a:lnTo>
                  <a:lnTo>
                    <a:pt x="147695" y="24463"/>
                  </a:lnTo>
                  <a:lnTo>
                    <a:pt x="134328" y="35865"/>
                  </a:lnTo>
                  <a:lnTo>
                    <a:pt x="102131" y="50660"/>
                  </a:lnTo>
                  <a:lnTo>
                    <a:pt x="89552" y="57181"/>
                  </a:lnTo>
                  <a:lnTo>
                    <a:pt x="80906" y="64676"/>
                  </a:lnTo>
                  <a:lnTo>
                    <a:pt x="64776" y="73419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57" name="SMARTInkShape-900">
              <a:extLst>
                <a:ext uri="{FF2B5EF4-FFF2-40B4-BE49-F238E27FC236}">
                  <a16:creationId xmlns:a16="http://schemas.microsoft.com/office/drawing/2014/main" id="{1F705EB6-6941-45D9-B998-51C2133F70C9}"/>
                </a:ext>
              </a:extLst>
            </p:cNvPr>
            <p:cNvSpPr/>
            <p:nvPr/>
          </p:nvSpPr>
          <p:spPr>
            <a:xfrm>
              <a:off x="437607" y="2552156"/>
              <a:ext cx="84909" cy="107770"/>
            </a:xfrm>
            <a:custGeom>
              <a:avLst/>
              <a:gdLst/>
              <a:ahLst/>
              <a:cxnLst/>
              <a:rect l="0" t="0" r="0" b="0"/>
              <a:pathLst>
                <a:path w="84909" h="107770">
                  <a:moveTo>
                    <a:pt x="0" y="0"/>
                  </a:moveTo>
                  <a:lnTo>
                    <a:pt x="0" y="6818"/>
                  </a:lnTo>
                  <a:lnTo>
                    <a:pt x="1935" y="9925"/>
                  </a:lnTo>
                  <a:lnTo>
                    <a:pt x="4488" y="13120"/>
                  </a:lnTo>
                  <a:lnTo>
                    <a:pt x="16893" y="36116"/>
                  </a:lnTo>
                  <a:lnTo>
                    <a:pt x="20245" y="45777"/>
                  </a:lnTo>
                  <a:lnTo>
                    <a:pt x="40843" y="68583"/>
                  </a:lnTo>
                  <a:lnTo>
                    <a:pt x="56689" y="80999"/>
                  </a:lnTo>
                  <a:lnTo>
                    <a:pt x="80260" y="94681"/>
                  </a:lnTo>
                  <a:lnTo>
                    <a:pt x="82842" y="97961"/>
                  </a:lnTo>
                  <a:lnTo>
                    <a:pt x="84636" y="102768"/>
                  </a:lnTo>
                  <a:lnTo>
                    <a:pt x="84908" y="107769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58" name="SMARTInkShape-901">
              <a:extLst>
                <a:ext uri="{FF2B5EF4-FFF2-40B4-BE49-F238E27FC236}">
                  <a16:creationId xmlns:a16="http://schemas.microsoft.com/office/drawing/2014/main" id="{42CC7B0D-47B3-436F-BE07-5366941614F0}"/>
                </a:ext>
              </a:extLst>
            </p:cNvPr>
            <p:cNvSpPr/>
            <p:nvPr/>
          </p:nvSpPr>
          <p:spPr>
            <a:xfrm>
              <a:off x="261258" y="2549070"/>
              <a:ext cx="140664" cy="61869"/>
            </a:xfrm>
            <a:custGeom>
              <a:avLst/>
              <a:gdLst/>
              <a:ahLst/>
              <a:cxnLst/>
              <a:rect l="0" t="0" r="0" b="0"/>
              <a:pathLst>
                <a:path w="140664" h="61869">
                  <a:moveTo>
                    <a:pt x="0" y="32477"/>
                  </a:moveTo>
                  <a:lnTo>
                    <a:pt x="11886" y="23563"/>
                  </a:lnTo>
                  <a:lnTo>
                    <a:pt x="42102" y="9576"/>
                  </a:lnTo>
                  <a:lnTo>
                    <a:pt x="59767" y="1448"/>
                  </a:lnTo>
                  <a:lnTo>
                    <a:pt x="63793" y="905"/>
                  </a:lnTo>
                  <a:lnTo>
                    <a:pt x="83963" y="1043"/>
                  </a:lnTo>
                  <a:lnTo>
                    <a:pt x="88633" y="90"/>
                  </a:lnTo>
                  <a:lnTo>
                    <a:pt x="92471" y="0"/>
                  </a:lnTo>
                  <a:lnTo>
                    <a:pt x="121228" y="3528"/>
                  </a:lnTo>
                  <a:lnTo>
                    <a:pt x="130492" y="6943"/>
                  </a:lnTo>
                  <a:lnTo>
                    <a:pt x="132715" y="7290"/>
                  </a:lnTo>
                  <a:lnTo>
                    <a:pt x="134197" y="8066"/>
                  </a:lnTo>
                  <a:lnTo>
                    <a:pt x="135184" y="9127"/>
                  </a:lnTo>
                  <a:lnTo>
                    <a:pt x="137008" y="11758"/>
                  </a:lnTo>
                  <a:lnTo>
                    <a:pt x="140237" y="14741"/>
                  </a:lnTo>
                  <a:lnTo>
                    <a:pt x="140663" y="15755"/>
                  </a:lnTo>
                  <a:lnTo>
                    <a:pt x="140221" y="16430"/>
                  </a:lnTo>
                  <a:lnTo>
                    <a:pt x="134297" y="20115"/>
                  </a:lnTo>
                  <a:lnTo>
                    <a:pt x="132259" y="22991"/>
                  </a:lnTo>
                  <a:lnTo>
                    <a:pt x="131716" y="24521"/>
                  </a:lnTo>
                  <a:lnTo>
                    <a:pt x="127241" y="27671"/>
                  </a:lnTo>
                  <a:lnTo>
                    <a:pt x="96422" y="45541"/>
                  </a:lnTo>
                  <a:lnTo>
                    <a:pt x="91465" y="50439"/>
                  </a:lnTo>
                  <a:lnTo>
                    <a:pt x="82174" y="54793"/>
                  </a:lnTo>
                  <a:lnTo>
                    <a:pt x="73349" y="56684"/>
                  </a:lnTo>
                  <a:lnTo>
                    <a:pt x="65314" y="61868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59" name="SMARTInkShape-902">
              <a:extLst>
                <a:ext uri="{FF2B5EF4-FFF2-40B4-BE49-F238E27FC236}">
                  <a16:creationId xmlns:a16="http://schemas.microsoft.com/office/drawing/2014/main" id="{20C868F7-CF48-43B7-A87E-C0A6845A3845}"/>
                </a:ext>
              </a:extLst>
            </p:cNvPr>
            <p:cNvSpPr/>
            <p:nvPr/>
          </p:nvSpPr>
          <p:spPr>
            <a:xfrm>
              <a:off x="306978" y="2586446"/>
              <a:ext cx="84910" cy="107770"/>
            </a:xfrm>
            <a:custGeom>
              <a:avLst/>
              <a:gdLst/>
              <a:ahLst/>
              <a:cxnLst/>
              <a:rect l="0" t="0" r="0" b="0"/>
              <a:pathLst>
                <a:path w="84910" h="107770">
                  <a:moveTo>
                    <a:pt x="0" y="0"/>
                  </a:moveTo>
                  <a:lnTo>
                    <a:pt x="0" y="2601"/>
                  </a:lnTo>
                  <a:lnTo>
                    <a:pt x="1935" y="5329"/>
                  </a:lnTo>
                  <a:lnTo>
                    <a:pt x="19729" y="29612"/>
                  </a:lnTo>
                  <a:lnTo>
                    <a:pt x="37839" y="52883"/>
                  </a:lnTo>
                  <a:lnTo>
                    <a:pt x="42217" y="59971"/>
                  </a:lnTo>
                  <a:lnTo>
                    <a:pt x="48726" y="76686"/>
                  </a:lnTo>
                  <a:lnTo>
                    <a:pt x="56770" y="85885"/>
                  </a:lnTo>
                  <a:lnTo>
                    <a:pt x="74172" y="99104"/>
                  </a:lnTo>
                  <a:lnTo>
                    <a:pt x="81405" y="102298"/>
                  </a:lnTo>
                  <a:lnTo>
                    <a:pt x="84909" y="107769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60" name="SMARTInkShape-903">
              <a:extLst>
                <a:ext uri="{FF2B5EF4-FFF2-40B4-BE49-F238E27FC236}">
                  <a16:creationId xmlns:a16="http://schemas.microsoft.com/office/drawing/2014/main" id="{DEDEE292-D641-4D23-82F3-3E2514B735AB}"/>
                </a:ext>
              </a:extLst>
            </p:cNvPr>
            <p:cNvSpPr/>
            <p:nvPr/>
          </p:nvSpPr>
          <p:spPr>
            <a:xfrm>
              <a:off x="156763" y="2586673"/>
              <a:ext cx="104226" cy="73252"/>
            </a:xfrm>
            <a:custGeom>
              <a:avLst/>
              <a:gdLst/>
              <a:ahLst/>
              <a:cxnLst/>
              <a:rect l="0" t="0" r="0" b="0"/>
              <a:pathLst>
                <a:path w="104226" h="73252">
                  <a:moveTo>
                    <a:pt x="13055" y="19367"/>
                  </a:moveTo>
                  <a:lnTo>
                    <a:pt x="13055" y="21968"/>
                  </a:lnTo>
                  <a:lnTo>
                    <a:pt x="12329" y="22734"/>
                  </a:lnTo>
                  <a:lnTo>
                    <a:pt x="11120" y="23245"/>
                  </a:lnTo>
                  <a:lnTo>
                    <a:pt x="7432" y="24064"/>
                  </a:lnTo>
                  <a:lnTo>
                    <a:pt x="3325" y="26807"/>
                  </a:lnTo>
                  <a:lnTo>
                    <a:pt x="1474" y="29568"/>
                  </a:lnTo>
                  <a:lnTo>
                    <a:pt x="79" y="40618"/>
                  </a:lnTo>
                  <a:lnTo>
                    <a:pt x="0" y="54611"/>
                  </a:lnTo>
                  <a:lnTo>
                    <a:pt x="1931" y="58254"/>
                  </a:lnTo>
                  <a:lnTo>
                    <a:pt x="3462" y="59987"/>
                  </a:lnTo>
                  <a:lnTo>
                    <a:pt x="20969" y="69968"/>
                  </a:lnTo>
                  <a:lnTo>
                    <a:pt x="29635" y="71792"/>
                  </a:lnTo>
                  <a:lnTo>
                    <a:pt x="60714" y="73195"/>
                  </a:lnTo>
                  <a:lnTo>
                    <a:pt x="93312" y="73251"/>
                  </a:lnTo>
                  <a:lnTo>
                    <a:pt x="94863" y="72707"/>
                  </a:lnTo>
                  <a:lnTo>
                    <a:pt x="95897" y="71800"/>
                  </a:lnTo>
                  <a:lnTo>
                    <a:pt x="97555" y="69034"/>
                  </a:lnTo>
                  <a:lnTo>
                    <a:pt x="97928" y="61595"/>
                  </a:lnTo>
                  <a:lnTo>
                    <a:pt x="98666" y="60582"/>
                  </a:lnTo>
                  <a:lnTo>
                    <a:pt x="99883" y="59906"/>
                  </a:lnTo>
                  <a:lnTo>
                    <a:pt x="101420" y="59456"/>
                  </a:lnTo>
                  <a:lnTo>
                    <a:pt x="102445" y="58067"/>
                  </a:lnTo>
                  <a:lnTo>
                    <a:pt x="104225" y="47600"/>
                  </a:lnTo>
                  <a:lnTo>
                    <a:pt x="102440" y="44070"/>
                  </a:lnTo>
                  <a:lnTo>
                    <a:pt x="82688" y="23318"/>
                  </a:lnTo>
                  <a:lnTo>
                    <a:pt x="53399" y="7955"/>
                  </a:lnTo>
                  <a:lnTo>
                    <a:pt x="42742" y="4776"/>
                  </a:lnTo>
                  <a:lnTo>
                    <a:pt x="41555" y="3653"/>
                  </a:lnTo>
                  <a:lnTo>
                    <a:pt x="40764" y="2360"/>
                  </a:lnTo>
                  <a:lnTo>
                    <a:pt x="39510" y="1497"/>
                  </a:lnTo>
                  <a:lnTo>
                    <a:pt x="36183" y="539"/>
                  </a:lnTo>
                  <a:lnTo>
                    <a:pt x="30229" y="0"/>
                  </a:lnTo>
                  <a:lnTo>
                    <a:pt x="28859" y="469"/>
                  </a:lnTo>
                  <a:lnTo>
                    <a:pt x="27945" y="1325"/>
                  </a:lnTo>
                  <a:lnTo>
                    <a:pt x="27336" y="2441"/>
                  </a:lnTo>
                  <a:lnTo>
                    <a:pt x="26204" y="3185"/>
                  </a:lnTo>
                  <a:lnTo>
                    <a:pt x="19587" y="4672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61" name="SMARTInkShape-904">
              <a:extLst>
                <a:ext uri="{FF2B5EF4-FFF2-40B4-BE49-F238E27FC236}">
                  <a16:creationId xmlns:a16="http://schemas.microsoft.com/office/drawing/2014/main" id="{FB6B453A-E42D-4F54-8441-B735ACFEDAF2}"/>
                </a:ext>
              </a:extLst>
            </p:cNvPr>
            <p:cNvSpPr/>
            <p:nvPr/>
          </p:nvSpPr>
          <p:spPr>
            <a:xfrm>
              <a:off x="254727" y="3056709"/>
              <a:ext cx="809898" cy="48974"/>
            </a:xfrm>
            <a:custGeom>
              <a:avLst/>
              <a:gdLst/>
              <a:ahLst/>
              <a:cxnLst/>
              <a:rect l="0" t="0" r="0" b="0"/>
              <a:pathLst>
                <a:path w="809898" h="48974">
                  <a:moveTo>
                    <a:pt x="0" y="44087"/>
                  </a:moveTo>
                  <a:lnTo>
                    <a:pt x="0" y="41265"/>
                  </a:lnTo>
                  <a:lnTo>
                    <a:pt x="0" y="42470"/>
                  </a:lnTo>
                  <a:lnTo>
                    <a:pt x="725" y="43009"/>
                  </a:lnTo>
                  <a:lnTo>
                    <a:pt x="3467" y="43608"/>
                  </a:lnTo>
                  <a:lnTo>
                    <a:pt x="3763" y="43767"/>
                  </a:lnTo>
                  <a:lnTo>
                    <a:pt x="2156" y="43945"/>
                  </a:lnTo>
                  <a:lnTo>
                    <a:pt x="2889" y="44537"/>
                  </a:lnTo>
                  <a:lnTo>
                    <a:pt x="7573" y="46645"/>
                  </a:lnTo>
                  <a:lnTo>
                    <a:pt x="18371" y="48292"/>
                  </a:lnTo>
                  <a:lnTo>
                    <a:pt x="50561" y="48924"/>
                  </a:lnTo>
                  <a:lnTo>
                    <a:pt x="78769" y="48973"/>
                  </a:lnTo>
                  <a:lnTo>
                    <a:pt x="103087" y="48438"/>
                  </a:lnTo>
                  <a:lnTo>
                    <a:pt x="129402" y="45618"/>
                  </a:lnTo>
                  <a:lnTo>
                    <a:pt x="159858" y="43996"/>
                  </a:lnTo>
                  <a:lnTo>
                    <a:pt x="191863" y="40311"/>
                  </a:lnTo>
                  <a:lnTo>
                    <a:pt x="213482" y="37329"/>
                  </a:lnTo>
                  <a:lnTo>
                    <a:pt x="237121" y="34189"/>
                  </a:lnTo>
                  <a:lnTo>
                    <a:pt x="262141" y="31524"/>
                  </a:lnTo>
                  <a:lnTo>
                    <a:pt x="287776" y="30339"/>
                  </a:lnTo>
                  <a:lnTo>
                    <a:pt x="313683" y="28361"/>
                  </a:lnTo>
                  <a:lnTo>
                    <a:pt x="340437" y="25668"/>
                  </a:lnTo>
                  <a:lnTo>
                    <a:pt x="369261" y="22656"/>
                  </a:lnTo>
                  <a:lnTo>
                    <a:pt x="397070" y="19504"/>
                  </a:lnTo>
                  <a:lnTo>
                    <a:pt x="424670" y="16832"/>
                  </a:lnTo>
                  <a:lnTo>
                    <a:pt x="453870" y="15645"/>
                  </a:lnTo>
                  <a:lnTo>
                    <a:pt x="483781" y="13666"/>
                  </a:lnTo>
                  <a:lnTo>
                    <a:pt x="513282" y="11516"/>
                  </a:lnTo>
                  <a:lnTo>
                    <a:pt x="540908" y="10562"/>
                  </a:lnTo>
                  <a:lnTo>
                    <a:pt x="569636" y="10136"/>
                  </a:lnTo>
                  <a:lnTo>
                    <a:pt x="598611" y="9404"/>
                  </a:lnTo>
                  <a:lnTo>
                    <a:pt x="626004" y="7264"/>
                  </a:lnTo>
                  <a:lnTo>
                    <a:pt x="652692" y="5949"/>
                  </a:lnTo>
                  <a:lnTo>
                    <a:pt x="678343" y="5366"/>
                  </a:lnTo>
                  <a:lnTo>
                    <a:pt x="701838" y="5106"/>
                  </a:lnTo>
                  <a:lnTo>
                    <a:pt x="726311" y="3539"/>
                  </a:lnTo>
                  <a:lnTo>
                    <a:pt x="750250" y="1573"/>
                  </a:lnTo>
                  <a:lnTo>
                    <a:pt x="779322" y="466"/>
                  </a:lnTo>
                  <a:lnTo>
                    <a:pt x="809897" y="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62" name="SMARTInkShape-905">
              <a:extLst>
                <a:ext uri="{FF2B5EF4-FFF2-40B4-BE49-F238E27FC236}">
                  <a16:creationId xmlns:a16="http://schemas.microsoft.com/office/drawing/2014/main" id="{0027F079-C78D-435C-A3CD-8C9C018D9351}"/>
                </a:ext>
              </a:extLst>
            </p:cNvPr>
            <p:cNvSpPr/>
            <p:nvPr/>
          </p:nvSpPr>
          <p:spPr>
            <a:xfrm>
              <a:off x="365761" y="2718747"/>
              <a:ext cx="313363" cy="235079"/>
            </a:xfrm>
            <a:custGeom>
              <a:avLst/>
              <a:gdLst/>
              <a:ahLst/>
              <a:cxnLst/>
              <a:rect l="0" t="0" r="0" b="0"/>
              <a:pathLst>
                <a:path w="313363" h="235079">
                  <a:moveTo>
                    <a:pt x="58783" y="34250"/>
                  </a:moveTo>
                  <a:lnTo>
                    <a:pt x="58783" y="30032"/>
                  </a:lnTo>
                  <a:lnTo>
                    <a:pt x="62250" y="26953"/>
                  </a:lnTo>
                  <a:lnTo>
                    <a:pt x="65888" y="25564"/>
                  </a:lnTo>
                  <a:lnTo>
                    <a:pt x="67874" y="25194"/>
                  </a:lnTo>
                  <a:lnTo>
                    <a:pt x="74136" y="22072"/>
                  </a:lnTo>
                  <a:lnTo>
                    <a:pt x="86859" y="10680"/>
                  </a:lnTo>
                  <a:lnTo>
                    <a:pt x="100485" y="5132"/>
                  </a:lnTo>
                  <a:lnTo>
                    <a:pt x="118310" y="1493"/>
                  </a:lnTo>
                  <a:lnTo>
                    <a:pt x="147306" y="263"/>
                  </a:lnTo>
                  <a:lnTo>
                    <a:pt x="175391" y="0"/>
                  </a:lnTo>
                  <a:lnTo>
                    <a:pt x="191063" y="1424"/>
                  </a:lnTo>
                  <a:lnTo>
                    <a:pt x="221640" y="6008"/>
                  </a:lnTo>
                  <a:lnTo>
                    <a:pt x="246821" y="13175"/>
                  </a:lnTo>
                  <a:lnTo>
                    <a:pt x="263508" y="26092"/>
                  </a:lnTo>
                  <a:lnTo>
                    <a:pt x="265886" y="29354"/>
                  </a:lnTo>
                  <a:lnTo>
                    <a:pt x="273301" y="44999"/>
                  </a:lnTo>
                  <a:lnTo>
                    <a:pt x="271932" y="50095"/>
                  </a:lnTo>
                  <a:lnTo>
                    <a:pt x="270551" y="52978"/>
                  </a:lnTo>
                  <a:lnTo>
                    <a:pt x="265146" y="57632"/>
                  </a:lnTo>
                  <a:lnTo>
                    <a:pt x="258631" y="62060"/>
                  </a:lnTo>
                  <a:lnTo>
                    <a:pt x="234659" y="83335"/>
                  </a:lnTo>
                  <a:lnTo>
                    <a:pt x="230462" y="86567"/>
                  </a:lnTo>
                  <a:lnTo>
                    <a:pt x="203595" y="95667"/>
                  </a:lnTo>
                  <a:lnTo>
                    <a:pt x="173432" y="101779"/>
                  </a:lnTo>
                  <a:lnTo>
                    <a:pt x="143839" y="106955"/>
                  </a:lnTo>
                  <a:lnTo>
                    <a:pt x="113941" y="107661"/>
                  </a:lnTo>
                  <a:lnTo>
                    <a:pt x="84533" y="107726"/>
                  </a:lnTo>
                  <a:lnTo>
                    <a:pt x="74352" y="107728"/>
                  </a:lnTo>
                  <a:lnTo>
                    <a:pt x="59386" y="103032"/>
                  </a:lnTo>
                  <a:lnTo>
                    <a:pt x="58962" y="100289"/>
                  </a:lnTo>
                  <a:lnTo>
                    <a:pt x="60354" y="99503"/>
                  </a:lnTo>
                  <a:lnTo>
                    <a:pt x="71081" y="96791"/>
                  </a:lnTo>
                  <a:lnTo>
                    <a:pt x="73513" y="95538"/>
                  </a:lnTo>
                  <a:lnTo>
                    <a:pt x="104653" y="89253"/>
                  </a:lnTo>
                  <a:lnTo>
                    <a:pt x="132577" y="88233"/>
                  </a:lnTo>
                  <a:lnTo>
                    <a:pt x="162817" y="88148"/>
                  </a:lnTo>
                  <a:lnTo>
                    <a:pt x="184292" y="89588"/>
                  </a:lnTo>
                  <a:lnTo>
                    <a:pt x="215723" y="93124"/>
                  </a:lnTo>
                  <a:lnTo>
                    <a:pt x="248219" y="99791"/>
                  </a:lnTo>
                  <a:lnTo>
                    <a:pt x="276849" y="111008"/>
                  </a:lnTo>
                  <a:lnTo>
                    <a:pt x="301928" y="121338"/>
                  </a:lnTo>
                  <a:lnTo>
                    <a:pt x="309755" y="129057"/>
                  </a:lnTo>
                  <a:lnTo>
                    <a:pt x="311840" y="133174"/>
                  </a:lnTo>
                  <a:lnTo>
                    <a:pt x="313362" y="150411"/>
                  </a:lnTo>
                  <a:lnTo>
                    <a:pt x="307872" y="169797"/>
                  </a:lnTo>
                  <a:lnTo>
                    <a:pt x="303504" y="176318"/>
                  </a:lnTo>
                  <a:lnTo>
                    <a:pt x="281917" y="199170"/>
                  </a:lnTo>
                  <a:lnTo>
                    <a:pt x="251182" y="216162"/>
                  </a:lnTo>
                  <a:lnTo>
                    <a:pt x="224836" y="229044"/>
                  </a:lnTo>
                  <a:lnTo>
                    <a:pt x="199957" y="233897"/>
                  </a:lnTo>
                  <a:lnTo>
                    <a:pt x="169486" y="234935"/>
                  </a:lnTo>
                  <a:lnTo>
                    <a:pt x="140939" y="235078"/>
                  </a:lnTo>
                  <a:lnTo>
                    <a:pt x="110672" y="234546"/>
                  </a:lnTo>
                  <a:lnTo>
                    <a:pt x="81797" y="230874"/>
                  </a:lnTo>
                  <a:lnTo>
                    <a:pt x="49421" y="225244"/>
                  </a:lnTo>
                  <a:lnTo>
                    <a:pt x="18755" y="220893"/>
                  </a:lnTo>
                  <a:lnTo>
                    <a:pt x="4817" y="220462"/>
                  </a:lnTo>
                  <a:lnTo>
                    <a:pt x="3211" y="220984"/>
                  </a:lnTo>
                  <a:lnTo>
                    <a:pt x="2141" y="221877"/>
                  </a:lnTo>
                  <a:lnTo>
                    <a:pt x="0" y="225294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464" name="SMARTInkShape-906">
            <a:extLst>
              <a:ext uri="{FF2B5EF4-FFF2-40B4-BE49-F238E27FC236}">
                <a16:creationId xmlns:a16="http://schemas.microsoft.com/office/drawing/2014/main" id="{02A06FEA-2D25-4B35-9449-E687DB793AF8}"/>
              </a:ext>
            </a:extLst>
          </p:cNvPr>
          <p:cNvSpPr/>
          <p:nvPr/>
        </p:nvSpPr>
        <p:spPr>
          <a:xfrm>
            <a:off x="953613" y="2635433"/>
            <a:ext cx="25195" cy="406582"/>
          </a:xfrm>
          <a:custGeom>
            <a:avLst/>
            <a:gdLst/>
            <a:ahLst/>
            <a:cxnLst/>
            <a:rect l="0" t="0" r="0" b="0"/>
            <a:pathLst>
              <a:path w="25195" h="406582">
                <a:moveTo>
                  <a:pt x="6508" y="0"/>
                </a:moveTo>
                <a:lnTo>
                  <a:pt x="3041" y="0"/>
                </a:lnTo>
                <a:lnTo>
                  <a:pt x="2019" y="544"/>
                </a:lnTo>
                <a:lnTo>
                  <a:pt x="1338" y="1451"/>
                </a:lnTo>
                <a:lnTo>
                  <a:pt x="156" y="4988"/>
                </a:lnTo>
                <a:lnTo>
                  <a:pt x="0" y="11657"/>
                </a:lnTo>
                <a:lnTo>
                  <a:pt x="10393" y="35139"/>
                </a:lnTo>
                <a:lnTo>
                  <a:pt x="12691" y="58895"/>
                </a:lnTo>
                <a:lnTo>
                  <a:pt x="17459" y="82310"/>
                </a:lnTo>
                <a:lnTo>
                  <a:pt x="19154" y="106448"/>
                </a:lnTo>
                <a:lnTo>
                  <a:pt x="19488" y="129703"/>
                </a:lnTo>
                <a:lnTo>
                  <a:pt x="19547" y="148799"/>
                </a:lnTo>
                <a:lnTo>
                  <a:pt x="19563" y="168246"/>
                </a:lnTo>
                <a:lnTo>
                  <a:pt x="19569" y="190397"/>
                </a:lnTo>
                <a:lnTo>
                  <a:pt x="23037" y="208995"/>
                </a:lnTo>
                <a:lnTo>
                  <a:pt x="25194" y="230048"/>
                </a:lnTo>
                <a:lnTo>
                  <a:pt x="22366" y="250922"/>
                </a:lnTo>
                <a:lnTo>
                  <a:pt x="20399" y="270894"/>
                </a:lnTo>
                <a:lnTo>
                  <a:pt x="19816" y="290601"/>
                </a:lnTo>
                <a:lnTo>
                  <a:pt x="16176" y="310229"/>
                </a:lnTo>
                <a:lnTo>
                  <a:pt x="13969" y="329833"/>
                </a:lnTo>
                <a:lnTo>
                  <a:pt x="13223" y="352051"/>
                </a:lnTo>
                <a:lnTo>
                  <a:pt x="13063" y="374504"/>
                </a:lnTo>
                <a:lnTo>
                  <a:pt x="13767" y="397811"/>
                </a:lnTo>
                <a:lnTo>
                  <a:pt x="19571" y="406581"/>
                </a:lnTo>
              </a:path>
            </a:pathLst>
          </a:custGeom>
          <a:ln w="19050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469" name="SMARTInkShape-Group269">
            <a:extLst>
              <a:ext uri="{FF2B5EF4-FFF2-40B4-BE49-F238E27FC236}">
                <a16:creationId xmlns:a16="http://schemas.microsoft.com/office/drawing/2014/main" id="{876BB7FF-1F4E-418C-8C1D-8B38206F6591}"/>
              </a:ext>
            </a:extLst>
          </p:cNvPr>
          <p:cNvGrpSpPr/>
          <p:nvPr/>
        </p:nvGrpSpPr>
        <p:grpSpPr>
          <a:xfrm>
            <a:off x="6720841" y="1724298"/>
            <a:ext cx="450669" cy="166552"/>
            <a:chOff x="6720841" y="1724298"/>
            <a:chExt cx="450669" cy="166552"/>
          </a:xfrm>
        </p:grpSpPr>
        <p:sp>
          <p:nvSpPr>
            <p:cNvPr id="465" name="SMARTInkShape-907">
              <a:extLst>
                <a:ext uri="{FF2B5EF4-FFF2-40B4-BE49-F238E27FC236}">
                  <a16:creationId xmlns:a16="http://schemas.microsoft.com/office/drawing/2014/main" id="{F93D64A1-9431-4962-B4C8-029DABFF3B11}"/>
                </a:ext>
              </a:extLst>
            </p:cNvPr>
            <p:cNvSpPr/>
            <p:nvPr/>
          </p:nvSpPr>
          <p:spPr>
            <a:xfrm>
              <a:off x="7040881" y="1827168"/>
              <a:ext cx="58784" cy="4899"/>
            </a:xfrm>
            <a:custGeom>
              <a:avLst/>
              <a:gdLst/>
              <a:ahLst/>
              <a:cxnLst/>
              <a:rect l="0" t="0" r="0" b="0"/>
              <a:pathLst>
                <a:path w="58784" h="4899">
                  <a:moveTo>
                    <a:pt x="0" y="0"/>
                  </a:moveTo>
                  <a:lnTo>
                    <a:pt x="12558" y="0"/>
                  </a:lnTo>
                  <a:lnTo>
                    <a:pt x="18402" y="1451"/>
                  </a:lnTo>
                  <a:lnTo>
                    <a:pt x="20977" y="2600"/>
                  </a:lnTo>
                  <a:lnTo>
                    <a:pt x="31534" y="4217"/>
                  </a:lnTo>
                  <a:lnTo>
                    <a:pt x="58783" y="4898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66" name="SMARTInkShape-908">
              <a:extLst>
                <a:ext uri="{FF2B5EF4-FFF2-40B4-BE49-F238E27FC236}">
                  <a16:creationId xmlns:a16="http://schemas.microsoft.com/office/drawing/2014/main" id="{B97682B0-D100-487F-8ECB-026EB1436A44}"/>
                </a:ext>
              </a:extLst>
            </p:cNvPr>
            <p:cNvSpPr/>
            <p:nvPr/>
          </p:nvSpPr>
          <p:spPr>
            <a:xfrm>
              <a:off x="7027818" y="1773284"/>
              <a:ext cx="143692" cy="4899"/>
            </a:xfrm>
            <a:custGeom>
              <a:avLst/>
              <a:gdLst/>
              <a:ahLst/>
              <a:cxnLst/>
              <a:rect l="0" t="0" r="0" b="0"/>
              <a:pathLst>
                <a:path w="143692" h="4899">
                  <a:moveTo>
                    <a:pt x="0" y="4898"/>
                  </a:moveTo>
                  <a:lnTo>
                    <a:pt x="0" y="2298"/>
                  </a:lnTo>
                  <a:lnTo>
                    <a:pt x="1451" y="2077"/>
                  </a:lnTo>
                  <a:lnTo>
                    <a:pt x="8977" y="3276"/>
                  </a:lnTo>
                  <a:lnTo>
                    <a:pt x="10339" y="2729"/>
                  </a:lnTo>
                  <a:lnTo>
                    <a:pt x="11246" y="1819"/>
                  </a:lnTo>
                  <a:lnTo>
                    <a:pt x="18061" y="2260"/>
                  </a:lnTo>
                  <a:lnTo>
                    <a:pt x="22925" y="3140"/>
                  </a:lnTo>
                  <a:lnTo>
                    <a:pt x="32202" y="2666"/>
                  </a:lnTo>
                  <a:lnTo>
                    <a:pt x="58742" y="234"/>
                  </a:lnTo>
                  <a:lnTo>
                    <a:pt x="90074" y="21"/>
                  </a:lnTo>
                  <a:lnTo>
                    <a:pt x="120295" y="1"/>
                  </a:lnTo>
                  <a:lnTo>
                    <a:pt x="143691" y="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67" name="SMARTInkShape-909">
              <a:extLst>
                <a:ext uri="{FF2B5EF4-FFF2-40B4-BE49-F238E27FC236}">
                  <a16:creationId xmlns:a16="http://schemas.microsoft.com/office/drawing/2014/main" id="{18D372D6-12D5-4417-A9F2-BE6F0092E247}"/>
                </a:ext>
              </a:extLst>
            </p:cNvPr>
            <p:cNvSpPr/>
            <p:nvPr/>
          </p:nvSpPr>
          <p:spPr>
            <a:xfrm>
              <a:off x="6720841" y="1724298"/>
              <a:ext cx="215538" cy="166552"/>
            </a:xfrm>
            <a:custGeom>
              <a:avLst/>
              <a:gdLst/>
              <a:ahLst/>
              <a:cxnLst/>
              <a:rect l="0" t="0" r="0" b="0"/>
              <a:pathLst>
                <a:path w="215538" h="166552">
                  <a:moveTo>
                    <a:pt x="215537" y="0"/>
                  </a:moveTo>
                  <a:lnTo>
                    <a:pt x="212069" y="2600"/>
                  </a:lnTo>
                  <a:lnTo>
                    <a:pt x="208432" y="3877"/>
                  </a:lnTo>
                  <a:lnTo>
                    <a:pt x="206446" y="4217"/>
                  </a:lnTo>
                  <a:lnTo>
                    <a:pt x="205123" y="4989"/>
                  </a:lnTo>
                  <a:lnTo>
                    <a:pt x="183160" y="27123"/>
                  </a:lnTo>
                  <a:lnTo>
                    <a:pt x="177199" y="35459"/>
                  </a:lnTo>
                  <a:lnTo>
                    <a:pt x="152941" y="56336"/>
                  </a:lnTo>
                  <a:lnTo>
                    <a:pt x="125530" y="78700"/>
                  </a:lnTo>
                  <a:lnTo>
                    <a:pt x="97300" y="102912"/>
                  </a:lnTo>
                  <a:lnTo>
                    <a:pt x="68694" y="124768"/>
                  </a:lnTo>
                  <a:lnTo>
                    <a:pt x="40709" y="141932"/>
                  </a:lnTo>
                  <a:lnTo>
                    <a:pt x="10038" y="161522"/>
                  </a:lnTo>
                  <a:lnTo>
                    <a:pt x="8869" y="163199"/>
                  </a:lnTo>
                  <a:lnTo>
                    <a:pt x="7364" y="164316"/>
                  </a:lnTo>
                  <a:lnTo>
                    <a:pt x="0" y="166551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68" name="SMARTInkShape-910">
              <a:extLst>
                <a:ext uri="{FF2B5EF4-FFF2-40B4-BE49-F238E27FC236}">
                  <a16:creationId xmlns:a16="http://schemas.microsoft.com/office/drawing/2014/main" id="{BA62E44D-365B-455C-B13A-1C21A2010C81}"/>
                </a:ext>
              </a:extLst>
            </p:cNvPr>
            <p:cNvSpPr/>
            <p:nvPr/>
          </p:nvSpPr>
          <p:spPr>
            <a:xfrm>
              <a:off x="6773092" y="1743893"/>
              <a:ext cx="182882" cy="132262"/>
            </a:xfrm>
            <a:custGeom>
              <a:avLst/>
              <a:gdLst/>
              <a:ahLst/>
              <a:cxnLst/>
              <a:rect l="0" t="0" r="0" b="0"/>
              <a:pathLst>
                <a:path w="182882" h="132262">
                  <a:moveTo>
                    <a:pt x="0" y="0"/>
                  </a:moveTo>
                  <a:lnTo>
                    <a:pt x="3467" y="0"/>
                  </a:lnTo>
                  <a:lnTo>
                    <a:pt x="12558" y="2600"/>
                  </a:lnTo>
                  <a:lnTo>
                    <a:pt x="14904" y="3911"/>
                  </a:lnTo>
                  <a:lnTo>
                    <a:pt x="19656" y="8355"/>
                  </a:lnTo>
                  <a:lnTo>
                    <a:pt x="47914" y="24934"/>
                  </a:lnTo>
                  <a:lnTo>
                    <a:pt x="79932" y="45577"/>
                  </a:lnTo>
                  <a:lnTo>
                    <a:pt x="105428" y="69732"/>
                  </a:lnTo>
                  <a:lnTo>
                    <a:pt x="125540" y="92744"/>
                  </a:lnTo>
                  <a:lnTo>
                    <a:pt x="150090" y="117127"/>
                  </a:lnTo>
                  <a:lnTo>
                    <a:pt x="165455" y="128970"/>
                  </a:lnTo>
                  <a:lnTo>
                    <a:pt x="169815" y="130799"/>
                  </a:lnTo>
                  <a:lnTo>
                    <a:pt x="182881" y="132261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470" name="SMARTInkShape-911">
            <a:extLst>
              <a:ext uri="{FF2B5EF4-FFF2-40B4-BE49-F238E27FC236}">
                <a16:creationId xmlns:a16="http://schemas.microsoft.com/office/drawing/2014/main" id="{02F24B8F-CEF3-400B-80FF-1023477A7EA3}"/>
              </a:ext>
            </a:extLst>
          </p:cNvPr>
          <p:cNvSpPr/>
          <p:nvPr/>
        </p:nvSpPr>
        <p:spPr>
          <a:xfrm>
            <a:off x="7367452" y="1700073"/>
            <a:ext cx="176022" cy="169049"/>
          </a:xfrm>
          <a:custGeom>
            <a:avLst/>
            <a:gdLst/>
            <a:ahLst/>
            <a:cxnLst/>
            <a:rect l="0" t="0" r="0" b="0"/>
            <a:pathLst>
              <a:path w="176022" h="169049">
                <a:moveTo>
                  <a:pt x="58782" y="4630"/>
                </a:moveTo>
                <a:lnTo>
                  <a:pt x="46896" y="4630"/>
                </a:lnTo>
                <a:lnTo>
                  <a:pt x="40738" y="7997"/>
                </a:lnTo>
                <a:lnTo>
                  <a:pt x="34648" y="9619"/>
                </a:lnTo>
                <a:lnTo>
                  <a:pt x="30396" y="11927"/>
                </a:lnTo>
                <a:lnTo>
                  <a:pt x="28023" y="14768"/>
                </a:lnTo>
                <a:lnTo>
                  <a:pt x="26244" y="17844"/>
                </a:lnTo>
                <a:lnTo>
                  <a:pt x="23033" y="21026"/>
                </a:lnTo>
                <a:lnTo>
                  <a:pt x="17252" y="22803"/>
                </a:lnTo>
                <a:lnTo>
                  <a:pt x="7158" y="24141"/>
                </a:lnTo>
                <a:lnTo>
                  <a:pt x="13652" y="24200"/>
                </a:lnTo>
                <a:lnTo>
                  <a:pt x="15633" y="23663"/>
                </a:lnTo>
                <a:lnTo>
                  <a:pt x="16953" y="22762"/>
                </a:lnTo>
                <a:lnTo>
                  <a:pt x="17833" y="21617"/>
                </a:lnTo>
                <a:lnTo>
                  <a:pt x="33571" y="14299"/>
                </a:lnTo>
                <a:lnTo>
                  <a:pt x="41772" y="11648"/>
                </a:lnTo>
                <a:lnTo>
                  <a:pt x="71868" y="4324"/>
                </a:lnTo>
                <a:lnTo>
                  <a:pt x="80563" y="1772"/>
                </a:lnTo>
                <a:lnTo>
                  <a:pt x="98859" y="0"/>
                </a:lnTo>
                <a:lnTo>
                  <a:pt x="103930" y="1302"/>
                </a:lnTo>
                <a:lnTo>
                  <a:pt x="106297" y="2411"/>
                </a:lnTo>
                <a:lnTo>
                  <a:pt x="122685" y="5789"/>
                </a:lnTo>
                <a:lnTo>
                  <a:pt x="125332" y="7036"/>
                </a:lnTo>
                <a:lnTo>
                  <a:pt x="128274" y="9872"/>
                </a:lnTo>
                <a:lnTo>
                  <a:pt x="133631" y="18728"/>
                </a:lnTo>
                <a:lnTo>
                  <a:pt x="134081" y="21104"/>
                </a:lnTo>
                <a:lnTo>
                  <a:pt x="127338" y="42414"/>
                </a:lnTo>
                <a:lnTo>
                  <a:pt x="121667" y="47367"/>
                </a:lnTo>
                <a:lnTo>
                  <a:pt x="90015" y="69425"/>
                </a:lnTo>
                <a:lnTo>
                  <a:pt x="82097" y="74249"/>
                </a:lnTo>
                <a:lnTo>
                  <a:pt x="51339" y="82175"/>
                </a:lnTo>
                <a:lnTo>
                  <a:pt x="40588" y="82934"/>
                </a:lnTo>
                <a:lnTo>
                  <a:pt x="33688" y="78783"/>
                </a:lnTo>
                <a:lnTo>
                  <a:pt x="34069" y="78558"/>
                </a:lnTo>
                <a:lnTo>
                  <a:pt x="36429" y="78308"/>
                </a:lnTo>
                <a:lnTo>
                  <a:pt x="37350" y="77697"/>
                </a:lnTo>
                <a:lnTo>
                  <a:pt x="38370" y="75567"/>
                </a:lnTo>
                <a:lnTo>
                  <a:pt x="39369" y="74782"/>
                </a:lnTo>
                <a:lnTo>
                  <a:pt x="66886" y="64764"/>
                </a:lnTo>
                <a:lnTo>
                  <a:pt x="83041" y="63680"/>
                </a:lnTo>
                <a:lnTo>
                  <a:pt x="113229" y="68417"/>
                </a:lnTo>
                <a:lnTo>
                  <a:pt x="144579" y="75592"/>
                </a:lnTo>
                <a:lnTo>
                  <a:pt x="162285" y="87306"/>
                </a:lnTo>
                <a:lnTo>
                  <a:pt x="166470" y="91812"/>
                </a:lnTo>
                <a:lnTo>
                  <a:pt x="170759" y="97409"/>
                </a:lnTo>
                <a:lnTo>
                  <a:pt x="172623" y="99140"/>
                </a:lnTo>
                <a:lnTo>
                  <a:pt x="174693" y="103966"/>
                </a:lnTo>
                <a:lnTo>
                  <a:pt x="176021" y="115934"/>
                </a:lnTo>
                <a:lnTo>
                  <a:pt x="174267" y="120864"/>
                </a:lnTo>
                <a:lnTo>
                  <a:pt x="171794" y="125414"/>
                </a:lnTo>
                <a:lnTo>
                  <a:pt x="170695" y="131064"/>
                </a:lnTo>
                <a:lnTo>
                  <a:pt x="166337" y="137205"/>
                </a:lnTo>
                <a:lnTo>
                  <a:pt x="159562" y="143018"/>
                </a:lnTo>
                <a:lnTo>
                  <a:pt x="138610" y="154674"/>
                </a:lnTo>
                <a:lnTo>
                  <a:pt x="108544" y="164091"/>
                </a:lnTo>
                <a:lnTo>
                  <a:pt x="76115" y="166635"/>
                </a:lnTo>
                <a:lnTo>
                  <a:pt x="58112" y="169048"/>
                </a:lnTo>
                <a:lnTo>
                  <a:pt x="29504" y="166755"/>
                </a:lnTo>
                <a:lnTo>
                  <a:pt x="0" y="166283"/>
                </a:lnTo>
              </a:path>
            </a:pathLst>
          </a:custGeom>
          <a:ln w="19050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1" name="SMARTInkShape-912">
            <a:extLst>
              <a:ext uri="{FF2B5EF4-FFF2-40B4-BE49-F238E27FC236}">
                <a16:creationId xmlns:a16="http://schemas.microsoft.com/office/drawing/2014/main" id="{9341EDF9-8E0D-41DF-BF7B-3950AD7382FB}"/>
              </a:ext>
            </a:extLst>
          </p:cNvPr>
          <p:cNvSpPr/>
          <p:nvPr/>
        </p:nvSpPr>
        <p:spPr>
          <a:xfrm>
            <a:off x="1724298" y="2689317"/>
            <a:ext cx="26120" cy="274321"/>
          </a:xfrm>
          <a:custGeom>
            <a:avLst/>
            <a:gdLst/>
            <a:ahLst/>
            <a:cxnLst/>
            <a:rect l="0" t="0" r="0" b="0"/>
            <a:pathLst>
              <a:path w="26120" h="274321">
                <a:moveTo>
                  <a:pt x="0" y="0"/>
                </a:moveTo>
                <a:lnTo>
                  <a:pt x="5624" y="8435"/>
                </a:lnTo>
                <a:lnTo>
                  <a:pt x="10967" y="30339"/>
                </a:lnTo>
                <a:lnTo>
                  <a:pt x="12649" y="50625"/>
                </a:lnTo>
                <a:lnTo>
                  <a:pt x="16449" y="72835"/>
                </a:lnTo>
                <a:lnTo>
                  <a:pt x="18973" y="96312"/>
                </a:lnTo>
                <a:lnTo>
                  <a:pt x="21407" y="118690"/>
                </a:lnTo>
                <a:lnTo>
                  <a:pt x="25194" y="141314"/>
                </a:lnTo>
                <a:lnTo>
                  <a:pt x="25942" y="162050"/>
                </a:lnTo>
                <a:lnTo>
                  <a:pt x="26089" y="185096"/>
                </a:lnTo>
                <a:lnTo>
                  <a:pt x="26119" y="205533"/>
                </a:lnTo>
                <a:lnTo>
                  <a:pt x="25399" y="225293"/>
                </a:lnTo>
                <a:lnTo>
                  <a:pt x="20956" y="244921"/>
                </a:lnTo>
                <a:lnTo>
                  <a:pt x="19773" y="267788"/>
                </a:lnTo>
                <a:lnTo>
                  <a:pt x="19594" y="274320"/>
                </a:lnTo>
              </a:path>
            </a:pathLst>
          </a:custGeom>
          <a:ln w="19050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2" name="SMARTInkShape-913">
            <a:extLst>
              <a:ext uri="{FF2B5EF4-FFF2-40B4-BE49-F238E27FC236}">
                <a16:creationId xmlns:a16="http://schemas.microsoft.com/office/drawing/2014/main" id="{2DC7A079-12FA-4D55-A8F9-7ACC33889F63}"/>
              </a:ext>
            </a:extLst>
          </p:cNvPr>
          <p:cNvSpPr/>
          <p:nvPr/>
        </p:nvSpPr>
        <p:spPr>
          <a:xfrm>
            <a:off x="2553789" y="2664823"/>
            <a:ext cx="325912" cy="274229"/>
          </a:xfrm>
          <a:custGeom>
            <a:avLst/>
            <a:gdLst/>
            <a:ahLst/>
            <a:cxnLst/>
            <a:rect l="0" t="0" r="0" b="0"/>
            <a:pathLst>
              <a:path w="325912" h="274229">
                <a:moveTo>
                  <a:pt x="287383" y="0"/>
                </a:moveTo>
                <a:lnTo>
                  <a:pt x="258198" y="545"/>
                </a:lnTo>
                <a:lnTo>
                  <a:pt x="232877" y="4445"/>
                </a:lnTo>
                <a:lnTo>
                  <a:pt x="202334" y="8225"/>
                </a:lnTo>
                <a:lnTo>
                  <a:pt x="169862" y="13025"/>
                </a:lnTo>
                <a:lnTo>
                  <a:pt x="137221" y="14549"/>
                </a:lnTo>
                <a:lnTo>
                  <a:pt x="116072" y="16118"/>
                </a:lnTo>
                <a:lnTo>
                  <a:pt x="85351" y="19289"/>
                </a:lnTo>
                <a:lnTo>
                  <a:pt x="53653" y="19568"/>
                </a:lnTo>
                <a:lnTo>
                  <a:pt x="22687" y="19593"/>
                </a:lnTo>
                <a:lnTo>
                  <a:pt x="1302" y="19595"/>
                </a:lnTo>
                <a:lnTo>
                  <a:pt x="868" y="20138"/>
                </a:lnTo>
                <a:lnTo>
                  <a:pt x="51" y="25642"/>
                </a:lnTo>
                <a:lnTo>
                  <a:pt x="4" y="35990"/>
                </a:lnTo>
                <a:lnTo>
                  <a:pt x="1937" y="39218"/>
                </a:lnTo>
                <a:lnTo>
                  <a:pt x="3469" y="40841"/>
                </a:lnTo>
                <a:lnTo>
                  <a:pt x="7378" y="51268"/>
                </a:lnTo>
                <a:lnTo>
                  <a:pt x="16752" y="62358"/>
                </a:lnTo>
                <a:lnTo>
                  <a:pt x="29898" y="85049"/>
                </a:lnTo>
                <a:lnTo>
                  <a:pt x="32550" y="108440"/>
                </a:lnTo>
                <a:lnTo>
                  <a:pt x="32648" y="123332"/>
                </a:lnTo>
                <a:lnTo>
                  <a:pt x="34589" y="127023"/>
                </a:lnTo>
                <a:lnTo>
                  <a:pt x="37145" y="130478"/>
                </a:lnTo>
                <a:lnTo>
                  <a:pt x="38280" y="133827"/>
                </a:lnTo>
                <a:lnTo>
                  <a:pt x="39309" y="134938"/>
                </a:lnTo>
                <a:lnTo>
                  <a:pt x="40720" y="135679"/>
                </a:lnTo>
                <a:lnTo>
                  <a:pt x="44223" y="136502"/>
                </a:lnTo>
                <a:lnTo>
                  <a:pt x="48200" y="136868"/>
                </a:lnTo>
                <a:lnTo>
                  <a:pt x="52386" y="135578"/>
                </a:lnTo>
                <a:lnTo>
                  <a:pt x="56666" y="133736"/>
                </a:lnTo>
                <a:lnTo>
                  <a:pt x="63155" y="132154"/>
                </a:lnTo>
                <a:lnTo>
                  <a:pt x="92014" y="117536"/>
                </a:lnTo>
                <a:lnTo>
                  <a:pt x="121954" y="106134"/>
                </a:lnTo>
                <a:lnTo>
                  <a:pt x="151517" y="100556"/>
                </a:lnTo>
                <a:lnTo>
                  <a:pt x="181115" y="96860"/>
                </a:lnTo>
                <a:lnTo>
                  <a:pt x="197356" y="94196"/>
                </a:lnTo>
                <a:lnTo>
                  <a:pt x="209634" y="94116"/>
                </a:lnTo>
                <a:lnTo>
                  <a:pt x="238279" y="97356"/>
                </a:lnTo>
                <a:lnTo>
                  <a:pt x="260428" y="101761"/>
                </a:lnTo>
                <a:lnTo>
                  <a:pt x="271333" y="106835"/>
                </a:lnTo>
                <a:lnTo>
                  <a:pt x="298591" y="123623"/>
                </a:lnTo>
                <a:lnTo>
                  <a:pt x="306428" y="134056"/>
                </a:lnTo>
                <a:lnTo>
                  <a:pt x="315281" y="146038"/>
                </a:lnTo>
                <a:lnTo>
                  <a:pt x="319045" y="149610"/>
                </a:lnTo>
                <a:lnTo>
                  <a:pt x="323227" y="157934"/>
                </a:lnTo>
                <a:lnTo>
                  <a:pt x="325911" y="176582"/>
                </a:lnTo>
                <a:lnTo>
                  <a:pt x="321315" y="196995"/>
                </a:lnTo>
                <a:lnTo>
                  <a:pt x="316825" y="215745"/>
                </a:lnTo>
                <a:lnTo>
                  <a:pt x="307557" y="227694"/>
                </a:lnTo>
                <a:lnTo>
                  <a:pt x="285238" y="244810"/>
                </a:lnTo>
                <a:lnTo>
                  <a:pt x="255111" y="263061"/>
                </a:lnTo>
                <a:lnTo>
                  <a:pt x="233918" y="270766"/>
                </a:lnTo>
                <a:lnTo>
                  <a:pt x="202314" y="273852"/>
                </a:lnTo>
                <a:lnTo>
                  <a:pt x="176317" y="274228"/>
                </a:lnTo>
                <a:lnTo>
                  <a:pt x="145728" y="273758"/>
                </a:lnTo>
                <a:lnTo>
                  <a:pt x="116033" y="268988"/>
                </a:lnTo>
                <a:lnTo>
                  <a:pt x="85896" y="262805"/>
                </a:lnTo>
                <a:lnTo>
                  <a:pt x="55215" y="259708"/>
                </a:lnTo>
                <a:lnTo>
                  <a:pt x="24401" y="255235"/>
                </a:lnTo>
                <a:lnTo>
                  <a:pt x="0" y="254726"/>
                </a:lnTo>
              </a:path>
            </a:pathLst>
          </a:custGeom>
          <a:ln w="19050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3" name="SMARTInkShape-914">
            <a:extLst>
              <a:ext uri="{FF2B5EF4-FFF2-40B4-BE49-F238E27FC236}">
                <a16:creationId xmlns:a16="http://schemas.microsoft.com/office/drawing/2014/main" id="{980538F9-DB66-4818-86E8-AA410A2706E2}"/>
              </a:ext>
            </a:extLst>
          </p:cNvPr>
          <p:cNvSpPr/>
          <p:nvPr/>
        </p:nvSpPr>
        <p:spPr>
          <a:xfrm>
            <a:off x="3366751" y="2777508"/>
            <a:ext cx="192879" cy="9780"/>
          </a:xfrm>
          <a:custGeom>
            <a:avLst/>
            <a:gdLst/>
            <a:ahLst/>
            <a:cxnLst/>
            <a:rect l="0" t="0" r="0" b="0"/>
            <a:pathLst>
              <a:path w="192879" h="9780">
                <a:moveTo>
                  <a:pt x="3467" y="9779"/>
                </a:moveTo>
                <a:lnTo>
                  <a:pt x="3467" y="6957"/>
                </a:lnTo>
                <a:lnTo>
                  <a:pt x="3467" y="8162"/>
                </a:lnTo>
                <a:lnTo>
                  <a:pt x="2742" y="8157"/>
                </a:lnTo>
                <a:lnTo>
                  <a:pt x="0" y="6700"/>
                </a:lnTo>
                <a:lnTo>
                  <a:pt x="430" y="6093"/>
                </a:lnTo>
                <a:lnTo>
                  <a:pt x="8452" y="5040"/>
                </a:lnTo>
                <a:lnTo>
                  <a:pt x="36678" y="4346"/>
                </a:lnTo>
                <a:lnTo>
                  <a:pt x="63326" y="665"/>
                </a:lnTo>
                <a:lnTo>
                  <a:pt x="95049" y="72"/>
                </a:lnTo>
                <a:lnTo>
                  <a:pt x="121061" y="0"/>
                </a:lnTo>
                <a:lnTo>
                  <a:pt x="150927" y="530"/>
                </a:lnTo>
                <a:lnTo>
                  <a:pt x="180456" y="4200"/>
                </a:lnTo>
                <a:lnTo>
                  <a:pt x="192878" y="4881"/>
                </a:lnTo>
              </a:path>
            </a:pathLst>
          </a:custGeom>
          <a:ln w="19050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4" name="SMARTInkShape-915">
            <a:extLst>
              <a:ext uri="{FF2B5EF4-FFF2-40B4-BE49-F238E27FC236}">
                <a16:creationId xmlns:a16="http://schemas.microsoft.com/office/drawing/2014/main" id="{6F865ECC-3900-4F68-BB38-0AFA79FF9D03}"/>
              </a:ext>
            </a:extLst>
          </p:cNvPr>
          <p:cNvSpPr/>
          <p:nvPr/>
        </p:nvSpPr>
        <p:spPr>
          <a:xfrm>
            <a:off x="3736101" y="2708939"/>
            <a:ext cx="241540" cy="240002"/>
          </a:xfrm>
          <a:custGeom>
            <a:avLst/>
            <a:gdLst/>
            <a:ahLst/>
            <a:cxnLst/>
            <a:rect l="0" t="0" r="0" b="0"/>
            <a:pathLst>
              <a:path w="241540" h="240002">
                <a:moveTo>
                  <a:pt x="235007" y="19565"/>
                </a:moveTo>
                <a:lnTo>
                  <a:pt x="223122" y="10651"/>
                </a:lnTo>
                <a:lnTo>
                  <a:pt x="212474" y="6576"/>
                </a:lnTo>
                <a:lnTo>
                  <a:pt x="181249" y="303"/>
                </a:lnTo>
                <a:lnTo>
                  <a:pt x="149393" y="0"/>
                </a:lnTo>
                <a:lnTo>
                  <a:pt x="137448" y="528"/>
                </a:lnTo>
                <a:lnTo>
                  <a:pt x="106494" y="6791"/>
                </a:lnTo>
                <a:lnTo>
                  <a:pt x="78477" y="14087"/>
                </a:lnTo>
                <a:lnTo>
                  <a:pt x="47656" y="26305"/>
                </a:lnTo>
                <a:lnTo>
                  <a:pt x="18391" y="45709"/>
                </a:lnTo>
                <a:lnTo>
                  <a:pt x="7054" y="60209"/>
                </a:lnTo>
                <a:lnTo>
                  <a:pt x="2003" y="73880"/>
                </a:lnTo>
                <a:lnTo>
                  <a:pt x="62" y="97550"/>
                </a:lnTo>
                <a:lnTo>
                  <a:pt x="0" y="100946"/>
                </a:lnTo>
                <a:lnTo>
                  <a:pt x="3802" y="107624"/>
                </a:lnTo>
                <a:lnTo>
                  <a:pt x="18069" y="120780"/>
                </a:lnTo>
                <a:lnTo>
                  <a:pt x="30586" y="127992"/>
                </a:lnTo>
                <a:lnTo>
                  <a:pt x="52307" y="134762"/>
                </a:lnTo>
                <a:lnTo>
                  <a:pt x="62126" y="136077"/>
                </a:lnTo>
                <a:lnTo>
                  <a:pt x="91773" y="133116"/>
                </a:lnTo>
                <a:lnTo>
                  <a:pt x="124034" y="128438"/>
                </a:lnTo>
                <a:lnTo>
                  <a:pt x="146241" y="122331"/>
                </a:lnTo>
                <a:lnTo>
                  <a:pt x="177781" y="106001"/>
                </a:lnTo>
                <a:lnTo>
                  <a:pt x="193396" y="94266"/>
                </a:lnTo>
                <a:lnTo>
                  <a:pt x="199375" y="86451"/>
                </a:lnTo>
                <a:lnTo>
                  <a:pt x="208199" y="65780"/>
                </a:lnTo>
                <a:lnTo>
                  <a:pt x="208881" y="53923"/>
                </a:lnTo>
                <a:lnTo>
                  <a:pt x="208882" y="77549"/>
                </a:lnTo>
                <a:lnTo>
                  <a:pt x="217972" y="98983"/>
                </a:lnTo>
                <a:lnTo>
                  <a:pt x="225063" y="123207"/>
                </a:lnTo>
                <a:lnTo>
                  <a:pt x="228528" y="142727"/>
                </a:lnTo>
                <a:lnTo>
                  <a:pt x="233513" y="165531"/>
                </a:lnTo>
                <a:lnTo>
                  <a:pt x="234712" y="188521"/>
                </a:lnTo>
                <a:lnTo>
                  <a:pt x="234949" y="212939"/>
                </a:lnTo>
                <a:lnTo>
                  <a:pt x="235716" y="225693"/>
                </a:lnTo>
                <a:lnTo>
                  <a:pt x="241539" y="240001"/>
                </a:lnTo>
              </a:path>
            </a:pathLst>
          </a:custGeom>
          <a:ln w="19050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5" name="SMARTInkShape-916">
            <a:extLst>
              <a:ext uri="{FF2B5EF4-FFF2-40B4-BE49-F238E27FC236}">
                <a16:creationId xmlns:a16="http://schemas.microsoft.com/office/drawing/2014/main" id="{3AA878DD-D262-4160-A821-0381813714F1}"/>
              </a:ext>
            </a:extLst>
          </p:cNvPr>
          <p:cNvSpPr/>
          <p:nvPr/>
        </p:nvSpPr>
        <p:spPr>
          <a:xfrm>
            <a:off x="4395652" y="2782597"/>
            <a:ext cx="189413" cy="19388"/>
          </a:xfrm>
          <a:custGeom>
            <a:avLst/>
            <a:gdLst/>
            <a:ahLst/>
            <a:cxnLst/>
            <a:rect l="0" t="0" r="0" b="0"/>
            <a:pathLst>
              <a:path w="189413" h="19388">
                <a:moveTo>
                  <a:pt x="0" y="9590"/>
                </a:moveTo>
                <a:lnTo>
                  <a:pt x="29911" y="9046"/>
                </a:lnTo>
                <a:lnTo>
                  <a:pt x="59281" y="5373"/>
                </a:lnTo>
                <a:lnTo>
                  <a:pt x="89497" y="4282"/>
                </a:lnTo>
                <a:lnTo>
                  <a:pt x="119117" y="841"/>
                </a:lnTo>
                <a:lnTo>
                  <a:pt x="149239" y="0"/>
                </a:lnTo>
                <a:lnTo>
                  <a:pt x="162849" y="4240"/>
                </a:lnTo>
                <a:lnTo>
                  <a:pt x="189412" y="19387"/>
                </a:lnTo>
              </a:path>
            </a:pathLst>
          </a:custGeom>
          <a:ln w="19050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479" name="SMARTInkShape-Group276">
            <a:extLst>
              <a:ext uri="{FF2B5EF4-FFF2-40B4-BE49-F238E27FC236}">
                <a16:creationId xmlns:a16="http://schemas.microsoft.com/office/drawing/2014/main" id="{EC643B1B-5C52-4315-A350-E44623CC0E5A}"/>
              </a:ext>
            </a:extLst>
          </p:cNvPr>
          <p:cNvGrpSpPr/>
          <p:nvPr/>
        </p:nvGrpSpPr>
        <p:grpSpPr>
          <a:xfrm>
            <a:off x="4748363" y="2694216"/>
            <a:ext cx="613556" cy="220436"/>
            <a:chOff x="4748363" y="2694216"/>
            <a:chExt cx="613556" cy="220436"/>
          </a:xfrm>
        </p:grpSpPr>
        <p:sp>
          <p:nvSpPr>
            <p:cNvPr id="476" name="SMARTInkShape-917">
              <a:extLst>
                <a:ext uri="{FF2B5EF4-FFF2-40B4-BE49-F238E27FC236}">
                  <a16:creationId xmlns:a16="http://schemas.microsoft.com/office/drawing/2014/main" id="{D072E94B-F1AA-42F2-B05F-EAE327749BC4}"/>
                </a:ext>
              </a:extLst>
            </p:cNvPr>
            <p:cNvSpPr/>
            <p:nvPr/>
          </p:nvSpPr>
          <p:spPr>
            <a:xfrm>
              <a:off x="5114108" y="2694216"/>
              <a:ext cx="247811" cy="205741"/>
            </a:xfrm>
            <a:custGeom>
              <a:avLst/>
              <a:gdLst/>
              <a:ahLst/>
              <a:cxnLst/>
              <a:rect l="0" t="0" r="0" b="0"/>
              <a:pathLst>
                <a:path w="247811" h="205741">
                  <a:moveTo>
                    <a:pt x="195943" y="0"/>
                  </a:moveTo>
                  <a:lnTo>
                    <a:pt x="189277" y="545"/>
                  </a:lnTo>
                  <a:lnTo>
                    <a:pt x="159254" y="8130"/>
                  </a:lnTo>
                  <a:lnTo>
                    <a:pt x="128958" y="13017"/>
                  </a:lnTo>
                  <a:lnTo>
                    <a:pt x="97882" y="15092"/>
                  </a:lnTo>
                  <a:lnTo>
                    <a:pt x="67372" y="19283"/>
                  </a:lnTo>
                  <a:lnTo>
                    <a:pt x="37711" y="19586"/>
                  </a:lnTo>
                  <a:lnTo>
                    <a:pt x="10973" y="19594"/>
                  </a:lnTo>
                  <a:lnTo>
                    <a:pt x="9492" y="20138"/>
                  </a:lnTo>
                  <a:lnTo>
                    <a:pt x="8505" y="21045"/>
                  </a:lnTo>
                  <a:lnTo>
                    <a:pt x="6683" y="23505"/>
                  </a:lnTo>
                  <a:lnTo>
                    <a:pt x="3454" y="26412"/>
                  </a:lnTo>
                  <a:lnTo>
                    <a:pt x="1535" y="30970"/>
                  </a:lnTo>
                  <a:lnTo>
                    <a:pt x="28" y="54779"/>
                  </a:lnTo>
                  <a:lnTo>
                    <a:pt x="0" y="74891"/>
                  </a:lnTo>
                  <a:lnTo>
                    <a:pt x="1935" y="78278"/>
                  </a:lnTo>
                  <a:lnTo>
                    <a:pt x="4490" y="81599"/>
                  </a:lnTo>
                  <a:lnTo>
                    <a:pt x="6653" y="86528"/>
                  </a:lnTo>
                  <a:lnTo>
                    <a:pt x="15543" y="94704"/>
                  </a:lnTo>
                  <a:lnTo>
                    <a:pt x="19729" y="96519"/>
                  </a:lnTo>
                  <a:lnTo>
                    <a:pt x="30499" y="98324"/>
                  </a:lnTo>
                  <a:lnTo>
                    <a:pt x="34843" y="100487"/>
                  </a:lnTo>
                  <a:lnTo>
                    <a:pt x="37743" y="100736"/>
                  </a:lnTo>
                  <a:lnTo>
                    <a:pt x="69782" y="95510"/>
                  </a:lnTo>
                  <a:lnTo>
                    <a:pt x="98560" y="88065"/>
                  </a:lnTo>
                  <a:lnTo>
                    <a:pt x="127682" y="81621"/>
                  </a:lnTo>
                  <a:lnTo>
                    <a:pt x="157728" y="74927"/>
                  </a:lnTo>
                  <a:lnTo>
                    <a:pt x="188815" y="73669"/>
                  </a:lnTo>
                  <a:lnTo>
                    <a:pt x="216746" y="74039"/>
                  </a:lnTo>
                  <a:lnTo>
                    <a:pt x="222848" y="76086"/>
                  </a:lnTo>
                  <a:lnTo>
                    <a:pt x="230364" y="80299"/>
                  </a:lnTo>
                  <a:lnTo>
                    <a:pt x="243805" y="94050"/>
                  </a:lnTo>
                  <a:lnTo>
                    <a:pt x="246244" y="100583"/>
                  </a:lnTo>
                  <a:lnTo>
                    <a:pt x="247810" y="115481"/>
                  </a:lnTo>
                  <a:lnTo>
                    <a:pt x="241039" y="137531"/>
                  </a:lnTo>
                  <a:lnTo>
                    <a:pt x="236306" y="146577"/>
                  </a:lnTo>
                  <a:lnTo>
                    <a:pt x="217296" y="167254"/>
                  </a:lnTo>
                  <a:lnTo>
                    <a:pt x="201061" y="178855"/>
                  </a:lnTo>
                  <a:lnTo>
                    <a:pt x="169631" y="190514"/>
                  </a:lnTo>
                  <a:lnTo>
                    <a:pt x="140187" y="197471"/>
                  </a:lnTo>
                  <a:lnTo>
                    <a:pt x="114996" y="199843"/>
                  </a:lnTo>
                  <a:lnTo>
                    <a:pt x="86417" y="204011"/>
                  </a:lnTo>
                  <a:lnTo>
                    <a:pt x="65315" y="20574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77" name="SMARTInkShape-918">
              <a:extLst>
                <a:ext uri="{FF2B5EF4-FFF2-40B4-BE49-F238E27FC236}">
                  <a16:creationId xmlns:a16="http://schemas.microsoft.com/office/drawing/2014/main" id="{E8033CB8-704A-42FF-B1C0-489F302F468E}"/>
                </a:ext>
              </a:extLst>
            </p:cNvPr>
            <p:cNvSpPr/>
            <p:nvPr/>
          </p:nvSpPr>
          <p:spPr>
            <a:xfrm>
              <a:off x="4931230" y="2704012"/>
              <a:ext cx="26125" cy="210640"/>
            </a:xfrm>
            <a:custGeom>
              <a:avLst/>
              <a:gdLst/>
              <a:ahLst/>
              <a:cxnLst/>
              <a:rect l="0" t="0" r="0" b="0"/>
              <a:pathLst>
                <a:path w="26125" h="210640">
                  <a:moveTo>
                    <a:pt x="13062" y="0"/>
                  </a:moveTo>
                  <a:lnTo>
                    <a:pt x="13062" y="2601"/>
                  </a:lnTo>
                  <a:lnTo>
                    <a:pt x="2221" y="26120"/>
                  </a:lnTo>
                  <a:lnTo>
                    <a:pt x="292" y="49200"/>
                  </a:lnTo>
                  <a:lnTo>
                    <a:pt x="55" y="69167"/>
                  </a:lnTo>
                  <a:lnTo>
                    <a:pt x="10" y="92060"/>
                  </a:lnTo>
                  <a:lnTo>
                    <a:pt x="0" y="115068"/>
                  </a:lnTo>
                  <a:lnTo>
                    <a:pt x="5213" y="136667"/>
                  </a:lnTo>
                  <a:lnTo>
                    <a:pt x="11296" y="156657"/>
                  </a:lnTo>
                  <a:lnTo>
                    <a:pt x="14281" y="180691"/>
                  </a:lnTo>
                  <a:lnTo>
                    <a:pt x="23353" y="195511"/>
                  </a:lnTo>
                  <a:lnTo>
                    <a:pt x="26124" y="210639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78" name="SMARTInkShape-919">
              <a:extLst>
                <a:ext uri="{FF2B5EF4-FFF2-40B4-BE49-F238E27FC236}">
                  <a16:creationId xmlns:a16="http://schemas.microsoft.com/office/drawing/2014/main" id="{5FA91014-99F1-4B8A-909D-3348500AAB0B}"/>
                </a:ext>
              </a:extLst>
            </p:cNvPr>
            <p:cNvSpPr/>
            <p:nvPr/>
          </p:nvSpPr>
          <p:spPr>
            <a:xfrm>
              <a:off x="4748363" y="2723607"/>
              <a:ext cx="228587" cy="116855"/>
            </a:xfrm>
            <a:custGeom>
              <a:avLst/>
              <a:gdLst/>
              <a:ahLst/>
              <a:cxnLst/>
              <a:rect l="0" t="0" r="0" b="0"/>
              <a:pathLst>
                <a:path w="228587" h="116855">
                  <a:moveTo>
                    <a:pt x="13048" y="0"/>
                  </a:moveTo>
                  <a:lnTo>
                    <a:pt x="6113" y="2601"/>
                  </a:lnTo>
                  <a:lnTo>
                    <a:pt x="4071" y="3911"/>
                  </a:lnTo>
                  <a:lnTo>
                    <a:pt x="523" y="8914"/>
                  </a:lnTo>
                  <a:lnTo>
                    <a:pt x="0" y="32804"/>
                  </a:lnTo>
                  <a:lnTo>
                    <a:pt x="711" y="55526"/>
                  </a:lnTo>
                  <a:lnTo>
                    <a:pt x="5912" y="75112"/>
                  </a:lnTo>
                  <a:lnTo>
                    <a:pt x="6506" y="99295"/>
                  </a:lnTo>
                  <a:lnTo>
                    <a:pt x="6517" y="111490"/>
                  </a:lnTo>
                  <a:lnTo>
                    <a:pt x="7242" y="111883"/>
                  </a:lnTo>
                  <a:lnTo>
                    <a:pt x="9984" y="112318"/>
                  </a:lnTo>
                  <a:lnTo>
                    <a:pt x="11005" y="112979"/>
                  </a:lnTo>
                  <a:lnTo>
                    <a:pt x="12140" y="115165"/>
                  </a:lnTo>
                  <a:lnTo>
                    <a:pt x="13168" y="115965"/>
                  </a:lnTo>
                  <a:lnTo>
                    <a:pt x="16247" y="116854"/>
                  </a:lnTo>
                  <a:lnTo>
                    <a:pt x="18082" y="116547"/>
                  </a:lnTo>
                  <a:lnTo>
                    <a:pt x="25587" y="114059"/>
                  </a:lnTo>
                  <a:lnTo>
                    <a:pt x="39503" y="112535"/>
                  </a:lnTo>
                  <a:lnTo>
                    <a:pt x="50319" y="109423"/>
                  </a:lnTo>
                  <a:lnTo>
                    <a:pt x="80810" y="104003"/>
                  </a:lnTo>
                  <a:lnTo>
                    <a:pt x="113278" y="94662"/>
                  </a:lnTo>
                  <a:lnTo>
                    <a:pt x="137591" y="89617"/>
                  </a:lnTo>
                  <a:lnTo>
                    <a:pt x="154937" y="87150"/>
                  </a:lnTo>
                  <a:lnTo>
                    <a:pt x="184643" y="82165"/>
                  </a:lnTo>
                  <a:lnTo>
                    <a:pt x="210542" y="78876"/>
                  </a:lnTo>
                  <a:lnTo>
                    <a:pt x="228586" y="78377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480" name="SMARTInkShape-920">
            <a:extLst>
              <a:ext uri="{FF2B5EF4-FFF2-40B4-BE49-F238E27FC236}">
                <a16:creationId xmlns:a16="http://schemas.microsoft.com/office/drawing/2014/main" id="{579D8F6B-3212-489E-B901-2302E8FD7C65}"/>
              </a:ext>
            </a:extLst>
          </p:cNvPr>
          <p:cNvSpPr/>
          <p:nvPr/>
        </p:nvSpPr>
        <p:spPr>
          <a:xfrm>
            <a:off x="1332412" y="3174276"/>
            <a:ext cx="4526282" cy="117566"/>
          </a:xfrm>
          <a:custGeom>
            <a:avLst/>
            <a:gdLst/>
            <a:ahLst/>
            <a:cxnLst/>
            <a:rect l="0" t="0" r="0" b="0"/>
            <a:pathLst>
              <a:path w="4526282" h="117566">
                <a:moveTo>
                  <a:pt x="0" y="107768"/>
                </a:moveTo>
                <a:lnTo>
                  <a:pt x="3468" y="110368"/>
                </a:lnTo>
                <a:lnTo>
                  <a:pt x="7105" y="111645"/>
                </a:lnTo>
                <a:lnTo>
                  <a:pt x="24815" y="114028"/>
                </a:lnTo>
                <a:lnTo>
                  <a:pt x="27429" y="115207"/>
                </a:lnTo>
                <a:lnTo>
                  <a:pt x="47994" y="117100"/>
                </a:lnTo>
                <a:lnTo>
                  <a:pt x="75386" y="117473"/>
                </a:lnTo>
                <a:lnTo>
                  <a:pt x="105605" y="117547"/>
                </a:lnTo>
                <a:lnTo>
                  <a:pt x="132488" y="117560"/>
                </a:lnTo>
                <a:lnTo>
                  <a:pt x="162305" y="117564"/>
                </a:lnTo>
                <a:lnTo>
                  <a:pt x="190653" y="117565"/>
                </a:lnTo>
                <a:lnTo>
                  <a:pt x="217437" y="117565"/>
                </a:lnTo>
                <a:lnTo>
                  <a:pt x="247226" y="117565"/>
                </a:lnTo>
                <a:lnTo>
                  <a:pt x="279033" y="117565"/>
                </a:lnTo>
                <a:lnTo>
                  <a:pt x="307971" y="117565"/>
                </a:lnTo>
                <a:lnTo>
                  <a:pt x="329916" y="117565"/>
                </a:lnTo>
                <a:lnTo>
                  <a:pt x="353458" y="117565"/>
                </a:lnTo>
                <a:lnTo>
                  <a:pt x="376017" y="117565"/>
                </a:lnTo>
                <a:lnTo>
                  <a:pt x="398138" y="117565"/>
                </a:lnTo>
                <a:lnTo>
                  <a:pt x="420064" y="117565"/>
                </a:lnTo>
                <a:lnTo>
                  <a:pt x="441905" y="117565"/>
                </a:lnTo>
                <a:lnTo>
                  <a:pt x="465642" y="117565"/>
                </a:lnTo>
                <a:lnTo>
                  <a:pt x="489981" y="117565"/>
                </a:lnTo>
                <a:lnTo>
                  <a:pt x="512893" y="117565"/>
                </a:lnTo>
                <a:lnTo>
                  <a:pt x="539042" y="116114"/>
                </a:lnTo>
                <a:lnTo>
                  <a:pt x="566146" y="114199"/>
                </a:lnTo>
                <a:lnTo>
                  <a:pt x="590287" y="113348"/>
                </a:lnTo>
                <a:lnTo>
                  <a:pt x="616982" y="111518"/>
                </a:lnTo>
                <a:lnTo>
                  <a:pt x="645055" y="108891"/>
                </a:lnTo>
                <a:lnTo>
                  <a:pt x="672045" y="105908"/>
                </a:lnTo>
                <a:lnTo>
                  <a:pt x="698556" y="104220"/>
                </a:lnTo>
                <a:lnTo>
                  <a:pt x="725578" y="102926"/>
                </a:lnTo>
                <a:lnTo>
                  <a:pt x="754521" y="100536"/>
                </a:lnTo>
                <a:lnTo>
                  <a:pt x="782383" y="99111"/>
                </a:lnTo>
                <a:lnTo>
                  <a:pt x="810006" y="98477"/>
                </a:lnTo>
                <a:lnTo>
                  <a:pt x="839216" y="98196"/>
                </a:lnTo>
                <a:lnTo>
                  <a:pt x="869132" y="98071"/>
                </a:lnTo>
                <a:lnTo>
                  <a:pt x="898635" y="97471"/>
                </a:lnTo>
                <a:lnTo>
                  <a:pt x="926262" y="95390"/>
                </a:lnTo>
                <a:lnTo>
                  <a:pt x="954990" y="94102"/>
                </a:lnTo>
                <a:lnTo>
                  <a:pt x="984692" y="93530"/>
                </a:lnTo>
                <a:lnTo>
                  <a:pt x="1014826" y="93276"/>
                </a:lnTo>
                <a:lnTo>
                  <a:pt x="1043217" y="93163"/>
                </a:lnTo>
                <a:lnTo>
                  <a:pt x="1071075" y="93112"/>
                </a:lnTo>
                <a:lnTo>
                  <a:pt x="1100390" y="93091"/>
                </a:lnTo>
                <a:lnTo>
                  <a:pt x="1128417" y="93080"/>
                </a:lnTo>
                <a:lnTo>
                  <a:pt x="1155387" y="93076"/>
                </a:lnTo>
                <a:lnTo>
                  <a:pt x="1181888" y="93074"/>
                </a:lnTo>
                <a:lnTo>
                  <a:pt x="1210116" y="91622"/>
                </a:lnTo>
                <a:lnTo>
                  <a:pt x="1238870" y="90250"/>
                </a:lnTo>
                <a:lnTo>
                  <a:pt x="1266163" y="91456"/>
                </a:lnTo>
                <a:lnTo>
                  <a:pt x="1292808" y="90902"/>
                </a:lnTo>
                <a:lnTo>
                  <a:pt x="1319890" y="89386"/>
                </a:lnTo>
                <a:lnTo>
                  <a:pt x="1348860" y="88713"/>
                </a:lnTo>
                <a:lnTo>
                  <a:pt x="1376733" y="88414"/>
                </a:lnTo>
                <a:lnTo>
                  <a:pt x="1404361" y="88280"/>
                </a:lnTo>
                <a:lnTo>
                  <a:pt x="1433574" y="88221"/>
                </a:lnTo>
                <a:lnTo>
                  <a:pt x="1461556" y="88195"/>
                </a:lnTo>
                <a:lnTo>
                  <a:pt x="1489232" y="87639"/>
                </a:lnTo>
                <a:lnTo>
                  <a:pt x="1518465" y="85578"/>
                </a:lnTo>
                <a:lnTo>
                  <a:pt x="1548392" y="84298"/>
                </a:lnTo>
                <a:lnTo>
                  <a:pt x="1578625" y="83730"/>
                </a:lnTo>
                <a:lnTo>
                  <a:pt x="1608996" y="83478"/>
                </a:lnTo>
                <a:lnTo>
                  <a:pt x="1637492" y="83365"/>
                </a:lnTo>
                <a:lnTo>
                  <a:pt x="1666123" y="82771"/>
                </a:lnTo>
                <a:lnTo>
                  <a:pt x="1698200" y="80692"/>
                </a:lnTo>
                <a:lnTo>
                  <a:pt x="1727939" y="79406"/>
                </a:lnTo>
                <a:lnTo>
                  <a:pt x="1756396" y="78834"/>
                </a:lnTo>
                <a:lnTo>
                  <a:pt x="1785976" y="78580"/>
                </a:lnTo>
                <a:lnTo>
                  <a:pt x="1817992" y="78467"/>
                </a:lnTo>
                <a:lnTo>
                  <a:pt x="1850123" y="77872"/>
                </a:lnTo>
                <a:lnTo>
                  <a:pt x="1878917" y="75794"/>
                </a:lnTo>
                <a:lnTo>
                  <a:pt x="1908164" y="74507"/>
                </a:lnTo>
                <a:lnTo>
                  <a:pt x="1938096" y="73936"/>
                </a:lnTo>
                <a:lnTo>
                  <a:pt x="1968332" y="73681"/>
                </a:lnTo>
                <a:lnTo>
                  <a:pt x="1998704" y="73568"/>
                </a:lnTo>
                <a:lnTo>
                  <a:pt x="2029862" y="72974"/>
                </a:lnTo>
                <a:lnTo>
                  <a:pt x="2046299" y="72053"/>
                </a:lnTo>
                <a:lnTo>
                  <a:pt x="2063062" y="70895"/>
                </a:lnTo>
                <a:lnTo>
                  <a:pt x="2095235" y="68158"/>
                </a:lnTo>
                <a:lnTo>
                  <a:pt x="2127193" y="65671"/>
                </a:lnTo>
                <a:lnTo>
                  <a:pt x="2143843" y="65008"/>
                </a:lnTo>
                <a:lnTo>
                  <a:pt x="2160748" y="64565"/>
                </a:lnTo>
                <a:lnTo>
                  <a:pt x="2177825" y="63727"/>
                </a:lnTo>
                <a:lnTo>
                  <a:pt x="2195015" y="62623"/>
                </a:lnTo>
                <a:lnTo>
                  <a:pt x="2212280" y="61342"/>
                </a:lnTo>
                <a:lnTo>
                  <a:pt x="2229597" y="59945"/>
                </a:lnTo>
                <a:lnTo>
                  <a:pt x="2246946" y="58469"/>
                </a:lnTo>
                <a:lnTo>
                  <a:pt x="2264319" y="56941"/>
                </a:lnTo>
                <a:lnTo>
                  <a:pt x="2280980" y="55377"/>
                </a:lnTo>
                <a:lnTo>
                  <a:pt x="2313040" y="52189"/>
                </a:lnTo>
                <a:lnTo>
                  <a:pt x="2329426" y="50577"/>
                </a:lnTo>
                <a:lnTo>
                  <a:pt x="2346157" y="48958"/>
                </a:lnTo>
                <a:lnTo>
                  <a:pt x="2363116" y="47334"/>
                </a:lnTo>
                <a:lnTo>
                  <a:pt x="2395506" y="45530"/>
                </a:lnTo>
                <a:lnTo>
                  <a:pt x="2426836" y="44184"/>
                </a:lnTo>
                <a:lnTo>
                  <a:pt x="2457693" y="41771"/>
                </a:lnTo>
                <a:lnTo>
                  <a:pt x="2490275" y="40336"/>
                </a:lnTo>
                <a:lnTo>
                  <a:pt x="2507092" y="39954"/>
                </a:lnTo>
                <a:lnTo>
                  <a:pt x="2539324" y="39529"/>
                </a:lnTo>
                <a:lnTo>
                  <a:pt x="2570583" y="38795"/>
                </a:lnTo>
                <a:lnTo>
                  <a:pt x="2601409" y="36655"/>
                </a:lnTo>
                <a:lnTo>
                  <a:pt x="2632043" y="35341"/>
                </a:lnTo>
                <a:lnTo>
                  <a:pt x="2662591" y="34757"/>
                </a:lnTo>
                <a:lnTo>
                  <a:pt x="2693102" y="34497"/>
                </a:lnTo>
                <a:lnTo>
                  <a:pt x="2723595" y="34382"/>
                </a:lnTo>
                <a:lnTo>
                  <a:pt x="2754081" y="34330"/>
                </a:lnTo>
                <a:lnTo>
                  <a:pt x="2784564" y="34308"/>
                </a:lnTo>
                <a:lnTo>
                  <a:pt x="2815045" y="34298"/>
                </a:lnTo>
                <a:lnTo>
                  <a:pt x="2845526" y="33749"/>
                </a:lnTo>
                <a:lnTo>
                  <a:pt x="2876006" y="31690"/>
                </a:lnTo>
                <a:lnTo>
                  <a:pt x="2904551" y="30413"/>
                </a:lnTo>
                <a:lnTo>
                  <a:pt x="2931752" y="29845"/>
                </a:lnTo>
                <a:lnTo>
                  <a:pt x="2958355" y="29593"/>
                </a:lnTo>
                <a:lnTo>
                  <a:pt x="2986629" y="29481"/>
                </a:lnTo>
                <a:lnTo>
                  <a:pt x="3015402" y="28887"/>
                </a:lnTo>
                <a:lnTo>
                  <a:pt x="3042705" y="26809"/>
                </a:lnTo>
                <a:lnTo>
                  <a:pt x="3071289" y="24070"/>
                </a:lnTo>
                <a:lnTo>
                  <a:pt x="3100926" y="21583"/>
                </a:lnTo>
                <a:lnTo>
                  <a:pt x="3131031" y="20478"/>
                </a:lnTo>
                <a:lnTo>
                  <a:pt x="3159409" y="18535"/>
                </a:lnTo>
                <a:lnTo>
                  <a:pt x="3187262" y="16946"/>
                </a:lnTo>
                <a:lnTo>
                  <a:pt x="3216575" y="18055"/>
                </a:lnTo>
                <a:lnTo>
                  <a:pt x="3246535" y="18910"/>
                </a:lnTo>
                <a:lnTo>
                  <a:pt x="3276059" y="18745"/>
                </a:lnTo>
                <a:lnTo>
                  <a:pt x="3303695" y="16858"/>
                </a:lnTo>
                <a:lnTo>
                  <a:pt x="3330492" y="15657"/>
                </a:lnTo>
                <a:lnTo>
                  <a:pt x="3357642" y="15122"/>
                </a:lnTo>
                <a:lnTo>
                  <a:pt x="3386641" y="14885"/>
                </a:lnTo>
                <a:lnTo>
                  <a:pt x="3414529" y="14779"/>
                </a:lnTo>
                <a:lnTo>
                  <a:pt x="3441437" y="14188"/>
                </a:lnTo>
                <a:lnTo>
                  <a:pt x="3467910" y="12112"/>
                </a:lnTo>
                <a:lnTo>
                  <a:pt x="3496126" y="10825"/>
                </a:lnTo>
                <a:lnTo>
                  <a:pt x="3524874" y="10254"/>
                </a:lnTo>
                <a:lnTo>
                  <a:pt x="3552165" y="10000"/>
                </a:lnTo>
                <a:lnTo>
                  <a:pt x="3578809" y="9887"/>
                </a:lnTo>
                <a:lnTo>
                  <a:pt x="3605891" y="9837"/>
                </a:lnTo>
                <a:lnTo>
                  <a:pt x="3634860" y="9814"/>
                </a:lnTo>
                <a:lnTo>
                  <a:pt x="3662734" y="9805"/>
                </a:lnTo>
                <a:lnTo>
                  <a:pt x="3690362" y="9256"/>
                </a:lnTo>
                <a:lnTo>
                  <a:pt x="3719574" y="7198"/>
                </a:lnTo>
                <a:lnTo>
                  <a:pt x="3747556" y="5920"/>
                </a:lnTo>
                <a:lnTo>
                  <a:pt x="3774506" y="5353"/>
                </a:lnTo>
                <a:lnTo>
                  <a:pt x="3800998" y="5100"/>
                </a:lnTo>
                <a:lnTo>
                  <a:pt x="3827287" y="6439"/>
                </a:lnTo>
                <a:lnTo>
                  <a:pt x="3853485" y="8305"/>
                </a:lnTo>
                <a:lnTo>
                  <a:pt x="3879643" y="9134"/>
                </a:lnTo>
                <a:lnTo>
                  <a:pt x="3903847" y="9502"/>
                </a:lnTo>
                <a:lnTo>
                  <a:pt x="3927426" y="9666"/>
                </a:lnTo>
                <a:lnTo>
                  <a:pt x="3952420" y="9739"/>
                </a:lnTo>
                <a:lnTo>
                  <a:pt x="3976107" y="9771"/>
                </a:lnTo>
                <a:lnTo>
                  <a:pt x="4000181" y="9785"/>
                </a:lnTo>
                <a:lnTo>
                  <a:pt x="4027815" y="9792"/>
                </a:lnTo>
                <a:lnTo>
                  <a:pt x="4053159" y="9795"/>
                </a:lnTo>
                <a:lnTo>
                  <a:pt x="4077245" y="9796"/>
                </a:lnTo>
                <a:lnTo>
                  <a:pt x="4102464" y="9796"/>
                </a:lnTo>
                <a:lnTo>
                  <a:pt x="4126250" y="8345"/>
                </a:lnTo>
                <a:lnTo>
                  <a:pt x="4148918" y="6430"/>
                </a:lnTo>
                <a:lnTo>
                  <a:pt x="4171087" y="5579"/>
                </a:lnTo>
                <a:lnTo>
                  <a:pt x="4194971" y="5201"/>
                </a:lnTo>
                <a:lnTo>
                  <a:pt x="4219375" y="4489"/>
                </a:lnTo>
                <a:lnTo>
                  <a:pt x="4242317" y="2357"/>
                </a:lnTo>
                <a:lnTo>
                  <a:pt x="4264606" y="1048"/>
                </a:lnTo>
                <a:lnTo>
                  <a:pt x="4286609" y="466"/>
                </a:lnTo>
                <a:lnTo>
                  <a:pt x="4308483" y="207"/>
                </a:lnTo>
                <a:lnTo>
                  <a:pt x="4330302" y="91"/>
                </a:lnTo>
                <a:lnTo>
                  <a:pt x="4352093" y="40"/>
                </a:lnTo>
                <a:lnTo>
                  <a:pt x="4373873" y="18"/>
                </a:lnTo>
                <a:lnTo>
                  <a:pt x="4395648" y="8"/>
                </a:lnTo>
                <a:lnTo>
                  <a:pt x="4426373" y="2"/>
                </a:lnTo>
                <a:lnTo>
                  <a:pt x="4453861" y="0"/>
                </a:lnTo>
                <a:lnTo>
                  <a:pt x="4480391" y="1451"/>
                </a:lnTo>
                <a:lnTo>
                  <a:pt x="4511894" y="4217"/>
                </a:lnTo>
                <a:lnTo>
                  <a:pt x="4526281" y="4898"/>
                </a:lnTo>
              </a:path>
            </a:pathLst>
          </a:custGeom>
          <a:ln w="19050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483" name="SMARTInkShape-Group278">
            <a:extLst>
              <a:ext uri="{FF2B5EF4-FFF2-40B4-BE49-F238E27FC236}">
                <a16:creationId xmlns:a16="http://schemas.microsoft.com/office/drawing/2014/main" id="{B4555BA6-42E2-4F00-97B5-880306C9FCE8}"/>
              </a:ext>
            </a:extLst>
          </p:cNvPr>
          <p:cNvGrpSpPr/>
          <p:nvPr/>
        </p:nvGrpSpPr>
        <p:grpSpPr>
          <a:xfrm>
            <a:off x="1600210" y="3066505"/>
            <a:ext cx="280842" cy="607424"/>
            <a:chOff x="1600210" y="3066505"/>
            <a:chExt cx="280842" cy="607424"/>
          </a:xfrm>
        </p:grpSpPr>
        <p:sp>
          <p:nvSpPr>
            <p:cNvPr id="481" name="SMARTInkShape-921">
              <a:extLst>
                <a:ext uri="{FF2B5EF4-FFF2-40B4-BE49-F238E27FC236}">
                  <a16:creationId xmlns:a16="http://schemas.microsoft.com/office/drawing/2014/main" id="{158759C1-A697-4AAF-981D-E81B07F68311}"/>
                </a:ext>
              </a:extLst>
            </p:cNvPr>
            <p:cNvSpPr/>
            <p:nvPr/>
          </p:nvSpPr>
          <p:spPr>
            <a:xfrm>
              <a:off x="1756954" y="3429000"/>
              <a:ext cx="6533" cy="244929"/>
            </a:xfrm>
            <a:custGeom>
              <a:avLst/>
              <a:gdLst/>
              <a:ahLst/>
              <a:cxnLst/>
              <a:rect l="0" t="0" r="0" b="0"/>
              <a:pathLst>
                <a:path w="6533" h="244929">
                  <a:moveTo>
                    <a:pt x="0" y="0"/>
                  </a:moveTo>
                  <a:lnTo>
                    <a:pt x="0" y="22753"/>
                  </a:lnTo>
                  <a:lnTo>
                    <a:pt x="0" y="44503"/>
                  </a:lnTo>
                  <a:lnTo>
                    <a:pt x="0" y="67130"/>
                  </a:lnTo>
                  <a:lnTo>
                    <a:pt x="0" y="90791"/>
                  </a:lnTo>
                  <a:lnTo>
                    <a:pt x="0" y="111991"/>
                  </a:lnTo>
                  <a:lnTo>
                    <a:pt x="1935" y="132062"/>
                  </a:lnTo>
                  <a:lnTo>
                    <a:pt x="5170" y="151796"/>
                  </a:lnTo>
                  <a:lnTo>
                    <a:pt x="6128" y="172884"/>
                  </a:lnTo>
                  <a:lnTo>
                    <a:pt x="6412" y="196368"/>
                  </a:lnTo>
                  <a:lnTo>
                    <a:pt x="6496" y="220562"/>
                  </a:lnTo>
                  <a:lnTo>
                    <a:pt x="6532" y="244928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82" name="SMARTInkShape-922">
              <a:extLst>
                <a:ext uri="{FF2B5EF4-FFF2-40B4-BE49-F238E27FC236}">
                  <a16:creationId xmlns:a16="http://schemas.microsoft.com/office/drawing/2014/main" id="{413965CD-6E90-4E15-8119-DA0390F59872}"/>
                </a:ext>
              </a:extLst>
            </p:cNvPr>
            <p:cNvSpPr/>
            <p:nvPr/>
          </p:nvSpPr>
          <p:spPr>
            <a:xfrm>
              <a:off x="1600210" y="3066505"/>
              <a:ext cx="280842" cy="220352"/>
            </a:xfrm>
            <a:custGeom>
              <a:avLst/>
              <a:gdLst/>
              <a:ahLst/>
              <a:cxnLst/>
              <a:rect l="0" t="0" r="0" b="0"/>
              <a:pathLst>
                <a:path w="280842" h="220352">
                  <a:moveTo>
                    <a:pt x="117556" y="0"/>
                  </a:moveTo>
                  <a:lnTo>
                    <a:pt x="110621" y="2600"/>
                  </a:lnTo>
                  <a:lnTo>
                    <a:pt x="108578" y="4455"/>
                  </a:lnTo>
                  <a:lnTo>
                    <a:pt x="105703" y="11723"/>
                  </a:lnTo>
                  <a:lnTo>
                    <a:pt x="104524" y="36080"/>
                  </a:lnTo>
                  <a:lnTo>
                    <a:pt x="104495" y="60244"/>
                  </a:lnTo>
                  <a:lnTo>
                    <a:pt x="104493" y="82924"/>
                  </a:lnTo>
                  <a:lnTo>
                    <a:pt x="104493" y="103577"/>
                  </a:lnTo>
                  <a:lnTo>
                    <a:pt x="110116" y="125506"/>
                  </a:lnTo>
                  <a:lnTo>
                    <a:pt x="110944" y="149523"/>
                  </a:lnTo>
                  <a:lnTo>
                    <a:pt x="111017" y="172356"/>
                  </a:lnTo>
                  <a:lnTo>
                    <a:pt x="105098" y="194071"/>
                  </a:lnTo>
                  <a:lnTo>
                    <a:pt x="103946" y="202344"/>
                  </a:lnTo>
                  <a:lnTo>
                    <a:pt x="101105" y="206589"/>
                  </a:lnTo>
                  <a:lnTo>
                    <a:pt x="88036" y="215434"/>
                  </a:lnTo>
                  <a:lnTo>
                    <a:pt x="86990" y="217101"/>
                  </a:lnTo>
                  <a:lnTo>
                    <a:pt x="85567" y="218214"/>
                  </a:lnTo>
                  <a:lnTo>
                    <a:pt x="78691" y="220350"/>
                  </a:lnTo>
                  <a:lnTo>
                    <a:pt x="73217" y="217053"/>
                  </a:lnTo>
                  <a:lnTo>
                    <a:pt x="67245" y="215442"/>
                  </a:lnTo>
                  <a:lnTo>
                    <a:pt x="63022" y="213137"/>
                  </a:lnTo>
                  <a:lnTo>
                    <a:pt x="60662" y="210297"/>
                  </a:lnTo>
                  <a:lnTo>
                    <a:pt x="58886" y="207222"/>
                  </a:lnTo>
                  <a:lnTo>
                    <a:pt x="28288" y="182880"/>
                  </a:lnTo>
                  <a:lnTo>
                    <a:pt x="22486" y="177982"/>
                  </a:lnTo>
                  <a:lnTo>
                    <a:pt x="18222" y="171450"/>
                  </a:lnTo>
                  <a:lnTo>
                    <a:pt x="10607" y="164919"/>
                  </a:lnTo>
                  <a:lnTo>
                    <a:pt x="6402" y="163104"/>
                  </a:lnTo>
                  <a:lnTo>
                    <a:pt x="4264" y="162621"/>
                  </a:lnTo>
                  <a:lnTo>
                    <a:pt x="2840" y="161754"/>
                  </a:lnTo>
                  <a:lnTo>
                    <a:pt x="0" y="156775"/>
                  </a:lnTo>
                  <a:lnTo>
                    <a:pt x="9082" y="156756"/>
                  </a:lnTo>
                  <a:lnTo>
                    <a:pt x="13223" y="158207"/>
                  </a:lnTo>
                  <a:lnTo>
                    <a:pt x="17483" y="160122"/>
                  </a:lnTo>
                  <a:lnTo>
                    <a:pt x="42929" y="166602"/>
                  </a:lnTo>
                  <a:lnTo>
                    <a:pt x="73098" y="182900"/>
                  </a:lnTo>
                  <a:lnTo>
                    <a:pt x="89925" y="198756"/>
                  </a:lnTo>
                  <a:lnTo>
                    <a:pt x="106991" y="205651"/>
                  </a:lnTo>
                  <a:lnTo>
                    <a:pt x="116489" y="208967"/>
                  </a:lnTo>
                  <a:lnTo>
                    <a:pt x="130021" y="217165"/>
                  </a:lnTo>
                  <a:lnTo>
                    <a:pt x="138505" y="219467"/>
                  </a:lnTo>
                  <a:lnTo>
                    <a:pt x="148850" y="220351"/>
                  </a:lnTo>
                  <a:lnTo>
                    <a:pt x="155717" y="216211"/>
                  </a:lnTo>
                  <a:lnTo>
                    <a:pt x="161030" y="208393"/>
                  </a:lnTo>
                  <a:lnTo>
                    <a:pt x="163336" y="202777"/>
                  </a:lnTo>
                  <a:lnTo>
                    <a:pt x="166447" y="199344"/>
                  </a:lnTo>
                  <a:lnTo>
                    <a:pt x="197760" y="181249"/>
                  </a:lnTo>
                  <a:lnTo>
                    <a:pt x="204728" y="177438"/>
                  </a:lnTo>
                  <a:lnTo>
                    <a:pt x="224912" y="160374"/>
                  </a:lnTo>
                  <a:lnTo>
                    <a:pt x="236047" y="154077"/>
                  </a:lnTo>
                  <a:lnTo>
                    <a:pt x="241443" y="148765"/>
                  </a:lnTo>
                  <a:lnTo>
                    <a:pt x="266180" y="134444"/>
                  </a:lnTo>
                  <a:lnTo>
                    <a:pt x="280841" y="132262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484" name="SMARTInkShape-923">
            <a:extLst>
              <a:ext uri="{FF2B5EF4-FFF2-40B4-BE49-F238E27FC236}">
                <a16:creationId xmlns:a16="http://schemas.microsoft.com/office/drawing/2014/main" id="{37487B4C-5A3B-48AB-A104-652AB61C52A3}"/>
              </a:ext>
            </a:extLst>
          </p:cNvPr>
          <p:cNvSpPr/>
          <p:nvPr/>
        </p:nvSpPr>
        <p:spPr>
          <a:xfrm>
            <a:off x="2569735" y="2993256"/>
            <a:ext cx="277933" cy="220127"/>
          </a:xfrm>
          <a:custGeom>
            <a:avLst/>
            <a:gdLst/>
            <a:ahLst/>
            <a:cxnLst/>
            <a:rect l="0" t="0" r="0" b="0"/>
            <a:pathLst>
              <a:path w="277933" h="220127">
                <a:moveTo>
                  <a:pt x="29775" y="48758"/>
                </a:moveTo>
                <a:lnTo>
                  <a:pt x="44942" y="38833"/>
                </a:lnTo>
                <a:lnTo>
                  <a:pt x="75591" y="22526"/>
                </a:lnTo>
                <a:lnTo>
                  <a:pt x="86570" y="16554"/>
                </a:lnTo>
                <a:lnTo>
                  <a:pt x="117125" y="6888"/>
                </a:lnTo>
                <a:lnTo>
                  <a:pt x="147662" y="2362"/>
                </a:lnTo>
                <a:lnTo>
                  <a:pt x="177466" y="0"/>
                </a:lnTo>
                <a:lnTo>
                  <a:pt x="208279" y="330"/>
                </a:lnTo>
                <a:lnTo>
                  <a:pt x="229210" y="4762"/>
                </a:lnTo>
                <a:lnTo>
                  <a:pt x="246822" y="12987"/>
                </a:lnTo>
                <a:lnTo>
                  <a:pt x="249611" y="16168"/>
                </a:lnTo>
                <a:lnTo>
                  <a:pt x="251647" y="30121"/>
                </a:lnTo>
                <a:lnTo>
                  <a:pt x="249820" y="33763"/>
                </a:lnTo>
                <a:lnTo>
                  <a:pt x="236485" y="49693"/>
                </a:lnTo>
                <a:lnTo>
                  <a:pt x="205948" y="67304"/>
                </a:lnTo>
                <a:lnTo>
                  <a:pt x="175045" y="81919"/>
                </a:lnTo>
                <a:lnTo>
                  <a:pt x="150156" y="93792"/>
                </a:lnTo>
                <a:lnTo>
                  <a:pt x="119075" y="100879"/>
                </a:lnTo>
                <a:lnTo>
                  <a:pt x="88559" y="102539"/>
                </a:lnTo>
                <a:lnTo>
                  <a:pt x="72792" y="102637"/>
                </a:lnTo>
                <a:lnTo>
                  <a:pt x="68729" y="101188"/>
                </a:lnTo>
                <a:lnTo>
                  <a:pt x="66630" y="100040"/>
                </a:lnTo>
                <a:lnTo>
                  <a:pt x="65956" y="98731"/>
                </a:lnTo>
                <a:lnTo>
                  <a:pt x="66233" y="97313"/>
                </a:lnTo>
                <a:lnTo>
                  <a:pt x="68424" y="93727"/>
                </a:lnTo>
                <a:lnTo>
                  <a:pt x="68949" y="80874"/>
                </a:lnTo>
                <a:lnTo>
                  <a:pt x="69679" y="79966"/>
                </a:lnTo>
                <a:lnTo>
                  <a:pt x="70892" y="79360"/>
                </a:lnTo>
                <a:lnTo>
                  <a:pt x="72426" y="78957"/>
                </a:lnTo>
                <a:lnTo>
                  <a:pt x="73449" y="78143"/>
                </a:lnTo>
                <a:lnTo>
                  <a:pt x="74586" y="75788"/>
                </a:lnTo>
                <a:lnTo>
                  <a:pt x="75614" y="74943"/>
                </a:lnTo>
                <a:lnTo>
                  <a:pt x="78693" y="74003"/>
                </a:lnTo>
                <a:lnTo>
                  <a:pt x="91070" y="72856"/>
                </a:lnTo>
                <a:lnTo>
                  <a:pt x="101257" y="69403"/>
                </a:lnTo>
                <a:lnTo>
                  <a:pt x="130164" y="68394"/>
                </a:lnTo>
                <a:lnTo>
                  <a:pt x="160559" y="68356"/>
                </a:lnTo>
                <a:lnTo>
                  <a:pt x="175044" y="68898"/>
                </a:lnTo>
                <a:lnTo>
                  <a:pt x="187802" y="72264"/>
                </a:lnTo>
                <a:lnTo>
                  <a:pt x="197953" y="76164"/>
                </a:lnTo>
                <a:lnTo>
                  <a:pt x="216282" y="79209"/>
                </a:lnTo>
                <a:lnTo>
                  <a:pt x="226792" y="84814"/>
                </a:lnTo>
                <a:lnTo>
                  <a:pt x="247630" y="95698"/>
                </a:lnTo>
                <a:lnTo>
                  <a:pt x="265811" y="104221"/>
                </a:lnTo>
                <a:lnTo>
                  <a:pt x="273237" y="111758"/>
                </a:lnTo>
                <a:lnTo>
                  <a:pt x="276567" y="118285"/>
                </a:lnTo>
                <a:lnTo>
                  <a:pt x="277932" y="140467"/>
                </a:lnTo>
                <a:lnTo>
                  <a:pt x="276018" y="145398"/>
                </a:lnTo>
                <a:lnTo>
                  <a:pt x="259147" y="164899"/>
                </a:lnTo>
                <a:lnTo>
                  <a:pt x="250540" y="171949"/>
                </a:lnTo>
                <a:lnTo>
                  <a:pt x="221966" y="185173"/>
                </a:lnTo>
                <a:lnTo>
                  <a:pt x="189667" y="197140"/>
                </a:lnTo>
                <a:lnTo>
                  <a:pt x="166264" y="206661"/>
                </a:lnTo>
                <a:lnTo>
                  <a:pt x="134189" y="212518"/>
                </a:lnTo>
                <a:lnTo>
                  <a:pt x="106778" y="218819"/>
                </a:lnTo>
                <a:lnTo>
                  <a:pt x="74909" y="220126"/>
                </a:lnTo>
                <a:lnTo>
                  <a:pt x="59709" y="219648"/>
                </a:lnTo>
                <a:lnTo>
                  <a:pt x="28866" y="211293"/>
                </a:lnTo>
                <a:lnTo>
                  <a:pt x="5587" y="201361"/>
                </a:lnTo>
                <a:lnTo>
                  <a:pt x="4942" y="200568"/>
                </a:lnTo>
                <a:lnTo>
                  <a:pt x="4223" y="198235"/>
                </a:lnTo>
                <a:lnTo>
                  <a:pt x="3306" y="197395"/>
                </a:lnTo>
                <a:lnTo>
                  <a:pt x="352" y="196462"/>
                </a:lnTo>
                <a:lnTo>
                  <a:pt x="0" y="196213"/>
                </a:lnTo>
                <a:lnTo>
                  <a:pt x="490" y="196047"/>
                </a:lnTo>
                <a:lnTo>
                  <a:pt x="7411" y="195715"/>
                </a:lnTo>
                <a:lnTo>
                  <a:pt x="5805" y="195715"/>
                </a:lnTo>
                <a:lnTo>
                  <a:pt x="5812" y="196260"/>
                </a:lnTo>
                <a:lnTo>
                  <a:pt x="7755" y="198316"/>
                </a:lnTo>
                <a:lnTo>
                  <a:pt x="11037" y="199592"/>
                </a:lnTo>
                <a:lnTo>
                  <a:pt x="16712" y="200614"/>
                </a:lnTo>
              </a:path>
            </a:pathLst>
          </a:custGeom>
          <a:ln w="19050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85" name="SMARTInkShape-924">
            <a:extLst>
              <a:ext uri="{FF2B5EF4-FFF2-40B4-BE49-F238E27FC236}">
                <a16:creationId xmlns:a16="http://schemas.microsoft.com/office/drawing/2014/main" id="{9B464AF6-614D-4EDD-8AF4-52EA5293ACB9}"/>
              </a:ext>
            </a:extLst>
          </p:cNvPr>
          <p:cNvSpPr/>
          <p:nvPr/>
        </p:nvSpPr>
        <p:spPr>
          <a:xfrm>
            <a:off x="2606186" y="3380014"/>
            <a:ext cx="267340" cy="249599"/>
          </a:xfrm>
          <a:custGeom>
            <a:avLst/>
            <a:gdLst/>
            <a:ahLst/>
            <a:cxnLst/>
            <a:rect l="0" t="0" r="0" b="0"/>
            <a:pathLst>
              <a:path w="267340" h="249599">
                <a:moveTo>
                  <a:pt x="156609" y="0"/>
                </a:moveTo>
                <a:lnTo>
                  <a:pt x="125860" y="0"/>
                </a:lnTo>
                <a:lnTo>
                  <a:pt x="102692" y="544"/>
                </a:lnTo>
                <a:lnTo>
                  <a:pt x="89891" y="3877"/>
                </a:lnTo>
                <a:lnTo>
                  <a:pt x="77816" y="6047"/>
                </a:lnTo>
                <a:lnTo>
                  <a:pt x="47728" y="16395"/>
                </a:lnTo>
                <a:lnTo>
                  <a:pt x="19045" y="30845"/>
                </a:lnTo>
                <a:lnTo>
                  <a:pt x="3565" y="42001"/>
                </a:lnTo>
                <a:lnTo>
                  <a:pt x="1504" y="45518"/>
                </a:lnTo>
                <a:lnTo>
                  <a:pt x="0" y="55499"/>
                </a:lnTo>
                <a:lnTo>
                  <a:pt x="677" y="56594"/>
                </a:lnTo>
                <a:lnTo>
                  <a:pt x="1855" y="57323"/>
                </a:lnTo>
                <a:lnTo>
                  <a:pt x="3365" y="57810"/>
                </a:lnTo>
                <a:lnTo>
                  <a:pt x="4373" y="58679"/>
                </a:lnTo>
                <a:lnTo>
                  <a:pt x="7924" y="63983"/>
                </a:lnTo>
                <a:lnTo>
                  <a:pt x="9589" y="65516"/>
                </a:lnTo>
                <a:lnTo>
                  <a:pt x="13374" y="67217"/>
                </a:lnTo>
                <a:lnTo>
                  <a:pt x="17474" y="68519"/>
                </a:lnTo>
                <a:lnTo>
                  <a:pt x="34842" y="76337"/>
                </a:lnTo>
                <a:lnTo>
                  <a:pt x="63060" y="82769"/>
                </a:lnTo>
                <a:lnTo>
                  <a:pt x="74543" y="83670"/>
                </a:lnTo>
                <a:lnTo>
                  <a:pt x="99204" y="87473"/>
                </a:lnTo>
                <a:lnTo>
                  <a:pt x="131512" y="88112"/>
                </a:lnTo>
                <a:lnTo>
                  <a:pt x="158107" y="89618"/>
                </a:lnTo>
                <a:lnTo>
                  <a:pt x="190760" y="94220"/>
                </a:lnTo>
                <a:lnTo>
                  <a:pt x="212220" y="99831"/>
                </a:lnTo>
                <a:lnTo>
                  <a:pt x="242911" y="118859"/>
                </a:lnTo>
                <a:lnTo>
                  <a:pt x="259836" y="131337"/>
                </a:lnTo>
                <a:lnTo>
                  <a:pt x="264173" y="138926"/>
                </a:lnTo>
                <a:lnTo>
                  <a:pt x="267339" y="161378"/>
                </a:lnTo>
                <a:lnTo>
                  <a:pt x="266782" y="168062"/>
                </a:lnTo>
                <a:lnTo>
                  <a:pt x="260254" y="187768"/>
                </a:lnTo>
                <a:lnTo>
                  <a:pt x="239851" y="210638"/>
                </a:lnTo>
                <a:lnTo>
                  <a:pt x="218480" y="226356"/>
                </a:lnTo>
                <a:lnTo>
                  <a:pt x="190716" y="241436"/>
                </a:lnTo>
                <a:lnTo>
                  <a:pt x="158516" y="248670"/>
                </a:lnTo>
                <a:lnTo>
                  <a:pt x="144810" y="249598"/>
                </a:lnTo>
                <a:lnTo>
                  <a:pt x="138544" y="248274"/>
                </a:lnTo>
                <a:lnTo>
                  <a:pt x="135857" y="247159"/>
                </a:lnTo>
                <a:lnTo>
                  <a:pt x="134066" y="245871"/>
                </a:lnTo>
                <a:lnTo>
                  <a:pt x="127488" y="235706"/>
                </a:lnTo>
                <a:lnTo>
                  <a:pt x="124651" y="223492"/>
                </a:lnTo>
                <a:lnTo>
                  <a:pt x="124044" y="202144"/>
                </a:lnTo>
                <a:lnTo>
                  <a:pt x="128459" y="181504"/>
                </a:lnTo>
                <a:lnTo>
                  <a:pt x="132019" y="160252"/>
                </a:lnTo>
                <a:lnTo>
                  <a:pt x="139495" y="137851"/>
                </a:lnTo>
                <a:lnTo>
                  <a:pt x="148686" y="114335"/>
                </a:lnTo>
                <a:lnTo>
                  <a:pt x="161791" y="93402"/>
                </a:lnTo>
                <a:lnTo>
                  <a:pt x="171583" y="73544"/>
                </a:lnTo>
                <a:lnTo>
                  <a:pt x="180764" y="50445"/>
                </a:lnTo>
                <a:lnTo>
                  <a:pt x="187690" y="29483"/>
                </a:lnTo>
                <a:lnTo>
                  <a:pt x="195917" y="16488"/>
                </a:lnTo>
                <a:lnTo>
                  <a:pt x="199479" y="12227"/>
                </a:lnTo>
                <a:lnTo>
                  <a:pt x="202329" y="4898"/>
                </a:lnTo>
              </a:path>
            </a:pathLst>
          </a:custGeom>
          <a:ln w="19050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491" name="SMARTInkShape-Group281">
            <a:extLst>
              <a:ext uri="{FF2B5EF4-FFF2-40B4-BE49-F238E27FC236}">
                <a16:creationId xmlns:a16="http://schemas.microsoft.com/office/drawing/2014/main" id="{5B606518-A68A-4BBE-BDC8-9DAA263D81E8}"/>
              </a:ext>
            </a:extLst>
          </p:cNvPr>
          <p:cNvGrpSpPr/>
          <p:nvPr/>
        </p:nvGrpSpPr>
        <p:grpSpPr>
          <a:xfrm>
            <a:off x="3422731" y="3012622"/>
            <a:ext cx="548379" cy="220436"/>
            <a:chOff x="3422731" y="3012622"/>
            <a:chExt cx="548379" cy="220436"/>
          </a:xfrm>
        </p:grpSpPr>
        <p:sp>
          <p:nvSpPr>
            <p:cNvPr id="486" name="SMARTInkShape-925">
              <a:extLst>
                <a:ext uri="{FF2B5EF4-FFF2-40B4-BE49-F238E27FC236}">
                  <a16:creationId xmlns:a16="http://schemas.microsoft.com/office/drawing/2014/main" id="{9E40EF6D-E9A5-4390-B222-B2E4156EDB95}"/>
                </a:ext>
              </a:extLst>
            </p:cNvPr>
            <p:cNvSpPr/>
            <p:nvPr/>
          </p:nvSpPr>
          <p:spPr>
            <a:xfrm>
              <a:off x="3925390" y="3051811"/>
              <a:ext cx="19395" cy="181247"/>
            </a:xfrm>
            <a:custGeom>
              <a:avLst/>
              <a:gdLst/>
              <a:ahLst/>
              <a:cxnLst/>
              <a:rect l="0" t="0" r="0" b="0"/>
              <a:pathLst>
                <a:path w="19395" h="181247">
                  <a:moveTo>
                    <a:pt x="0" y="0"/>
                  </a:moveTo>
                  <a:lnTo>
                    <a:pt x="0" y="2600"/>
                  </a:lnTo>
                  <a:lnTo>
                    <a:pt x="725" y="3367"/>
                  </a:lnTo>
                  <a:lnTo>
                    <a:pt x="1934" y="3877"/>
                  </a:lnTo>
                  <a:lnTo>
                    <a:pt x="3467" y="4217"/>
                  </a:lnTo>
                  <a:lnTo>
                    <a:pt x="9090" y="7297"/>
                  </a:lnTo>
                  <a:lnTo>
                    <a:pt x="11297" y="11589"/>
                  </a:lnTo>
                  <a:lnTo>
                    <a:pt x="14474" y="20125"/>
                  </a:lnTo>
                  <a:lnTo>
                    <a:pt x="17318" y="26906"/>
                  </a:lnTo>
                  <a:lnTo>
                    <a:pt x="19394" y="50729"/>
                  </a:lnTo>
                  <a:lnTo>
                    <a:pt x="17619" y="68924"/>
                  </a:lnTo>
                  <a:lnTo>
                    <a:pt x="12937" y="93118"/>
                  </a:lnTo>
                  <a:lnTo>
                    <a:pt x="4051" y="117571"/>
                  </a:lnTo>
                  <a:lnTo>
                    <a:pt x="533" y="142060"/>
                  </a:lnTo>
                  <a:lnTo>
                    <a:pt x="795" y="163185"/>
                  </a:lnTo>
                  <a:lnTo>
                    <a:pt x="6531" y="181246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87" name="SMARTInkShape-926">
              <a:extLst>
                <a:ext uri="{FF2B5EF4-FFF2-40B4-BE49-F238E27FC236}">
                  <a16:creationId xmlns:a16="http://schemas.microsoft.com/office/drawing/2014/main" id="{B5690670-76C2-4332-AFE8-8D9B18FB1930}"/>
                </a:ext>
              </a:extLst>
            </p:cNvPr>
            <p:cNvSpPr/>
            <p:nvPr/>
          </p:nvSpPr>
          <p:spPr>
            <a:xfrm>
              <a:off x="3938452" y="3012622"/>
              <a:ext cx="13064" cy="93074"/>
            </a:xfrm>
            <a:custGeom>
              <a:avLst/>
              <a:gdLst/>
              <a:ahLst/>
              <a:cxnLst/>
              <a:rect l="0" t="0" r="0" b="0"/>
              <a:pathLst>
                <a:path w="13064" h="93074">
                  <a:moveTo>
                    <a:pt x="13063" y="0"/>
                  </a:moveTo>
                  <a:lnTo>
                    <a:pt x="9596" y="0"/>
                  </a:lnTo>
                  <a:lnTo>
                    <a:pt x="5959" y="1452"/>
                  </a:lnTo>
                  <a:lnTo>
                    <a:pt x="3972" y="2601"/>
                  </a:lnTo>
                  <a:lnTo>
                    <a:pt x="3374" y="3911"/>
                  </a:lnTo>
                  <a:lnTo>
                    <a:pt x="3701" y="5329"/>
                  </a:lnTo>
                  <a:lnTo>
                    <a:pt x="4645" y="6818"/>
                  </a:lnTo>
                  <a:lnTo>
                    <a:pt x="4548" y="8356"/>
                  </a:lnTo>
                  <a:lnTo>
                    <a:pt x="1670" y="14208"/>
                  </a:lnTo>
                  <a:lnTo>
                    <a:pt x="221" y="37472"/>
                  </a:lnTo>
                  <a:lnTo>
                    <a:pt x="44" y="58988"/>
                  </a:lnTo>
                  <a:lnTo>
                    <a:pt x="9" y="80736"/>
                  </a:lnTo>
                  <a:lnTo>
                    <a:pt x="0" y="93073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88" name="SMARTInkShape-927">
              <a:extLst>
                <a:ext uri="{FF2B5EF4-FFF2-40B4-BE49-F238E27FC236}">
                  <a16:creationId xmlns:a16="http://schemas.microsoft.com/office/drawing/2014/main" id="{757E9A72-BB5A-4211-8502-CB561A466B55}"/>
                </a:ext>
              </a:extLst>
            </p:cNvPr>
            <p:cNvSpPr/>
            <p:nvPr/>
          </p:nvSpPr>
          <p:spPr>
            <a:xfrm>
              <a:off x="3762104" y="3046912"/>
              <a:ext cx="209006" cy="68521"/>
            </a:xfrm>
            <a:custGeom>
              <a:avLst/>
              <a:gdLst/>
              <a:ahLst/>
              <a:cxnLst/>
              <a:rect l="0" t="0" r="0" b="0"/>
              <a:pathLst>
                <a:path w="209006" h="68521">
                  <a:moveTo>
                    <a:pt x="0" y="0"/>
                  </a:moveTo>
                  <a:lnTo>
                    <a:pt x="3467" y="0"/>
                  </a:lnTo>
                  <a:lnTo>
                    <a:pt x="4488" y="544"/>
                  </a:lnTo>
                  <a:lnTo>
                    <a:pt x="5169" y="1452"/>
                  </a:lnTo>
                  <a:lnTo>
                    <a:pt x="6262" y="4218"/>
                  </a:lnTo>
                  <a:lnTo>
                    <a:pt x="9919" y="7297"/>
                  </a:lnTo>
                  <a:lnTo>
                    <a:pt x="11665" y="11590"/>
                  </a:lnTo>
                  <a:lnTo>
                    <a:pt x="14875" y="25672"/>
                  </a:lnTo>
                  <a:lnTo>
                    <a:pt x="18196" y="34639"/>
                  </a:lnTo>
                  <a:lnTo>
                    <a:pt x="20136" y="46754"/>
                  </a:lnTo>
                  <a:lnTo>
                    <a:pt x="24727" y="53766"/>
                  </a:lnTo>
                  <a:lnTo>
                    <a:pt x="25850" y="60393"/>
                  </a:lnTo>
                  <a:lnTo>
                    <a:pt x="26667" y="61488"/>
                  </a:lnTo>
                  <a:lnTo>
                    <a:pt x="27938" y="62220"/>
                  </a:lnTo>
                  <a:lnTo>
                    <a:pt x="32381" y="63596"/>
                  </a:lnTo>
                  <a:lnTo>
                    <a:pt x="41724" y="63674"/>
                  </a:lnTo>
                  <a:lnTo>
                    <a:pt x="45879" y="65130"/>
                  </a:lnTo>
                  <a:lnTo>
                    <a:pt x="50145" y="67047"/>
                  </a:lnTo>
                  <a:lnTo>
                    <a:pt x="58797" y="68277"/>
                  </a:lnTo>
                  <a:lnTo>
                    <a:pt x="70961" y="68520"/>
                  </a:lnTo>
                  <a:lnTo>
                    <a:pt x="77017" y="67102"/>
                  </a:lnTo>
                  <a:lnTo>
                    <a:pt x="82852" y="65202"/>
                  </a:lnTo>
                  <a:lnTo>
                    <a:pt x="115478" y="61140"/>
                  </a:lnTo>
                  <a:lnTo>
                    <a:pt x="137171" y="55216"/>
                  </a:lnTo>
                  <a:lnTo>
                    <a:pt x="150226" y="52828"/>
                  </a:lnTo>
                  <a:lnTo>
                    <a:pt x="163286" y="50124"/>
                  </a:lnTo>
                  <a:lnTo>
                    <a:pt x="176348" y="47872"/>
                  </a:lnTo>
                  <a:lnTo>
                    <a:pt x="205243" y="39246"/>
                  </a:lnTo>
                  <a:lnTo>
                    <a:pt x="206497" y="38138"/>
                  </a:lnTo>
                  <a:lnTo>
                    <a:pt x="209005" y="3429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89" name="SMARTInkShape-928">
              <a:extLst>
                <a:ext uri="{FF2B5EF4-FFF2-40B4-BE49-F238E27FC236}">
                  <a16:creationId xmlns:a16="http://schemas.microsoft.com/office/drawing/2014/main" id="{874568FA-CADD-46BB-88FA-1580934C72CF}"/>
                </a:ext>
              </a:extLst>
            </p:cNvPr>
            <p:cNvSpPr/>
            <p:nvPr/>
          </p:nvSpPr>
          <p:spPr>
            <a:xfrm>
              <a:off x="3422731" y="3017749"/>
              <a:ext cx="274060" cy="195622"/>
            </a:xfrm>
            <a:custGeom>
              <a:avLst/>
              <a:gdLst/>
              <a:ahLst/>
              <a:cxnLst/>
              <a:rect l="0" t="0" r="0" b="0"/>
              <a:pathLst>
                <a:path w="274060" h="195622">
                  <a:moveTo>
                    <a:pt x="71584" y="34062"/>
                  </a:moveTo>
                  <a:lnTo>
                    <a:pt x="71584" y="31461"/>
                  </a:lnTo>
                  <a:lnTo>
                    <a:pt x="73519" y="28733"/>
                  </a:lnTo>
                  <a:lnTo>
                    <a:pt x="75051" y="27244"/>
                  </a:lnTo>
                  <a:lnTo>
                    <a:pt x="78689" y="25589"/>
                  </a:lnTo>
                  <a:lnTo>
                    <a:pt x="80675" y="25147"/>
                  </a:lnTo>
                  <a:lnTo>
                    <a:pt x="109627" y="8076"/>
                  </a:lnTo>
                  <a:lnTo>
                    <a:pt x="138279" y="2368"/>
                  </a:lnTo>
                  <a:lnTo>
                    <a:pt x="161493" y="0"/>
                  </a:lnTo>
                  <a:lnTo>
                    <a:pt x="174102" y="2440"/>
                  </a:lnTo>
                  <a:lnTo>
                    <a:pt x="193771" y="9706"/>
                  </a:lnTo>
                  <a:lnTo>
                    <a:pt x="199187" y="13440"/>
                  </a:lnTo>
                  <a:lnTo>
                    <a:pt x="212298" y="27626"/>
                  </a:lnTo>
                  <a:lnTo>
                    <a:pt x="213952" y="33197"/>
                  </a:lnTo>
                  <a:lnTo>
                    <a:pt x="212752" y="39302"/>
                  </a:lnTo>
                  <a:lnTo>
                    <a:pt x="209932" y="50311"/>
                  </a:lnTo>
                  <a:lnTo>
                    <a:pt x="207160" y="62462"/>
                  </a:lnTo>
                  <a:lnTo>
                    <a:pt x="202961" y="69544"/>
                  </a:lnTo>
                  <a:lnTo>
                    <a:pt x="183887" y="92907"/>
                  </a:lnTo>
                  <a:lnTo>
                    <a:pt x="159267" y="113199"/>
                  </a:lnTo>
                  <a:lnTo>
                    <a:pt x="129872" y="137031"/>
                  </a:lnTo>
                  <a:lnTo>
                    <a:pt x="97645" y="160893"/>
                  </a:lnTo>
                  <a:lnTo>
                    <a:pt x="68512" y="179101"/>
                  </a:lnTo>
                  <a:lnTo>
                    <a:pt x="41216" y="192137"/>
                  </a:lnTo>
                  <a:lnTo>
                    <a:pt x="24434" y="195007"/>
                  </a:lnTo>
                  <a:lnTo>
                    <a:pt x="11010" y="195621"/>
                  </a:lnTo>
                  <a:lnTo>
                    <a:pt x="8704" y="194564"/>
                  </a:lnTo>
                  <a:lnTo>
                    <a:pt x="4207" y="190486"/>
                  </a:lnTo>
                  <a:lnTo>
                    <a:pt x="1725" y="186496"/>
                  </a:lnTo>
                  <a:lnTo>
                    <a:pt x="0" y="177285"/>
                  </a:lnTo>
                  <a:lnTo>
                    <a:pt x="542" y="168966"/>
                  </a:lnTo>
                  <a:lnTo>
                    <a:pt x="8840" y="153178"/>
                  </a:lnTo>
                  <a:lnTo>
                    <a:pt x="14911" y="148143"/>
                  </a:lnTo>
                  <a:lnTo>
                    <a:pt x="43405" y="131164"/>
                  </a:lnTo>
                  <a:lnTo>
                    <a:pt x="75042" y="116453"/>
                  </a:lnTo>
                  <a:lnTo>
                    <a:pt x="97667" y="109866"/>
                  </a:lnTo>
                  <a:lnTo>
                    <a:pt x="124833" y="105246"/>
                  </a:lnTo>
                  <a:lnTo>
                    <a:pt x="156624" y="102985"/>
                  </a:lnTo>
                  <a:lnTo>
                    <a:pt x="184678" y="103231"/>
                  </a:lnTo>
                  <a:lnTo>
                    <a:pt x="216774" y="111001"/>
                  </a:lnTo>
                  <a:lnTo>
                    <a:pt x="246637" y="123876"/>
                  </a:lnTo>
                  <a:lnTo>
                    <a:pt x="249246" y="126051"/>
                  </a:lnTo>
                  <a:lnTo>
                    <a:pt x="254370" y="133768"/>
                  </a:lnTo>
                  <a:lnTo>
                    <a:pt x="262983" y="139743"/>
                  </a:lnTo>
                  <a:lnTo>
                    <a:pt x="271617" y="153321"/>
                  </a:lnTo>
                  <a:lnTo>
                    <a:pt x="274059" y="161424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0" name="SMARTInkShape-929">
              <a:extLst>
                <a:ext uri="{FF2B5EF4-FFF2-40B4-BE49-F238E27FC236}">
                  <a16:creationId xmlns:a16="http://schemas.microsoft.com/office/drawing/2014/main" id="{580AE179-7433-4D13-9958-D03F9270EDD7}"/>
                </a:ext>
              </a:extLst>
            </p:cNvPr>
            <p:cNvSpPr/>
            <p:nvPr/>
          </p:nvSpPr>
          <p:spPr>
            <a:xfrm>
              <a:off x="3468190" y="3056710"/>
              <a:ext cx="6532" cy="9797"/>
            </a:xfrm>
            <a:custGeom>
              <a:avLst/>
              <a:gdLst/>
              <a:ahLst/>
              <a:cxnLst/>
              <a:rect l="0" t="0" r="0" b="0"/>
              <a:pathLst>
                <a:path w="6532" h="9797">
                  <a:moveTo>
                    <a:pt x="6531" y="0"/>
                  </a:moveTo>
                  <a:lnTo>
                    <a:pt x="6531" y="2600"/>
                  </a:lnTo>
                  <a:lnTo>
                    <a:pt x="5806" y="3366"/>
                  </a:lnTo>
                  <a:lnTo>
                    <a:pt x="4596" y="3877"/>
                  </a:lnTo>
                  <a:lnTo>
                    <a:pt x="3064" y="4217"/>
                  </a:lnTo>
                  <a:lnTo>
                    <a:pt x="2043" y="4988"/>
                  </a:lnTo>
                  <a:lnTo>
                    <a:pt x="0" y="9796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494" name="SMARTInkShape-Group282">
            <a:extLst>
              <a:ext uri="{FF2B5EF4-FFF2-40B4-BE49-F238E27FC236}">
                <a16:creationId xmlns:a16="http://schemas.microsoft.com/office/drawing/2014/main" id="{63A4D2EB-3E97-41C7-9E7D-042DAEA24638}"/>
              </a:ext>
            </a:extLst>
          </p:cNvPr>
          <p:cNvGrpSpPr/>
          <p:nvPr/>
        </p:nvGrpSpPr>
        <p:grpSpPr>
          <a:xfrm>
            <a:off x="3611928" y="3360421"/>
            <a:ext cx="398231" cy="195181"/>
            <a:chOff x="3611928" y="3360421"/>
            <a:chExt cx="398231" cy="195181"/>
          </a:xfrm>
        </p:grpSpPr>
        <p:sp>
          <p:nvSpPr>
            <p:cNvPr id="492" name="SMARTInkShape-930">
              <a:extLst>
                <a:ext uri="{FF2B5EF4-FFF2-40B4-BE49-F238E27FC236}">
                  <a16:creationId xmlns:a16="http://schemas.microsoft.com/office/drawing/2014/main" id="{EEB9AD6B-FBAD-4BB8-B692-7C4DD0339BCF}"/>
                </a:ext>
              </a:extLst>
            </p:cNvPr>
            <p:cNvSpPr/>
            <p:nvPr/>
          </p:nvSpPr>
          <p:spPr>
            <a:xfrm>
              <a:off x="3729481" y="3360421"/>
              <a:ext cx="280678" cy="195181"/>
            </a:xfrm>
            <a:custGeom>
              <a:avLst/>
              <a:gdLst/>
              <a:ahLst/>
              <a:cxnLst/>
              <a:rect l="0" t="0" r="0" b="0"/>
              <a:pathLst>
                <a:path w="280678" h="195181">
                  <a:moveTo>
                    <a:pt x="215503" y="0"/>
                  </a:moveTo>
                  <a:lnTo>
                    <a:pt x="192796" y="545"/>
                  </a:lnTo>
                  <a:lnTo>
                    <a:pt x="161262" y="6047"/>
                  </a:lnTo>
                  <a:lnTo>
                    <a:pt x="150030" y="9219"/>
                  </a:lnTo>
                  <a:lnTo>
                    <a:pt x="123039" y="20614"/>
                  </a:lnTo>
                  <a:lnTo>
                    <a:pt x="93206" y="25433"/>
                  </a:lnTo>
                  <a:lnTo>
                    <a:pt x="76941" y="28219"/>
                  </a:lnTo>
                  <a:lnTo>
                    <a:pt x="60268" y="30495"/>
                  </a:lnTo>
                  <a:lnTo>
                    <a:pt x="41632" y="33540"/>
                  </a:lnTo>
                  <a:lnTo>
                    <a:pt x="28357" y="34068"/>
                  </a:lnTo>
                  <a:lnTo>
                    <a:pt x="21535" y="32740"/>
                  </a:lnTo>
                  <a:lnTo>
                    <a:pt x="13614" y="30383"/>
                  </a:lnTo>
                  <a:lnTo>
                    <a:pt x="358" y="29408"/>
                  </a:lnTo>
                  <a:lnTo>
                    <a:pt x="0" y="33611"/>
                  </a:lnTo>
                  <a:lnTo>
                    <a:pt x="4461" y="38066"/>
                  </a:lnTo>
                  <a:lnTo>
                    <a:pt x="5894" y="42605"/>
                  </a:lnTo>
                  <a:lnTo>
                    <a:pt x="6229" y="45787"/>
                  </a:lnTo>
                  <a:lnTo>
                    <a:pt x="8313" y="49016"/>
                  </a:lnTo>
                  <a:lnTo>
                    <a:pt x="29741" y="71392"/>
                  </a:lnTo>
                  <a:lnTo>
                    <a:pt x="33988" y="78287"/>
                  </a:lnTo>
                  <a:lnTo>
                    <a:pt x="35710" y="79950"/>
                  </a:lnTo>
                  <a:lnTo>
                    <a:pt x="39559" y="81798"/>
                  </a:lnTo>
                  <a:lnTo>
                    <a:pt x="47943" y="82984"/>
                  </a:lnTo>
                  <a:lnTo>
                    <a:pt x="79875" y="83273"/>
                  </a:lnTo>
                  <a:lnTo>
                    <a:pt x="111444" y="83276"/>
                  </a:lnTo>
                  <a:lnTo>
                    <a:pt x="139100" y="81824"/>
                  </a:lnTo>
                  <a:lnTo>
                    <a:pt x="169383" y="78680"/>
                  </a:lnTo>
                  <a:lnTo>
                    <a:pt x="192228" y="78961"/>
                  </a:lnTo>
                  <a:lnTo>
                    <a:pt x="223602" y="82825"/>
                  </a:lnTo>
                  <a:lnTo>
                    <a:pt x="237094" y="83687"/>
                  </a:lnTo>
                  <a:lnTo>
                    <a:pt x="249558" y="87147"/>
                  </a:lnTo>
                  <a:lnTo>
                    <a:pt x="269807" y="96936"/>
                  </a:lnTo>
                  <a:lnTo>
                    <a:pt x="277232" y="104620"/>
                  </a:lnTo>
                  <a:lnTo>
                    <a:pt x="279224" y="108728"/>
                  </a:lnTo>
                  <a:lnTo>
                    <a:pt x="280677" y="125957"/>
                  </a:lnTo>
                  <a:lnTo>
                    <a:pt x="278820" y="130911"/>
                  </a:lnTo>
                  <a:lnTo>
                    <a:pt x="261993" y="150431"/>
                  </a:lnTo>
                  <a:lnTo>
                    <a:pt x="232703" y="171761"/>
                  </a:lnTo>
                  <a:lnTo>
                    <a:pt x="221695" y="177031"/>
                  </a:lnTo>
                  <a:lnTo>
                    <a:pt x="193167" y="184788"/>
                  </a:lnTo>
                  <a:lnTo>
                    <a:pt x="160968" y="190967"/>
                  </a:lnTo>
                  <a:lnTo>
                    <a:pt x="133761" y="195180"/>
                  </a:lnTo>
                  <a:lnTo>
                    <a:pt x="104026" y="191966"/>
                  </a:lnTo>
                  <a:lnTo>
                    <a:pt x="86678" y="189866"/>
                  </a:lnTo>
                  <a:lnTo>
                    <a:pt x="54500" y="183763"/>
                  </a:lnTo>
                  <a:lnTo>
                    <a:pt x="38449" y="181200"/>
                  </a:lnTo>
                  <a:lnTo>
                    <a:pt x="36507" y="180127"/>
                  </a:lnTo>
                  <a:lnTo>
                    <a:pt x="32623" y="176348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3" name="SMARTInkShape-931">
              <a:extLst>
                <a:ext uri="{FF2B5EF4-FFF2-40B4-BE49-F238E27FC236}">
                  <a16:creationId xmlns:a16="http://schemas.microsoft.com/office/drawing/2014/main" id="{5967D793-F324-48B4-B64A-F63F52099365}"/>
                </a:ext>
              </a:extLst>
            </p:cNvPr>
            <p:cNvSpPr/>
            <p:nvPr/>
          </p:nvSpPr>
          <p:spPr>
            <a:xfrm>
              <a:off x="3611928" y="3365319"/>
              <a:ext cx="19176" cy="186147"/>
            </a:xfrm>
            <a:custGeom>
              <a:avLst/>
              <a:gdLst/>
              <a:ahLst/>
              <a:cxnLst/>
              <a:rect l="0" t="0" r="0" b="0"/>
              <a:pathLst>
                <a:path w="19176" h="186147">
                  <a:moveTo>
                    <a:pt x="13016" y="0"/>
                  </a:moveTo>
                  <a:lnTo>
                    <a:pt x="6081" y="2600"/>
                  </a:lnTo>
                  <a:lnTo>
                    <a:pt x="4038" y="4455"/>
                  </a:lnTo>
                  <a:lnTo>
                    <a:pt x="491" y="13133"/>
                  </a:lnTo>
                  <a:lnTo>
                    <a:pt x="0" y="28196"/>
                  </a:lnTo>
                  <a:lnTo>
                    <a:pt x="7064" y="49474"/>
                  </a:lnTo>
                  <a:lnTo>
                    <a:pt x="16721" y="70177"/>
                  </a:lnTo>
                  <a:lnTo>
                    <a:pt x="19175" y="93284"/>
                  </a:lnTo>
                  <a:lnTo>
                    <a:pt x="17563" y="117593"/>
                  </a:lnTo>
                  <a:lnTo>
                    <a:pt x="12889" y="138696"/>
                  </a:lnTo>
                  <a:lnTo>
                    <a:pt x="7142" y="162776"/>
                  </a:lnTo>
                  <a:lnTo>
                    <a:pt x="6484" y="186146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509" name="SMARTInkShape-Group283">
            <a:extLst>
              <a:ext uri="{FF2B5EF4-FFF2-40B4-BE49-F238E27FC236}">
                <a16:creationId xmlns:a16="http://schemas.microsoft.com/office/drawing/2014/main" id="{03108F88-FF43-4B3B-AE92-44AA3ED7F498}"/>
              </a:ext>
            </a:extLst>
          </p:cNvPr>
          <p:cNvGrpSpPr/>
          <p:nvPr/>
        </p:nvGrpSpPr>
        <p:grpSpPr>
          <a:xfrm>
            <a:off x="4653665" y="2973972"/>
            <a:ext cx="2837885" cy="665151"/>
            <a:chOff x="4653665" y="2973972"/>
            <a:chExt cx="2837885" cy="665151"/>
          </a:xfrm>
        </p:grpSpPr>
        <p:sp>
          <p:nvSpPr>
            <p:cNvPr id="495" name="SMARTInkShape-932">
              <a:extLst>
                <a:ext uri="{FF2B5EF4-FFF2-40B4-BE49-F238E27FC236}">
                  <a16:creationId xmlns:a16="http://schemas.microsoft.com/office/drawing/2014/main" id="{0FCF081B-46E9-4F96-9BB5-7C0905E86CED}"/>
                </a:ext>
              </a:extLst>
            </p:cNvPr>
            <p:cNvSpPr/>
            <p:nvPr/>
          </p:nvSpPr>
          <p:spPr>
            <a:xfrm>
              <a:off x="5558428" y="3243167"/>
              <a:ext cx="228420" cy="259060"/>
            </a:xfrm>
            <a:custGeom>
              <a:avLst/>
              <a:gdLst/>
              <a:ahLst/>
              <a:cxnLst/>
              <a:rect l="0" t="0" r="0" b="0"/>
              <a:pathLst>
                <a:path w="228420" h="259060">
                  <a:moveTo>
                    <a:pt x="52070" y="43775"/>
                  </a:moveTo>
                  <a:lnTo>
                    <a:pt x="52070" y="67610"/>
                  </a:lnTo>
                  <a:lnTo>
                    <a:pt x="54006" y="88421"/>
                  </a:lnTo>
                  <a:lnTo>
                    <a:pt x="57694" y="110167"/>
                  </a:lnTo>
                  <a:lnTo>
                    <a:pt x="53933" y="132062"/>
                  </a:lnTo>
                  <a:lnTo>
                    <a:pt x="52623" y="150428"/>
                  </a:lnTo>
                  <a:lnTo>
                    <a:pt x="52234" y="169658"/>
                  </a:lnTo>
                  <a:lnTo>
                    <a:pt x="52119" y="188600"/>
                  </a:lnTo>
                  <a:lnTo>
                    <a:pt x="52080" y="209905"/>
                  </a:lnTo>
                  <a:lnTo>
                    <a:pt x="50138" y="223446"/>
                  </a:lnTo>
                  <a:lnTo>
                    <a:pt x="42339" y="247790"/>
                  </a:lnTo>
                  <a:lnTo>
                    <a:pt x="38940" y="253649"/>
                  </a:lnTo>
                  <a:lnTo>
                    <a:pt x="35833" y="256433"/>
                  </a:lnTo>
                  <a:lnTo>
                    <a:pt x="32032" y="258032"/>
                  </a:lnTo>
                  <a:lnTo>
                    <a:pt x="27147" y="259059"/>
                  </a:lnTo>
                  <a:lnTo>
                    <a:pt x="26745" y="258599"/>
                  </a:lnTo>
                  <a:lnTo>
                    <a:pt x="26301" y="256637"/>
                  </a:lnTo>
                  <a:lnTo>
                    <a:pt x="25456" y="255896"/>
                  </a:lnTo>
                  <a:lnTo>
                    <a:pt x="22582" y="255072"/>
                  </a:lnTo>
                  <a:lnTo>
                    <a:pt x="21525" y="254308"/>
                  </a:lnTo>
                  <a:lnTo>
                    <a:pt x="9052" y="235772"/>
                  </a:lnTo>
                  <a:lnTo>
                    <a:pt x="6587" y="213347"/>
                  </a:lnTo>
                  <a:lnTo>
                    <a:pt x="4462" y="195260"/>
                  </a:lnTo>
                  <a:lnTo>
                    <a:pt x="736" y="173363"/>
                  </a:lnTo>
                  <a:lnTo>
                    <a:pt x="0" y="151439"/>
                  </a:lnTo>
                  <a:lnTo>
                    <a:pt x="1790" y="128159"/>
                  </a:lnTo>
                  <a:lnTo>
                    <a:pt x="5448" y="107675"/>
                  </a:lnTo>
                  <a:lnTo>
                    <a:pt x="11387" y="85083"/>
                  </a:lnTo>
                  <a:lnTo>
                    <a:pt x="21680" y="62895"/>
                  </a:lnTo>
                  <a:lnTo>
                    <a:pt x="31043" y="44225"/>
                  </a:lnTo>
                  <a:lnTo>
                    <a:pt x="50741" y="22730"/>
                  </a:lnTo>
                  <a:lnTo>
                    <a:pt x="75414" y="8844"/>
                  </a:lnTo>
                  <a:lnTo>
                    <a:pt x="93316" y="2061"/>
                  </a:lnTo>
                  <a:lnTo>
                    <a:pt x="118659" y="0"/>
                  </a:lnTo>
                  <a:lnTo>
                    <a:pt x="151313" y="4695"/>
                  </a:lnTo>
                  <a:lnTo>
                    <a:pt x="157380" y="6993"/>
                  </a:lnTo>
                  <a:lnTo>
                    <a:pt x="184325" y="23228"/>
                  </a:lnTo>
                  <a:lnTo>
                    <a:pt x="192050" y="34603"/>
                  </a:lnTo>
                  <a:lnTo>
                    <a:pt x="195273" y="51806"/>
                  </a:lnTo>
                  <a:lnTo>
                    <a:pt x="192149" y="64298"/>
                  </a:lnTo>
                  <a:lnTo>
                    <a:pt x="177341" y="86533"/>
                  </a:lnTo>
                  <a:lnTo>
                    <a:pt x="170883" y="93803"/>
                  </a:lnTo>
                  <a:lnTo>
                    <a:pt x="141003" y="113936"/>
                  </a:lnTo>
                  <a:lnTo>
                    <a:pt x="116890" y="125589"/>
                  </a:lnTo>
                  <a:lnTo>
                    <a:pt x="85257" y="136719"/>
                  </a:lnTo>
                  <a:lnTo>
                    <a:pt x="76253" y="139512"/>
                  </a:lnTo>
                  <a:lnTo>
                    <a:pt x="67413" y="140753"/>
                  </a:lnTo>
                  <a:lnTo>
                    <a:pt x="58648" y="139853"/>
                  </a:lnTo>
                  <a:lnTo>
                    <a:pt x="39585" y="135660"/>
                  </a:lnTo>
                  <a:lnTo>
                    <a:pt x="30413" y="130082"/>
                  </a:lnTo>
                  <a:lnTo>
                    <a:pt x="27930" y="126947"/>
                  </a:lnTo>
                  <a:lnTo>
                    <a:pt x="27268" y="125348"/>
                  </a:lnTo>
                  <a:lnTo>
                    <a:pt x="27553" y="124283"/>
                  </a:lnTo>
                  <a:lnTo>
                    <a:pt x="28468" y="123572"/>
                  </a:lnTo>
                  <a:lnTo>
                    <a:pt x="31420" y="122239"/>
                  </a:lnTo>
                  <a:lnTo>
                    <a:pt x="41332" y="115418"/>
                  </a:lnTo>
                  <a:lnTo>
                    <a:pt x="47539" y="113716"/>
                  </a:lnTo>
                  <a:lnTo>
                    <a:pt x="79725" y="112408"/>
                  </a:lnTo>
                  <a:lnTo>
                    <a:pt x="88971" y="112915"/>
                  </a:lnTo>
                  <a:lnTo>
                    <a:pt x="117506" y="122281"/>
                  </a:lnTo>
                  <a:lnTo>
                    <a:pt x="130483" y="128540"/>
                  </a:lnTo>
                  <a:lnTo>
                    <a:pt x="160930" y="149998"/>
                  </a:lnTo>
                  <a:lnTo>
                    <a:pt x="187053" y="173730"/>
                  </a:lnTo>
                  <a:lnTo>
                    <a:pt x="218802" y="191338"/>
                  </a:lnTo>
                  <a:lnTo>
                    <a:pt x="228419" y="195631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6" name="SMARTInkShape-933">
              <a:extLst>
                <a:ext uri="{FF2B5EF4-FFF2-40B4-BE49-F238E27FC236}">
                  <a16:creationId xmlns:a16="http://schemas.microsoft.com/office/drawing/2014/main" id="{E5443F28-09D9-4ECB-A67F-69FAAF00A112}"/>
                </a:ext>
              </a:extLst>
            </p:cNvPr>
            <p:cNvSpPr/>
            <p:nvPr/>
          </p:nvSpPr>
          <p:spPr>
            <a:xfrm>
              <a:off x="4653665" y="3164614"/>
              <a:ext cx="851813" cy="474509"/>
            </a:xfrm>
            <a:custGeom>
              <a:avLst/>
              <a:gdLst/>
              <a:ahLst/>
              <a:cxnLst/>
              <a:rect l="0" t="0" r="0" b="0"/>
              <a:pathLst>
                <a:path w="851813" h="474509">
                  <a:moveTo>
                    <a:pt x="212250" y="29254"/>
                  </a:moveTo>
                  <a:lnTo>
                    <a:pt x="184977" y="38673"/>
                  </a:lnTo>
                  <a:lnTo>
                    <a:pt x="159256" y="50188"/>
                  </a:lnTo>
                  <a:lnTo>
                    <a:pt x="132122" y="66542"/>
                  </a:lnTo>
                  <a:lnTo>
                    <a:pt x="105695" y="85176"/>
                  </a:lnTo>
                  <a:lnTo>
                    <a:pt x="79482" y="104486"/>
                  </a:lnTo>
                  <a:lnTo>
                    <a:pt x="56797" y="126596"/>
                  </a:lnTo>
                  <a:lnTo>
                    <a:pt x="39754" y="150383"/>
                  </a:lnTo>
                  <a:lnTo>
                    <a:pt x="25512" y="174667"/>
                  </a:lnTo>
                  <a:lnTo>
                    <a:pt x="12100" y="196498"/>
                  </a:lnTo>
                  <a:lnTo>
                    <a:pt x="5869" y="219355"/>
                  </a:lnTo>
                  <a:lnTo>
                    <a:pt x="2474" y="236752"/>
                  </a:lnTo>
                  <a:lnTo>
                    <a:pt x="0" y="254281"/>
                  </a:lnTo>
                  <a:lnTo>
                    <a:pt x="1960" y="276934"/>
                  </a:lnTo>
                  <a:lnTo>
                    <a:pt x="3590" y="300640"/>
                  </a:lnTo>
                  <a:lnTo>
                    <a:pt x="9072" y="324356"/>
                  </a:lnTo>
                  <a:lnTo>
                    <a:pt x="20291" y="345957"/>
                  </a:lnTo>
                  <a:lnTo>
                    <a:pt x="37082" y="368263"/>
                  </a:lnTo>
                  <a:lnTo>
                    <a:pt x="64195" y="392432"/>
                  </a:lnTo>
                  <a:lnTo>
                    <a:pt x="88796" y="410094"/>
                  </a:lnTo>
                  <a:lnTo>
                    <a:pt x="114469" y="425668"/>
                  </a:lnTo>
                  <a:lnTo>
                    <a:pt x="144331" y="439174"/>
                  </a:lnTo>
                  <a:lnTo>
                    <a:pt x="167550" y="446572"/>
                  </a:lnTo>
                  <a:lnTo>
                    <a:pt x="189964" y="453490"/>
                  </a:lnTo>
                  <a:lnTo>
                    <a:pt x="213957" y="458740"/>
                  </a:lnTo>
                  <a:lnTo>
                    <a:pt x="239135" y="463433"/>
                  </a:lnTo>
                  <a:lnTo>
                    <a:pt x="264839" y="469147"/>
                  </a:lnTo>
                  <a:lnTo>
                    <a:pt x="292712" y="472412"/>
                  </a:lnTo>
                  <a:lnTo>
                    <a:pt x="322033" y="473863"/>
                  </a:lnTo>
                  <a:lnTo>
                    <a:pt x="352000" y="474508"/>
                  </a:lnTo>
                  <a:lnTo>
                    <a:pt x="382250" y="473344"/>
                  </a:lnTo>
                  <a:lnTo>
                    <a:pt x="412628" y="470468"/>
                  </a:lnTo>
                  <a:lnTo>
                    <a:pt x="443061" y="465561"/>
                  </a:lnTo>
                  <a:lnTo>
                    <a:pt x="473524" y="459751"/>
                  </a:lnTo>
                  <a:lnTo>
                    <a:pt x="503269" y="453541"/>
                  </a:lnTo>
                  <a:lnTo>
                    <a:pt x="531004" y="447151"/>
                  </a:lnTo>
                  <a:lnTo>
                    <a:pt x="559779" y="440684"/>
                  </a:lnTo>
                  <a:lnTo>
                    <a:pt x="588777" y="433636"/>
                  </a:lnTo>
                  <a:lnTo>
                    <a:pt x="616179" y="425061"/>
                  </a:lnTo>
                  <a:lnTo>
                    <a:pt x="640935" y="414356"/>
                  </a:lnTo>
                  <a:lnTo>
                    <a:pt x="664034" y="402885"/>
                  </a:lnTo>
                  <a:lnTo>
                    <a:pt x="686395" y="392344"/>
                  </a:lnTo>
                  <a:lnTo>
                    <a:pt x="708428" y="379314"/>
                  </a:lnTo>
                  <a:lnTo>
                    <a:pt x="739299" y="356677"/>
                  </a:lnTo>
                  <a:lnTo>
                    <a:pt x="766830" y="332734"/>
                  </a:lnTo>
                  <a:lnTo>
                    <a:pt x="783850" y="315990"/>
                  </a:lnTo>
                  <a:lnTo>
                    <a:pt x="798672" y="297663"/>
                  </a:lnTo>
                  <a:lnTo>
                    <a:pt x="810580" y="280083"/>
                  </a:lnTo>
                  <a:lnTo>
                    <a:pt x="820712" y="263198"/>
                  </a:lnTo>
                  <a:lnTo>
                    <a:pt x="830054" y="246622"/>
                  </a:lnTo>
                  <a:lnTo>
                    <a:pt x="839043" y="230184"/>
                  </a:lnTo>
                  <a:lnTo>
                    <a:pt x="846425" y="213807"/>
                  </a:lnTo>
                  <a:lnTo>
                    <a:pt x="849706" y="197456"/>
                  </a:lnTo>
                  <a:lnTo>
                    <a:pt x="851164" y="181118"/>
                  </a:lnTo>
                  <a:lnTo>
                    <a:pt x="851812" y="164785"/>
                  </a:lnTo>
                  <a:lnTo>
                    <a:pt x="850723" y="140834"/>
                  </a:lnTo>
                  <a:lnTo>
                    <a:pt x="841856" y="119707"/>
                  </a:lnTo>
                  <a:lnTo>
                    <a:pt x="830036" y="100204"/>
                  </a:lnTo>
                  <a:lnTo>
                    <a:pt x="809166" y="77257"/>
                  </a:lnTo>
                  <a:lnTo>
                    <a:pt x="785837" y="61257"/>
                  </a:lnTo>
                  <a:lnTo>
                    <a:pt x="760542" y="48172"/>
                  </a:lnTo>
                  <a:lnTo>
                    <a:pt x="730790" y="35404"/>
                  </a:lnTo>
                  <a:lnTo>
                    <a:pt x="707598" y="28722"/>
                  </a:lnTo>
                  <a:lnTo>
                    <a:pt x="685195" y="23938"/>
                  </a:lnTo>
                  <a:lnTo>
                    <a:pt x="663143" y="18546"/>
                  </a:lnTo>
                  <a:lnTo>
                    <a:pt x="640522" y="13065"/>
                  </a:lnTo>
                  <a:lnTo>
                    <a:pt x="615953" y="8815"/>
                  </a:lnTo>
                  <a:lnTo>
                    <a:pt x="592455" y="5112"/>
                  </a:lnTo>
                  <a:lnTo>
                    <a:pt x="569190" y="2196"/>
                  </a:lnTo>
                  <a:lnTo>
                    <a:pt x="544335" y="900"/>
                  </a:lnTo>
                  <a:lnTo>
                    <a:pt x="520709" y="324"/>
                  </a:lnTo>
                  <a:lnTo>
                    <a:pt x="488945" y="0"/>
                  </a:lnTo>
                  <a:lnTo>
                    <a:pt x="470209" y="1012"/>
                  </a:lnTo>
                  <a:lnTo>
                    <a:pt x="443340" y="7703"/>
                  </a:lnTo>
                  <a:lnTo>
                    <a:pt x="417720" y="16579"/>
                  </a:lnTo>
                  <a:lnTo>
                    <a:pt x="396744" y="26648"/>
                  </a:lnTo>
                  <a:lnTo>
                    <a:pt x="382465" y="39187"/>
                  </a:lnTo>
                  <a:lnTo>
                    <a:pt x="375536" y="53747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7" name="SMARTInkShape-934">
              <a:extLst>
                <a:ext uri="{FF2B5EF4-FFF2-40B4-BE49-F238E27FC236}">
                  <a16:creationId xmlns:a16="http://schemas.microsoft.com/office/drawing/2014/main" id="{B11E4B74-338B-4F8E-9FF4-5839814CC8C4}"/>
                </a:ext>
              </a:extLst>
            </p:cNvPr>
            <p:cNvSpPr/>
            <p:nvPr/>
          </p:nvSpPr>
          <p:spPr>
            <a:xfrm>
              <a:off x="4931230" y="3258800"/>
              <a:ext cx="286603" cy="206797"/>
            </a:xfrm>
            <a:custGeom>
              <a:avLst/>
              <a:gdLst/>
              <a:ahLst/>
              <a:cxnLst/>
              <a:rect l="0" t="0" r="0" b="0"/>
              <a:pathLst>
                <a:path w="286603" h="206797">
                  <a:moveTo>
                    <a:pt x="78377" y="47735"/>
                  </a:moveTo>
                  <a:lnTo>
                    <a:pt x="57546" y="56091"/>
                  </a:lnTo>
                  <a:lnTo>
                    <a:pt x="43740" y="69625"/>
                  </a:lnTo>
                  <a:lnTo>
                    <a:pt x="34285" y="93313"/>
                  </a:lnTo>
                  <a:lnTo>
                    <a:pt x="32800" y="117467"/>
                  </a:lnTo>
                  <a:lnTo>
                    <a:pt x="34634" y="131353"/>
                  </a:lnTo>
                  <a:lnTo>
                    <a:pt x="40040" y="152183"/>
                  </a:lnTo>
                  <a:lnTo>
                    <a:pt x="56927" y="176225"/>
                  </a:lnTo>
                  <a:lnTo>
                    <a:pt x="68232" y="185834"/>
                  </a:lnTo>
                  <a:lnTo>
                    <a:pt x="89360" y="196019"/>
                  </a:lnTo>
                  <a:lnTo>
                    <a:pt x="111188" y="202253"/>
                  </a:lnTo>
                  <a:lnTo>
                    <a:pt x="138183" y="206796"/>
                  </a:lnTo>
                  <a:lnTo>
                    <a:pt x="167250" y="205510"/>
                  </a:lnTo>
                  <a:lnTo>
                    <a:pt x="196608" y="202024"/>
                  </a:lnTo>
                  <a:lnTo>
                    <a:pt x="228686" y="189254"/>
                  </a:lnTo>
                  <a:lnTo>
                    <a:pt x="251274" y="176625"/>
                  </a:lnTo>
                  <a:lnTo>
                    <a:pt x="256818" y="168701"/>
                  </a:lnTo>
                  <a:lnTo>
                    <a:pt x="258297" y="164302"/>
                  </a:lnTo>
                  <a:lnTo>
                    <a:pt x="276373" y="142128"/>
                  </a:lnTo>
                  <a:lnTo>
                    <a:pt x="283433" y="122805"/>
                  </a:lnTo>
                  <a:lnTo>
                    <a:pt x="286602" y="101934"/>
                  </a:lnTo>
                  <a:lnTo>
                    <a:pt x="285293" y="82088"/>
                  </a:lnTo>
                  <a:lnTo>
                    <a:pt x="275496" y="58085"/>
                  </a:lnTo>
                  <a:lnTo>
                    <a:pt x="256483" y="37259"/>
                  </a:lnTo>
                  <a:lnTo>
                    <a:pt x="227971" y="18685"/>
                  </a:lnTo>
                  <a:lnTo>
                    <a:pt x="202350" y="7949"/>
                  </a:lnTo>
                  <a:lnTo>
                    <a:pt x="175598" y="1131"/>
                  </a:lnTo>
                  <a:lnTo>
                    <a:pt x="152258" y="0"/>
                  </a:lnTo>
                  <a:lnTo>
                    <a:pt x="122564" y="2766"/>
                  </a:lnTo>
                  <a:lnTo>
                    <a:pt x="92427" y="6074"/>
                  </a:lnTo>
                  <a:lnTo>
                    <a:pt x="65508" y="15880"/>
                  </a:lnTo>
                  <a:lnTo>
                    <a:pt x="39227" y="28300"/>
                  </a:lnTo>
                  <a:lnTo>
                    <a:pt x="27594" y="34743"/>
                  </a:lnTo>
                  <a:lnTo>
                    <a:pt x="0" y="52634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8" name="SMARTInkShape-935">
              <a:extLst>
                <a:ext uri="{FF2B5EF4-FFF2-40B4-BE49-F238E27FC236}">
                  <a16:creationId xmlns:a16="http://schemas.microsoft.com/office/drawing/2014/main" id="{61FAFD53-D2A4-4F21-8D2D-4CB70AA18810}"/>
                </a:ext>
              </a:extLst>
            </p:cNvPr>
            <p:cNvSpPr/>
            <p:nvPr/>
          </p:nvSpPr>
          <p:spPr>
            <a:xfrm>
              <a:off x="5114199" y="2973972"/>
              <a:ext cx="228389" cy="161114"/>
            </a:xfrm>
            <a:custGeom>
              <a:avLst/>
              <a:gdLst/>
              <a:ahLst/>
              <a:cxnLst/>
              <a:rect l="0" t="0" r="0" b="0"/>
              <a:pathLst>
                <a:path w="228389" h="161114">
                  <a:moveTo>
                    <a:pt x="215448" y="4360"/>
                  </a:moveTo>
                  <a:lnTo>
                    <a:pt x="211980" y="1759"/>
                  </a:lnTo>
                  <a:lnTo>
                    <a:pt x="210231" y="1537"/>
                  </a:lnTo>
                  <a:lnTo>
                    <a:pt x="208343" y="1933"/>
                  </a:lnTo>
                  <a:lnTo>
                    <a:pt x="206357" y="2742"/>
                  </a:lnTo>
                  <a:lnTo>
                    <a:pt x="205033" y="2737"/>
                  </a:lnTo>
                  <a:lnTo>
                    <a:pt x="204148" y="2189"/>
                  </a:lnTo>
                  <a:lnTo>
                    <a:pt x="203562" y="1279"/>
                  </a:lnTo>
                  <a:lnTo>
                    <a:pt x="202445" y="673"/>
                  </a:lnTo>
                  <a:lnTo>
                    <a:pt x="199267" y="0"/>
                  </a:lnTo>
                  <a:lnTo>
                    <a:pt x="197404" y="364"/>
                  </a:lnTo>
                  <a:lnTo>
                    <a:pt x="189198" y="3409"/>
                  </a:lnTo>
                  <a:lnTo>
                    <a:pt x="160758" y="8233"/>
                  </a:lnTo>
                  <a:lnTo>
                    <a:pt x="147154" y="12160"/>
                  </a:lnTo>
                  <a:lnTo>
                    <a:pt x="115897" y="13981"/>
                  </a:lnTo>
                  <a:lnTo>
                    <a:pt x="85463" y="14141"/>
                  </a:lnTo>
                  <a:lnTo>
                    <a:pt x="54349" y="14156"/>
                  </a:lnTo>
                  <a:lnTo>
                    <a:pt x="37926" y="14156"/>
                  </a:lnTo>
                  <a:lnTo>
                    <a:pt x="33014" y="15607"/>
                  </a:lnTo>
                  <a:lnTo>
                    <a:pt x="10804" y="30510"/>
                  </a:lnTo>
                  <a:lnTo>
                    <a:pt x="8380" y="35213"/>
                  </a:lnTo>
                  <a:lnTo>
                    <a:pt x="6578" y="40388"/>
                  </a:lnTo>
                  <a:lnTo>
                    <a:pt x="2209" y="46906"/>
                  </a:lnTo>
                  <a:lnTo>
                    <a:pt x="0" y="64555"/>
                  </a:lnTo>
                  <a:lnTo>
                    <a:pt x="1884" y="67943"/>
                  </a:lnTo>
                  <a:lnTo>
                    <a:pt x="5542" y="71953"/>
                  </a:lnTo>
                  <a:lnTo>
                    <a:pt x="6176" y="75247"/>
                  </a:lnTo>
                  <a:lnTo>
                    <a:pt x="6990" y="76111"/>
                  </a:lnTo>
                  <a:lnTo>
                    <a:pt x="8259" y="76687"/>
                  </a:lnTo>
                  <a:lnTo>
                    <a:pt x="13512" y="77497"/>
                  </a:lnTo>
                  <a:lnTo>
                    <a:pt x="37337" y="77818"/>
                  </a:lnTo>
                  <a:lnTo>
                    <a:pt x="67427" y="72847"/>
                  </a:lnTo>
                  <a:lnTo>
                    <a:pt x="97883" y="64493"/>
                  </a:lnTo>
                  <a:lnTo>
                    <a:pt x="129178" y="61810"/>
                  </a:lnTo>
                  <a:lnTo>
                    <a:pt x="147686" y="58948"/>
                  </a:lnTo>
                  <a:lnTo>
                    <a:pt x="165319" y="58927"/>
                  </a:lnTo>
                  <a:lnTo>
                    <a:pt x="194583" y="65546"/>
                  </a:lnTo>
                  <a:lnTo>
                    <a:pt x="213631" y="69163"/>
                  </a:lnTo>
                  <a:lnTo>
                    <a:pt x="223796" y="74794"/>
                  </a:lnTo>
                  <a:lnTo>
                    <a:pt x="226416" y="77937"/>
                  </a:lnTo>
                  <a:lnTo>
                    <a:pt x="228097" y="84388"/>
                  </a:lnTo>
                  <a:lnTo>
                    <a:pt x="228388" y="89273"/>
                  </a:lnTo>
                  <a:lnTo>
                    <a:pt x="225007" y="96769"/>
                  </a:lnTo>
                  <a:lnTo>
                    <a:pt x="219409" y="103283"/>
                  </a:lnTo>
                  <a:lnTo>
                    <a:pt x="203695" y="113490"/>
                  </a:lnTo>
                  <a:lnTo>
                    <a:pt x="197887" y="118720"/>
                  </a:lnTo>
                  <a:lnTo>
                    <a:pt x="185731" y="124725"/>
                  </a:lnTo>
                  <a:lnTo>
                    <a:pt x="156192" y="133294"/>
                  </a:lnTo>
                  <a:lnTo>
                    <a:pt x="125881" y="141511"/>
                  </a:lnTo>
                  <a:lnTo>
                    <a:pt x="93506" y="149683"/>
                  </a:lnTo>
                  <a:lnTo>
                    <a:pt x="58694" y="161113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9" name="SMARTInkShape-936">
              <a:extLst>
                <a:ext uri="{FF2B5EF4-FFF2-40B4-BE49-F238E27FC236}">
                  <a16:creationId xmlns:a16="http://schemas.microsoft.com/office/drawing/2014/main" id="{BB51B29F-DDEF-4EA0-B826-B41322C3D664}"/>
                </a:ext>
              </a:extLst>
            </p:cNvPr>
            <p:cNvSpPr/>
            <p:nvPr/>
          </p:nvSpPr>
          <p:spPr>
            <a:xfrm>
              <a:off x="4983483" y="3002824"/>
              <a:ext cx="19591" cy="132263"/>
            </a:xfrm>
            <a:custGeom>
              <a:avLst/>
              <a:gdLst/>
              <a:ahLst/>
              <a:cxnLst/>
              <a:rect l="0" t="0" r="0" b="0"/>
              <a:pathLst>
                <a:path w="19591" h="132263">
                  <a:moveTo>
                    <a:pt x="13060" y="0"/>
                  </a:moveTo>
                  <a:lnTo>
                    <a:pt x="2646" y="8356"/>
                  </a:lnTo>
                  <a:lnTo>
                    <a:pt x="782" y="13120"/>
                  </a:lnTo>
                  <a:lnTo>
                    <a:pt x="28" y="37165"/>
                  </a:lnTo>
                  <a:lnTo>
                    <a:pt x="0" y="61334"/>
                  </a:lnTo>
                  <a:lnTo>
                    <a:pt x="7103" y="85064"/>
                  </a:lnTo>
                  <a:lnTo>
                    <a:pt x="16765" y="108892"/>
                  </a:lnTo>
                  <a:lnTo>
                    <a:pt x="19590" y="132262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0" name="SMARTInkShape-937">
              <a:extLst>
                <a:ext uri="{FF2B5EF4-FFF2-40B4-BE49-F238E27FC236}">
                  <a16:creationId xmlns:a16="http://schemas.microsoft.com/office/drawing/2014/main" id="{013EDCD1-8970-48B4-80EE-71851F334E19}"/>
                </a:ext>
              </a:extLst>
            </p:cNvPr>
            <p:cNvSpPr/>
            <p:nvPr/>
          </p:nvSpPr>
          <p:spPr>
            <a:xfrm>
              <a:off x="4820275" y="3002824"/>
              <a:ext cx="189333" cy="81144"/>
            </a:xfrm>
            <a:custGeom>
              <a:avLst/>
              <a:gdLst/>
              <a:ahLst/>
              <a:cxnLst/>
              <a:rect l="0" t="0" r="0" b="0"/>
              <a:pathLst>
                <a:path w="189333" h="81144">
                  <a:moveTo>
                    <a:pt x="6452" y="0"/>
                  </a:moveTo>
                  <a:lnTo>
                    <a:pt x="6452" y="4218"/>
                  </a:lnTo>
                  <a:lnTo>
                    <a:pt x="5726" y="4445"/>
                  </a:lnTo>
                  <a:lnTo>
                    <a:pt x="2985" y="4697"/>
                  </a:lnTo>
                  <a:lnTo>
                    <a:pt x="1963" y="5309"/>
                  </a:lnTo>
                  <a:lnTo>
                    <a:pt x="828" y="7440"/>
                  </a:lnTo>
                  <a:lnTo>
                    <a:pt x="0" y="19009"/>
                  </a:lnTo>
                  <a:lnTo>
                    <a:pt x="6051" y="42677"/>
                  </a:lnTo>
                  <a:lnTo>
                    <a:pt x="7125" y="55433"/>
                  </a:lnTo>
                  <a:lnTo>
                    <a:pt x="14512" y="68480"/>
                  </a:lnTo>
                  <a:lnTo>
                    <a:pt x="17291" y="71801"/>
                  </a:lnTo>
                  <a:lnTo>
                    <a:pt x="18526" y="75092"/>
                  </a:lnTo>
                  <a:lnTo>
                    <a:pt x="19581" y="76187"/>
                  </a:lnTo>
                  <a:lnTo>
                    <a:pt x="21010" y="76917"/>
                  </a:lnTo>
                  <a:lnTo>
                    <a:pt x="26488" y="77945"/>
                  </a:lnTo>
                  <a:lnTo>
                    <a:pt x="28520" y="78089"/>
                  </a:lnTo>
                  <a:lnTo>
                    <a:pt x="32709" y="79701"/>
                  </a:lnTo>
                  <a:lnTo>
                    <a:pt x="34841" y="80893"/>
                  </a:lnTo>
                  <a:lnTo>
                    <a:pt x="36990" y="81143"/>
                  </a:lnTo>
                  <a:lnTo>
                    <a:pt x="39148" y="80765"/>
                  </a:lnTo>
                  <a:lnTo>
                    <a:pt x="44206" y="79439"/>
                  </a:lnTo>
                  <a:lnTo>
                    <a:pt x="76234" y="78419"/>
                  </a:lnTo>
                  <a:lnTo>
                    <a:pt x="105723" y="74164"/>
                  </a:lnTo>
                  <a:lnTo>
                    <a:pt x="130146" y="72118"/>
                  </a:lnTo>
                  <a:lnTo>
                    <a:pt x="143492" y="69629"/>
                  </a:lnTo>
                  <a:lnTo>
                    <a:pt x="161004" y="68787"/>
                  </a:lnTo>
                  <a:lnTo>
                    <a:pt x="189332" y="73479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1" name="SMARTInkShape-938">
              <a:extLst>
                <a:ext uri="{FF2B5EF4-FFF2-40B4-BE49-F238E27FC236}">
                  <a16:creationId xmlns:a16="http://schemas.microsoft.com/office/drawing/2014/main" id="{D4DF7CB4-4498-49C8-8031-00F74ACCCA06}"/>
                </a:ext>
              </a:extLst>
            </p:cNvPr>
            <p:cNvSpPr/>
            <p:nvPr/>
          </p:nvSpPr>
          <p:spPr>
            <a:xfrm>
              <a:off x="5826035" y="3311509"/>
              <a:ext cx="169818" cy="141363"/>
            </a:xfrm>
            <a:custGeom>
              <a:avLst/>
              <a:gdLst/>
              <a:ahLst/>
              <a:cxnLst/>
              <a:rect l="0" t="0" r="0" b="0"/>
              <a:pathLst>
                <a:path w="169818" h="141363">
                  <a:moveTo>
                    <a:pt x="0" y="107694"/>
                  </a:moveTo>
                  <a:lnTo>
                    <a:pt x="14715" y="107694"/>
                  </a:lnTo>
                  <a:lnTo>
                    <a:pt x="16341" y="107150"/>
                  </a:lnTo>
                  <a:lnTo>
                    <a:pt x="17424" y="106243"/>
                  </a:lnTo>
                  <a:lnTo>
                    <a:pt x="18149" y="105094"/>
                  </a:lnTo>
                  <a:lnTo>
                    <a:pt x="20082" y="104328"/>
                  </a:lnTo>
                  <a:lnTo>
                    <a:pt x="29012" y="102705"/>
                  </a:lnTo>
                  <a:lnTo>
                    <a:pt x="37302" y="99563"/>
                  </a:lnTo>
                  <a:lnTo>
                    <a:pt x="67393" y="94117"/>
                  </a:lnTo>
                  <a:lnTo>
                    <a:pt x="83590" y="91878"/>
                  </a:lnTo>
                  <a:lnTo>
                    <a:pt x="88384" y="90619"/>
                  </a:lnTo>
                  <a:lnTo>
                    <a:pt x="95646" y="86317"/>
                  </a:lnTo>
                  <a:lnTo>
                    <a:pt x="102017" y="81320"/>
                  </a:lnTo>
                  <a:lnTo>
                    <a:pt x="130738" y="64709"/>
                  </a:lnTo>
                  <a:lnTo>
                    <a:pt x="138660" y="60287"/>
                  </a:lnTo>
                  <a:lnTo>
                    <a:pt x="152025" y="45423"/>
                  </a:lnTo>
                  <a:lnTo>
                    <a:pt x="159806" y="28632"/>
                  </a:lnTo>
                  <a:lnTo>
                    <a:pt x="160241" y="26139"/>
                  </a:lnTo>
                  <a:lnTo>
                    <a:pt x="156430" y="9043"/>
                  </a:lnTo>
                  <a:lnTo>
                    <a:pt x="155086" y="7637"/>
                  </a:lnTo>
                  <a:lnTo>
                    <a:pt x="147716" y="2780"/>
                  </a:lnTo>
                  <a:lnTo>
                    <a:pt x="141610" y="1194"/>
                  </a:lnTo>
                  <a:lnTo>
                    <a:pt x="113090" y="0"/>
                  </a:lnTo>
                  <a:lnTo>
                    <a:pt x="100114" y="2548"/>
                  </a:lnTo>
                  <a:lnTo>
                    <a:pt x="93360" y="6716"/>
                  </a:lnTo>
                  <a:lnTo>
                    <a:pt x="67222" y="30395"/>
                  </a:lnTo>
                  <a:lnTo>
                    <a:pt x="45685" y="53952"/>
                  </a:lnTo>
                  <a:lnTo>
                    <a:pt x="34582" y="69999"/>
                  </a:lnTo>
                  <a:lnTo>
                    <a:pt x="22751" y="94082"/>
                  </a:lnTo>
                  <a:lnTo>
                    <a:pt x="20996" y="103277"/>
                  </a:lnTo>
                  <a:lnTo>
                    <a:pt x="24088" y="112807"/>
                  </a:lnTo>
                  <a:lnTo>
                    <a:pt x="34432" y="129629"/>
                  </a:lnTo>
                  <a:lnTo>
                    <a:pt x="40945" y="135223"/>
                  </a:lnTo>
                  <a:lnTo>
                    <a:pt x="48678" y="138980"/>
                  </a:lnTo>
                  <a:lnTo>
                    <a:pt x="61917" y="141094"/>
                  </a:lnTo>
                  <a:lnTo>
                    <a:pt x="93760" y="141362"/>
                  </a:lnTo>
                  <a:lnTo>
                    <a:pt x="126345" y="133622"/>
                  </a:lnTo>
                  <a:lnTo>
                    <a:pt x="143630" y="128318"/>
                  </a:lnTo>
                  <a:lnTo>
                    <a:pt x="153583" y="123029"/>
                  </a:lnTo>
                  <a:lnTo>
                    <a:pt x="158973" y="117050"/>
                  </a:lnTo>
                  <a:lnTo>
                    <a:pt x="163943" y="109015"/>
                  </a:lnTo>
                  <a:lnTo>
                    <a:pt x="169817" y="102795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2" name="SMARTInkShape-939">
              <a:extLst>
                <a:ext uri="{FF2B5EF4-FFF2-40B4-BE49-F238E27FC236}">
                  <a16:creationId xmlns:a16="http://schemas.microsoft.com/office/drawing/2014/main" id="{E49B8DAF-6EF0-496C-B68B-8E346F59F648}"/>
                </a:ext>
              </a:extLst>
            </p:cNvPr>
            <p:cNvSpPr/>
            <p:nvPr/>
          </p:nvSpPr>
          <p:spPr>
            <a:xfrm>
              <a:off x="6041580" y="3291946"/>
              <a:ext cx="287376" cy="165453"/>
            </a:xfrm>
            <a:custGeom>
              <a:avLst/>
              <a:gdLst/>
              <a:ahLst/>
              <a:cxnLst/>
              <a:rect l="0" t="0" r="0" b="0"/>
              <a:pathLst>
                <a:path w="287376" h="165453">
                  <a:moveTo>
                    <a:pt x="32650" y="39083"/>
                  </a:moveTo>
                  <a:lnTo>
                    <a:pt x="20763" y="47997"/>
                  </a:lnTo>
                  <a:lnTo>
                    <a:pt x="19093" y="55983"/>
                  </a:lnTo>
                  <a:lnTo>
                    <a:pt x="15165" y="62173"/>
                  </a:lnTo>
                  <a:lnTo>
                    <a:pt x="8009" y="84731"/>
                  </a:lnTo>
                  <a:lnTo>
                    <a:pt x="6655" y="108821"/>
                  </a:lnTo>
                  <a:lnTo>
                    <a:pt x="6550" y="124886"/>
                  </a:lnTo>
                  <a:lnTo>
                    <a:pt x="10405" y="131828"/>
                  </a:lnTo>
                  <a:lnTo>
                    <a:pt x="13466" y="135203"/>
                  </a:lnTo>
                  <a:lnTo>
                    <a:pt x="14780" y="138541"/>
                  </a:lnTo>
                  <a:lnTo>
                    <a:pt x="13426" y="152396"/>
                  </a:lnTo>
                  <a:lnTo>
                    <a:pt x="11283" y="156210"/>
                  </a:lnTo>
                  <a:lnTo>
                    <a:pt x="1179" y="165452"/>
                  </a:lnTo>
                  <a:lnTo>
                    <a:pt x="783" y="165239"/>
                  </a:lnTo>
                  <a:lnTo>
                    <a:pt x="227" y="162339"/>
                  </a:lnTo>
                  <a:lnTo>
                    <a:pt x="0" y="140666"/>
                  </a:lnTo>
                  <a:lnTo>
                    <a:pt x="1928" y="117290"/>
                  </a:lnTo>
                  <a:lnTo>
                    <a:pt x="9032" y="102714"/>
                  </a:lnTo>
                  <a:lnTo>
                    <a:pt x="14896" y="92945"/>
                  </a:lnTo>
                  <a:lnTo>
                    <a:pt x="22530" y="73368"/>
                  </a:lnTo>
                  <a:lnTo>
                    <a:pt x="38867" y="49310"/>
                  </a:lnTo>
                  <a:lnTo>
                    <a:pt x="47554" y="39210"/>
                  </a:lnTo>
                  <a:lnTo>
                    <a:pt x="60026" y="28646"/>
                  </a:lnTo>
                  <a:lnTo>
                    <a:pt x="66830" y="26279"/>
                  </a:lnTo>
                  <a:lnTo>
                    <a:pt x="90252" y="24498"/>
                  </a:lnTo>
                  <a:lnTo>
                    <a:pt x="96472" y="25888"/>
                  </a:lnTo>
                  <a:lnTo>
                    <a:pt x="118740" y="35905"/>
                  </a:lnTo>
                  <a:lnTo>
                    <a:pt x="142283" y="58808"/>
                  </a:lnTo>
                  <a:lnTo>
                    <a:pt x="146689" y="65267"/>
                  </a:lnTo>
                  <a:lnTo>
                    <a:pt x="149749" y="81545"/>
                  </a:lnTo>
                  <a:lnTo>
                    <a:pt x="150187" y="103853"/>
                  </a:lnTo>
                  <a:lnTo>
                    <a:pt x="150215" y="116408"/>
                  </a:lnTo>
                  <a:lnTo>
                    <a:pt x="150215" y="114548"/>
                  </a:lnTo>
                  <a:lnTo>
                    <a:pt x="149490" y="113885"/>
                  </a:lnTo>
                  <a:lnTo>
                    <a:pt x="143110" y="111371"/>
                  </a:lnTo>
                  <a:lnTo>
                    <a:pt x="134863" y="105795"/>
                  </a:lnTo>
                  <a:lnTo>
                    <a:pt x="132506" y="102660"/>
                  </a:lnTo>
                  <a:lnTo>
                    <a:pt x="131179" y="96384"/>
                  </a:lnTo>
                  <a:lnTo>
                    <a:pt x="130654" y="74919"/>
                  </a:lnTo>
                  <a:lnTo>
                    <a:pt x="131354" y="58559"/>
                  </a:lnTo>
                  <a:lnTo>
                    <a:pt x="141763" y="34217"/>
                  </a:lnTo>
                  <a:lnTo>
                    <a:pt x="145974" y="26760"/>
                  </a:lnTo>
                  <a:lnTo>
                    <a:pt x="152201" y="21269"/>
                  </a:lnTo>
                  <a:lnTo>
                    <a:pt x="184402" y="2595"/>
                  </a:lnTo>
                  <a:lnTo>
                    <a:pt x="193648" y="695"/>
                  </a:lnTo>
                  <a:lnTo>
                    <a:pt x="210157" y="0"/>
                  </a:lnTo>
                  <a:lnTo>
                    <a:pt x="220872" y="2526"/>
                  </a:lnTo>
                  <a:lnTo>
                    <a:pt x="229772" y="6722"/>
                  </a:lnTo>
                  <a:lnTo>
                    <a:pt x="231555" y="8801"/>
                  </a:lnTo>
                  <a:lnTo>
                    <a:pt x="242019" y="30876"/>
                  </a:lnTo>
                  <a:lnTo>
                    <a:pt x="249580" y="54940"/>
                  </a:lnTo>
                  <a:lnTo>
                    <a:pt x="254041" y="77880"/>
                  </a:lnTo>
                  <a:lnTo>
                    <a:pt x="255384" y="102143"/>
                  </a:lnTo>
                  <a:lnTo>
                    <a:pt x="258158" y="107568"/>
                  </a:lnTo>
                  <a:lnTo>
                    <a:pt x="267269" y="116282"/>
                  </a:lnTo>
                  <a:lnTo>
                    <a:pt x="273116" y="119658"/>
                  </a:lnTo>
                  <a:lnTo>
                    <a:pt x="280490" y="123010"/>
                  </a:lnTo>
                  <a:lnTo>
                    <a:pt x="287375" y="127257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3" name="SMARTInkShape-940">
              <a:extLst>
                <a:ext uri="{FF2B5EF4-FFF2-40B4-BE49-F238E27FC236}">
                  <a16:creationId xmlns:a16="http://schemas.microsoft.com/office/drawing/2014/main" id="{4DB42888-B717-4CB5-8F06-5921CF748CB6}"/>
                </a:ext>
              </a:extLst>
            </p:cNvPr>
            <p:cNvSpPr/>
            <p:nvPr/>
          </p:nvSpPr>
          <p:spPr>
            <a:xfrm>
              <a:off x="6381536" y="3267347"/>
              <a:ext cx="149894" cy="127364"/>
            </a:xfrm>
            <a:custGeom>
              <a:avLst/>
              <a:gdLst/>
              <a:ahLst/>
              <a:cxnLst/>
              <a:rect l="0" t="0" r="0" b="0"/>
              <a:pathLst>
                <a:path w="149894" h="127364">
                  <a:moveTo>
                    <a:pt x="71516" y="0"/>
                  </a:moveTo>
                  <a:lnTo>
                    <a:pt x="68047" y="0"/>
                  </a:lnTo>
                  <a:lnTo>
                    <a:pt x="67028" y="544"/>
                  </a:lnTo>
                  <a:lnTo>
                    <a:pt x="66346" y="1451"/>
                  </a:lnTo>
                  <a:lnTo>
                    <a:pt x="65893" y="2600"/>
                  </a:lnTo>
                  <a:lnTo>
                    <a:pt x="64863" y="3366"/>
                  </a:lnTo>
                  <a:lnTo>
                    <a:pt x="61784" y="4217"/>
                  </a:lnTo>
                  <a:lnTo>
                    <a:pt x="57998" y="7499"/>
                  </a:lnTo>
                  <a:lnTo>
                    <a:pt x="30604" y="31670"/>
                  </a:lnTo>
                  <a:lnTo>
                    <a:pt x="13967" y="54185"/>
                  </a:lnTo>
                  <a:lnTo>
                    <a:pt x="5288" y="78417"/>
                  </a:lnTo>
                  <a:lnTo>
                    <a:pt x="164" y="100992"/>
                  </a:lnTo>
                  <a:lnTo>
                    <a:pt x="0" y="103251"/>
                  </a:lnTo>
                  <a:lnTo>
                    <a:pt x="1752" y="107212"/>
                  </a:lnTo>
                  <a:lnTo>
                    <a:pt x="15033" y="119166"/>
                  </a:lnTo>
                  <a:lnTo>
                    <a:pt x="19319" y="120999"/>
                  </a:lnTo>
                  <a:lnTo>
                    <a:pt x="27747" y="122031"/>
                  </a:lnTo>
                  <a:lnTo>
                    <a:pt x="40132" y="122379"/>
                  </a:lnTo>
                  <a:lnTo>
                    <a:pt x="44988" y="120975"/>
                  </a:lnTo>
                  <a:lnTo>
                    <a:pt x="60607" y="110947"/>
                  </a:lnTo>
                  <a:lnTo>
                    <a:pt x="80223" y="89039"/>
                  </a:lnTo>
                  <a:lnTo>
                    <a:pt x="88207" y="76593"/>
                  </a:lnTo>
                  <a:lnTo>
                    <a:pt x="90977" y="67446"/>
                  </a:lnTo>
                  <a:lnTo>
                    <a:pt x="104293" y="50132"/>
                  </a:lnTo>
                  <a:lnTo>
                    <a:pt x="107855" y="46229"/>
                  </a:lnTo>
                  <a:lnTo>
                    <a:pt x="110329" y="40223"/>
                  </a:lnTo>
                  <a:lnTo>
                    <a:pt x="110594" y="36895"/>
                  </a:lnTo>
                  <a:lnTo>
                    <a:pt x="111356" y="36026"/>
                  </a:lnTo>
                  <a:lnTo>
                    <a:pt x="112590" y="35447"/>
                  </a:lnTo>
                  <a:lnTo>
                    <a:pt x="114139" y="35062"/>
                  </a:lnTo>
                  <a:lnTo>
                    <a:pt x="115171" y="35348"/>
                  </a:lnTo>
                  <a:lnTo>
                    <a:pt x="115858" y="36084"/>
                  </a:lnTo>
                  <a:lnTo>
                    <a:pt x="116318" y="37119"/>
                  </a:lnTo>
                  <a:lnTo>
                    <a:pt x="115899" y="37809"/>
                  </a:lnTo>
                  <a:lnTo>
                    <a:pt x="114892" y="38269"/>
                  </a:lnTo>
                  <a:lnTo>
                    <a:pt x="113497" y="38575"/>
                  </a:lnTo>
                  <a:lnTo>
                    <a:pt x="113291" y="39324"/>
                  </a:lnTo>
                  <a:lnTo>
                    <a:pt x="115744" y="43523"/>
                  </a:lnTo>
                  <a:lnTo>
                    <a:pt x="120645" y="67053"/>
                  </a:lnTo>
                  <a:lnTo>
                    <a:pt x="123494" y="90768"/>
                  </a:lnTo>
                  <a:lnTo>
                    <a:pt x="124439" y="104370"/>
                  </a:lnTo>
                  <a:lnTo>
                    <a:pt x="127211" y="110976"/>
                  </a:lnTo>
                  <a:lnTo>
                    <a:pt x="132797" y="116088"/>
                  </a:lnTo>
                  <a:lnTo>
                    <a:pt x="138666" y="120175"/>
                  </a:lnTo>
                  <a:lnTo>
                    <a:pt x="142697" y="124991"/>
                  </a:lnTo>
                  <a:lnTo>
                    <a:pt x="149893" y="127363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4" name="SMARTInkShape-941">
              <a:extLst>
                <a:ext uri="{FF2B5EF4-FFF2-40B4-BE49-F238E27FC236}">
                  <a16:creationId xmlns:a16="http://schemas.microsoft.com/office/drawing/2014/main" id="{A674A2B6-E1A1-41B6-A39E-FF59A697038A}"/>
                </a:ext>
              </a:extLst>
            </p:cNvPr>
            <p:cNvSpPr/>
            <p:nvPr/>
          </p:nvSpPr>
          <p:spPr>
            <a:xfrm>
              <a:off x="6610184" y="3286941"/>
              <a:ext cx="38812" cy="48987"/>
            </a:xfrm>
            <a:custGeom>
              <a:avLst/>
              <a:gdLst/>
              <a:ahLst/>
              <a:cxnLst/>
              <a:rect l="0" t="0" r="0" b="0"/>
              <a:pathLst>
                <a:path w="38812" h="48987">
                  <a:moveTo>
                    <a:pt x="38811" y="0"/>
                  </a:moveTo>
                  <a:lnTo>
                    <a:pt x="35344" y="0"/>
                  </a:lnTo>
                  <a:lnTo>
                    <a:pt x="21301" y="4218"/>
                  </a:lnTo>
                  <a:lnTo>
                    <a:pt x="3917" y="16396"/>
                  </a:lnTo>
                  <a:lnTo>
                    <a:pt x="1531" y="21076"/>
                  </a:lnTo>
                  <a:lnTo>
                    <a:pt x="0" y="30350"/>
                  </a:lnTo>
                  <a:lnTo>
                    <a:pt x="3202" y="38324"/>
                  </a:lnTo>
                  <a:lnTo>
                    <a:pt x="12686" y="48986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5" name="SMARTInkShape-942">
              <a:extLst>
                <a:ext uri="{FF2B5EF4-FFF2-40B4-BE49-F238E27FC236}">
                  <a16:creationId xmlns:a16="http://schemas.microsoft.com/office/drawing/2014/main" id="{7A54F732-2F0B-4F49-9F71-9DE46B610866}"/>
                </a:ext>
              </a:extLst>
            </p:cNvPr>
            <p:cNvSpPr/>
            <p:nvPr/>
          </p:nvSpPr>
          <p:spPr>
            <a:xfrm>
              <a:off x="6760029" y="3248066"/>
              <a:ext cx="176350" cy="112327"/>
            </a:xfrm>
            <a:custGeom>
              <a:avLst/>
              <a:gdLst/>
              <a:ahLst/>
              <a:cxnLst/>
              <a:rect l="0" t="0" r="0" b="0"/>
              <a:pathLst>
                <a:path w="176350" h="112327">
                  <a:moveTo>
                    <a:pt x="0" y="9484"/>
                  </a:moveTo>
                  <a:lnTo>
                    <a:pt x="0" y="31530"/>
                  </a:lnTo>
                  <a:lnTo>
                    <a:pt x="1936" y="49640"/>
                  </a:lnTo>
                  <a:lnTo>
                    <a:pt x="11298" y="72820"/>
                  </a:lnTo>
                  <a:lnTo>
                    <a:pt x="14476" y="82860"/>
                  </a:lnTo>
                  <a:lnTo>
                    <a:pt x="27524" y="107023"/>
                  </a:lnTo>
                  <a:lnTo>
                    <a:pt x="32358" y="112042"/>
                  </a:lnTo>
                  <a:lnTo>
                    <a:pt x="27007" y="112326"/>
                  </a:lnTo>
                  <a:lnTo>
                    <a:pt x="26713" y="111791"/>
                  </a:lnTo>
                  <a:lnTo>
                    <a:pt x="26135" y="87695"/>
                  </a:lnTo>
                  <a:lnTo>
                    <a:pt x="26856" y="81256"/>
                  </a:lnTo>
                  <a:lnTo>
                    <a:pt x="33505" y="58362"/>
                  </a:lnTo>
                  <a:lnTo>
                    <a:pt x="49672" y="34010"/>
                  </a:lnTo>
                  <a:lnTo>
                    <a:pt x="60639" y="19610"/>
                  </a:lnTo>
                  <a:lnTo>
                    <a:pt x="69042" y="13440"/>
                  </a:lnTo>
                  <a:lnTo>
                    <a:pt x="97043" y="1274"/>
                  </a:lnTo>
                  <a:lnTo>
                    <a:pt x="109964" y="0"/>
                  </a:lnTo>
                  <a:lnTo>
                    <a:pt x="116124" y="1277"/>
                  </a:lnTo>
                  <a:lnTo>
                    <a:pt x="121279" y="3115"/>
                  </a:lnTo>
                  <a:lnTo>
                    <a:pt x="125990" y="3932"/>
                  </a:lnTo>
                  <a:lnTo>
                    <a:pt x="130502" y="7198"/>
                  </a:lnTo>
                  <a:lnTo>
                    <a:pt x="150220" y="29448"/>
                  </a:lnTo>
                  <a:lnTo>
                    <a:pt x="165463" y="51959"/>
                  </a:lnTo>
                  <a:lnTo>
                    <a:pt x="174413" y="66818"/>
                  </a:lnTo>
                  <a:lnTo>
                    <a:pt x="176349" y="78064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6" name="SMARTInkShape-943">
              <a:extLst>
                <a:ext uri="{FF2B5EF4-FFF2-40B4-BE49-F238E27FC236}">
                  <a16:creationId xmlns:a16="http://schemas.microsoft.com/office/drawing/2014/main" id="{A9FD27F1-74A1-482F-ACC5-256366146E01}"/>
                </a:ext>
              </a:extLst>
            </p:cNvPr>
            <p:cNvSpPr/>
            <p:nvPr/>
          </p:nvSpPr>
          <p:spPr>
            <a:xfrm>
              <a:off x="7003016" y="3081523"/>
              <a:ext cx="175026" cy="254405"/>
            </a:xfrm>
            <a:custGeom>
              <a:avLst/>
              <a:gdLst/>
              <a:ahLst/>
              <a:cxnLst/>
              <a:rect l="0" t="0" r="0" b="0"/>
              <a:pathLst>
                <a:path w="175026" h="254405">
                  <a:moveTo>
                    <a:pt x="90116" y="141737"/>
                  </a:moveTo>
                  <a:lnTo>
                    <a:pt x="86648" y="141737"/>
                  </a:lnTo>
                  <a:lnTo>
                    <a:pt x="83012" y="143188"/>
                  </a:lnTo>
                  <a:lnTo>
                    <a:pt x="52713" y="160691"/>
                  </a:lnTo>
                  <a:lnTo>
                    <a:pt x="26945" y="183598"/>
                  </a:lnTo>
                  <a:lnTo>
                    <a:pt x="9941" y="207951"/>
                  </a:lnTo>
                  <a:lnTo>
                    <a:pt x="1654" y="221602"/>
                  </a:lnTo>
                  <a:lnTo>
                    <a:pt x="0" y="228214"/>
                  </a:lnTo>
                  <a:lnTo>
                    <a:pt x="1199" y="233330"/>
                  </a:lnTo>
                  <a:lnTo>
                    <a:pt x="2535" y="235456"/>
                  </a:lnTo>
                  <a:lnTo>
                    <a:pt x="4152" y="236874"/>
                  </a:lnTo>
                  <a:lnTo>
                    <a:pt x="7883" y="238449"/>
                  </a:lnTo>
                  <a:lnTo>
                    <a:pt x="16918" y="239460"/>
                  </a:lnTo>
                  <a:lnTo>
                    <a:pt x="23959" y="239598"/>
                  </a:lnTo>
                  <a:lnTo>
                    <a:pt x="31927" y="236756"/>
                  </a:lnTo>
                  <a:lnTo>
                    <a:pt x="40305" y="231321"/>
                  </a:lnTo>
                  <a:lnTo>
                    <a:pt x="70680" y="207934"/>
                  </a:lnTo>
                  <a:lnTo>
                    <a:pt x="89718" y="185031"/>
                  </a:lnTo>
                  <a:lnTo>
                    <a:pt x="103061" y="164544"/>
                  </a:lnTo>
                  <a:lnTo>
                    <a:pt x="116207" y="142689"/>
                  </a:lnTo>
                  <a:lnTo>
                    <a:pt x="127360" y="120973"/>
                  </a:lnTo>
                  <a:lnTo>
                    <a:pt x="137196" y="97303"/>
                  </a:lnTo>
                  <a:lnTo>
                    <a:pt x="149303" y="74506"/>
                  </a:lnTo>
                  <a:lnTo>
                    <a:pt x="158211" y="53962"/>
                  </a:lnTo>
                  <a:lnTo>
                    <a:pt x="164689" y="30117"/>
                  </a:lnTo>
                  <a:lnTo>
                    <a:pt x="168160" y="9189"/>
                  </a:lnTo>
                  <a:lnTo>
                    <a:pt x="166411" y="5176"/>
                  </a:lnTo>
                  <a:lnTo>
                    <a:pt x="164927" y="3343"/>
                  </a:lnTo>
                  <a:lnTo>
                    <a:pt x="162487" y="2122"/>
                  </a:lnTo>
                  <a:lnTo>
                    <a:pt x="150078" y="161"/>
                  </a:lnTo>
                  <a:lnTo>
                    <a:pt x="147507" y="0"/>
                  </a:lnTo>
                  <a:lnTo>
                    <a:pt x="140782" y="2725"/>
                  </a:lnTo>
                  <a:lnTo>
                    <a:pt x="124876" y="13586"/>
                  </a:lnTo>
                  <a:lnTo>
                    <a:pt x="111201" y="29882"/>
                  </a:lnTo>
                  <a:lnTo>
                    <a:pt x="101296" y="51425"/>
                  </a:lnTo>
                  <a:lnTo>
                    <a:pt x="94557" y="72826"/>
                  </a:lnTo>
                  <a:lnTo>
                    <a:pt x="91432" y="93802"/>
                  </a:lnTo>
                  <a:lnTo>
                    <a:pt x="90506" y="116407"/>
                  </a:lnTo>
                  <a:lnTo>
                    <a:pt x="93700" y="137739"/>
                  </a:lnTo>
                  <a:lnTo>
                    <a:pt x="99241" y="157849"/>
                  </a:lnTo>
                  <a:lnTo>
                    <a:pt x="105479" y="177595"/>
                  </a:lnTo>
                  <a:lnTo>
                    <a:pt x="119304" y="199862"/>
                  </a:lnTo>
                  <a:lnTo>
                    <a:pt x="136840" y="222326"/>
                  </a:lnTo>
                  <a:lnTo>
                    <a:pt x="165037" y="245634"/>
                  </a:lnTo>
                  <a:lnTo>
                    <a:pt x="175025" y="254404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7" name="SMARTInkShape-944">
              <a:extLst>
                <a:ext uri="{FF2B5EF4-FFF2-40B4-BE49-F238E27FC236}">
                  <a16:creationId xmlns:a16="http://schemas.microsoft.com/office/drawing/2014/main" id="{7F02EC82-F7A6-416E-B3F0-733D83C73963}"/>
                </a:ext>
              </a:extLst>
            </p:cNvPr>
            <p:cNvSpPr/>
            <p:nvPr/>
          </p:nvSpPr>
          <p:spPr>
            <a:xfrm>
              <a:off x="7164978" y="3230437"/>
              <a:ext cx="149774" cy="76100"/>
            </a:xfrm>
            <a:custGeom>
              <a:avLst/>
              <a:gdLst/>
              <a:ahLst/>
              <a:cxnLst/>
              <a:rect l="0" t="0" r="0" b="0"/>
              <a:pathLst>
                <a:path w="149774" h="76100">
                  <a:moveTo>
                    <a:pt x="0" y="76099"/>
                  </a:moveTo>
                  <a:lnTo>
                    <a:pt x="5624" y="76099"/>
                  </a:lnTo>
                  <a:lnTo>
                    <a:pt x="35875" y="62979"/>
                  </a:lnTo>
                  <a:lnTo>
                    <a:pt x="66914" y="53235"/>
                  </a:lnTo>
                  <a:lnTo>
                    <a:pt x="98054" y="43442"/>
                  </a:lnTo>
                  <a:lnTo>
                    <a:pt x="124639" y="33645"/>
                  </a:lnTo>
                  <a:lnTo>
                    <a:pt x="127966" y="30379"/>
                  </a:lnTo>
                  <a:lnTo>
                    <a:pt x="130306" y="29291"/>
                  </a:lnTo>
                  <a:lnTo>
                    <a:pt x="142553" y="26092"/>
                  </a:lnTo>
                  <a:lnTo>
                    <a:pt x="145109" y="24800"/>
                  </a:lnTo>
                  <a:lnTo>
                    <a:pt x="146813" y="22849"/>
                  </a:lnTo>
                  <a:lnTo>
                    <a:pt x="149549" y="13349"/>
                  </a:lnTo>
                  <a:lnTo>
                    <a:pt x="149773" y="11406"/>
                  </a:lnTo>
                  <a:lnTo>
                    <a:pt x="148087" y="7795"/>
                  </a:lnTo>
                  <a:lnTo>
                    <a:pt x="146622" y="6071"/>
                  </a:lnTo>
                  <a:lnTo>
                    <a:pt x="144195" y="4920"/>
                  </a:lnTo>
                  <a:lnTo>
                    <a:pt x="135293" y="2757"/>
                  </a:lnTo>
                  <a:lnTo>
                    <a:pt x="133738" y="1624"/>
                  </a:lnTo>
                  <a:lnTo>
                    <a:pt x="132702" y="323"/>
                  </a:lnTo>
                  <a:lnTo>
                    <a:pt x="130559" y="0"/>
                  </a:lnTo>
                  <a:lnTo>
                    <a:pt x="112629" y="2168"/>
                  </a:lnTo>
                  <a:lnTo>
                    <a:pt x="104244" y="5322"/>
                  </a:lnTo>
                  <a:lnTo>
                    <a:pt x="89427" y="11767"/>
                  </a:lnTo>
                  <a:lnTo>
                    <a:pt x="78208" y="16483"/>
                  </a:lnTo>
                  <a:lnTo>
                    <a:pt x="61114" y="31364"/>
                  </a:lnTo>
                  <a:lnTo>
                    <a:pt x="42690" y="51549"/>
                  </a:lnTo>
                  <a:lnTo>
                    <a:pt x="39880" y="62058"/>
                  </a:lnTo>
                  <a:lnTo>
                    <a:pt x="41430" y="65867"/>
                  </a:lnTo>
                  <a:lnTo>
                    <a:pt x="42861" y="67645"/>
                  </a:lnTo>
                  <a:lnTo>
                    <a:pt x="45266" y="68830"/>
                  </a:lnTo>
                  <a:lnTo>
                    <a:pt x="57619" y="70732"/>
                  </a:lnTo>
                  <a:lnTo>
                    <a:pt x="88669" y="71173"/>
                  </a:lnTo>
                  <a:lnTo>
                    <a:pt x="111052" y="70651"/>
                  </a:lnTo>
                  <a:lnTo>
                    <a:pt x="137159" y="66302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8" name="SMARTInkShape-945">
              <a:extLst>
                <a:ext uri="{FF2B5EF4-FFF2-40B4-BE49-F238E27FC236}">
                  <a16:creationId xmlns:a16="http://schemas.microsoft.com/office/drawing/2014/main" id="{13BE6B2F-6DE9-4398-A29D-8940DF982E8E}"/>
                </a:ext>
              </a:extLst>
            </p:cNvPr>
            <p:cNvSpPr/>
            <p:nvPr/>
          </p:nvSpPr>
          <p:spPr>
            <a:xfrm>
              <a:off x="7393849" y="3242855"/>
              <a:ext cx="97701" cy="87877"/>
            </a:xfrm>
            <a:custGeom>
              <a:avLst/>
              <a:gdLst/>
              <a:ahLst/>
              <a:cxnLst/>
              <a:rect l="0" t="0" r="0" b="0"/>
              <a:pathLst>
                <a:path w="97701" h="87877">
                  <a:moveTo>
                    <a:pt x="6260" y="24493"/>
                  </a:moveTo>
                  <a:lnTo>
                    <a:pt x="6260" y="19796"/>
                  </a:lnTo>
                  <a:lnTo>
                    <a:pt x="11884" y="19612"/>
                  </a:lnTo>
                  <a:lnTo>
                    <a:pt x="12187" y="20150"/>
                  </a:lnTo>
                  <a:lnTo>
                    <a:pt x="12712" y="29015"/>
                  </a:lnTo>
                  <a:lnTo>
                    <a:pt x="10822" y="33396"/>
                  </a:lnTo>
                  <a:lnTo>
                    <a:pt x="9301" y="35327"/>
                  </a:lnTo>
                  <a:lnTo>
                    <a:pt x="6527" y="54103"/>
                  </a:lnTo>
                  <a:lnTo>
                    <a:pt x="5588" y="68502"/>
                  </a:lnTo>
                  <a:lnTo>
                    <a:pt x="339" y="81350"/>
                  </a:lnTo>
                  <a:lnTo>
                    <a:pt x="0" y="84778"/>
                  </a:lnTo>
                  <a:lnTo>
                    <a:pt x="636" y="85910"/>
                  </a:lnTo>
                  <a:lnTo>
                    <a:pt x="1785" y="86665"/>
                  </a:lnTo>
                  <a:lnTo>
                    <a:pt x="5376" y="87876"/>
                  </a:lnTo>
                  <a:lnTo>
                    <a:pt x="5670" y="87431"/>
                  </a:lnTo>
                  <a:lnTo>
                    <a:pt x="5998" y="85485"/>
                  </a:lnTo>
                  <a:lnTo>
                    <a:pt x="8079" y="82806"/>
                  </a:lnTo>
                  <a:lnTo>
                    <a:pt x="10697" y="79801"/>
                  </a:lnTo>
                  <a:lnTo>
                    <a:pt x="11862" y="76652"/>
                  </a:lnTo>
                  <a:lnTo>
                    <a:pt x="16249" y="73437"/>
                  </a:lnTo>
                  <a:lnTo>
                    <a:pt x="22312" y="69650"/>
                  </a:lnTo>
                  <a:lnTo>
                    <a:pt x="46665" y="45634"/>
                  </a:lnTo>
                  <a:lnTo>
                    <a:pt x="66228" y="21900"/>
                  </a:lnTo>
                  <a:lnTo>
                    <a:pt x="80947" y="8841"/>
                  </a:lnTo>
                  <a:lnTo>
                    <a:pt x="97700" y="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578" name="SMARTInkShape-Group284">
            <a:extLst>
              <a:ext uri="{FF2B5EF4-FFF2-40B4-BE49-F238E27FC236}">
                <a16:creationId xmlns:a16="http://schemas.microsoft.com/office/drawing/2014/main" id="{4624AC77-E7E2-4DC6-8F06-C61C6A28CE5D}"/>
              </a:ext>
            </a:extLst>
          </p:cNvPr>
          <p:cNvGrpSpPr/>
          <p:nvPr/>
        </p:nvGrpSpPr>
        <p:grpSpPr>
          <a:xfrm>
            <a:off x="1750423" y="3767221"/>
            <a:ext cx="790304" cy="367175"/>
            <a:chOff x="1750423" y="3767221"/>
            <a:chExt cx="790304" cy="367175"/>
          </a:xfrm>
        </p:grpSpPr>
        <p:sp>
          <p:nvSpPr>
            <p:cNvPr id="510" name="SMARTInkShape-946">
              <a:extLst>
                <a:ext uri="{FF2B5EF4-FFF2-40B4-BE49-F238E27FC236}">
                  <a16:creationId xmlns:a16="http://schemas.microsoft.com/office/drawing/2014/main" id="{D0E23327-2BB6-4A0A-81B9-0FD8F1F8A0EB}"/>
                </a:ext>
              </a:extLst>
            </p:cNvPr>
            <p:cNvSpPr/>
            <p:nvPr/>
          </p:nvSpPr>
          <p:spPr>
            <a:xfrm>
              <a:off x="1750423" y="3958046"/>
              <a:ext cx="182881" cy="132263"/>
            </a:xfrm>
            <a:custGeom>
              <a:avLst/>
              <a:gdLst/>
              <a:ahLst/>
              <a:cxnLst/>
              <a:rect l="0" t="0" r="0" b="0"/>
              <a:pathLst>
                <a:path w="182881" h="132263">
                  <a:moveTo>
                    <a:pt x="0" y="0"/>
                  </a:moveTo>
                  <a:lnTo>
                    <a:pt x="3467" y="2600"/>
                  </a:lnTo>
                  <a:lnTo>
                    <a:pt x="7105" y="3877"/>
                  </a:lnTo>
                  <a:lnTo>
                    <a:pt x="9091" y="4217"/>
                  </a:lnTo>
                  <a:lnTo>
                    <a:pt x="15353" y="7298"/>
                  </a:lnTo>
                  <a:lnTo>
                    <a:pt x="42660" y="25672"/>
                  </a:lnTo>
                  <a:lnTo>
                    <a:pt x="71577" y="44191"/>
                  </a:lnTo>
                  <a:lnTo>
                    <a:pt x="96686" y="66954"/>
                  </a:lnTo>
                  <a:lnTo>
                    <a:pt x="117683" y="81825"/>
                  </a:lnTo>
                  <a:lnTo>
                    <a:pt x="135006" y="92121"/>
                  </a:lnTo>
                  <a:lnTo>
                    <a:pt x="156585" y="113715"/>
                  </a:lnTo>
                  <a:lnTo>
                    <a:pt x="169802" y="127026"/>
                  </a:lnTo>
                  <a:lnTo>
                    <a:pt x="174165" y="129935"/>
                  </a:lnTo>
                  <a:lnTo>
                    <a:pt x="182880" y="132262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1" name="SMARTInkShape-947">
              <a:extLst>
                <a:ext uri="{FF2B5EF4-FFF2-40B4-BE49-F238E27FC236}">
                  <a16:creationId xmlns:a16="http://schemas.microsoft.com/office/drawing/2014/main" id="{7E4BD76B-17AA-4151-8CA8-FFB8B7671F15}"/>
                </a:ext>
              </a:extLst>
            </p:cNvPr>
            <p:cNvSpPr/>
            <p:nvPr/>
          </p:nvSpPr>
          <p:spPr>
            <a:xfrm>
              <a:off x="1756954" y="3918858"/>
              <a:ext cx="215538" cy="215538"/>
            </a:xfrm>
            <a:custGeom>
              <a:avLst/>
              <a:gdLst/>
              <a:ahLst/>
              <a:cxnLst/>
              <a:rect l="0" t="0" r="0" b="0"/>
              <a:pathLst>
                <a:path w="215538" h="215538">
                  <a:moveTo>
                    <a:pt x="215537" y="0"/>
                  </a:moveTo>
                  <a:lnTo>
                    <a:pt x="204290" y="0"/>
                  </a:lnTo>
                  <a:lnTo>
                    <a:pt x="203685" y="544"/>
                  </a:lnTo>
                  <a:lnTo>
                    <a:pt x="203013" y="2600"/>
                  </a:lnTo>
                  <a:lnTo>
                    <a:pt x="198843" y="5329"/>
                  </a:lnTo>
                  <a:lnTo>
                    <a:pt x="195699" y="6818"/>
                  </a:lnTo>
                  <a:lnTo>
                    <a:pt x="193603" y="8900"/>
                  </a:lnTo>
                  <a:lnTo>
                    <a:pt x="186369" y="20062"/>
                  </a:lnTo>
                  <a:lnTo>
                    <a:pt x="177383" y="30981"/>
                  </a:lnTo>
                  <a:lnTo>
                    <a:pt x="160385" y="54638"/>
                  </a:lnTo>
                  <a:lnTo>
                    <a:pt x="143549" y="77397"/>
                  </a:lnTo>
                  <a:lnTo>
                    <a:pt x="122779" y="100378"/>
                  </a:lnTo>
                  <a:lnTo>
                    <a:pt x="102926" y="121972"/>
                  </a:lnTo>
                  <a:lnTo>
                    <a:pt x="85027" y="143413"/>
                  </a:lnTo>
                  <a:lnTo>
                    <a:pt x="74801" y="154634"/>
                  </a:lnTo>
                  <a:lnTo>
                    <a:pt x="43189" y="176822"/>
                  </a:lnTo>
                  <a:lnTo>
                    <a:pt x="28072" y="191581"/>
                  </a:lnTo>
                  <a:lnTo>
                    <a:pt x="13881" y="198944"/>
                  </a:lnTo>
                  <a:lnTo>
                    <a:pt x="7984" y="206690"/>
                  </a:lnTo>
                  <a:lnTo>
                    <a:pt x="2688" y="210013"/>
                  </a:lnTo>
                  <a:lnTo>
                    <a:pt x="0" y="215537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76" name="SMARTInkShape-948">
              <a:extLst>
                <a:ext uri="{FF2B5EF4-FFF2-40B4-BE49-F238E27FC236}">
                  <a16:creationId xmlns:a16="http://schemas.microsoft.com/office/drawing/2014/main" id="{9A85FA20-10F3-42FB-998E-097955F870A6}"/>
                </a:ext>
              </a:extLst>
            </p:cNvPr>
            <p:cNvSpPr/>
            <p:nvPr/>
          </p:nvSpPr>
          <p:spPr>
            <a:xfrm>
              <a:off x="1946366" y="3767221"/>
              <a:ext cx="254726" cy="127136"/>
            </a:xfrm>
            <a:custGeom>
              <a:avLst/>
              <a:gdLst/>
              <a:ahLst/>
              <a:cxnLst/>
              <a:rect l="0" t="0" r="0" b="0"/>
              <a:pathLst>
                <a:path w="254726" h="127136">
                  <a:moveTo>
                    <a:pt x="0" y="9577"/>
                  </a:moveTo>
                  <a:lnTo>
                    <a:pt x="22926" y="2281"/>
                  </a:lnTo>
                  <a:lnTo>
                    <a:pt x="53452" y="0"/>
                  </a:lnTo>
                  <a:lnTo>
                    <a:pt x="85066" y="1261"/>
                  </a:lnTo>
                  <a:lnTo>
                    <a:pt x="107598" y="6604"/>
                  </a:lnTo>
                  <a:lnTo>
                    <a:pt x="135632" y="18392"/>
                  </a:lnTo>
                  <a:lnTo>
                    <a:pt x="144464" y="22748"/>
                  </a:lnTo>
                  <a:lnTo>
                    <a:pt x="164557" y="40755"/>
                  </a:lnTo>
                  <a:lnTo>
                    <a:pt x="168258" y="50444"/>
                  </a:lnTo>
                  <a:lnTo>
                    <a:pt x="169612" y="66733"/>
                  </a:lnTo>
                  <a:lnTo>
                    <a:pt x="163153" y="89588"/>
                  </a:lnTo>
                  <a:lnTo>
                    <a:pt x="154273" y="105916"/>
                  </a:lnTo>
                  <a:lnTo>
                    <a:pt x="148152" y="110996"/>
                  </a:lnTo>
                  <a:lnTo>
                    <a:pt x="119621" y="123793"/>
                  </a:lnTo>
                  <a:lnTo>
                    <a:pt x="110111" y="126151"/>
                  </a:lnTo>
                  <a:lnTo>
                    <a:pt x="81112" y="127085"/>
                  </a:lnTo>
                  <a:lnTo>
                    <a:pt x="64214" y="127135"/>
                  </a:lnTo>
                  <a:lnTo>
                    <a:pt x="59261" y="125689"/>
                  </a:lnTo>
                  <a:lnTo>
                    <a:pt x="54641" y="123775"/>
                  </a:lnTo>
                  <a:lnTo>
                    <a:pt x="50168" y="122926"/>
                  </a:lnTo>
                  <a:lnTo>
                    <a:pt x="48686" y="122154"/>
                  </a:lnTo>
                  <a:lnTo>
                    <a:pt x="47697" y="121096"/>
                  </a:lnTo>
                  <a:lnTo>
                    <a:pt x="46599" y="118468"/>
                  </a:lnTo>
                  <a:lnTo>
                    <a:pt x="45754" y="105896"/>
                  </a:lnTo>
                  <a:lnTo>
                    <a:pt x="47670" y="102642"/>
                  </a:lnTo>
                  <a:lnTo>
                    <a:pt x="49197" y="101012"/>
                  </a:lnTo>
                  <a:lnTo>
                    <a:pt x="58281" y="96118"/>
                  </a:lnTo>
                  <a:lnTo>
                    <a:pt x="85746" y="89677"/>
                  </a:lnTo>
                  <a:lnTo>
                    <a:pt x="113819" y="88106"/>
                  </a:lnTo>
                  <a:lnTo>
                    <a:pt x="144058" y="87974"/>
                  </a:lnTo>
                  <a:lnTo>
                    <a:pt x="171227" y="93286"/>
                  </a:lnTo>
                  <a:lnTo>
                    <a:pt x="198171" y="101074"/>
                  </a:lnTo>
                  <a:lnTo>
                    <a:pt x="225426" y="109189"/>
                  </a:lnTo>
                  <a:lnTo>
                    <a:pt x="246680" y="115714"/>
                  </a:lnTo>
                  <a:lnTo>
                    <a:pt x="254725" y="122245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77" name="SMARTInkShape-949">
              <a:extLst>
                <a:ext uri="{FF2B5EF4-FFF2-40B4-BE49-F238E27FC236}">
                  <a16:creationId xmlns:a16="http://schemas.microsoft.com/office/drawing/2014/main" id="{67E81C58-7DC4-440D-A880-DB970F28D53D}"/>
                </a:ext>
              </a:extLst>
            </p:cNvPr>
            <p:cNvSpPr/>
            <p:nvPr/>
          </p:nvSpPr>
          <p:spPr>
            <a:xfrm>
              <a:off x="2308363" y="3982849"/>
              <a:ext cx="232364" cy="9488"/>
            </a:xfrm>
            <a:custGeom>
              <a:avLst/>
              <a:gdLst/>
              <a:ahLst/>
              <a:cxnLst/>
              <a:rect l="0" t="0" r="0" b="0"/>
              <a:pathLst>
                <a:path w="232364" h="9488">
                  <a:moveTo>
                    <a:pt x="3763" y="9487"/>
                  </a:moveTo>
                  <a:lnTo>
                    <a:pt x="0" y="9487"/>
                  </a:lnTo>
                  <a:lnTo>
                    <a:pt x="7041" y="9487"/>
                  </a:lnTo>
                  <a:lnTo>
                    <a:pt x="10783" y="8036"/>
                  </a:lnTo>
                  <a:lnTo>
                    <a:pt x="14866" y="6121"/>
                  </a:lnTo>
                  <a:lnTo>
                    <a:pt x="19099" y="5270"/>
                  </a:lnTo>
                  <a:lnTo>
                    <a:pt x="50256" y="2048"/>
                  </a:lnTo>
                  <a:lnTo>
                    <a:pt x="82241" y="0"/>
                  </a:lnTo>
                  <a:lnTo>
                    <a:pt x="114810" y="275"/>
                  </a:lnTo>
                  <a:lnTo>
                    <a:pt x="147456" y="3913"/>
                  </a:lnTo>
                  <a:lnTo>
                    <a:pt x="178069" y="5000"/>
                  </a:lnTo>
                  <a:lnTo>
                    <a:pt x="205833" y="8439"/>
                  </a:lnTo>
                  <a:lnTo>
                    <a:pt x="232363" y="9487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579" name="SMARTInkShape-950">
            <a:extLst>
              <a:ext uri="{FF2B5EF4-FFF2-40B4-BE49-F238E27FC236}">
                <a16:creationId xmlns:a16="http://schemas.microsoft.com/office/drawing/2014/main" id="{DC74BE9B-36E0-4C1F-A7EC-0652298E04A5}"/>
              </a:ext>
            </a:extLst>
          </p:cNvPr>
          <p:cNvSpPr/>
          <p:nvPr/>
        </p:nvSpPr>
        <p:spPr>
          <a:xfrm>
            <a:off x="2403567" y="3928655"/>
            <a:ext cx="6532" cy="146959"/>
          </a:xfrm>
          <a:custGeom>
            <a:avLst/>
            <a:gdLst/>
            <a:ahLst/>
            <a:cxnLst/>
            <a:rect l="0" t="0" r="0" b="0"/>
            <a:pathLst>
              <a:path w="6532" h="146959">
                <a:moveTo>
                  <a:pt x="6531" y="0"/>
                </a:moveTo>
                <a:lnTo>
                  <a:pt x="6531" y="21890"/>
                </a:lnTo>
                <a:lnTo>
                  <a:pt x="6531" y="44791"/>
                </a:lnTo>
                <a:lnTo>
                  <a:pt x="6531" y="68674"/>
                </a:lnTo>
                <a:lnTo>
                  <a:pt x="6531" y="93086"/>
                </a:lnTo>
                <a:lnTo>
                  <a:pt x="6531" y="114201"/>
                </a:lnTo>
                <a:lnTo>
                  <a:pt x="6531" y="138280"/>
                </a:lnTo>
                <a:lnTo>
                  <a:pt x="4596" y="141831"/>
                </a:lnTo>
                <a:lnTo>
                  <a:pt x="0" y="146958"/>
                </a:lnTo>
              </a:path>
            </a:pathLst>
          </a:custGeom>
          <a:ln w="19050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583" name="SMARTInkShape-Group286">
            <a:extLst>
              <a:ext uri="{FF2B5EF4-FFF2-40B4-BE49-F238E27FC236}">
                <a16:creationId xmlns:a16="http://schemas.microsoft.com/office/drawing/2014/main" id="{88AA701D-83EA-46CE-BBCA-B2C1BFF11AD2}"/>
              </a:ext>
            </a:extLst>
          </p:cNvPr>
          <p:cNvGrpSpPr/>
          <p:nvPr/>
        </p:nvGrpSpPr>
        <p:grpSpPr>
          <a:xfrm>
            <a:off x="2691063" y="3845378"/>
            <a:ext cx="489744" cy="200843"/>
            <a:chOff x="2691063" y="3845378"/>
            <a:chExt cx="489744" cy="200843"/>
          </a:xfrm>
        </p:grpSpPr>
        <p:sp>
          <p:nvSpPr>
            <p:cNvPr id="580" name="SMARTInkShape-951">
              <a:extLst>
                <a:ext uri="{FF2B5EF4-FFF2-40B4-BE49-F238E27FC236}">
                  <a16:creationId xmlns:a16="http://schemas.microsoft.com/office/drawing/2014/main" id="{151E26CE-2844-4062-9D8D-32B8936538B0}"/>
                </a:ext>
              </a:extLst>
            </p:cNvPr>
            <p:cNvSpPr/>
            <p:nvPr/>
          </p:nvSpPr>
          <p:spPr>
            <a:xfrm>
              <a:off x="2691063" y="3845378"/>
              <a:ext cx="175022" cy="188735"/>
            </a:xfrm>
            <a:custGeom>
              <a:avLst/>
              <a:gdLst/>
              <a:ahLst/>
              <a:cxnLst/>
              <a:rect l="0" t="0" r="0" b="0"/>
              <a:pathLst>
                <a:path w="175022" h="188735">
                  <a:moveTo>
                    <a:pt x="91325" y="0"/>
                  </a:moveTo>
                  <a:lnTo>
                    <a:pt x="65414" y="0"/>
                  </a:lnTo>
                  <a:lnTo>
                    <a:pt x="59732" y="1451"/>
                  </a:lnTo>
                  <a:lnTo>
                    <a:pt x="57200" y="2600"/>
                  </a:lnTo>
                  <a:lnTo>
                    <a:pt x="30878" y="8675"/>
                  </a:lnTo>
                  <a:lnTo>
                    <a:pt x="17657" y="16397"/>
                  </a:lnTo>
                  <a:lnTo>
                    <a:pt x="4271" y="32951"/>
                  </a:lnTo>
                  <a:lnTo>
                    <a:pt x="1184" y="39941"/>
                  </a:lnTo>
                  <a:lnTo>
                    <a:pt x="0" y="54759"/>
                  </a:lnTo>
                  <a:lnTo>
                    <a:pt x="1871" y="58446"/>
                  </a:lnTo>
                  <a:lnTo>
                    <a:pt x="8986" y="65248"/>
                  </a:lnTo>
                  <a:lnTo>
                    <a:pt x="18709" y="70193"/>
                  </a:lnTo>
                  <a:lnTo>
                    <a:pt x="49175" y="80009"/>
                  </a:lnTo>
                  <a:lnTo>
                    <a:pt x="79484" y="89807"/>
                  </a:lnTo>
                  <a:lnTo>
                    <a:pt x="99415" y="93517"/>
                  </a:lnTo>
                  <a:lnTo>
                    <a:pt x="129220" y="109260"/>
                  </a:lnTo>
                  <a:lnTo>
                    <a:pt x="156101" y="122460"/>
                  </a:lnTo>
                  <a:lnTo>
                    <a:pt x="160029" y="125728"/>
                  </a:lnTo>
                  <a:lnTo>
                    <a:pt x="175021" y="148389"/>
                  </a:lnTo>
                  <a:lnTo>
                    <a:pt x="174699" y="150089"/>
                  </a:lnTo>
                  <a:lnTo>
                    <a:pt x="165023" y="163375"/>
                  </a:lnTo>
                  <a:lnTo>
                    <a:pt x="150806" y="177947"/>
                  </a:lnTo>
                  <a:lnTo>
                    <a:pt x="136768" y="183475"/>
                  </a:lnTo>
                  <a:lnTo>
                    <a:pt x="115498" y="188734"/>
                  </a:lnTo>
                  <a:lnTo>
                    <a:pt x="99519" y="185901"/>
                  </a:lnTo>
                  <a:lnTo>
                    <a:pt x="83553" y="181968"/>
                  </a:lnTo>
                  <a:lnTo>
                    <a:pt x="78679" y="178665"/>
                  </a:lnTo>
                  <a:lnTo>
                    <a:pt x="74819" y="173568"/>
                  </a:lnTo>
                  <a:lnTo>
                    <a:pt x="72138" y="158237"/>
                  </a:lnTo>
                  <a:lnTo>
                    <a:pt x="71767" y="136179"/>
                  </a:lnTo>
                  <a:lnTo>
                    <a:pt x="73671" y="112539"/>
                  </a:lnTo>
                  <a:lnTo>
                    <a:pt x="82872" y="91523"/>
                  </a:lnTo>
                  <a:lnTo>
                    <a:pt x="89950" y="78463"/>
                  </a:lnTo>
                  <a:lnTo>
                    <a:pt x="112456" y="53985"/>
                  </a:lnTo>
                  <a:lnTo>
                    <a:pt x="137046" y="3429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81" name="SMARTInkShape-952">
              <a:extLst>
                <a:ext uri="{FF2B5EF4-FFF2-40B4-BE49-F238E27FC236}">
                  <a16:creationId xmlns:a16="http://schemas.microsoft.com/office/drawing/2014/main" id="{CD884A58-4ADE-4506-BD45-9770750B7D13}"/>
                </a:ext>
              </a:extLst>
            </p:cNvPr>
            <p:cNvSpPr/>
            <p:nvPr/>
          </p:nvSpPr>
          <p:spPr>
            <a:xfrm>
              <a:off x="2978331" y="3889465"/>
              <a:ext cx="202476" cy="151857"/>
            </a:xfrm>
            <a:custGeom>
              <a:avLst/>
              <a:gdLst/>
              <a:ahLst/>
              <a:cxnLst/>
              <a:rect l="0" t="0" r="0" b="0"/>
              <a:pathLst>
                <a:path w="202476" h="151857">
                  <a:moveTo>
                    <a:pt x="0" y="0"/>
                  </a:moveTo>
                  <a:lnTo>
                    <a:pt x="0" y="4218"/>
                  </a:lnTo>
                  <a:lnTo>
                    <a:pt x="9091" y="11657"/>
                  </a:lnTo>
                  <a:lnTo>
                    <a:pt x="39373" y="29831"/>
                  </a:lnTo>
                  <a:lnTo>
                    <a:pt x="69679" y="52278"/>
                  </a:lnTo>
                  <a:lnTo>
                    <a:pt x="101419" y="71849"/>
                  </a:lnTo>
                  <a:lnTo>
                    <a:pt x="128373" y="95658"/>
                  </a:lnTo>
                  <a:lnTo>
                    <a:pt x="152275" y="119160"/>
                  </a:lnTo>
                  <a:lnTo>
                    <a:pt x="177528" y="142723"/>
                  </a:lnTo>
                  <a:lnTo>
                    <a:pt x="182437" y="145075"/>
                  </a:lnTo>
                  <a:lnTo>
                    <a:pt x="187038" y="146665"/>
                  </a:lnTo>
                  <a:lnTo>
                    <a:pt x="193708" y="150076"/>
                  </a:lnTo>
                  <a:lnTo>
                    <a:pt x="202475" y="151856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82" name="SMARTInkShape-953">
              <a:extLst>
                <a:ext uri="{FF2B5EF4-FFF2-40B4-BE49-F238E27FC236}">
                  <a16:creationId xmlns:a16="http://schemas.microsoft.com/office/drawing/2014/main" id="{19FAE1C6-3D50-4318-921F-79CC3DCDFF42}"/>
                </a:ext>
              </a:extLst>
            </p:cNvPr>
            <p:cNvSpPr/>
            <p:nvPr/>
          </p:nvSpPr>
          <p:spPr>
            <a:xfrm>
              <a:off x="2952206" y="3864973"/>
              <a:ext cx="215537" cy="181248"/>
            </a:xfrm>
            <a:custGeom>
              <a:avLst/>
              <a:gdLst/>
              <a:ahLst/>
              <a:cxnLst/>
              <a:rect l="0" t="0" r="0" b="0"/>
              <a:pathLst>
                <a:path w="215537" h="181248">
                  <a:moveTo>
                    <a:pt x="215536" y="0"/>
                  </a:moveTo>
                  <a:lnTo>
                    <a:pt x="212070" y="0"/>
                  </a:lnTo>
                  <a:lnTo>
                    <a:pt x="189625" y="7298"/>
                  </a:lnTo>
                  <a:lnTo>
                    <a:pt x="177943" y="14257"/>
                  </a:lnTo>
                  <a:lnTo>
                    <a:pt x="173429" y="20125"/>
                  </a:lnTo>
                  <a:lnTo>
                    <a:pt x="169971" y="26362"/>
                  </a:lnTo>
                  <a:lnTo>
                    <a:pt x="152165" y="49652"/>
                  </a:lnTo>
                  <a:lnTo>
                    <a:pt x="132488" y="73567"/>
                  </a:lnTo>
                  <a:lnTo>
                    <a:pt x="110111" y="93635"/>
                  </a:lnTo>
                  <a:lnTo>
                    <a:pt x="84726" y="116548"/>
                  </a:lnTo>
                  <a:lnTo>
                    <a:pt x="62214" y="136959"/>
                  </a:lnTo>
                  <a:lnTo>
                    <a:pt x="37418" y="160175"/>
                  </a:lnTo>
                  <a:lnTo>
                    <a:pt x="16180" y="171824"/>
                  </a:lnTo>
                  <a:lnTo>
                    <a:pt x="3949" y="175999"/>
                  </a:lnTo>
                  <a:lnTo>
                    <a:pt x="2632" y="177204"/>
                  </a:lnTo>
                  <a:lnTo>
                    <a:pt x="0" y="181247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648" name="SMARTInkShape-Group287">
            <a:extLst>
              <a:ext uri="{FF2B5EF4-FFF2-40B4-BE49-F238E27FC236}">
                <a16:creationId xmlns:a16="http://schemas.microsoft.com/office/drawing/2014/main" id="{06792106-7E56-4DB2-A9BB-DFB1ED820E97}"/>
              </a:ext>
            </a:extLst>
          </p:cNvPr>
          <p:cNvGrpSpPr/>
          <p:nvPr/>
        </p:nvGrpSpPr>
        <p:grpSpPr>
          <a:xfrm>
            <a:off x="3376750" y="3864973"/>
            <a:ext cx="241663" cy="161654"/>
            <a:chOff x="3376750" y="3864973"/>
            <a:chExt cx="241663" cy="161654"/>
          </a:xfrm>
        </p:grpSpPr>
        <p:sp>
          <p:nvSpPr>
            <p:cNvPr id="646" name="SMARTInkShape-954">
              <a:extLst>
                <a:ext uri="{FF2B5EF4-FFF2-40B4-BE49-F238E27FC236}">
                  <a16:creationId xmlns:a16="http://schemas.microsoft.com/office/drawing/2014/main" id="{74178431-5673-4000-89BB-536BB6E151A9}"/>
                </a:ext>
              </a:extLst>
            </p:cNvPr>
            <p:cNvSpPr/>
            <p:nvPr/>
          </p:nvSpPr>
          <p:spPr>
            <a:xfrm>
              <a:off x="3474721" y="3864973"/>
              <a:ext cx="25463" cy="161654"/>
            </a:xfrm>
            <a:custGeom>
              <a:avLst/>
              <a:gdLst/>
              <a:ahLst/>
              <a:cxnLst/>
              <a:rect l="0" t="0" r="0" b="0"/>
              <a:pathLst>
                <a:path w="25463" h="161654">
                  <a:moveTo>
                    <a:pt x="6531" y="0"/>
                  </a:moveTo>
                  <a:lnTo>
                    <a:pt x="7257" y="22114"/>
                  </a:lnTo>
                  <a:lnTo>
                    <a:pt x="12155" y="44419"/>
                  </a:lnTo>
                  <a:lnTo>
                    <a:pt x="18113" y="68624"/>
                  </a:lnTo>
                  <a:lnTo>
                    <a:pt x="22769" y="88183"/>
                  </a:lnTo>
                  <a:lnTo>
                    <a:pt x="25462" y="110593"/>
                  </a:lnTo>
                  <a:lnTo>
                    <a:pt x="25204" y="122999"/>
                  </a:lnTo>
                  <a:lnTo>
                    <a:pt x="18051" y="145442"/>
                  </a:lnTo>
                  <a:lnTo>
                    <a:pt x="8505" y="157745"/>
                  </a:lnTo>
                  <a:lnTo>
                    <a:pt x="0" y="161653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47" name="SMARTInkShape-955">
              <a:extLst>
                <a:ext uri="{FF2B5EF4-FFF2-40B4-BE49-F238E27FC236}">
                  <a16:creationId xmlns:a16="http://schemas.microsoft.com/office/drawing/2014/main" id="{4FD3B829-4AC1-40B9-9CBB-0A3CE712C742}"/>
                </a:ext>
              </a:extLst>
            </p:cNvPr>
            <p:cNvSpPr/>
            <p:nvPr/>
          </p:nvSpPr>
          <p:spPr>
            <a:xfrm>
              <a:off x="3376750" y="3929337"/>
              <a:ext cx="241663" cy="9116"/>
            </a:xfrm>
            <a:custGeom>
              <a:avLst/>
              <a:gdLst/>
              <a:ahLst/>
              <a:cxnLst/>
              <a:rect l="0" t="0" r="0" b="0"/>
              <a:pathLst>
                <a:path w="241663" h="9116">
                  <a:moveTo>
                    <a:pt x="0" y="9115"/>
                  </a:moveTo>
                  <a:lnTo>
                    <a:pt x="0" y="6294"/>
                  </a:lnTo>
                  <a:lnTo>
                    <a:pt x="0" y="8637"/>
                  </a:lnTo>
                  <a:lnTo>
                    <a:pt x="3466" y="8973"/>
                  </a:lnTo>
                  <a:lnTo>
                    <a:pt x="23432" y="8563"/>
                  </a:lnTo>
                  <a:lnTo>
                    <a:pt x="52756" y="4896"/>
                  </a:lnTo>
                  <a:lnTo>
                    <a:pt x="84974" y="4307"/>
                  </a:lnTo>
                  <a:lnTo>
                    <a:pt x="117574" y="3684"/>
                  </a:lnTo>
                  <a:lnTo>
                    <a:pt x="150223" y="0"/>
                  </a:lnTo>
                  <a:lnTo>
                    <a:pt x="181563" y="2819"/>
                  </a:lnTo>
                  <a:lnTo>
                    <a:pt x="213771" y="3941"/>
                  </a:lnTo>
                  <a:lnTo>
                    <a:pt x="241662" y="4217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652" name="SMARTInkShape-Group288">
            <a:extLst>
              <a:ext uri="{FF2B5EF4-FFF2-40B4-BE49-F238E27FC236}">
                <a16:creationId xmlns:a16="http://schemas.microsoft.com/office/drawing/2014/main" id="{E89CA052-4A75-472B-A557-B9DE8FC8D68D}"/>
              </a:ext>
            </a:extLst>
          </p:cNvPr>
          <p:cNvGrpSpPr/>
          <p:nvPr/>
        </p:nvGrpSpPr>
        <p:grpSpPr>
          <a:xfrm>
            <a:off x="3840750" y="3796393"/>
            <a:ext cx="398149" cy="230234"/>
            <a:chOff x="3840750" y="3796393"/>
            <a:chExt cx="398149" cy="230234"/>
          </a:xfrm>
        </p:grpSpPr>
        <p:sp>
          <p:nvSpPr>
            <p:cNvPr id="649" name="SMARTInkShape-956">
              <a:extLst>
                <a:ext uri="{FF2B5EF4-FFF2-40B4-BE49-F238E27FC236}">
                  <a16:creationId xmlns:a16="http://schemas.microsoft.com/office/drawing/2014/main" id="{57E6F5FA-DB22-4683-BF02-114CA23CD281}"/>
                </a:ext>
              </a:extLst>
            </p:cNvPr>
            <p:cNvSpPr/>
            <p:nvPr/>
          </p:nvSpPr>
          <p:spPr>
            <a:xfrm>
              <a:off x="3840750" y="3811089"/>
              <a:ext cx="12795" cy="210640"/>
            </a:xfrm>
            <a:custGeom>
              <a:avLst/>
              <a:gdLst/>
              <a:ahLst/>
              <a:cxnLst/>
              <a:rect l="0" t="0" r="0" b="0"/>
              <a:pathLst>
                <a:path w="12795" h="210640">
                  <a:moveTo>
                    <a:pt x="6262" y="0"/>
                  </a:moveTo>
                  <a:lnTo>
                    <a:pt x="2795" y="0"/>
                  </a:lnTo>
                  <a:lnTo>
                    <a:pt x="1774" y="545"/>
                  </a:lnTo>
                  <a:lnTo>
                    <a:pt x="1093" y="1451"/>
                  </a:lnTo>
                  <a:lnTo>
                    <a:pt x="0" y="6818"/>
                  </a:lnTo>
                  <a:lnTo>
                    <a:pt x="472" y="22434"/>
                  </a:lnTo>
                  <a:lnTo>
                    <a:pt x="5357" y="44461"/>
                  </a:lnTo>
                  <a:lnTo>
                    <a:pt x="5994" y="64095"/>
                  </a:lnTo>
                  <a:lnTo>
                    <a:pt x="9650" y="84548"/>
                  </a:lnTo>
                  <a:lnTo>
                    <a:pt x="11862" y="106997"/>
                  </a:lnTo>
                  <a:lnTo>
                    <a:pt x="12518" y="128283"/>
                  </a:lnTo>
                  <a:lnTo>
                    <a:pt x="9244" y="148379"/>
                  </a:lnTo>
                  <a:lnTo>
                    <a:pt x="11340" y="171308"/>
                  </a:lnTo>
                  <a:lnTo>
                    <a:pt x="12506" y="193334"/>
                  </a:lnTo>
                  <a:lnTo>
                    <a:pt x="12794" y="210639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50" name="SMARTInkShape-957">
              <a:extLst>
                <a:ext uri="{FF2B5EF4-FFF2-40B4-BE49-F238E27FC236}">
                  <a16:creationId xmlns:a16="http://schemas.microsoft.com/office/drawing/2014/main" id="{CEA77546-5AA3-44E4-A45B-F558D5803079}"/>
                </a:ext>
              </a:extLst>
            </p:cNvPr>
            <p:cNvSpPr/>
            <p:nvPr/>
          </p:nvSpPr>
          <p:spPr>
            <a:xfrm>
              <a:off x="3972128" y="3796393"/>
              <a:ext cx="260065" cy="230234"/>
            </a:xfrm>
            <a:custGeom>
              <a:avLst/>
              <a:gdLst/>
              <a:ahLst/>
              <a:cxnLst/>
              <a:rect l="0" t="0" r="0" b="0"/>
              <a:pathLst>
                <a:path w="260065" h="230234">
                  <a:moveTo>
                    <a:pt x="31638" y="0"/>
                  </a:moveTo>
                  <a:lnTo>
                    <a:pt x="26015" y="4217"/>
                  </a:lnTo>
                  <a:lnTo>
                    <a:pt x="9777" y="26294"/>
                  </a:lnTo>
                  <a:lnTo>
                    <a:pt x="2420" y="49825"/>
                  </a:lnTo>
                  <a:lnTo>
                    <a:pt x="0" y="61330"/>
                  </a:lnTo>
                  <a:lnTo>
                    <a:pt x="2751" y="74234"/>
                  </a:lnTo>
                  <a:lnTo>
                    <a:pt x="11277" y="94469"/>
                  </a:lnTo>
                  <a:lnTo>
                    <a:pt x="11703" y="98774"/>
                  </a:lnTo>
                  <a:lnTo>
                    <a:pt x="13268" y="100139"/>
                  </a:lnTo>
                  <a:lnTo>
                    <a:pt x="18878" y="101657"/>
                  </a:lnTo>
                  <a:lnTo>
                    <a:pt x="37119" y="102764"/>
                  </a:lnTo>
                  <a:lnTo>
                    <a:pt x="53632" y="98938"/>
                  </a:lnTo>
                  <a:lnTo>
                    <a:pt x="81968" y="88135"/>
                  </a:lnTo>
                  <a:lnTo>
                    <a:pt x="88842" y="84891"/>
                  </a:lnTo>
                  <a:lnTo>
                    <a:pt x="117199" y="76742"/>
                  </a:lnTo>
                  <a:lnTo>
                    <a:pt x="146702" y="66947"/>
                  </a:lnTo>
                  <a:lnTo>
                    <a:pt x="165106" y="60960"/>
                  </a:lnTo>
                  <a:lnTo>
                    <a:pt x="195298" y="59069"/>
                  </a:lnTo>
                  <a:lnTo>
                    <a:pt x="211421" y="59384"/>
                  </a:lnTo>
                  <a:lnTo>
                    <a:pt x="232101" y="65609"/>
                  </a:lnTo>
                  <a:lnTo>
                    <a:pt x="241581" y="70300"/>
                  </a:lnTo>
                  <a:lnTo>
                    <a:pt x="255776" y="84236"/>
                  </a:lnTo>
                  <a:lnTo>
                    <a:pt x="258255" y="89327"/>
                  </a:lnTo>
                  <a:lnTo>
                    <a:pt x="260064" y="113198"/>
                  </a:lnTo>
                  <a:lnTo>
                    <a:pt x="259435" y="122157"/>
                  </a:lnTo>
                  <a:lnTo>
                    <a:pt x="254275" y="133864"/>
                  </a:lnTo>
                  <a:lnTo>
                    <a:pt x="239259" y="156966"/>
                  </a:lnTo>
                  <a:lnTo>
                    <a:pt x="217347" y="179823"/>
                  </a:lnTo>
                  <a:lnTo>
                    <a:pt x="199434" y="196629"/>
                  </a:lnTo>
                  <a:lnTo>
                    <a:pt x="170468" y="213747"/>
                  </a:lnTo>
                  <a:lnTo>
                    <a:pt x="142759" y="226288"/>
                  </a:lnTo>
                  <a:lnTo>
                    <a:pt x="127378" y="229064"/>
                  </a:lnTo>
                  <a:lnTo>
                    <a:pt x="103484" y="230233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51" name="SMARTInkShape-958">
              <a:extLst>
                <a:ext uri="{FF2B5EF4-FFF2-40B4-BE49-F238E27FC236}">
                  <a16:creationId xmlns:a16="http://schemas.microsoft.com/office/drawing/2014/main" id="{E56CDCCD-AF25-483A-85F1-910EE08D8477}"/>
                </a:ext>
              </a:extLst>
            </p:cNvPr>
            <p:cNvSpPr/>
            <p:nvPr/>
          </p:nvSpPr>
          <p:spPr>
            <a:xfrm>
              <a:off x="3997235" y="3801292"/>
              <a:ext cx="241664" cy="14199"/>
            </a:xfrm>
            <a:custGeom>
              <a:avLst/>
              <a:gdLst/>
              <a:ahLst/>
              <a:cxnLst/>
              <a:rect l="0" t="0" r="0" b="0"/>
              <a:pathLst>
                <a:path w="241664" h="14199">
                  <a:moveTo>
                    <a:pt x="0" y="9797"/>
                  </a:moveTo>
                  <a:lnTo>
                    <a:pt x="5624" y="14015"/>
                  </a:lnTo>
                  <a:lnTo>
                    <a:pt x="6652" y="13697"/>
                  </a:lnTo>
                  <a:lnTo>
                    <a:pt x="9730" y="11894"/>
                  </a:lnTo>
                  <a:lnTo>
                    <a:pt x="11567" y="11738"/>
                  </a:lnTo>
                  <a:lnTo>
                    <a:pt x="25328" y="14198"/>
                  </a:lnTo>
                  <a:lnTo>
                    <a:pt x="53007" y="10753"/>
                  </a:lnTo>
                  <a:lnTo>
                    <a:pt x="78527" y="9986"/>
                  </a:lnTo>
                  <a:lnTo>
                    <a:pt x="109747" y="6468"/>
                  </a:lnTo>
                  <a:lnTo>
                    <a:pt x="135246" y="4819"/>
                  </a:lnTo>
                  <a:lnTo>
                    <a:pt x="161913" y="1670"/>
                  </a:lnTo>
                  <a:lnTo>
                    <a:pt x="191746" y="494"/>
                  </a:lnTo>
                  <a:lnTo>
                    <a:pt x="224331" y="98"/>
                  </a:lnTo>
                  <a:lnTo>
                    <a:pt x="241663" y="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653" name="SMARTInkShape-959">
            <a:extLst>
              <a:ext uri="{FF2B5EF4-FFF2-40B4-BE49-F238E27FC236}">
                <a16:creationId xmlns:a16="http://schemas.microsoft.com/office/drawing/2014/main" id="{02428AC2-8888-4529-89C4-82699ED1E356}"/>
              </a:ext>
            </a:extLst>
          </p:cNvPr>
          <p:cNvSpPr/>
          <p:nvPr/>
        </p:nvSpPr>
        <p:spPr>
          <a:xfrm>
            <a:off x="1750484" y="4242163"/>
            <a:ext cx="143632" cy="435974"/>
          </a:xfrm>
          <a:custGeom>
            <a:avLst/>
            <a:gdLst/>
            <a:ahLst/>
            <a:cxnLst/>
            <a:rect l="0" t="0" r="0" b="0"/>
            <a:pathLst>
              <a:path w="143632" h="435974">
                <a:moveTo>
                  <a:pt x="97911" y="0"/>
                </a:moveTo>
                <a:lnTo>
                  <a:pt x="70204" y="22232"/>
                </a:lnTo>
                <a:lnTo>
                  <a:pt x="54056" y="42311"/>
                </a:lnTo>
                <a:lnTo>
                  <a:pt x="41213" y="60857"/>
                </a:lnTo>
                <a:lnTo>
                  <a:pt x="28215" y="80140"/>
                </a:lnTo>
                <a:lnTo>
                  <a:pt x="18639" y="99644"/>
                </a:lnTo>
                <a:lnTo>
                  <a:pt x="7738" y="119210"/>
                </a:lnTo>
                <a:lnTo>
                  <a:pt x="2251" y="141397"/>
                </a:lnTo>
                <a:lnTo>
                  <a:pt x="624" y="165206"/>
                </a:lnTo>
                <a:lnTo>
                  <a:pt x="143" y="186896"/>
                </a:lnTo>
                <a:lnTo>
                  <a:pt x="0" y="209712"/>
                </a:lnTo>
                <a:lnTo>
                  <a:pt x="3425" y="233709"/>
                </a:lnTo>
                <a:lnTo>
                  <a:pt x="9036" y="258054"/>
                </a:lnTo>
                <a:lnTo>
                  <a:pt x="15295" y="282503"/>
                </a:lnTo>
                <a:lnTo>
                  <a:pt x="25213" y="306983"/>
                </a:lnTo>
                <a:lnTo>
                  <a:pt x="40811" y="331472"/>
                </a:lnTo>
                <a:lnTo>
                  <a:pt x="59221" y="355964"/>
                </a:lnTo>
                <a:lnTo>
                  <a:pt x="78465" y="380457"/>
                </a:lnTo>
                <a:lnTo>
                  <a:pt x="97955" y="399747"/>
                </a:lnTo>
                <a:lnTo>
                  <a:pt x="123320" y="420351"/>
                </a:lnTo>
                <a:lnTo>
                  <a:pt x="143631" y="435973"/>
                </a:lnTo>
              </a:path>
            </a:pathLst>
          </a:custGeom>
          <a:ln w="19050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54" name="SMARTInkShape-960">
            <a:extLst>
              <a:ext uri="{FF2B5EF4-FFF2-40B4-BE49-F238E27FC236}">
                <a16:creationId xmlns:a16="http://schemas.microsoft.com/office/drawing/2014/main" id="{1634EE38-5DDB-4EF3-BC6A-6FF0014F7F8B}"/>
              </a:ext>
            </a:extLst>
          </p:cNvPr>
          <p:cNvSpPr/>
          <p:nvPr/>
        </p:nvSpPr>
        <p:spPr>
          <a:xfrm>
            <a:off x="2775858" y="4212771"/>
            <a:ext cx="163171" cy="386988"/>
          </a:xfrm>
          <a:custGeom>
            <a:avLst/>
            <a:gdLst/>
            <a:ahLst/>
            <a:cxnLst/>
            <a:rect l="0" t="0" r="0" b="0"/>
            <a:pathLst>
              <a:path w="163171" h="386988">
                <a:moveTo>
                  <a:pt x="0" y="0"/>
                </a:moveTo>
                <a:lnTo>
                  <a:pt x="15353" y="0"/>
                </a:lnTo>
                <a:lnTo>
                  <a:pt x="25273" y="2601"/>
                </a:lnTo>
                <a:lnTo>
                  <a:pt x="53658" y="18334"/>
                </a:lnTo>
                <a:lnTo>
                  <a:pt x="77990" y="35791"/>
                </a:lnTo>
                <a:lnTo>
                  <a:pt x="99185" y="56782"/>
                </a:lnTo>
                <a:lnTo>
                  <a:pt x="114458" y="75486"/>
                </a:lnTo>
                <a:lnTo>
                  <a:pt x="124708" y="97418"/>
                </a:lnTo>
                <a:lnTo>
                  <a:pt x="135809" y="118552"/>
                </a:lnTo>
                <a:lnTo>
                  <a:pt x="144823" y="141202"/>
                </a:lnTo>
                <a:lnTo>
                  <a:pt x="152090" y="162548"/>
                </a:lnTo>
                <a:lnTo>
                  <a:pt x="158840" y="185262"/>
                </a:lnTo>
                <a:lnTo>
                  <a:pt x="161969" y="209228"/>
                </a:lnTo>
                <a:lnTo>
                  <a:pt x="162896" y="230964"/>
                </a:lnTo>
                <a:lnTo>
                  <a:pt x="163170" y="253793"/>
                </a:lnTo>
                <a:lnTo>
                  <a:pt x="159785" y="277793"/>
                </a:lnTo>
                <a:lnTo>
                  <a:pt x="154185" y="302141"/>
                </a:lnTo>
                <a:lnTo>
                  <a:pt x="151397" y="323990"/>
                </a:lnTo>
                <a:lnTo>
                  <a:pt x="140752" y="346966"/>
                </a:lnTo>
                <a:lnTo>
                  <a:pt x="128638" y="369582"/>
                </a:lnTo>
                <a:lnTo>
                  <a:pt x="117566" y="386987"/>
                </a:lnTo>
              </a:path>
            </a:pathLst>
          </a:custGeom>
          <a:ln w="19050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55" name="SMARTInkShape-961">
            <a:extLst>
              <a:ext uri="{FF2B5EF4-FFF2-40B4-BE49-F238E27FC236}">
                <a16:creationId xmlns:a16="http://schemas.microsoft.com/office/drawing/2014/main" id="{0224657B-93CA-4868-A74A-02A3D4371787}"/>
              </a:ext>
            </a:extLst>
          </p:cNvPr>
          <p:cNvSpPr/>
          <p:nvPr/>
        </p:nvSpPr>
        <p:spPr>
          <a:xfrm>
            <a:off x="3151751" y="4193179"/>
            <a:ext cx="120497" cy="416378"/>
          </a:xfrm>
          <a:custGeom>
            <a:avLst/>
            <a:gdLst/>
            <a:ahLst/>
            <a:cxnLst/>
            <a:rect l="0" t="0" r="0" b="0"/>
            <a:pathLst>
              <a:path w="120497" h="416378">
                <a:moveTo>
                  <a:pt x="120496" y="0"/>
                </a:moveTo>
                <a:lnTo>
                  <a:pt x="99666" y="8355"/>
                </a:lnTo>
                <a:lnTo>
                  <a:pt x="76395" y="30653"/>
                </a:lnTo>
                <a:lnTo>
                  <a:pt x="63914" y="53690"/>
                </a:lnTo>
                <a:lnTo>
                  <a:pt x="52366" y="75477"/>
                </a:lnTo>
                <a:lnTo>
                  <a:pt x="39753" y="97051"/>
                </a:lnTo>
                <a:lnTo>
                  <a:pt x="31149" y="114435"/>
                </a:lnTo>
                <a:lnTo>
                  <a:pt x="24422" y="131596"/>
                </a:lnTo>
                <a:lnTo>
                  <a:pt x="18288" y="149383"/>
                </a:lnTo>
                <a:lnTo>
                  <a:pt x="10724" y="169987"/>
                </a:lnTo>
                <a:lnTo>
                  <a:pt x="6394" y="190393"/>
                </a:lnTo>
                <a:lnTo>
                  <a:pt x="3744" y="210349"/>
                </a:lnTo>
                <a:lnTo>
                  <a:pt x="147" y="230104"/>
                </a:lnTo>
                <a:lnTo>
                  <a:pt x="0" y="249770"/>
                </a:lnTo>
                <a:lnTo>
                  <a:pt x="2353" y="268851"/>
                </a:lnTo>
                <a:lnTo>
                  <a:pt x="5819" y="286404"/>
                </a:lnTo>
                <a:lnTo>
                  <a:pt x="11713" y="304727"/>
                </a:lnTo>
                <a:lnTo>
                  <a:pt x="19171" y="322669"/>
                </a:lnTo>
                <a:lnTo>
                  <a:pt x="31529" y="345553"/>
                </a:lnTo>
                <a:lnTo>
                  <a:pt x="45109" y="368783"/>
                </a:lnTo>
                <a:lnTo>
                  <a:pt x="61873" y="389153"/>
                </a:lnTo>
                <a:lnTo>
                  <a:pt x="80908" y="408036"/>
                </a:lnTo>
                <a:lnTo>
                  <a:pt x="94370" y="416377"/>
                </a:lnTo>
              </a:path>
            </a:pathLst>
          </a:custGeom>
          <a:ln w="19050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56" name="SMARTInkShape-962">
            <a:extLst>
              <a:ext uri="{FF2B5EF4-FFF2-40B4-BE49-F238E27FC236}">
                <a16:creationId xmlns:a16="http://schemas.microsoft.com/office/drawing/2014/main" id="{D35C7AB9-1D27-43AE-B2EA-0A6929345006}"/>
              </a:ext>
            </a:extLst>
          </p:cNvPr>
          <p:cNvSpPr/>
          <p:nvPr/>
        </p:nvSpPr>
        <p:spPr>
          <a:xfrm>
            <a:off x="4029892" y="4134394"/>
            <a:ext cx="163207" cy="470264"/>
          </a:xfrm>
          <a:custGeom>
            <a:avLst/>
            <a:gdLst/>
            <a:ahLst/>
            <a:cxnLst/>
            <a:rect l="0" t="0" r="0" b="0"/>
            <a:pathLst>
              <a:path w="163207" h="470264">
                <a:moveTo>
                  <a:pt x="0" y="0"/>
                </a:moveTo>
                <a:lnTo>
                  <a:pt x="3467" y="0"/>
                </a:lnTo>
                <a:lnTo>
                  <a:pt x="35002" y="14594"/>
                </a:lnTo>
                <a:lnTo>
                  <a:pt x="58521" y="30883"/>
                </a:lnTo>
                <a:lnTo>
                  <a:pt x="79831" y="53051"/>
                </a:lnTo>
                <a:lnTo>
                  <a:pt x="96468" y="71236"/>
                </a:lnTo>
                <a:lnTo>
                  <a:pt x="110589" y="92408"/>
                </a:lnTo>
                <a:lnTo>
                  <a:pt x="123966" y="113921"/>
                </a:lnTo>
                <a:lnTo>
                  <a:pt x="137121" y="137532"/>
                </a:lnTo>
                <a:lnTo>
                  <a:pt x="146341" y="161763"/>
                </a:lnTo>
                <a:lnTo>
                  <a:pt x="152943" y="186178"/>
                </a:lnTo>
                <a:lnTo>
                  <a:pt x="158689" y="203033"/>
                </a:lnTo>
                <a:lnTo>
                  <a:pt x="161243" y="221410"/>
                </a:lnTo>
                <a:lnTo>
                  <a:pt x="162378" y="239012"/>
                </a:lnTo>
                <a:lnTo>
                  <a:pt x="162883" y="256450"/>
                </a:lnTo>
                <a:lnTo>
                  <a:pt x="163107" y="275087"/>
                </a:lnTo>
                <a:lnTo>
                  <a:pt x="163206" y="292804"/>
                </a:lnTo>
                <a:lnTo>
                  <a:pt x="162525" y="309750"/>
                </a:lnTo>
                <a:lnTo>
                  <a:pt x="159803" y="326352"/>
                </a:lnTo>
                <a:lnTo>
                  <a:pt x="156174" y="344253"/>
                </a:lnTo>
                <a:lnTo>
                  <a:pt x="152868" y="362551"/>
                </a:lnTo>
                <a:lnTo>
                  <a:pt x="151399" y="379755"/>
                </a:lnTo>
                <a:lnTo>
                  <a:pt x="148810" y="396472"/>
                </a:lnTo>
                <a:lnTo>
                  <a:pt x="143273" y="419733"/>
                </a:lnTo>
                <a:lnTo>
                  <a:pt x="138971" y="440414"/>
                </a:lnTo>
                <a:lnTo>
                  <a:pt x="137399" y="464559"/>
                </a:lnTo>
                <a:lnTo>
                  <a:pt x="137160" y="470263"/>
                </a:lnTo>
              </a:path>
            </a:pathLst>
          </a:custGeom>
          <a:ln w="19050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57" name="SMARTInkShape-963">
            <a:extLst>
              <a:ext uri="{FF2B5EF4-FFF2-40B4-BE49-F238E27FC236}">
                <a16:creationId xmlns:a16="http://schemas.microsoft.com/office/drawing/2014/main" id="{3188E6E9-076A-4190-B7E2-C48E428DC9D1}"/>
              </a:ext>
            </a:extLst>
          </p:cNvPr>
          <p:cNvSpPr/>
          <p:nvPr/>
        </p:nvSpPr>
        <p:spPr>
          <a:xfrm>
            <a:off x="2887004" y="3703320"/>
            <a:ext cx="1240860" cy="132035"/>
          </a:xfrm>
          <a:custGeom>
            <a:avLst/>
            <a:gdLst/>
            <a:ahLst/>
            <a:cxnLst/>
            <a:rect l="0" t="0" r="0" b="0"/>
            <a:pathLst>
              <a:path w="1240860" h="132035">
                <a:moveTo>
                  <a:pt x="1240859" y="83276"/>
                </a:moveTo>
                <a:lnTo>
                  <a:pt x="1222465" y="83276"/>
                </a:lnTo>
                <a:lnTo>
                  <a:pt x="1222065" y="82732"/>
                </a:lnTo>
                <a:lnTo>
                  <a:pt x="1221620" y="80676"/>
                </a:lnTo>
                <a:lnTo>
                  <a:pt x="1220776" y="79910"/>
                </a:lnTo>
                <a:lnTo>
                  <a:pt x="1214634" y="77968"/>
                </a:lnTo>
                <a:lnTo>
                  <a:pt x="1209704" y="75051"/>
                </a:lnTo>
                <a:lnTo>
                  <a:pt x="1203647" y="73401"/>
                </a:lnTo>
                <a:lnTo>
                  <a:pt x="1171068" y="56048"/>
                </a:lnTo>
                <a:lnTo>
                  <a:pt x="1138443" y="47151"/>
                </a:lnTo>
                <a:lnTo>
                  <a:pt x="1106775" y="37538"/>
                </a:lnTo>
                <a:lnTo>
                  <a:pt x="1077118" y="33266"/>
                </a:lnTo>
                <a:lnTo>
                  <a:pt x="1051358" y="30157"/>
                </a:lnTo>
                <a:lnTo>
                  <a:pt x="1020090" y="25632"/>
                </a:lnTo>
                <a:lnTo>
                  <a:pt x="987895" y="20948"/>
                </a:lnTo>
                <a:lnTo>
                  <a:pt x="956888" y="17261"/>
                </a:lnTo>
                <a:lnTo>
                  <a:pt x="931425" y="15456"/>
                </a:lnTo>
                <a:lnTo>
                  <a:pt x="905496" y="14921"/>
                </a:lnTo>
                <a:lnTo>
                  <a:pt x="879429" y="12162"/>
                </a:lnTo>
                <a:lnTo>
                  <a:pt x="849853" y="10498"/>
                </a:lnTo>
                <a:lnTo>
                  <a:pt x="821576" y="10005"/>
                </a:lnTo>
                <a:lnTo>
                  <a:pt x="794813" y="9859"/>
                </a:lnTo>
                <a:lnTo>
                  <a:pt x="765031" y="7215"/>
                </a:lnTo>
                <a:lnTo>
                  <a:pt x="736693" y="5585"/>
                </a:lnTo>
                <a:lnTo>
                  <a:pt x="709912" y="5102"/>
                </a:lnTo>
                <a:lnTo>
                  <a:pt x="683592" y="4958"/>
                </a:lnTo>
                <a:lnTo>
                  <a:pt x="653941" y="4916"/>
                </a:lnTo>
                <a:lnTo>
                  <a:pt x="625642" y="2303"/>
                </a:lnTo>
                <a:lnTo>
                  <a:pt x="598873" y="683"/>
                </a:lnTo>
                <a:lnTo>
                  <a:pt x="572556" y="202"/>
                </a:lnTo>
                <a:lnTo>
                  <a:pt x="541420" y="40"/>
                </a:lnTo>
                <a:lnTo>
                  <a:pt x="513683" y="12"/>
                </a:lnTo>
                <a:lnTo>
                  <a:pt x="482136" y="2"/>
                </a:lnTo>
                <a:lnTo>
                  <a:pt x="456768" y="1"/>
                </a:lnTo>
                <a:lnTo>
                  <a:pt x="430867" y="0"/>
                </a:lnTo>
                <a:lnTo>
                  <a:pt x="404808" y="1451"/>
                </a:lnTo>
                <a:lnTo>
                  <a:pt x="378702" y="3877"/>
                </a:lnTo>
                <a:lnTo>
                  <a:pt x="347342" y="7297"/>
                </a:lnTo>
                <a:lnTo>
                  <a:pt x="319456" y="9848"/>
                </a:lnTo>
                <a:lnTo>
                  <a:pt x="288682" y="15029"/>
                </a:lnTo>
                <a:lnTo>
                  <a:pt x="261423" y="21293"/>
                </a:lnTo>
                <a:lnTo>
                  <a:pt x="235074" y="27772"/>
                </a:lnTo>
                <a:lnTo>
                  <a:pt x="208904" y="35744"/>
                </a:lnTo>
                <a:lnTo>
                  <a:pt x="176811" y="50135"/>
                </a:lnTo>
                <a:lnTo>
                  <a:pt x="148225" y="64804"/>
                </a:lnTo>
                <a:lnTo>
                  <a:pt x="117861" y="81924"/>
                </a:lnTo>
                <a:lnTo>
                  <a:pt x="86997" y="98844"/>
                </a:lnTo>
                <a:lnTo>
                  <a:pt x="58268" y="117234"/>
                </a:lnTo>
                <a:lnTo>
                  <a:pt x="47424" y="120915"/>
                </a:lnTo>
                <a:lnTo>
                  <a:pt x="26823" y="122404"/>
                </a:lnTo>
                <a:lnTo>
                  <a:pt x="17125" y="122457"/>
                </a:lnTo>
                <a:lnTo>
                  <a:pt x="12870" y="121010"/>
                </a:lnTo>
                <a:lnTo>
                  <a:pt x="4226" y="115646"/>
                </a:lnTo>
                <a:lnTo>
                  <a:pt x="1816" y="112539"/>
                </a:lnTo>
                <a:lnTo>
                  <a:pt x="268" y="106111"/>
                </a:lnTo>
                <a:lnTo>
                  <a:pt x="0" y="98629"/>
                </a:lnTo>
                <a:lnTo>
                  <a:pt x="3809" y="92640"/>
                </a:lnTo>
                <a:lnTo>
                  <a:pt x="8887" y="86349"/>
                </a:lnTo>
                <a:lnTo>
                  <a:pt x="17808" y="64108"/>
                </a:lnTo>
                <a:lnTo>
                  <a:pt x="36186" y="41372"/>
                </a:lnTo>
                <a:lnTo>
                  <a:pt x="40441" y="34399"/>
                </a:lnTo>
                <a:lnTo>
                  <a:pt x="51780" y="24782"/>
                </a:lnTo>
                <a:lnTo>
                  <a:pt x="57731" y="28736"/>
                </a:lnTo>
                <a:lnTo>
                  <a:pt x="58392" y="31798"/>
                </a:lnTo>
                <a:lnTo>
                  <a:pt x="56612" y="34634"/>
                </a:lnTo>
                <a:lnTo>
                  <a:pt x="41898" y="50733"/>
                </a:lnTo>
                <a:lnTo>
                  <a:pt x="28734" y="74719"/>
                </a:lnTo>
                <a:lnTo>
                  <a:pt x="22904" y="87243"/>
                </a:lnTo>
                <a:lnTo>
                  <a:pt x="14763" y="97634"/>
                </a:lnTo>
                <a:lnTo>
                  <a:pt x="13189" y="109458"/>
                </a:lnTo>
                <a:lnTo>
                  <a:pt x="12982" y="118992"/>
                </a:lnTo>
                <a:lnTo>
                  <a:pt x="14899" y="122373"/>
                </a:lnTo>
                <a:lnTo>
                  <a:pt x="16427" y="124036"/>
                </a:lnTo>
                <a:lnTo>
                  <a:pt x="20059" y="125884"/>
                </a:lnTo>
                <a:lnTo>
                  <a:pt x="24093" y="127250"/>
                </a:lnTo>
                <a:lnTo>
                  <a:pt x="30444" y="130535"/>
                </a:lnTo>
                <a:lnTo>
                  <a:pt x="34755" y="131494"/>
                </a:lnTo>
                <a:lnTo>
                  <a:pt x="44730" y="132034"/>
                </a:lnTo>
                <a:lnTo>
                  <a:pt x="77029" y="127559"/>
                </a:lnTo>
                <a:lnTo>
                  <a:pt x="106623" y="122930"/>
                </a:lnTo>
                <a:lnTo>
                  <a:pt x="137913" y="121961"/>
                </a:lnTo>
                <a:lnTo>
                  <a:pt x="156172" y="119655"/>
                </a:lnTo>
                <a:lnTo>
                  <a:pt x="189299" y="122465"/>
                </a:lnTo>
              </a:path>
            </a:pathLst>
          </a:custGeom>
          <a:ln w="19050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663" name="SMARTInkShape-Group294">
            <a:extLst>
              <a:ext uri="{FF2B5EF4-FFF2-40B4-BE49-F238E27FC236}">
                <a16:creationId xmlns:a16="http://schemas.microsoft.com/office/drawing/2014/main" id="{145DB486-5F79-4D91-B9F6-5B0E0AB3A64B}"/>
              </a:ext>
            </a:extLst>
          </p:cNvPr>
          <p:cNvGrpSpPr/>
          <p:nvPr/>
        </p:nvGrpSpPr>
        <p:grpSpPr>
          <a:xfrm>
            <a:off x="1900646" y="4325499"/>
            <a:ext cx="816375" cy="279160"/>
            <a:chOff x="1900646" y="4325499"/>
            <a:chExt cx="816375" cy="279160"/>
          </a:xfrm>
        </p:grpSpPr>
        <p:sp>
          <p:nvSpPr>
            <p:cNvPr id="658" name="SMARTInkShape-964">
              <a:extLst>
                <a:ext uri="{FF2B5EF4-FFF2-40B4-BE49-F238E27FC236}">
                  <a16:creationId xmlns:a16="http://schemas.microsoft.com/office/drawing/2014/main" id="{1B62DE2D-695F-4EDE-AD8B-D3739580BBBA}"/>
                </a:ext>
              </a:extLst>
            </p:cNvPr>
            <p:cNvSpPr/>
            <p:nvPr/>
          </p:nvSpPr>
          <p:spPr>
            <a:xfrm>
              <a:off x="1959428" y="4428309"/>
              <a:ext cx="172520" cy="176350"/>
            </a:xfrm>
            <a:custGeom>
              <a:avLst/>
              <a:gdLst/>
              <a:ahLst/>
              <a:cxnLst/>
              <a:rect l="0" t="0" r="0" b="0"/>
              <a:pathLst>
                <a:path w="172520" h="176350">
                  <a:moveTo>
                    <a:pt x="0" y="0"/>
                  </a:moveTo>
                  <a:lnTo>
                    <a:pt x="0" y="2600"/>
                  </a:lnTo>
                  <a:lnTo>
                    <a:pt x="3871" y="5329"/>
                  </a:lnTo>
                  <a:lnTo>
                    <a:pt x="8978" y="8355"/>
                  </a:lnTo>
                  <a:lnTo>
                    <a:pt x="13304" y="13120"/>
                  </a:lnTo>
                  <a:lnTo>
                    <a:pt x="35238" y="27321"/>
                  </a:lnTo>
                  <a:lnTo>
                    <a:pt x="60996" y="50766"/>
                  </a:lnTo>
                  <a:lnTo>
                    <a:pt x="87089" y="75167"/>
                  </a:lnTo>
                  <a:lnTo>
                    <a:pt x="113212" y="99652"/>
                  </a:lnTo>
                  <a:lnTo>
                    <a:pt x="138612" y="124144"/>
                  </a:lnTo>
                  <a:lnTo>
                    <a:pt x="158812" y="148093"/>
                  </a:lnTo>
                  <a:lnTo>
                    <a:pt x="171692" y="162253"/>
                  </a:lnTo>
                  <a:lnTo>
                    <a:pt x="172519" y="164774"/>
                  </a:lnTo>
                  <a:lnTo>
                    <a:pt x="169818" y="176349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59" name="SMARTInkShape-965">
              <a:extLst>
                <a:ext uri="{FF2B5EF4-FFF2-40B4-BE49-F238E27FC236}">
                  <a16:creationId xmlns:a16="http://schemas.microsoft.com/office/drawing/2014/main" id="{12441784-41AF-4ECA-B469-8518E0FE1F5B}"/>
                </a:ext>
              </a:extLst>
            </p:cNvPr>
            <p:cNvSpPr/>
            <p:nvPr/>
          </p:nvSpPr>
          <p:spPr>
            <a:xfrm>
              <a:off x="1900646" y="4389120"/>
              <a:ext cx="248195" cy="210640"/>
            </a:xfrm>
            <a:custGeom>
              <a:avLst/>
              <a:gdLst/>
              <a:ahLst/>
              <a:cxnLst/>
              <a:rect l="0" t="0" r="0" b="0"/>
              <a:pathLst>
                <a:path w="248195" h="210640">
                  <a:moveTo>
                    <a:pt x="248194" y="0"/>
                  </a:moveTo>
                  <a:lnTo>
                    <a:pt x="241259" y="2601"/>
                  </a:lnTo>
                  <a:lnTo>
                    <a:pt x="235920" y="6780"/>
                  </a:lnTo>
                  <a:lnTo>
                    <a:pt x="231127" y="11179"/>
                  </a:lnTo>
                  <a:lnTo>
                    <a:pt x="199325" y="31860"/>
                  </a:lnTo>
                  <a:lnTo>
                    <a:pt x="169402" y="51610"/>
                  </a:lnTo>
                  <a:lnTo>
                    <a:pt x="142274" y="75276"/>
                  </a:lnTo>
                  <a:lnTo>
                    <a:pt x="120753" y="97358"/>
                  </a:lnTo>
                  <a:lnTo>
                    <a:pt x="101799" y="117990"/>
                  </a:lnTo>
                  <a:lnTo>
                    <a:pt x="77843" y="141014"/>
                  </a:lnTo>
                  <a:lnTo>
                    <a:pt x="55613" y="161447"/>
                  </a:lnTo>
                  <a:lnTo>
                    <a:pt x="34748" y="184668"/>
                  </a:lnTo>
                  <a:lnTo>
                    <a:pt x="14608" y="204160"/>
                  </a:lnTo>
                  <a:lnTo>
                    <a:pt x="9395" y="207760"/>
                  </a:lnTo>
                  <a:lnTo>
                    <a:pt x="0" y="210639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60" name="SMARTInkShape-966">
              <a:extLst>
                <a:ext uri="{FF2B5EF4-FFF2-40B4-BE49-F238E27FC236}">
                  <a16:creationId xmlns:a16="http://schemas.microsoft.com/office/drawing/2014/main" id="{B9F3C040-180E-457C-95A7-7B16821AB082}"/>
                </a:ext>
              </a:extLst>
            </p:cNvPr>
            <p:cNvSpPr/>
            <p:nvPr/>
          </p:nvSpPr>
          <p:spPr>
            <a:xfrm>
              <a:off x="2305594" y="4415690"/>
              <a:ext cx="6533" cy="139983"/>
            </a:xfrm>
            <a:custGeom>
              <a:avLst/>
              <a:gdLst/>
              <a:ahLst/>
              <a:cxnLst/>
              <a:rect l="0" t="0" r="0" b="0"/>
              <a:pathLst>
                <a:path w="6533" h="139983">
                  <a:moveTo>
                    <a:pt x="0" y="2822"/>
                  </a:moveTo>
                  <a:lnTo>
                    <a:pt x="0" y="221"/>
                  </a:lnTo>
                  <a:lnTo>
                    <a:pt x="726" y="0"/>
                  </a:lnTo>
                  <a:lnTo>
                    <a:pt x="5624" y="2343"/>
                  </a:lnTo>
                  <a:lnTo>
                    <a:pt x="6128" y="4061"/>
                  </a:lnTo>
                  <a:lnTo>
                    <a:pt x="6525" y="26469"/>
                  </a:lnTo>
                  <a:lnTo>
                    <a:pt x="6531" y="47443"/>
                  </a:lnTo>
                  <a:lnTo>
                    <a:pt x="6532" y="71019"/>
                  </a:lnTo>
                  <a:lnTo>
                    <a:pt x="6532" y="92414"/>
                  </a:lnTo>
                  <a:lnTo>
                    <a:pt x="6532" y="116897"/>
                  </a:lnTo>
                  <a:lnTo>
                    <a:pt x="6532" y="139982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61" name="SMARTInkShape-967">
              <a:extLst>
                <a:ext uri="{FF2B5EF4-FFF2-40B4-BE49-F238E27FC236}">
                  <a16:creationId xmlns:a16="http://schemas.microsoft.com/office/drawing/2014/main" id="{3AB81F59-2228-4921-B11E-C62EC850CD91}"/>
                </a:ext>
              </a:extLst>
            </p:cNvPr>
            <p:cNvSpPr/>
            <p:nvPr/>
          </p:nvSpPr>
          <p:spPr>
            <a:xfrm>
              <a:off x="2233748" y="4479384"/>
              <a:ext cx="143693" cy="7708"/>
            </a:xfrm>
            <a:custGeom>
              <a:avLst/>
              <a:gdLst/>
              <a:ahLst/>
              <a:cxnLst/>
              <a:rect l="0" t="0" r="0" b="0"/>
              <a:pathLst>
                <a:path w="143693" h="7708">
                  <a:moveTo>
                    <a:pt x="0" y="7707"/>
                  </a:moveTo>
                  <a:lnTo>
                    <a:pt x="23134" y="7707"/>
                  </a:lnTo>
                  <a:lnTo>
                    <a:pt x="54884" y="3264"/>
                  </a:lnTo>
                  <a:lnTo>
                    <a:pt x="85256" y="2868"/>
                  </a:lnTo>
                  <a:lnTo>
                    <a:pt x="111829" y="0"/>
                  </a:lnTo>
                  <a:lnTo>
                    <a:pt x="143692" y="2809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62" name="SMARTInkShape-968">
              <a:extLst>
                <a:ext uri="{FF2B5EF4-FFF2-40B4-BE49-F238E27FC236}">
                  <a16:creationId xmlns:a16="http://schemas.microsoft.com/office/drawing/2014/main" id="{60BF9445-4558-40B2-B74F-B1869E700053}"/>
                </a:ext>
              </a:extLst>
            </p:cNvPr>
            <p:cNvSpPr/>
            <p:nvPr/>
          </p:nvSpPr>
          <p:spPr>
            <a:xfrm>
              <a:off x="2481942" y="4325499"/>
              <a:ext cx="235079" cy="223153"/>
            </a:xfrm>
            <a:custGeom>
              <a:avLst/>
              <a:gdLst/>
              <a:ahLst/>
              <a:cxnLst/>
              <a:rect l="0" t="0" r="0" b="0"/>
              <a:pathLst>
                <a:path w="235079" h="223153">
                  <a:moveTo>
                    <a:pt x="228600" y="4839"/>
                  </a:moveTo>
                  <a:lnTo>
                    <a:pt x="228600" y="2239"/>
                  </a:lnTo>
                  <a:lnTo>
                    <a:pt x="227875" y="1472"/>
                  </a:lnTo>
                  <a:lnTo>
                    <a:pt x="226666" y="962"/>
                  </a:lnTo>
                  <a:lnTo>
                    <a:pt x="221949" y="75"/>
                  </a:lnTo>
                  <a:lnTo>
                    <a:pt x="218871" y="0"/>
                  </a:lnTo>
                  <a:lnTo>
                    <a:pt x="197215" y="4388"/>
                  </a:lnTo>
                  <a:lnTo>
                    <a:pt x="166787" y="6264"/>
                  </a:lnTo>
                  <a:lnTo>
                    <a:pt x="141976" y="9280"/>
                  </a:lnTo>
                  <a:lnTo>
                    <a:pt x="112322" y="9720"/>
                  </a:lnTo>
                  <a:lnTo>
                    <a:pt x="100108" y="10278"/>
                  </a:lnTo>
                  <a:lnTo>
                    <a:pt x="81220" y="14182"/>
                  </a:lnTo>
                  <a:lnTo>
                    <a:pt x="76497" y="14434"/>
                  </a:lnTo>
                  <a:lnTo>
                    <a:pt x="71978" y="15998"/>
                  </a:lnTo>
                  <a:lnTo>
                    <a:pt x="67551" y="17963"/>
                  </a:lnTo>
                  <a:lnTo>
                    <a:pt x="60978" y="19613"/>
                  </a:lnTo>
                  <a:lnTo>
                    <a:pt x="50077" y="26291"/>
                  </a:lnTo>
                  <a:lnTo>
                    <a:pt x="47657" y="29432"/>
                  </a:lnTo>
                  <a:lnTo>
                    <a:pt x="46103" y="35883"/>
                  </a:lnTo>
                  <a:lnTo>
                    <a:pt x="45723" y="59675"/>
                  </a:lnTo>
                  <a:lnTo>
                    <a:pt x="45721" y="79945"/>
                  </a:lnTo>
                  <a:lnTo>
                    <a:pt x="46446" y="81035"/>
                  </a:lnTo>
                  <a:lnTo>
                    <a:pt x="47656" y="81762"/>
                  </a:lnTo>
                  <a:lnTo>
                    <a:pt x="49188" y="82246"/>
                  </a:lnTo>
                  <a:lnTo>
                    <a:pt x="50209" y="83114"/>
                  </a:lnTo>
                  <a:lnTo>
                    <a:pt x="51344" y="85529"/>
                  </a:lnTo>
                  <a:lnTo>
                    <a:pt x="52229" y="92744"/>
                  </a:lnTo>
                  <a:lnTo>
                    <a:pt x="67795" y="93011"/>
                  </a:lnTo>
                  <a:lnTo>
                    <a:pt x="71981" y="91560"/>
                  </a:lnTo>
                  <a:lnTo>
                    <a:pt x="76261" y="89646"/>
                  </a:lnTo>
                  <a:lnTo>
                    <a:pt x="82750" y="88024"/>
                  </a:lnTo>
                  <a:lnTo>
                    <a:pt x="89995" y="84883"/>
                  </a:lnTo>
                  <a:lnTo>
                    <a:pt x="100286" y="83165"/>
                  </a:lnTo>
                  <a:lnTo>
                    <a:pt x="110632" y="79436"/>
                  </a:lnTo>
                  <a:lnTo>
                    <a:pt x="140193" y="78330"/>
                  </a:lnTo>
                  <a:lnTo>
                    <a:pt x="151928" y="78865"/>
                  </a:lnTo>
                  <a:lnTo>
                    <a:pt x="164699" y="82195"/>
                  </a:lnTo>
                  <a:lnTo>
                    <a:pt x="176768" y="84365"/>
                  </a:lnTo>
                  <a:lnTo>
                    <a:pt x="189536" y="87003"/>
                  </a:lnTo>
                  <a:lnTo>
                    <a:pt x="197450" y="88165"/>
                  </a:lnTo>
                  <a:lnTo>
                    <a:pt x="214276" y="94867"/>
                  </a:lnTo>
                  <a:lnTo>
                    <a:pt x="220540" y="99461"/>
                  </a:lnTo>
                  <a:lnTo>
                    <a:pt x="232028" y="111078"/>
                  </a:lnTo>
                  <a:lnTo>
                    <a:pt x="234519" y="122748"/>
                  </a:lnTo>
                  <a:lnTo>
                    <a:pt x="235078" y="143480"/>
                  </a:lnTo>
                  <a:lnTo>
                    <a:pt x="234399" y="159409"/>
                  </a:lnTo>
                  <a:lnTo>
                    <a:pt x="226041" y="174798"/>
                  </a:lnTo>
                  <a:lnTo>
                    <a:pt x="205235" y="196980"/>
                  </a:lnTo>
                  <a:lnTo>
                    <a:pt x="200557" y="201450"/>
                  </a:lnTo>
                  <a:lnTo>
                    <a:pt x="172495" y="213243"/>
                  </a:lnTo>
                  <a:lnTo>
                    <a:pt x="158359" y="216488"/>
                  </a:lnTo>
                  <a:lnTo>
                    <a:pt x="155647" y="217783"/>
                  </a:lnTo>
                  <a:lnTo>
                    <a:pt x="136378" y="219865"/>
                  </a:lnTo>
                  <a:lnTo>
                    <a:pt x="122334" y="220768"/>
                  </a:lnTo>
                  <a:lnTo>
                    <a:pt x="108254" y="223152"/>
                  </a:lnTo>
                  <a:lnTo>
                    <a:pt x="76817" y="220692"/>
                  </a:lnTo>
                  <a:lnTo>
                    <a:pt x="44858" y="220388"/>
                  </a:lnTo>
                  <a:lnTo>
                    <a:pt x="39774" y="218929"/>
                  </a:lnTo>
                  <a:lnTo>
                    <a:pt x="37402" y="217780"/>
                  </a:lnTo>
                  <a:lnTo>
                    <a:pt x="27129" y="216159"/>
                  </a:lnTo>
                  <a:lnTo>
                    <a:pt x="0" y="215477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667" name="SMARTInkShape-Group295">
            <a:extLst>
              <a:ext uri="{FF2B5EF4-FFF2-40B4-BE49-F238E27FC236}">
                <a16:creationId xmlns:a16="http://schemas.microsoft.com/office/drawing/2014/main" id="{3B74502A-F6D4-43F3-9E97-F9804C7184DB}"/>
              </a:ext>
            </a:extLst>
          </p:cNvPr>
          <p:cNvGrpSpPr/>
          <p:nvPr/>
        </p:nvGrpSpPr>
        <p:grpSpPr>
          <a:xfrm>
            <a:off x="3259184" y="4359730"/>
            <a:ext cx="450669" cy="195944"/>
            <a:chOff x="3259184" y="4359730"/>
            <a:chExt cx="450669" cy="195944"/>
          </a:xfrm>
        </p:grpSpPr>
        <p:sp>
          <p:nvSpPr>
            <p:cNvPr id="664" name="SMARTInkShape-969">
              <a:extLst>
                <a:ext uri="{FF2B5EF4-FFF2-40B4-BE49-F238E27FC236}">
                  <a16:creationId xmlns:a16="http://schemas.microsoft.com/office/drawing/2014/main" id="{E8BE7F3B-68B0-4F22-B33B-38DA954D71CB}"/>
                </a:ext>
              </a:extLst>
            </p:cNvPr>
            <p:cNvSpPr/>
            <p:nvPr/>
          </p:nvSpPr>
          <p:spPr>
            <a:xfrm>
              <a:off x="3298372" y="4374425"/>
              <a:ext cx="182881" cy="166552"/>
            </a:xfrm>
            <a:custGeom>
              <a:avLst/>
              <a:gdLst/>
              <a:ahLst/>
              <a:cxnLst/>
              <a:rect l="0" t="0" r="0" b="0"/>
              <a:pathLst>
                <a:path w="182881" h="166552">
                  <a:moveTo>
                    <a:pt x="0" y="0"/>
                  </a:moveTo>
                  <a:lnTo>
                    <a:pt x="0" y="4218"/>
                  </a:lnTo>
                  <a:lnTo>
                    <a:pt x="24697" y="26784"/>
                  </a:lnTo>
                  <a:lnTo>
                    <a:pt x="49189" y="49024"/>
                  </a:lnTo>
                  <a:lnTo>
                    <a:pt x="58873" y="56079"/>
                  </a:lnTo>
                  <a:lnTo>
                    <a:pt x="74874" y="72461"/>
                  </a:lnTo>
                  <a:lnTo>
                    <a:pt x="104195" y="96860"/>
                  </a:lnTo>
                  <a:lnTo>
                    <a:pt x="130601" y="118920"/>
                  </a:lnTo>
                  <a:lnTo>
                    <a:pt x="151583" y="141747"/>
                  </a:lnTo>
                  <a:lnTo>
                    <a:pt x="164442" y="152460"/>
                  </a:lnTo>
                  <a:lnTo>
                    <a:pt x="167428" y="157748"/>
                  </a:lnTo>
                  <a:lnTo>
                    <a:pt x="168224" y="160683"/>
                  </a:lnTo>
                  <a:lnTo>
                    <a:pt x="169481" y="162639"/>
                  </a:lnTo>
                  <a:lnTo>
                    <a:pt x="171045" y="163943"/>
                  </a:lnTo>
                  <a:lnTo>
                    <a:pt x="174717" y="165392"/>
                  </a:lnTo>
                  <a:lnTo>
                    <a:pt x="182880" y="166551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65" name="SMARTInkShape-970">
              <a:extLst>
                <a:ext uri="{FF2B5EF4-FFF2-40B4-BE49-F238E27FC236}">
                  <a16:creationId xmlns:a16="http://schemas.microsoft.com/office/drawing/2014/main" id="{1DAAFCFB-F056-4F58-B66D-0D7635D22495}"/>
                </a:ext>
              </a:extLst>
            </p:cNvPr>
            <p:cNvSpPr/>
            <p:nvPr/>
          </p:nvSpPr>
          <p:spPr>
            <a:xfrm>
              <a:off x="3259184" y="4359730"/>
              <a:ext cx="215538" cy="195944"/>
            </a:xfrm>
            <a:custGeom>
              <a:avLst/>
              <a:gdLst/>
              <a:ahLst/>
              <a:cxnLst/>
              <a:rect l="0" t="0" r="0" b="0"/>
              <a:pathLst>
                <a:path w="215538" h="195944">
                  <a:moveTo>
                    <a:pt x="215537" y="0"/>
                  </a:moveTo>
                  <a:lnTo>
                    <a:pt x="212070" y="0"/>
                  </a:lnTo>
                  <a:lnTo>
                    <a:pt x="198027" y="8436"/>
                  </a:lnTo>
                  <a:lnTo>
                    <a:pt x="174509" y="26972"/>
                  </a:lnTo>
                  <a:lnTo>
                    <a:pt x="157972" y="49312"/>
                  </a:lnTo>
                  <a:lnTo>
                    <a:pt x="141325" y="69189"/>
                  </a:lnTo>
                  <a:lnTo>
                    <a:pt x="122124" y="92065"/>
                  </a:lnTo>
                  <a:lnTo>
                    <a:pt x="97581" y="115069"/>
                  </a:lnTo>
                  <a:lnTo>
                    <a:pt x="76257" y="137211"/>
                  </a:lnTo>
                  <a:lnTo>
                    <a:pt x="51832" y="159083"/>
                  </a:lnTo>
                  <a:lnTo>
                    <a:pt x="22066" y="183447"/>
                  </a:lnTo>
                  <a:lnTo>
                    <a:pt x="11860" y="190245"/>
                  </a:lnTo>
                  <a:lnTo>
                    <a:pt x="0" y="195943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66" name="SMARTInkShape-971">
              <a:extLst>
                <a:ext uri="{FF2B5EF4-FFF2-40B4-BE49-F238E27FC236}">
                  <a16:creationId xmlns:a16="http://schemas.microsoft.com/office/drawing/2014/main" id="{93FAC623-B749-4DA5-B62B-E3C622A86810}"/>
                </a:ext>
              </a:extLst>
            </p:cNvPr>
            <p:cNvSpPr/>
            <p:nvPr/>
          </p:nvSpPr>
          <p:spPr>
            <a:xfrm>
              <a:off x="3566161" y="4443005"/>
              <a:ext cx="143692" cy="9799"/>
            </a:xfrm>
            <a:custGeom>
              <a:avLst/>
              <a:gdLst/>
              <a:ahLst/>
              <a:cxnLst/>
              <a:rect l="0" t="0" r="0" b="0"/>
              <a:pathLst>
                <a:path w="143692" h="9799">
                  <a:moveTo>
                    <a:pt x="0" y="9798"/>
                  </a:moveTo>
                  <a:lnTo>
                    <a:pt x="9091" y="9798"/>
                  </a:lnTo>
                  <a:lnTo>
                    <a:pt x="13233" y="8346"/>
                  </a:lnTo>
                  <a:lnTo>
                    <a:pt x="15354" y="7198"/>
                  </a:lnTo>
                  <a:lnTo>
                    <a:pt x="25272" y="5580"/>
                  </a:lnTo>
                  <a:lnTo>
                    <a:pt x="53657" y="4959"/>
                  </a:lnTo>
                  <a:lnTo>
                    <a:pt x="79924" y="3455"/>
                  </a:lnTo>
                  <a:lnTo>
                    <a:pt x="111238" y="455"/>
                  </a:lnTo>
                  <a:lnTo>
                    <a:pt x="143691" y="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668" name="SMARTInkShape-972">
            <a:extLst>
              <a:ext uri="{FF2B5EF4-FFF2-40B4-BE49-F238E27FC236}">
                <a16:creationId xmlns:a16="http://schemas.microsoft.com/office/drawing/2014/main" id="{582A2B6A-BC00-4E61-BA1F-1D6041F443C2}"/>
              </a:ext>
            </a:extLst>
          </p:cNvPr>
          <p:cNvSpPr/>
          <p:nvPr/>
        </p:nvSpPr>
        <p:spPr>
          <a:xfrm>
            <a:off x="3641094" y="4389121"/>
            <a:ext cx="23039" cy="137162"/>
          </a:xfrm>
          <a:custGeom>
            <a:avLst/>
            <a:gdLst/>
            <a:ahLst/>
            <a:cxnLst/>
            <a:rect l="0" t="0" r="0" b="0"/>
            <a:pathLst>
              <a:path w="23039" h="137162">
                <a:moveTo>
                  <a:pt x="9975" y="0"/>
                </a:moveTo>
                <a:lnTo>
                  <a:pt x="6508" y="2600"/>
                </a:lnTo>
                <a:lnTo>
                  <a:pt x="4806" y="5329"/>
                </a:lnTo>
                <a:lnTo>
                  <a:pt x="1544" y="28812"/>
                </a:lnTo>
                <a:lnTo>
                  <a:pt x="0" y="32270"/>
                </a:lnTo>
                <a:lnTo>
                  <a:pt x="220" y="40468"/>
                </a:lnTo>
                <a:lnTo>
                  <a:pt x="3019" y="63849"/>
                </a:lnTo>
                <a:lnTo>
                  <a:pt x="6855" y="88198"/>
                </a:lnTo>
                <a:lnTo>
                  <a:pt x="11500" y="108792"/>
                </a:lnTo>
                <a:lnTo>
                  <a:pt x="18003" y="130471"/>
                </a:lnTo>
                <a:lnTo>
                  <a:pt x="23038" y="137161"/>
                </a:lnTo>
              </a:path>
            </a:pathLst>
          </a:custGeom>
          <a:ln w="19050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69" name="SMARTInkShape-973">
            <a:extLst>
              <a:ext uri="{FF2B5EF4-FFF2-40B4-BE49-F238E27FC236}">
                <a16:creationId xmlns:a16="http://schemas.microsoft.com/office/drawing/2014/main" id="{AB466437-95EE-47CD-9620-0EA6E095137A}"/>
              </a:ext>
            </a:extLst>
          </p:cNvPr>
          <p:cNvSpPr/>
          <p:nvPr/>
        </p:nvSpPr>
        <p:spPr>
          <a:xfrm>
            <a:off x="3860100" y="4276740"/>
            <a:ext cx="201426" cy="225003"/>
          </a:xfrm>
          <a:custGeom>
            <a:avLst/>
            <a:gdLst/>
            <a:ahLst/>
            <a:cxnLst/>
            <a:rect l="0" t="0" r="0" b="0"/>
            <a:pathLst>
              <a:path w="201426" h="225003">
                <a:moveTo>
                  <a:pt x="19568" y="63395"/>
                </a:moveTo>
                <a:lnTo>
                  <a:pt x="16101" y="60794"/>
                </a:lnTo>
                <a:lnTo>
                  <a:pt x="12464" y="59518"/>
                </a:lnTo>
                <a:lnTo>
                  <a:pt x="274" y="58501"/>
                </a:lnTo>
                <a:lnTo>
                  <a:pt x="0" y="51678"/>
                </a:lnTo>
                <a:lnTo>
                  <a:pt x="1921" y="48572"/>
                </a:lnTo>
                <a:lnTo>
                  <a:pt x="18795" y="34661"/>
                </a:lnTo>
                <a:lnTo>
                  <a:pt x="50993" y="17734"/>
                </a:lnTo>
                <a:lnTo>
                  <a:pt x="80584" y="6248"/>
                </a:lnTo>
                <a:lnTo>
                  <a:pt x="96021" y="1166"/>
                </a:lnTo>
                <a:lnTo>
                  <a:pt x="109741" y="0"/>
                </a:lnTo>
                <a:lnTo>
                  <a:pt x="116009" y="1292"/>
                </a:lnTo>
                <a:lnTo>
                  <a:pt x="140823" y="12837"/>
                </a:lnTo>
                <a:lnTo>
                  <a:pt x="147823" y="18236"/>
                </a:lnTo>
                <a:lnTo>
                  <a:pt x="152286" y="23548"/>
                </a:lnTo>
                <a:lnTo>
                  <a:pt x="155412" y="32659"/>
                </a:lnTo>
                <a:lnTo>
                  <a:pt x="156338" y="42253"/>
                </a:lnTo>
                <a:lnTo>
                  <a:pt x="145447" y="65987"/>
                </a:lnTo>
                <a:lnTo>
                  <a:pt x="125978" y="89480"/>
                </a:lnTo>
                <a:lnTo>
                  <a:pt x="102586" y="108826"/>
                </a:lnTo>
                <a:lnTo>
                  <a:pt x="89159" y="115045"/>
                </a:lnTo>
                <a:lnTo>
                  <a:pt x="78766" y="116837"/>
                </a:lnTo>
                <a:lnTo>
                  <a:pt x="55675" y="117277"/>
                </a:lnTo>
                <a:lnTo>
                  <a:pt x="54525" y="116733"/>
                </a:lnTo>
                <a:lnTo>
                  <a:pt x="53758" y="115826"/>
                </a:lnTo>
                <a:lnTo>
                  <a:pt x="52680" y="111950"/>
                </a:lnTo>
                <a:lnTo>
                  <a:pt x="52315" y="108364"/>
                </a:lnTo>
                <a:lnTo>
                  <a:pt x="55720" y="105143"/>
                </a:lnTo>
                <a:lnTo>
                  <a:pt x="59342" y="103721"/>
                </a:lnTo>
                <a:lnTo>
                  <a:pt x="61324" y="103340"/>
                </a:lnTo>
                <a:lnTo>
                  <a:pt x="92950" y="87858"/>
                </a:lnTo>
                <a:lnTo>
                  <a:pt x="102997" y="84431"/>
                </a:lnTo>
                <a:lnTo>
                  <a:pt x="128722" y="83073"/>
                </a:lnTo>
                <a:lnTo>
                  <a:pt x="148954" y="82995"/>
                </a:lnTo>
                <a:lnTo>
                  <a:pt x="155208" y="84443"/>
                </a:lnTo>
                <a:lnTo>
                  <a:pt x="182411" y="97722"/>
                </a:lnTo>
                <a:lnTo>
                  <a:pt x="187011" y="101511"/>
                </a:lnTo>
                <a:lnTo>
                  <a:pt x="192956" y="109220"/>
                </a:lnTo>
                <a:lnTo>
                  <a:pt x="201425" y="130568"/>
                </a:lnTo>
                <a:lnTo>
                  <a:pt x="195737" y="153215"/>
                </a:lnTo>
                <a:lnTo>
                  <a:pt x="186898" y="169532"/>
                </a:lnTo>
                <a:lnTo>
                  <a:pt x="166024" y="191846"/>
                </a:lnTo>
                <a:lnTo>
                  <a:pt x="154629" y="201901"/>
                </a:lnTo>
                <a:lnTo>
                  <a:pt x="123904" y="215239"/>
                </a:lnTo>
                <a:lnTo>
                  <a:pt x="115288" y="217967"/>
                </a:lnTo>
                <a:lnTo>
                  <a:pt x="84878" y="223898"/>
                </a:lnTo>
                <a:lnTo>
                  <a:pt x="54537" y="225002"/>
                </a:lnTo>
                <a:lnTo>
                  <a:pt x="43637" y="224489"/>
                </a:lnTo>
                <a:lnTo>
                  <a:pt x="30756" y="220827"/>
                </a:lnTo>
                <a:lnTo>
                  <a:pt x="13037" y="220148"/>
                </a:lnTo>
              </a:path>
            </a:pathLst>
          </a:custGeom>
          <a:ln w="19050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676" name="SMARTInkShape-Group298">
            <a:extLst>
              <a:ext uri="{FF2B5EF4-FFF2-40B4-BE49-F238E27FC236}">
                <a16:creationId xmlns:a16="http://schemas.microsoft.com/office/drawing/2014/main" id="{4FBE3936-C095-4451-AE1A-00F55B77E74C}"/>
              </a:ext>
            </a:extLst>
          </p:cNvPr>
          <p:cNvGrpSpPr/>
          <p:nvPr/>
        </p:nvGrpSpPr>
        <p:grpSpPr>
          <a:xfrm>
            <a:off x="4213160" y="4085410"/>
            <a:ext cx="1101837" cy="494756"/>
            <a:chOff x="4213160" y="4085410"/>
            <a:chExt cx="1101837" cy="494756"/>
          </a:xfrm>
        </p:grpSpPr>
        <p:sp>
          <p:nvSpPr>
            <p:cNvPr id="670" name="SMARTInkShape-974">
              <a:extLst>
                <a:ext uri="{FF2B5EF4-FFF2-40B4-BE49-F238E27FC236}">
                  <a16:creationId xmlns:a16="http://schemas.microsoft.com/office/drawing/2014/main" id="{0CC9BAF5-2C05-4F02-A195-CC030858815C}"/>
                </a:ext>
              </a:extLst>
            </p:cNvPr>
            <p:cNvSpPr/>
            <p:nvPr/>
          </p:nvSpPr>
          <p:spPr>
            <a:xfrm>
              <a:off x="4389282" y="4247063"/>
              <a:ext cx="176189" cy="235131"/>
            </a:xfrm>
            <a:custGeom>
              <a:avLst/>
              <a:gdLst/>
              <a:ahLst/>
              <a:cxnLst/>
              <a:rect l="0" t="0" r="0" b="0"/>
              <a:pathLst>
                <a:path w="176189" h="235131">
                  <a:moveTo>
                    <a:pt x="12902" y="0"/>
                  </a:moveTo>
                  <a:lnTo>
                    <a:pt x="377" y="4697"/>
                  </a:lnTo>
                  <a:lnTo>
                    <a:pt x="0" y="7439"/>
                  </a:lnTo>
                  <a:lnTo>
                    <a:pt x="1845" y="10200"/>
                  </a:lnTo>
                  <a:lnTo>
                    <a:pt x="21420" y="28381"/>
                  </a:lnTo>
                  <a:lnTo>
                    <a:pt x="28299" y="32752"/>
                  </a:lnTo>
                  <a:lnTo>
                    <a:pt x="50610" y="55436"/>
                  </a:lnTo>
                  <a:lnTo>
                    <a:pt x="67995" y="78037"/>
                  </a:lnTo>
                  <a:lnTo>
                    <a:pt x="82944" y="94134"/>
                  </a:lnTo>
                  <a:lnTo>
                    <a:pt x="96567" y="115477"/>
                  </a:lnTo>
                  <a:lnTo>
                    <a:pt x="112509" y="136747"/>
                  </a:lnTo>
                  <a:lnTo>
                    <a:pt x="123399" y="158124"/>
                  </a:lnTo>
                  <a:lnTo>
                    <a:pt x="132539" y="180550"/>
                  </a:lnTo>
                  <a:lnTo>
                    <a:pt x="147854" y="203759"/>
                  </a:lnTo>
                  <a:lnTo>
                    <a:pt x="152951" y="209033"/>
                  </a:lnTo>
                  <a:lnTo>
                    <a:pt x="159328" y="213734"/>
                  </a:lnTo>
                  <a:lnTo>
                    <a:pt x="176188" y="23513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71" name="SMARTInkShape-975">
              <a:extLst>
                <a:ext uri="{FF2B5EF4-FFF2-40B4-BE49-F238E27FC236}">
                  <a16:creationId xmlns:a16="http://schemas.microsoft.com/office/drawing/2014/main" id="{E20E5FF5-980B-4D07-88B3-D71C9C93BC5F}"/>
                </a:ext>
              </a:extLst>
            </p:cNvPr>
            <p:cNvSpPr/>
            <p:nvPr/>
          </p:nvSpPr>
          <p:spPr>
            <a:xfrm>
              <a:off x="4362995" y="4244241"/>
              <a:ext cx="195944" cy="233056"/>
            </a:xfrm>
            <a:custGeom>
              <a:avLst/>
              <a:gdLst/>
              <a:ahLst/>
              <a:cxnLst/>
              <a:rect l="0" t="0" r="0" b="0"/>
              <a:pathLst>
                <a:path w="195944" h="233056">
                  <a:moveTo>
                    <a:pt x="195943" y="2822"/>
                  </a:moveTo>
                  <a:lnTo>
                    <a:pt x="192476" y="221"/>
                  </a:lnTo>
                  <a:lnTo>
                    <a:pt x="190003" y="0"/>
                  </a:lnTo>
                  <a:lnTo>
                    <a:pt x="178433" y="2343"/>
                  </a:lnTo>
                  <a:lnTo>
                    <a:pt x="173499" y="5281"/>
                  </a:lnTo>
                  <a:lnTo>
                    <a:pt x="165330" y="15605"/>
                  </a:lnTo>
                  <a:lnTo>
                    <a:pt x="151092" y="37505"/>
                  </a:lnTo>
                  <a:lnTo>
                    <a:pt x="134725" y="60151"/>
                  </a:lnTo>
                  <a:lnTo>
                    <a:pt x="117514" y="82363"/>
                  </a:lnTo>
                  <a:lnTo>
                    <a:pt x="100138" y="104954"/>
                  </a:lnTo>
                  <a:lnTo>
                    <a:pt x="78967" y="129052"/>
                  </a:lnTo>
                  <a:lnTo>
                    <a:pt x="64356" y="153325"/>
                  </a:lnTo>
                  <a:lnTo>
                    <a:pt x="47708" y="174005"/>
                  </a:lnTo>
                  <a:lnTo>
                    <a:pt x="26101" y="197278"/>
                  </a:lnTo>
                  <a:lnTo>
                    <a:pt x="4735" y="221537"/>
                  </a:lnTo>
                  <a:lnTo>
                    <a:pt x="0" y="233055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72" name="SMARTInkShape-976">
              <a:extLst>
                <a:ext uri="{FF2B5EF4-FFF2-40B4-BE49-F238E27FC236}">
                  <a16:creationId xmlns:a16="http://schemas.microsoft.com/office/drawing/2014/main" id="{158893CB-91F9-4DF1-AE50-7037A9644731}"/>
                </a:ext>
              </a:extLst>
            </p:cNvPr>
            <p:cNvSpPr/>
            <p:nvPr/>
          </p:nvSpPr>
          <p:spPr>
            <a:xfrm>
              <a:off x="4683035" y="4310744"/>
              <a:ext cx="117567" cy="4896"/>
            </a:xfrm>
            <a:custGeom>
              <a:avLst/>
              <a:gdLst/>
              <a:ahLst/>
              <a:cxnLst/>
              <a:rect l="0" t="0" r="0" b="0"/>
              <a:pathLst>
                <a:path w="117567" h="4896">
                  <a:moveTo>
                    <a:pt x="0" y="0"/>
                  </a:moveTo>
                  <a:lnTo>
                    <a:pt x="0" y="4217"/>
                  </a:lnTo>
                  <a:lnTo>
                    <a:pt x="724" y="4445"/>
                  </a:lnTo>
                  <a:lnTo>
                    <a:pt x="29911" y="4895"/>
                  </a:lnTo>
                  <a:lnTo>
                    <a:pt x="61158" y="4354"/>
                  </a:lnTo>
                  <a:lnTo>
                    <a:pt x="92966" y="455"/>
                  </a:lnTo>
                  <a:lnTo>
                    <a:pt x="117566" y="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73" name="SMARTInkShape-977">
              <a:extLst>
                <a:ext uri="{FF2B5EF4-FFF2-40B4-BE49-F238E27FC236}">
                  <a16:creationId xmlns:a16="http://schemas.microsoft.com/office/drawing/2014/main" id="{5BB85743-EE28-4644-BED2-867CB04C1A99}"/>
                </a:ext>
              </a:extLst>
            </p:cNvPr>
            <p:cNvSpPr/>
            <p:nvPr/>
          </p:nvSpPr>
          <p:spPr>
            <a:xfrm>
              <a:off x="4924698" y="4203041"/>
              <a:ext cx="169790" cy="181183"/>
            </a:xfrm>
            <a:custGeom>
              <a:avLst/>
              <a:gdLst/>
              <a:ahLst/>
              <a:cxnLst/>
              <a:rect l="0" t="0" r="0" b="0"/>
              <a:pathLst>
                <a:path w="169790" h="181183">
                  <a:moveTo>
                    <a:pt x="0" y="9732"/>
                  </a:moveTo>
                  <a:lnTo>
                    <a:pt x="3467" y="12333"/>
                  </a:lnTo>
                  <a:lnTo>
                    <a:pt x="4489" y="12554"/>
                  </a:lnTo>
                  <a:lnTo>
                    <a:pt x="5170" y="12158"/>
                  </a:lnTo>
                  <a:lnTo>
                    <a:pt x="5624" y="11350"/>
                  </a:lnTo>
                  <a:lnTo>
                    <a:pt x="6652" y="10811"/>
                  </a:lnTo>
                  <a:lnTo>
                    <a:pt x="11566" y="9507"/>
                  </a:lnTo>
                  <a:lnTo>
                    <a:pt x="15543" y="7274"/>
                  </a:lnTo>
                  <a:lnTo>
                    <a:pt x="21662" y="5918"/>
                  </a:lnTo>
                  <a:lnTo>
                    <a:pt x="33270" y="3704"/>
                  </a:lnTo>
                  <a:lnTo>
                    <a:pt x="46728" y="680"/>
                  </a:lnTo>
                  <a:lnTo>
                    <a:pt x="69948" y="0"/>
                  </a:lnTo>
                  <a:lnTo>
                    <a:pt x="82812" y="2555"/>
                  </a:lnTo>
                  <a:lnTo>
                    <a:pt x="94950" y="8295"/>
                  </a:lnTo>
                  <a:lnTo>
                    <a:pt x="99772" y="11452"/>
                  </a:lnTo>
                  <a:lnTo>
                    <a:pt x="102401" y="14669"/>
                  </a:lnTo>
                  <a:lnTo>
                    <a:pt x="104294" y="17914"/>
                  </a:lnTo>
                  <a:lnTo>
                    <a:pt x="107555" y="21170"/>
                  </a:lnTo>
                  <a:lnTo>
                    <a:pt x="109488" y="25883"/>
                  </a:lnTo>
                  <a:lnTo>
                    <a:pt x="110001" y="28664"/>
                  </a:lnTo>
                  <a:lnTo>
                    <a:pt x="108641" y="33205"/>
                  </a:lnTo>
                  <a:lnTo>
                    <a:pt x="106343" y="37582"/>
                  </a:lnTo>
                  <a:lnTo>
                    <a:pt x="104322" y="45622"/>
                  </a:lnTo>
                  <a:lnTo>
                    <a:pt x="87025" y="69752"/>
                  </a:lnTo>
                  <a:lnTo>
                    <a:pt x="82704" y="74145"/>
                  </a:lnTo>
                  <a:lnTo>
                    <a:pt x="54607" y="90815"/>
                  </a:lnTo>
                  <a:lnTo>
                    <a:pt x="47949" y="92358"/>
                  </a:lnTo>
                  <a:lnTo>
                    <a:pt x="27147" y="93006"/>
                  </a:lnTo>
                  <a:lnTo>
                    <a:pt x="26806" y="92462"/>
                  </a:lnTo>
                  <a:lnTo>
                    <a:pt x="26428" y="90407"/>
                  </a:lnTo>
                  <a:lnTo>
                    <a:pt x="27054" y="89642"/>
                  </a:lnTo>
                  <a:lnTo>
                    <a:pt x="28196" y="89131"/>
                  </a:lnTo>
                  <a:lnTo>
                    <a:pt x="31776" y="88311"/>
                  </a:lnTo>
                  <a:lnTo>
                    <a:pt x="45138" y="81309"/>
                  </a:lnTo>
                  <a:lnTo>
                    <a:pt x="58420" y="77255"/>
                  </a:lnTo>
                  <a:lnTo>
                    <a:pt x="60717" y="75976"/>
                  </a:lnTo>
                  <a:lnTo>
                    <a:pt x="67142" y="74552"/>
                  </a:lnTo>
                  <a:lnTo>
                    <a:pt x="78919" y="72300"/>
                  </a:lnTo>
                  <a:lnTo>
                    <a:pt x="91601" y="69636"/>
                  </a:lnTo>
                  <a:lnTo>
                    <a:pt x="100220" y="69558"/>
                  </a:lnTo>
                  <a:lnTo>
                    <a:pt x="130633" y="73141"/>
                  </a:lnTo>
                  <a:lnTo>
                    <a:pt x="147913" y="73922"/>
                  </a:lnTo>
                  <a:lnTo>
                    <a:pt x="155486" y="75999"/>
                  </a:lnTo>
                  <a:lnTo>
                    <a:pt x="158085" y="77314"/>
                  </a:lnTo>
                  <a:lnTo>
                    <a:pt x="167318" y="86533"/>
                  </a:lnTo>
                  <a:lnTo>
                    <a:pt x="169076" y="91392"/>
                  </a:lnTo>
                  <a:lnTo>
                    <a:pt x="169789" y="111257"/>
                  </a:lnTo>
                  <a:lnTo>
                    <a:pt x="167870" y="116177"/>
                  </a:lnTo>
                  <a:lnTo>
                    <a:pt x="151598" y="138323"/>
                  </a:lnTo>
                  <a:lnTo>
                    <a:pt x="138507" y="147941"/>
                  </a:lnTo>
                  <a:lnTo>
                    <a:pt x="132678" y="153346"/>
                  </a:lnTo>
                  <a:lnTo>
                    <a:pt x="100058" y="168053"/>
                  </a:lnTo>
                  <a:lnTo>
                    <a:pt x="75590" y="179002"/>
                  </a:lnTo>
                  <a:lnTo>
                    <a:pt x="45720" y="181182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74" name="SMARTInkShape-978">
              <a:extLst>
                <a:ext uri="{FF2B5EF4-FFF2-40B4-BE49-F238E27FC236}">
                  <a16:creationId xmlns:a16="http://schemas.microsoft.com/office/drawing/2014/main" id="{41710F06-B31A-40DC-AD37-AE1E58E8BE72}"/>
                </a:ext>
              </a:extLst>
            </p:cNvPr>
            <p:cNvSpPr/>
            <p:nvPr/>
          </p:nvSpPr>
          <p:spPr>
            <a:xfrm>
              <a:off x="5127172" y="4085410"/>
              <a:ext cx="187825" cy="494756"/>
            </a:xfrm>
            <a:custGeom>
              <a:avLst/>
              <a:gdLst/>
              <a:ahLst/>
              <a:cxnLst/>
              <a:rect l="0" t="0" r="0" b="0"/>
              <a:pathLst>
                <a:path w="187825" h="494756">
                  <a:moveTo>
                    <a:pt x="13063" y="0"/>
                  </a:moveTo>
                  <a:lnTo>
                    <a:pt x="16531" y="0"/>
                  </a:lnTo>
                  <a:lnTo>
                    <a:pt x="20168" y="1451"/>
                  </a:lnTo>
                  <a:lnTo>
                    <a:pt x="24950" y="4218"/>
                  </a:lnTo>
                  <a:lnTo>
                    <a:pt x="35596" y="5308"/>
                  </a:lnTo>
                  <a:lnTo>
                    <a:pt x="59654" y="17153"/>
                  </a:lnTo>
                  <a:lnTo>
                    <a:pt x="91364" y="39237"/>
                  </a:lnTo>
                  <a:lnTo>
                    <a:pt x="113927" y="59979"/>
                  </a:lnTo>
                  <a:lnTo>
                    <a:pt x="133861" y="82383"/>
                  </a:lnTo>
                  <a:lnTo>
                    <a:pt x="148684" y="105295"/>
                  </a:lnTo>
                  <a:lnTo>
                    <a:pt x="157831" y="124331"/>
                  </a:lnTo>
                  <a:lnTo>
                    <a:pt x="167421" y="146903"/>
                  </a:lnTo>
                  <a:lnTo>
                    <a:pt x="174106" y="165931"/>
                  </a:lnTo>
                  <a:lnTo>
                    <a:pt x="180684" y="188018"/>
                  </a:lnTo>
                  <a:lnTo>
                    <a:pt x="186502" y="208593"/>
                  </a:lnTo>
                  <a:lnTo>
                    <a:pt x="187824" y="228478"/>
                  </a:lnTo>
                  <a:lnTo>
                    <a:pt x="183942" y="248702"/>
                  </a:lnTo>
                  <a:lnTo>
                    <a:pt x="178196" y="271144"/>
                  </a:lnTo>
                  <a:lnTo>
                    <a:pt x="171171" y="292369"/>
                  </a:lnTo>
                  <a:lnTo>
                    <a:pt x="160944" y="315106"/>
                  </a:lnTo>
                  <a:lnTo>
                    <a:pt x="152271" y="335875"/>
                  </a:lnTo>
                  <a:lnTo>
                    <a:pt x="140832" y="356361"/>
                  </a:lnTo>
                  <a:lnTo>
                    <a:pt x="128249" y="378880"/>
                  </a:lnTo>
                  <a:lnTo>
                    <a:pt x="114603" y="399039"/>
                  </a:lnTo>
                  <a:lnTo>
                    <a:pt x="88920" y="422206"/>
                  </a:lnTo>
                  <a:lnTo>
                    <a:pt x="63043" y="444986"/>
                  </a:lnTo>
                  <a:lnTo>
                    <a:pt x="39466" y="465210"/>
                  </a:lnTo>
                  <a:lnTo>
                    <a:pt x="20079" y="482026"/>
                  </a:lnTo>
                  <a:lnTo>
                    <a:pt x="0" y="494755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75" name="SMARTInkShape-979">
              <a:extLst>
                <a:ext uri="{FF2B5EF4-FFF2-40B4-BE49-F238E27FC236}">
                  <a16:creationId xmlns:a16="http://schemas.microsoft.com/office/drawing/2014/main" id="{5E224FC8-E470-42BF-B4B3-178294C226E0}"/>
                </a:ext>
              </a:extLst>
            </p:cNvPr>
            <p:cNvSpPr/>
            <p:nvPr/>
          </p:nvSpPr>
          <p:spPr>
            <a:xfrm>
              <a:off x="4213160" y="4100105"/>
              <a:ext cx="215150" cy="470264"/>
            </a:xfrm>
            <a:custGeom>
              <a:avLst/>
              <a:gdLst/>
              <a:ahLst/>
              <a:cxnLst/>
              <a:rect l="0" t="0" r="0" b="0"/>
              <a:pathLst>
                <a:path w="215150" h="470264">
                  <a:moveTo>
                    <a:pt x="215149" y="0"/>
                  </a:moveTo>
                  <a:lnTo>
                    <a:pt x="189106" y="7811"/>
                  </a:lnTo>
                  <a:lnTo>
                    <a:pt x="178001" y="10297"/>
                  </a:lnTo>
                  <a:lnTo>
                    <a:pt x="145776" y="23356"/>
                  </a:lnTo>
                  <a:lnTo>
                    <a:pt x="117667" y="40476"/>
                  </a:lnTo>
                  <a:lnTo>
                    <a:pt x="91149" y="64258"/>
                  </a:lnTo>
                  <a:lnTo>
                    <a:pt x="73422" y="83447"/>
                  </a:lnTo>
                  <a:lnTo>
                    <a:pt x="58978" y="104372"/>
                  </a:lnTo>
                  <a:lnTo>
                    <a:pt x="43570" y="126357"/>
                  </a:lnTo>
                  <a:lnTo>
                    <a:pt x="29086" y="148111"/>
                  </a:lnTo>
                  <a:lnTo>
                    <a:pt x="20198" y="171792"/>
                  </a:lnTo>
                  <a:lnTo>
                    <a:pt x="12969" y="196045"/>
                  </a:lnTo>
                  <a:lnTo>
                    <a:pt x="8452" y="212861"/>
                  </a:lnTo>
                  <a:lnTo>
                    <a:pt x="4025" y="231221"/>
                  </a:lnTo>
                  <a:lnTo>
                    <a:pt x="1574" y="248815"/>
                  </a:lnTo>
                  <a:lnTo>
                    <a:pt x="484" y="266251"/>
                  </a:lnTo>
                  <a:lnTo>
                    <a:pt x="0" y="284885"/>
                  </a:lnTo>
                  <a:lnTo>
                    <a:pt x="3655" y="304053"/>
                  </a:lnTo>
                  <a:lnTo>
                    <a:pt x="9392" y="323458"/>
                  </a:lnTo>
                  <a:lnTo>
                    <a:pt x="14361" y="342967"/>
                  </a:lnTo>
                  <a:lnTo>
                    <a:pt x="20924" y="362524"/>
                  </a:lnTo>
                  <a:lnTo>
                    <a:pt x="29403" y="382102"/>
                  </a:lnTo>
                  <a:lnTo>
                    <a:pt x="40430" y="401689"/>
                  </a:lnTo>
                  <a:lnTo>
                    <a:pt x="54523" y="419828"/>
                  </a:lnTo>
                  <a:lnTo>
                    <a:pt x="76842" y="442438"/>
                  </a:lnTo>
                  <a:lnTo>
                    <a:pt x="110646" y="470263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685" name="SMARTInkShape-Group299">
            <a:extLst>
              <a:ext uri="{FF2B5EF4-FFF2-40B4-BE49-F238E27FC236}">
                <a16:creationId xmlns:a16="http://schemas.microsoft.com/office/drawing/2014/main" id="{2A471F0E-4A5D-482C-902B-68A68AD2313C}"/>
              </a:ext>
            </a:extLst>
          </p:cNvPr>
          <p:cNvGrpSpPr/>
          <p:nvPr/>
        </p:nvGrpSpPr>
        <p:grpSpPr>
          <a:xfrm>
            <a:off x="561703" y="4394019"/>
            <a:ext cx="1247504" cy="400683"/>
            <a:chOff x="561703" y="4394019"/>
            <a:chExt cx="1247504" cy="400683"/>
          </a:xfrm>
        </p:grpSpPr>
        <p:sp>
          <p:nvSpPr>
            <p:cNvPr id="677" name="SMARTInkShape-980">
              <a:extLst>
                <a:ext uri="{FF2B5EF4-FFF2-40B4-BE49-F238E27FC236}">
                  <a16:creationId xmlns:a16="http://schemas.microsoft.com/office/drawing/2014/main" id="{A89F1E34-D768-43AC-9E5D-FAB723DB780B}"/>
                </a:ext>
              </a:extLst>
            </p:cNvPr>
            <p:cNvSpPr/>
            <p:nvPr/>
          </p:nvSpPr>
          <p:spPr>
            <a:xfrm>
              <a:off x="564776" y="4479579"/>
              <a:ext cx="186339" cy="315123"/>
            </a:xfrm>
            <a:custGeom>
              <a:avLst/>
              <a:gdLst/>
              <a:ahLst/>
              <a:cxnLst/>
              <a:rect l="0" t="0" r="0" b="0"/>
              <a:pathLst>
                <a:path w="186339" h="315123">
                  <a:moveTo>
                    <a:pt x="36115" y="17309"/>
                  </a:moveTo>
                  <a:lnTo>
                    <a:pt x="25701" y="25665"/>
                  </a:lnTo>
                  <a:lnTo>
                    <a:pt x="18796" y="39743"/>
                  </a:lnTo>
                  <a:lnTo>
                    <a:pt x="13353" y="61771"/>
                  </a:lnTo>
                  <a:lnTo>
                    <a:pt x="10654" y="84976"/>
                  </a:lnTo>
                  <a:lnTo>
                    <a:pt x="10912" y="104063"/>
                  </a:lnTo>
                  <a:lnTo>
                    <a:pt x="14537" y="123509"/>
                  </a:lnTo>
                  <a:lnTo>
                    <a:pt x="15933" y="143059"/>
                  </a:lnTo>
                  <a:lnTo>
                    <a:pt x="17073" y="163184"/>
                  </a:lnTo>
                  <a:lnTo>
                    <a:pt x="20958" y="185052"/>
                  </a:lnTo>
                  <a:lnTo>
                    <a:pt x="24574" y="209073"/>
                  </a:lnTo>
                  <a:lnTo>
                    <a:pt x="30035" y="228161"/>
                  </a:lnTo>
                  <a:lnTo>
                    <a:pt x="34914" y="251515"/>
                  </a:lnTo>
                  <a:lnTo>
                    <a:pt x="31390" y="271853"/>
                  </a:lnTo>
                  <a:lnTo>
                    <a:pt x="29822" y="293903"/>
                  </a:lnTo>
                  <a:lnTo>
                    <a:pt x="29654" y="301799"/>
                  </a:lnTo>
                  <a:lnTo>
                    <a:pt x="31551" y="305764"/>
                  </a:lnTo>
                  <a:lnTo>
                    <a:pt x="34087" y="309342"/>
                  </a:lnTo>
                  <a:lnTo>
                    <a:pt x="35848" y="315122"/>
                  </a:lnTo>
                  <a:lnTo>
                    <a:pt x="35212" y="314911"/>
                  </a:lnTo>
                  <a:lnTo>
                    <a:pt x="32569" y="313225"/>
                  </a:lnTo>
                  <a:lnTo>
                    <a:pt x="30911" y="310662"/>
                  </a:lnTo>
                  <a:lnTo>
                    <a:pt x="24038" y="290342"/>
                  </a:lnTo>
                  <a:lnTo>
                    <a:pt x="18013" y="266967"/>
                  </a:lnTo>
                  <a:lnTo>
                    <a:pt x="13348" y="244908"/>
                  </a:lnTo>
                  <a:lnTo>
                    <a:pt x="7518" y="226018"/>
                  </a:lnTo>
                  <a:lnTo>
                    <a:pt x="4260" y="203498"/>
                  </a:lnTo>
                  <a:lnTo>
                    <a:pt x="3696" y="185022"/>
                  </a:lnTo>
                  <a:lnTo>
                    <a:pt x="3505" y="160727"/>
                  </a:lnTo>
                  <a:lnTo>
                    <a:pt x="0" y="137441"/>
                  </a:lnTo>
                  <a:lnTo>
                    <a:pt x="2023" y="115788"/>
                  </a:lnTo>
                  <a:lnTo>
                    <a:pt x="5110" y="95787"/>
                  </a:lnTo>
                  <a:lnTo>
                    <a:pt x="14562" y="71751"/>
                  </a:lnTo>
                  <a:lnTo>
                    <a:pt x="25258" y="50921"/>
                  </a:lnTo>
                  <a:lnTo>
                    <a:pt x="38295" y="28967"/>
                  </a:lnTo>
                  <a:lnTo>
                    <a:pt x="56979" y="11765"/>
                  </a:lnTo>
                  <a:lnTo>
                    <a:pt x="67617" y="6173"/>
                  </a:lnTo>
                  <a:lnTo>
                    <a:pt x="89343" y="326"/>
                  </a:lnTo>
                  <a:lnTo>
                    <a:pt x="92647" y="0"/>
                  </a:lnTo>
                  <a:lnTo>
                    <a:pt x="124381" y="3865"/>
                  </a:lnTo>
                  <a:lnTo>
                    <a:pt x="131951" y="5891"/>
                  </a:lnTo>
                  <a:lnTo>
                    <a:pt x="157324" y="9899"/>
                  </a:lnTo>
                  <a:lnTo>
                    <a:pt x="167420" y="14266"/>
                  </a:lnTo>
                  <a:lnTo>
                    <a:pt x="186338" y="27107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78" name="SMARTInkShape-981">
              <a:extLst>
                <a:ext uri="{FF2B5EF4-FFF2-40B4-BE49-F238E27FC236}">
                  <a16:creationId xmlns:a16="http://schemas.microsoft.com/office/drawing/2014/main" id="{421AEB6D-5927-477A-A127-F04FF64A3D6D}"/>
                </a:ext>
              </a:extLst>
            </p:cNvPr>
            <p:cNvSpPr/>
            <p:nvPr/>
          </p:nvSpPr>
          <p:spPr>
            <a:xfrm>
              <a:off x="561703" y="4648745"/>
              <a:ext cx="209007" cy="39188"/>
            </a:xfrm>
            <a:custGeom>
              <a:avLst/>
              <a:gdLst/>
              <a:ahLst/>
              <a:cxnLst/>
              <a:rect l="0" t="0" r="0" b="0"/>
              <a:pathLst>
                <a:path w="209007" h="39188">
                  <a:moveTo>
                    <a:pt x="0" y="39187"/>
                  </a:moveTo>
                  <a:lnTo>
                    <a:pt x="3467" y="36586"/>
                  </a:lnTo>
                  <a:lnTo>
                    <a:pt x="4488" y="36366"/>
                  </a:lnTo>
                  <a:lnTo>
                    <a:pt x="5169" y="36762"/>
                  </a:lnTo>
                  <a:lnTo>
                    <a:pt x="5623" y="37570"/>
                  </a:lnTo>
                  <a:lnTo>
                    <a:pt x="6652" y="37565"/>
                  </a:lnTo>
                  <a:lnTo>
                    <a:pt x="22833" y="31282"/>
                  </a:lnTo>
                  <a:lnTo>
                    <a:pt x="54249" y="25624"/>
                  </a:lnTo>
                  <a:lnTo>
                    <a:pt x="85171" y="20729"/>
                  </a:lnTo>
                  <a:lnTo>
                    <a:pt x="113021" y="14596"/>
                  </a:lnTo>
                  <a:lnTo>
                    <a:pt x="142794" y="8144"/>
                  </a:lnTo>
                  <a:lnTo>
                    <a:pt x="169640" y="4995"/>
                  </a:lnTo>
                  <a:lnTo>
                    <a:pt x="198983" y="764"/>
                  </a:lnTo>
                  <a:lnTo>
                    <a:pt x="209006" y="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79" name="SMARTInkShape-982">
              <a:extLst>
                <a:ext uri="{FF2B5EF4-FFF2-40B4-BE49-F238E27FC236}">
                  <a16:creationId xmlns:a16="http://schemas.microsoft.com/office/drawing/2014/main" id="{6BE38ECD-6C47-4669-9661-09D8D7EB5CDE}"/>
                </a:ext>
              </a:extLst>
            </p:cNvPr>
            <p:cNvSpPr/>
            <p:nvPr/>
          </p:nvSpPr>
          <p:spPr>
            <a:xfrm>
              <a:off x="882772" y="4452802"/>
              <a:ext cx="83880" cy="259625"/>
            </a:xfrm>
            <a:custGeom>
              <a:avLst/>
              <a:gdLst/>
              <a:ahLst/>
              <a:cxnLst/>
              <a:rect l="0" t="0" r="0" b="0"/>
              <a:pathLst>
                <a:path w="83880" h="259625">
                  <a:moveTo>
                    <a:pt x="83879" y="0"/>
                  </a:moveTo>
                  <a:lnTo>
                    <a:pt x="77939" y="3911"/>
                  </a:lnTo>
                  <a:lnTo>
                    <a:pt x="57968" y="14736"/>
                  </a:lnTo>
                  <a:lnTo>
                    <a:pt x="42852" y="27001"/>
                  </a:lnTo>
                  <a:lnTo>
                    <a:pt x="26315" y="49316"/>
                  </a:lnTo>
                  <a:lnTo>
                    <a:pt x="14881" y="72011"/>
                  </a:lnTo>
                  <a:lnTo>
                    <a:pt x="7570" y="92783"/>
                  </a:lnTo>
                  <a:lnTo>
                    <a:pt x="2443" y="115209"/>
                  </a:lnTo>
                  <a:lnTo>
                    <a:pt x="0" y="134164"/>
                  </a:lnTo>
                  <a:lnTo>
                    <a:pt x="2743" y="156169"/>
                  </a:lnTo>
                  <a:lnTo>
                    <a:pt x="4685" y="174723"/>
                  </a:lnTo>
                  <a:lnTo>
                    <a:pt x="8727" y="193163"/>
                  </a:lnTo>
                  <a:lnTo>
                    <a:pt x="14521" y="212415"/>
                  </a:lnTo>
                  <a:lnTo>
                    <a:pt x="23706" y="233970"/>
                  </a:lnTo>
                  <a:lnTo>
                    <a:pt x="34683" y="245190"/>
                  </a:lnTo>
                  <a:lnTo>
                    <a:pt x="64285" y="259624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80" name="SMARTInkShape-983">
              <a:extLst>
                <a:ext uri="{FF2B5EF4-FFF2-40B4-BE49-F238E27FC236}">
                  <a16:creationId xmlns:a16="http://schemas.microsoft.com/office/drawing/2014/main" id="{38974F09-8F57-4981-B8F7-282C925D629E}"/>
                </a:ext>
              </a:extLst>
            </p:cNvPr>
            <p:cNvSpPr/>
            <p:nvPr/>
          </p:nvSpPr>
          <p:spPr>
            <a:xfrm>
              <a:off x="1031966" y="4536077"/>
              <a:ext cx="176349" cy="102871"/>
            </a:xfrm>
            <a:custGeom>
              <a:avLst/>
              <a:gdLst/>
              <a:ahLst/>
              <a:cxnLst/>
              <a:rect l="0" t="0" r="0" b="0"/>
              <a:pathLst>
                <a:path w="176349" h="102871">
                  <a:moveTo>
                    <a:pt x="0" y="0"/>
                  </a:moveTo>
                  <a:lnTo>
                    <a:pt x="3467" y="0"/>
                  </a:lnTo>
                  <a:lnTo>
                    <a:pt x="4488" y="545"/>
                  </a:lnTo>
                  <a:lnTo>
                    <a:pt x="5169" y="1451"/>
                  </a:lnTo>
                  <a:lnTo>
                    <a:pt x="5623" y="2600"/>
                  </a:lnTo>
                  <a:lnTo>
                    <a:pt x="7377" y="3366"/>
                  </a:lnTo>
                  <a:lnTo>
                    <a:pt x="24633" y="7298"/>
                  </a:lnTo>
                  <a:lnTo>
                    <a:pt x="31026" y="11588"/>
                  </a:lnTo>
                  <a:lnTo>
                    <a:pt x="37012" y="16580"/>
                  </a:lnTo>
                  <a:lnTo>
                    <a:pt x="65441" y="34639"/>
                  </a:lnTo>
                  <a:lnTo>
                    <a:pt x="93386" y="53915"/>
                  </a:lnTo>
                  <a:lnTo>
                    <a:pt x="122559" y="72528"/>
                  </a:lnTo>
                  <a:lnTo>
                    <a:pt x="138606" y="86813"/>
                  </a:lnTo>
                  <a:lnTo>
                    <a:pt x="165399" y="100640"/>
                  </a:lnTo>
                  <a:lnTo>
                    <a:pt x="176348" y="10287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81" name="SMARTInkShape-984">
              <a:extLst>
                <a:ext uri="{FF2B5EF4-FFF2-40B4-BE49-F238E27FC236}">
                  <a16:creationId xmlns:a16="http://schemas.microsoft.com/office/drawing/2014/main" id="{CADE847D-CDD9-402A-8E2B-575D48A150AF}"/>
                </a:ext>
              </a:extLst>
            </p:cNvPr>
            <p:cNvSpPr/>
            <p:nvPr/>
          </p:nvSpPr>
          <p:spPr>
            <a:xfrm>
              <a:off x="1005840" y="4477295"/>
              <a:ext cx="163287" cy="205741"/>
            </a:xfrm>
            <a:custGeom>
              <a:avLst/>
              <a:gdLst/>
              <a:ahLst/>
              <a:cxnLst/>
              <a:rect l="0" t="0" r="0" b="0"/>
              <a:pathLst>
                <a:path w="163287" h="205741">
                  <a:moveTo>
                    <a:pt x="163286" y="0"/>
                  </a:moveTo>
                  <a:lnTo>
                    <a:pt x="147932" y="0"/>
                  </a:lnTo>
                  <a:lnTo>
                    <a:pt x="143641" y="1451"/>
                  </a:lnTo>
                  <a:lnTo>
                    <a:pt x="131505" y="9419"/>
                  </a:lnTo>
                  <a:lnTo>
                    <a:pt x="122825" y="18333"/>
                  </a:lnTo>
                  <a:lnTo>
                    <a:pt x="111153" y="39667"/>
                  </a:lnTo>
                  <a:lnTo>
                    <a:pt x="99439" y="63744"/>
                  </a:lnTo>
                  <a:lnTo>
                    <a:pt x="84338" y="84740"/>
                  </a:lnTo>
                  <a:lnTo>
                    <a:pt x="73612" y="103304"/>
                  </a:lnTo>
                  <a:lnTo>
                    <a:pt x="63902" y="122593"/>
                  </a:lnTo>
                  <a:lnTo>
                    <a:pt x="51833" y="142096"/>
                  </a:lnTo>
                  <a:lnTo>
                    <a:pt x="34752" y="165591"/>
                  </a:lnTo>
                  <a:lnTo>
                    <a:pt x="12169" y="189041"/>
                  </a:lnTo>
                  <a:lnTo>
                    <a:pt x="2104" y="200363"/>
                  </a:lnTo>
                  <a:lnTo>
                    <a:pt x="0" y="20574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82" name="SMARTInkShape-985">
              <a:extLst>
                <a:ext uri="{FF2B5EF4-FFF2-40B4-BE49-F238E27FC236}">
                  <a16:creationId xmlns:a16="http://schemas.microsoft.com/office/drawing/2014/main" id="{8C6E3734-39C9-4041-936B-8DEA45F96835}"/>
                </a:ext>
              </a:extLst>
            </p:cNvPr>
            <p:cNvSpPr/>
            <p:nvPr/>
          </p:nvSpPr>
          <p:spPr>
            <a:xfrm>
              <a:off x="1188720" y="4394019"/>
              <a:ext cx="176350" cy="391886"/>
            </a:xfrm>
            <a:custGeom>
              <a:avLst/>
              <a:gdLst/>
              <a:ahLst/>
              <a:cxnLst/>
              <a:rect l="0" t="0" r="0" b="0"/>
              <a:pathLst>
                <a:path w="176350" h="391886">
                  <a:moveTo>
                    <a:pt x="0" y="0"/>
                  </a:moveTo>
                  <a:lnTo>
                    <a:pt x="3467" y="0"/>
                  </a:lnTo>
                  <a:lnTo>
                    <a:pt x="7105" y="1450"/>
                  </a:lnTo>
                  <a:lnTo>
                    <a:pt x="9091" y="2599"/>
                  </a:lnTo>
                  <a:lnTo>
                    <a:pt x="15168" y="3877"/>
                  </a:lnTo>
                  <a:lnTo>
                    <a:pt x="18820" y="4217"/>
                  </a:lnTo>
                  <a:lnTo>
                    <a:pt x="26749" y="7498"/>
                  </a:lnTo>
                  <a:lnTo>
                    <a:pt x="41309" y="14014"/>
                  </a:lnTo>
                  <a:lnTo>
                    <a:pt x="53194" y="18748"/>
                  </a:lnTo>
                  <a:lnTo>
                    <a:pt x="85032" y="39721"/>
                  </a:lnTo>
                  <a:lnTo>
                    <a:pt x="110333" y="63343"/>
                  </a:lnTo>
                  <a:lnTo>
                    <a:pt x="125421" y="85231"/>
                  </a:lnTo>
                  <a:lnTo>
                    <a:pt x="139085" y="106291"/>
                  </a:lnTo>
                  <a:lnTo>
                    <a:pt x="151599" y="130070"/>
                  </a:lnTo>
                  <a:lnTo>
                    <a:pt x="157608" y="148159"/>
                  </a:lnTo>
                  <a:lnTo>
                    <a:pt x="162698" y="165634"/>
                  </a:lnTo>
                  <a:lnTo>
                    <a:pt x="166653" y="182472"/>
                  </a:lnTo>
                  <a:lnTo>
                    <a:pt x="168411" y="199027"/>
                  </a:lnTo>
                  <a:lnTo>
                    <a:pt x="169192" y="216907"/>
                  </a:lnTo>
                  <a:lnTo>
                    <a:pt x="169539" y="235739"/>
                  </a:lnTo>
                  <a:lnTo>
                    <a:pt x="169694" y="254995"/>
                  </a:lnTo>
                  <a:lnTo>
                    <a:pt x="169762" y="272988"/>
                  </a:lnTo>
                  <a:lnTo>
                    <a:pt x="169067" y="290056"/>
                  </a:lnTo>
                  <a:lnTo>
                    <a:pt x="166339" y="306714"/>
                  </a:lnTo>
                  <a:lnTo>
                    <a:pt x="164643" y="323188"/>
                  </a:lnTo>
                  <a:lnTo>
                    <a:pt x="163688" y="346312"/>
                  </a:lnTo>
                  <a:lnTo>
                    <a:pt x="165340" y="365500"/>
                  </a:lnTo>
                  <a:lnTo>
                    <a:pt x="176349" y="391885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83" name="SMARTInkShape-986">
              <a:extLst>
                <a:ext uri="{FF2B5EF4-FFF2-40B4-BE49-F238E27FC236}">
                  <a16:creationId xmlns:a16="http://schemas.microsoft.com/office/drawing/2014/main" id="{56DDDC10-32C5-494C-9834-7629594C1C0E}"/>
                </a:ext>
              </a:extLst>
            </p:cNvPr>
            <p:cNvSpPr/>
            <p:nvPr/>
          </p:nvSpPr>
          <p:spPr>
            <a:xfrm>
              <a:off x="1508760" y="4487546"/>
              <a:ext cx="195944" cy="9282"/>
            </a:xfrm>
            <a:custGeom>
              <a:avLst/>
              <a:gdLst/>
              <a:ahLst/>
              <a:cxnLst/>
              <a:rect l="0" t="0" r="0" b="0"/>
              <a:pathLst>
                <a:path w="195944" h="9282">
                  <a:moveTo>
                    <a:pt x="0" y="4445"/>
                  </a:moveTo>
                  <a:lnTo>
                    <a:pt x="15354" y="4445"/>
                  </a:lnTo>
                  <a:lnTo>
                    <a:pt x="19644" y="2993"/>
                  </a:lnTo>
                  <a:lnTo>
                    <a:pt x="21805" y="1844"/>
                  </a:lnTo>
                  <a:lnTo>
                    <a:pt x="40190" y="0"/>
                  </a:lnTo>
                  <a:lnTo>
                    <a:pt x="68114" y="131"/>
                  </a:lnTo>
                  <a:lnTo>
                    <a:pt x="95771" y="3994"/>
                  </a:lnTo>
                  <a:lnTo>
                    <a:pt x="110866" y="4855"/>
                  </a:lnTo>
                  <a:lnTo>
                    <a:pt x="129146" y="8645"/>
                  </a:lnTo>
                  <a:lnTo>
                    <a:pt x="160262" y="9281"/>
                  </a:lnTo>
                  <a:lnTo>
                    <a:pt x="167506" y="7865"/>
                  </a:lnTo>
                  <a:lnTo>
                    <a:pt x="175664" y="5458"/>
                  </a:lnTo>
                  <a:lnTo>
                    <a:pt x="195943" y="4445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84" name="SMARTInkShape-987">
              <a:extLst>
                <a:ext uri="{FF2B5EF4-FFF2-40B4-BE49-F238E27FC236}">
                  <a16:creationId xmlns:a16="http://schemas.microsoft.com/office/drawing/2014/main" id="{D867DC56-E738-4D09-A5E9-C8B6DCB56731}"/>
                </a:ext>
              </a:extLst>
            </p:cNvPr>
            <p:cNvSpPr/>
            <p:nvPr/>
          </p:nvSpPr>
          <p:spPr>
            <a:xfrm>
              <a:off x="1547949" y="4565471"/>
              <a:ext cx="261258" cy="4897"/>
            </a:xfrm>
            <a:custGeom>
              <a:avLst/>
              <a:gdLst/>
              <a:ahLst/>
              <a:cxnLst/>
              <a:rect l="0" t="0" r="0" b="0"/>
              <a:pathLst>
                <a:path w="261258" h="4897">
                  <a:moveTo>
                    <a:pt x="0" y="4896"/>
                  </a:moveTo>
                  <a:lnTo>
                    <a:pt x="31919" y="4896"/>
                  </a:lnTo>
                  <a:lnTo>
                    <a:pt x="64034" y="1529"/>
                  </a:lnTo>
                  <a:lnTo>
                    <a:pt x="93122" y="300"/>
                  </a:lnTo>
                  <a:lnTo>
                    <a:pt x="118064" y="87"/>
                  </a:lnTo>
                  <a:lnTo>
                    <a:pt x="149031" y="14"/>
                  </a:lnTo>
                  <a:lnTo>
                    <a:pt x="180601" y="0"/>
                  </a:lnTo>
                  <a:lnTo>
                    <a:pt x="210491" y="1450"/>
                  </a:lnTo>
                  <a:lnTo>
                    <a:pt x="242315" y="4442"/>
                  </a:lnTo>
                  <a:lnTo>
                    <a:pt x="261257" y="4896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686" name="SMARTInkShape-988">
            <a:extLst>
              <a:ext uri="{FF2B5EF4-FFF2-40B4-BE49-F238E27FC236}">
                <a16:creationId xmlns:a16="http://schemas.microsoft.com/office/drawing/2014/main" id="{AC3F91CC-3F8A-474D-8E05-AADCD69E58FA}"/>
              </a:ext>
            </a:extLst>
          </p:cNvPr>
          <p:cNvSpPr/>
          <p:nvPr/>
        </p:nvSpPr>
        <p:spPr>
          <a:xfrm>
            <a:off x="218716" y="4036449"/>
            <a:ext cx="5678888" cy="886582"/>
          </a:xfrm>
          <a:custGeom>
            <a:avLst/>
            <a:gdLst/>
            <a:ahLst/>
            <a:cxnLst/>
            <a:rect l="0" t="0" r="0" b="0"/>
            <a:pathLst>
              <a:path w="5678888" h="886582">
                <a:moveTo>
                  <a:pt x="166639" y="857226"/>
                </a:moveTo>
                <a:lnTo>
                  <a:pt x="170107" y="857226"/>
                </a:lnTo>
                <a:lnTo>
                  <a:pt x="171128" y="857769"/>
                </a:lnTo>
                <a:lnTo>
                  <a:pt x="171809" y="858676"/>
                </a:lnTo>
                <a:lnTo>
                  <a:pt x="172263" y="859827"/>
                </a:lnTo>
                <a:lnTo>
                  <a:pt x="173291" y="860592"/>
                </a:lnTo>
                <a:lnTo>
                  <a:pt x="180156" y="863272"/>
                </a:lnTo>
                <a:lnTo>
                  <a:pt x="195862" y="873261"/>
                </a:lnTo>
                <a:lnTo>
                  <a:pt x="225476" y="881940"/>
                </a:lnTo>
                <a:lnTo>
                  <a:pt x="234880" y="884536"/>
                </a:lnTo>
                <a:lnTo>
                  <a:pt x="264996" y="886343"/>
                </a:lnTo>
                <a:lnTo>
                  <a:pt x="297319" y="886581"/>
                </a:lnTo>
                <a:lnTo>
                  <a:pt x="316877" y="885156"/>
                </a:lnTo>
                <a:lnTo>
                  <a:pt x="346458" y="882398"/>
                </a:lnTo>
                <a:lnTo>
                  <a:pt x="375040" y="881852"/>
                </a:lnTo>
                <a:lnTo>
                  <a:pt x="403586" y="881745"/>
                </a:lnTo>
                <a:lnTo>
                  <a:pt x="430370" y="883177"/>
                </a:lnTo>
                <a:lnTo>
                  <a:pt x="459351" y="885598"/>
                </a:lnTo>
                <a:lnTo>
                  <a:pt x="488258" y="886315"/>
                </a:lnTo>
                <a:lnTo>
                  <a:pt x="517869" y="885076"/>
                </a:lnTo>
                <a:lnTo>
                  <a:pt x="546963" y="882713"/>
                </a:lnTo>
                <a:lnTo>
                  <a:pt x="578564" y="880561"/>
                </a:lnTo>
                <a:lnTo>
                  <a:pt x="608973" y="877928"/>
                </a:lnTo>
                <a:lnTo>
                  <a:pt x="640238" y="877148"/>
                </a:lnTo>
                <a:lnTo>
                  <a:pt x="663785" y="876422"/>
                </a:lnTo>
                <a:lnTo>
                  <a:pt x="686345" y="874284"/>
                </a:lnTo>
                <a:lnTo>
                  <a:pt x="710402" y="871520"/>
                </a:lnTo>
                <a:lnTo>
                  <a:pt x="734883" y="869021"/>
                </a:lnTo>
                <a:lnTo>
                  <a:pt x="757859" y="867911"/>
                </a:lnTo>
                <a:lnTo>
                  <a:pt x="782101" y="867417"/>
                </a:lnTo>
                <a:lnTo>
                  <a:pt x="806663" y="867197"/>
                </a:lnTo>
                <a:lnTo>
                  <a:pt x="829675" y="867101"/>
                </a:lnTo>
                <a:lnTo>
                  <a:pt x="853933" y="867058"/>
                </a:lnTo>
                <a:lnTo>
                  <a:pt x="879229" y="867038"/>
                </a:lnTo>
                <a:lnTo>
                  <a:pt x="904986" y="867029"/>
                </a:lnTo>
                <a:lnTo>
                  <a:pt x="930947" y="867027"/>
                </a:lnTo>
                <a:lnTo>
                  <a:pt x="957000" y="867024"/>
                </a:lnTo>
                <a:lnTo>
                  <a:pt x="983094" y="867024"/>
                </a:lnTo>
                <a:lnTo>
                  <a:pt x="1007270" y="867021"/>
                </a:lnTo>
                <a:lnTo>
                  <a:pt x="1031562" y="866478"/>
                </a:lnTo>
                <a:lnTo>
                  <a:pt x="1059291" y="864422"/>
                </a:lnTo>
                <a:lnTo>
                  <a:pt x="1086613" y="863146"/>
                </a:lnTo>
                <a:lnTo>
                  <a:pt x="1113271" y="862578"/>
                </a:lnTo>
                <a:lnTo>
                  <a:pt x="1139633" y="862326"/>
                </a:lnTo>
                <a:lnTo>
                  <a:pt x="1167799" y="862212"/>
                </a:lnTo>
                <a:lnTo>
                  <a:pt x="1196525" y="861619"/>
                </a:lnTo>
                <a:lnTo>
                  <a:pt x="1223806" y="859541"/>
                </a:lnTo>
                <a:lnTo>
                  <a:pt x="1250446" y="858255"/>
                </a:lnTo>
                <a:lnTo>
                  <a:pt x="1276799" y="857682"/>
                </a:lnTo>
                <a:lnTo>
                  <a:pt x="1303027" y="857429"/>
                </a:lnTo>
                <a:lnTo>
                  <a:pt x="1329197" y="857315"/>
                </a:lnTo>
                <a:lnTo>
                  <a:pt x="1356069" y="857266"/>
                </a:lnTo>
                <a:lnTo>
                  <a:pt x="1384945" y="857243"/>
                </a:lnTo>
                <a:lnTo>
                  <a:pt x="1414712" y="857234"/>
                </a:lnTo>
                <a:lnTo>
                  <a:pt x="1444150" y="857229"/>
                </a:lnTo>
                <a:lnTo>
                  <a:pt x="1471748" y="857226"/>
                </a:lnTo>
                <a:lnTo>
                  <a:pt x="1498527" y="857226"/>
                </a:lnTo>
                <a:lnTo>
                  <a:pt x="1525670" y="857226"/>
                </a:lnTo>
                <a:lnTo>
                  <a:pt x="1554666" y="857226"/>
                </a:lnTo>
                <a:lnTo>
                  <a:pt x="1584487" y="857226"/>
                </a:lnTo>
                <a:lnTo>
                  <a:pt x="1614673" y="856681"/>
                </a:lnTo>
                <a:lnTo>
                  <a:pt x="1645023" y="854625"/>
                </a:lnTo>
                <a:lnTo>
                  <a:pt x="1675446" y="851896"/>
                </a:lnTo>
                <a:lnTo>
                  <a:pt x="1705174" y="849415"/>
                </a:lnTo>
                <a:lnTo>
                  <a:pt x="1732901" y="848311"/>
                </a:lnTo>
                <a:lnTo>
                  <a:pt x="1759738" y="846369"/>
                </a:lnTo>
                <a:lnTo>
                  <a:pt x="1786906" y="843691"/>
                </a:lnTo>
                <a:lnTo>
                  <a:pt x="1815914" y="840687"/>
                </a:lnTo>
                <a:lnTo>
                  <a:pt x="1845740" y="838990"/>
                </a:lnTo>
                <a:lnTo>
                  <a:pt x="1875929" y="838235"/>
                </a:lnTo>
                <a:lnTo>
                  <a:pt x="1906280" y="837899"/>
                </a:lnTo>
                <a:lnTo>
                  <a:pt x="1936702" y="837750"/>
                </a:lnTo>
                <a:lnTo>
                  <a:pt x="1967156" y="837684"/>
                </a:lnTo>
                <a:lnTo>
                  <a:pt x="1997625" y="837654"/>
                </a:lnTo>
                <a:lnTo>
                  <a:pt x="2028100" y="836190"/>
                </a:lnTo>
                <a:lnTo>
                  <a:pt x="2059304" y="834269"/>
                </a:lnTo>
                <a:lnTo>
                  <a:pt x="2075753" y="833756"/>
                </a:lnTo>
                <a:lnTo>
                  <a:pt x="2092525" y="833415"/>
                </a:lnTo>
                <a:lnTo>
                  <a:pt x="2124706" y="833036"/>
                </a:lnTo>
                <a:lnTo>
                  <a:pt x="2155943" y="832324"/>
                </a:lnTo>
                <a:lnTo>
                  <a:pt x="2186759" y="830192"/>
                </a:lnTo>
                <a:lnTo>
                  <a:pt x="2217388" y="828882"/>
                </a:lnTo>
                <a:lnTo>
                  <a:pt x="2247935" y="827756"/>
                </a:lnTo>
                <a:lnTo>
                  <a:pt x="2278444" y="825440"/>
                </a:lnTo>
                <a:lnTo>
                  <a:pt x="2308937" y="824048"/>
                </a:lnTo>
                <a:lnTo>
                  <a:pt x="2339423" y="822887"/>
                </a:lnTo>
                <a:lnTo>
                  <a:pt x="2369906" y="820555"/>
                </a:lnTo>
                <a:lnTo>
                  <a:pt x="2402322" y="817704"/>
                </a:lnTo>
                <a:lnTo>
                  <a:pt x="2419095" y="816182"/>
                </a:lnTo>
                <a:lnTo>
                  <a:pt x="2451277" y="814491"/>
                </a:lnTo>
                <a:lnTo>
                  <a:pt x="2482514" y="813740"/>
                </a:lnTo>
                <a:lnTo>
                  <a:pt x="2513330" y="813405"/>
                </a:lnTo>
                <a:lnTo>
                  <a:pt x="2543960" y="811805"/>
                </a:lnTo>
                <a:lnTo>
                  <a:pt x="2575232" y="809825"/>
                </a:lnTo>
                <a:lnTo>
                  <a:pt x="2591699" y="809296"/>
                </a:lnTo>
                <a:lnTo>
                  <a:pt x="2608483" y="808944"/>
                </a:lnTo>
                <a:lnTo>
                  <a:pt x="2640678" y="807101"/>
                </a:lnTo>
                <a:lnTo>
                  <a:pt x="2671921" y="805012"/>
                </a:lnTo>
                <a:lnTo>
                  <a:pt x="2702740" y="804084"/>
                </a:lnTo>
                <a:lnTo>
                  <a:pt x="2735305" y="803671"/>
                </a:lnTo>
                <a:lnTo>
                  <a:pt x="2752117" y="803561"/>
                </a:lnTo>
                <a:lnTo>
                  <a:pt x="2784344" y="801988"/>
                </a:lnTo>
                <a:lnTo>
                  <a:pt x="2816327" y="800018"/>
                </a:lnTo>
                <a:lnTo>
                  <a:pt x="2832983" y="799493"/>
                </a:lnTo>
                <a:lnTo>
                  <a:pt x="2849893" y="799142"/>
                </a:lnTo>
                <a:lnTo>
                  <a:pt x="2866972" y="798910"/>
                </a:lnTo>
                <a:lnTo>
                  <a:pt x="2884165" y="798754"/>
                </a:lnTo>
                <a:lnTo>
                  <a:pt x="2901431" y="798650"/>
                </a:lnTo>
                <a:lnTo>
                  <a:pt x="2918022" y="798037"/>
                </a:lnTo>
                <a:lnTo>
                  <a:pt x="2950004" y="795903"/>
                </a:lnTo>
                <a:lnTo>
                  <a:pt x="2966370" y="794573"/>
                </a:lnTo>
                <a:lnTo>
                  <a:pt x="2983087" y="793142"/>
                </a:lnTo>
                <a:lnTo>
                  <a:pt x="3000037" y="791642"/>
                </a:lnTo>
                <a:lnTo>
                  <a:pt x="3032417" y="788526"/>
                </a:lnTo>
                <a:lnTo>
                  <a:pt x="3064466" y="785871"/>
                </a:lnTo>
                <a:lnTo>
                  <a:pt x="3081141" y="785164"/>
                </a:lnTo>
                <a:lnTo>
                  <a:pt x="3098064" y="784691"/>
                </a:lnTo>
                <a:lnTo>
                  <a:pt x="3115151" y="783832"/>
                </a:lnTo>
                <a:lnTo>
                  <a:pt x="3132348" y="782715"/>
                </a:lnTo>
                <a:lnTo>
                  <a:pt x="3149619" y="781426"/>
                </a:lnTo>
                <a:lnTo>
                  <a:pt x="3166938" y="780023"/>
                </a:lnTo>
                <a:lnTo>
                  <a:pt x="3184289" y="778542"/>
                </a:lnTo>
                <a:lnTo>
                  <a:pt x="3201663" y="777011"/>
                </a:lnTo>
                <a:lnTo>
                  <a:pt x="3219052" y="775446"/>
                </a:lnTo>
                <a:lnTo>
                  <a:pt x="3236449" y="773859"/>
                </a:lnTo>
                <a:lnTo>
                  <a:pt x="3253853" y="772256"/>
                </a:lnTo>
                <a:lnTo>
                  <a:pt x="3270536" y="771188"/>
                </a:lnTo>
                <a:lnTo>
                  <a:pt x="3302620" y="770000"/>
                </a:lnTo>
                <a:lnTo>
                  <a:pt x="3319013" y="769140"/>
                </a:lnTo>
                <a:lnTo>
                  <a:pt x="3335747" y="768022"/>
                </a:lnTo>
                <a:lnTo>
                  <a:pt x="3352709" y="766733"/>
                </a:lnTo>
                <a:lnTo>
                  <a:pt x="3369823" y="765872"/>
                </a:lnTo>
                <a:lnTo>
                  <a:pt x="3387037" y="765299"/>
                </a:lnTo>
                <a:lnTo>
                  <a:pt x="3404320" y="764917"/>
                </a:lnTo>
                <a:lnTo>
                  <a:pt x="3421647" y="764661"/>
                </a:lnTo>
                <a:lnTo>
                  <a:pt x="3439004" y="764493"/>
                </a:lnTo>
                <a:lnTo>
                  <a:pt x="3456382" y="764379"/>
                </a:lnTo>
                <a:lnTo>
                  <a:pt x="3473046" y="763759"/>
                </a:lnTo>
                <a:lnTo>
                  <a:pt x="3505110" y="761619"/>
                </a:lnTo>
                <a:lnTo>
                  <a:pt x="3521498" y="760286"/>
                </a:lnTo>
                <a:lnTo>
                  <a:pt x="3538229" y="758854"/>
                </a:lnTo>
                <a:lnTo>
                  <a:pt x="3555188" y="757355"/>
                </a:lnTo>
                <a:lnTo>
                  <a:pt x="3572300" y="756355"/>
                </a:lnTo>
                <a:lnTo>
                  <a:pt x="3589515" y="755689"/>
                </a:lnTo>
                <a:lnTo>
                  <a:pt x="3606796" y="755244"/>
                </a:lnTo>
                <a:lnTo>
                  <a:pt x="3623397" y="754403"/>
                </a:lnTo>
                <a:lnTo>
                  <a:pt x="3655390" y="752018"/>
                </a:lnTo>
                <a:lnTo>
                  <a:pt x="3671758" y="750620"/>
                </a:lnTo>
                <a:lnTo>
                  <a:pt x="3688477" y="749144"/>
                </a:lnTo>
                <a:lnTo>
                  <a:pt x="3705428" y="747615"/>
                </a:lnTo>
                <a:lnTo>
                  <a:pt x="3722535" y="746597"/>
                </a:lnTo>
                <a:lnTo>
                  <a:pt x="3739745" y="745917"/>
                </a:lnTo>
                <a:lnTo>
                  <a:pt x="3757024" y="745464"/>
                </a:lnTo>
                <a:lnTo>
                  <a:pt x="3774349" y="744618"/>
                </a:lnTo>
                <a:lnTo>
                  <a:pt x="3791705" y="743510"/>
                </a:lnTo>
                <a:lnTo>
                  <a:pt x="3809081" y="742226"/>
                </a:lnTo>
                <a:lnTo>
                  <a:pt x="3826471" y="740826"/>
                </a:lnTo>
                <a:lnTo>
                  <a:pt x="3843870" y="739349"/>
                </a:lnTo>
                <a:lnTo>
                  <a:pt x="3861275" y="737819"/>
                </a:lnTo>
                <a:lnTo>
                  <a:pt x="3877958" y="736800"/>
                </a:lnTo>
                <a:lnTo>
                  <a:pt x="3910042" y="735668"/>
                </a:lnTo>
                <a:lnTo>
                  <a:pt x="3926435" y="734821"/>
                </a:lnTo>
                <a:lnTo>
                  <a:pt x="3943170" y="733712"/>
                </a:lnTo>
                <a:lnTo>
                  <a:pt x="3960132" y="732429"/>
                </a:lnTo>
                <a:lnTo>
                  <a:pt x="3992526" y="729551"/>
                </a:lnTo>
                <a:lnTo>
                  <a:pt x="4024581" y="727003"/>
                </a:lnTo>
                <a:lnTo>
                  <a:pt x="4041258" y="726323"/>
                </a:lnTo>
                <a:lnTo>
                  <a:pt x="4058181" y="725870"/>
                </a:lnTo>
                <a:lnTo>
                  <a:pt x="4090531" y="723916"/>
                </a:lnTo>
                <a:lnTo>
                  <a:pt x="4121842" y="721777"/>
                </a:lnTo>
                <a:lnTo>
                  <a:pt x="4152690" y="720826"/>
                </a:lnTo>
                <a:lnTo>
                  <a:pt x="4185271" y="718952"/>
                </a:lnTo>
                <a:lnTo>
                  <a:pt x="4202087" y="717690"/>
                </a:lnTo>
                <a:lnTo>
                  <a:pt x="4219103" y="716306"/>
                </a:lnTo>
                <a:lnTo>
                  <a:pt x="4236254" y="714836"/>
                </a:lnTo>
                <a:lnTo>
                  <a:pt x="4253493" y="713314"/>
                </a:lnTo>
                <a:lnTo>
                  <a:pt x="4284258" y="710171"/>
                </a:lnTo>
                <a:lnTo>
                  <a:pt x="4313898" y="707504"/>
                </a:lnTo>
                <a:lnTo>
                  <a:pt x="4346425" y="706318"/>
                </a:lnTo>
                <a:lnTo>
                  <a:pt x="4378296" y="704340"/>
                </a:lnTo>
                <a:lnTo>
                  <a:pt x="4409395" y="701646"/>
                </a:lnTo>
                <a:lnTo>
                  <a:pt x="4440151" y="698634"/>
                </a:lnTo>
                <a:lnTo>
                  <a:pt x="4472688" y="695482"/>
                </a:lnTo>
                <a:lnTo>
                  <a:pt x="4489492" y="693879"/>
                </a:lnTo>
                <a:lnTo>
                  <a:pt x="4506502" y="692267"/>
                </a:lnTo>
                <a:lnTo>
                  <a:pt x="4523646" y="690647"/>
                </a:lnTo>
                <a:lnTo>
                  <a:pt x="4540882" y="689024"/>
                </a:lnTo>
                <a:lnTo>
                  <a:pt x="4557453" y="687941"/>
                </a:lnTo>
                <a:lnTo>
                  <a:pt x="4589411" y="686738"/>
                </a:lnTo>
                <a:lnTo>
                  <a:pt x="4620548" y="684752"/>
                </a:lnTo>
                <a:lnTo>
                  <a:pt x="4651320" y="682055"/>
                </a:lnTo>
                <a:lnTo>
                  <a:pt x="4681929" y="679042"/>
                </a:lnTo>
                <a:lnTo>
                  <a:pt x="4712467" y="675889"/>
                </a:lnTo>
                <a:lnTo>
                  <a:pt x="4742973" y="672672"/>
                </a:lnTo>
                <a:lnTo>
                  <a:pt x="4773464" y="669429"/>
                </a:lnTo>
                <a:lnTo>
                  <a:pt x="4803949" y="666173"/>
                </a:lnTo>
                <a:lnTo>
                  <a:pt x="4834432" y="662912"/>
                </a:lnTo>
                <a:lnTo>
                  <a:pt x="4864913" y="659648"/>
                </a:lnTo>
                <a:lnTo>
                  <a:pt x="4895392" y="656384"/>
                </a:lnTo>
                <a:lnTo>
                  <a:pt x="4925148" y="652574"/>
                </a:lnTo>
                <a:lnTo>
                  <a:pt x="4952886" y="647252"/>
                </a:lnTo>
                <a:lnTo>
                  <a:pt x="4981664" y="642710"/>
                </a:lnTo>
                <a:lnTo>
                  <a:pt x="5010661" y="638333"/>
                </a:lnTo>
                <a:lnTo>
                  <a:pt x="5038063" y="632757"/>
                </a:lnTo>
                <a:lnTo>
                  <a:pt x="5066690" y="626654"/>
                </a:lnTo>
                <a:lnTo>
                  <a:pt x="5094896" y="620310"/>
                </a:lnTo>
                <a:lnTo>
                  <a:pt x="5119528" y="613862"/>
                </a:lnTo>
                <a:lnTo>
                  <a:pt x="5144506" y="607368"/>
                </a:lnTo>
                <a:lnTo>
                  <a:pt x="5170848" y="600854"/>
                </a:lnTo>
                <a:lnTo>
                  <a:pt x="5199488" y="594329"/>
                </a:lnTo>
                <a:lnTo>
                  <a:pt x="5227216" y="586350"/>
                </a:lnTo>
                <a:lnTo>
                  <a:pt x="5253327" y="577361"/>
                </a:lnTo>
                <a:lnTo>
                  <a:pt x="5277027" y="567923"/>
                </a:lnTo>
                <a:lnTo>
                  <a:pt x="5299656" y="559736"/>
                </a:lnTo>
                <a:lnTo>
                  <a:pt x="5321808" y="551925"/>
                </a:lnTo>
                <a:lnTo>
                  <a:pt x="5343750" y="543011"/>
                </a:lnTo>
                <a:lnTo>
                  <a:pt x="5365596" y="533606"/>
                </a:lnTo>
                <a:lnTo>
                  <a:pt x="5388125" y="523439"/>
                </a:lnTo>
                <a:lnTo>
                  <a:pt x="5412654" y="511663"/>
                </a:lnTo>
                <a:lnTo>
                  <a:pt x="5444009" y="495393"/>
                </a:lnTo>
                <a:lnTo>
                  <a:pt x="5471684" y="480232"/>
                </a:lnTo>
                <a:lnTo>
                  <a:pt x="5498267" y="462797"/>
                </a:lnTo>
                <a:lnTo>
                  <a:pt x="5524530" y="446443"/>
                </a:lnTo>
                <a:lnTo>
                  <a:pt x="5550697" y="428656"/>
                </a:lnTo>
                <a:lnTo>
                  <a:pt x="5580330" y="406507"/>
                </a:lnTo>
                <a:lnTo>
                  <a:pt x="5600531" y="388097"/>
                </a:lnTo>
                <a:lnTo>
                  <a:pt x="5619581" y="368309"/>
                </a:lnTo>
                <a:lnTo>
                  <a:pt x="5634740" y="345996"/>
                </a:lnTo>
                <a:lnTo>
                  <a:pt x="5648423" y="324812"/>
                </a:lnTo>
                <a:lnTo>
                  <a:pt x="5660944" y="301539"/>
                </a:lnTo>
                <a:lnTo>
                  <a:pt x="5669571" y="277953"/>
                </a:lnTo>
                <a:lnTo>
                  <a:pt x="5676000" y="256934"/>
                </a:lnTo>
                <a:lnTo>
                  <a:pt x="5678228" y="236918"/>
                </a:lnTo>
                <a:lnTo>
                  <a:pt x="5678887" y="217198"/>
                </a:lnTo>
                <a:lnTo>
                  <a:pt x="5678355" y="198110"/>
                </a:lnTo>
                <a:lnTo>
                  <a:pt x="5673200" y="181872"/>
                </a:lnTo>
                <a:lnTo>
                  <a:pt x="5658822" y="160305"/>
                </a:lnTo>
                <a:lnTo>
                  <a:pt x="5645474" y="137842"/>
                </a:lnTo>
                <a:lnTo>
                  <a:pt x="5625420" y="117680"/>
                </a:lnTo>
                <a:lnTo>
                  <a:pt x="5594059" y="95668"/>
                </a:lnTo>
                <a:lnTo>
                  <a:pt x="5563603" y="81813"/>
                </a:lnTo>
                <a:lnTo>
                  <a:pt x="5531998" y="68594"/>
                </a:lnTo>
                <a:lnTo>
                  <a:pt x="5503722" y="58770"/>
                </a:lnTo>
                <a:lnTo>
                  <a:pt x="5475022" y="50416"/>
                </a:lnTo>
                <a:lnTo>
                  <a:pt x="5443539" y="44493"/>
                </a:lnTo>
                <a:lnTo>
                  <a:pt x="5411230" y="39292"/>
                </a:lnTo>
                <a:lnTo>
                  <a:pt x="5378676" y="34303"/>
                </a:lnTo>
                <a:lnTo>
                  <a:pt x="5346049" y="29378"/>
                </a:lnTo>
                <a:lnTo>
                  <a:pt x="5313402" y="24472"/>
                </a:lnTo>
                <a:lnTo>
                  <a:pt x="5290906" y="21204"/>
                </a:lnTo>
                <a:lnTo>
                  <a:pt x="5266394" y="17937"/>
                </a:lnTo>
                <a:lnTo>
                  <a:pt x="5235049" y="13038"/>
                </a:lnTo>
                <a:lnTo>
                  <a:pt x="5212540" y="9773"/>
                </a:lnTo>
                <a:lnTo>
                  <a:pt x="5188747" y="6506"/>
                </a:lnTo>
                <a:lnTo>
                  <a:pt x="5166079" y="3241"/>
                </a:lnTo>
                <a:lnTo>
                  <a:pt x="5143907" y="1427"/>
                </a:lnTo>
                <a:lnTo>
                  <a:pt x="5121232" y="620"/>
                </a:lnTo>
                <a:lnTo>
                  <a:pt x="5096641" y="262"/>
                </a:lnTo>
                <a:lnTo>
                  <a:pt x="5071197" y="103"/>
                </a:lnTo>
                <a:lnTo>
                  <a:pt x="5046099" y="32"/>
                </a:lnTo>
                <a:lnTo>
                  <a:pt x="5022850" y="0"/>
                </a:lnTo>
                <a:lnTo>
                  <a:pt x="4998487" y="1438"/>
                </a:lnTo>
                <a:lnTo>
                  <a:pt x="4972419" y="3347"/>
                </a:lnTo>
                <a:lnTo>
                  <a:pt x="4943899" y="4195"/>
                </a:lnTo>
                <a:lnTo>
                  <a:pt x="4918162" y="4573"/>
                </a:lnTo>
                <a:lnTo>
                  <a:pt x="4893901" y="4740"/>
                </a:lnTo>
                <a:lnTo>
                  <a:pt x="4868603" y="4814"/>
                </a:lnTo>
                <a:lnTo>
                  <a:pt x="4842847" y="6299"/>
                </a:lnTo>
                <a:lnTo>
                  <a:pt x="4816885" y="8228"/>
                </a:lnTo>
                <a:lnTo>
                  <a:pt x="4790831" y="9086"/>
                </a:lnTo>
                <a:lnTo>
                  <a:pt x="4764739" y="9467"/>
                </a:lnTo>
                <a:lnTo>
                  <a:pt x="4738628" y="9637"/>
                </a:lnTo>
                <a:lnTo>
                  <a:pt x="4712507" y="9713"/>
                </a:lnTo>
                <a:lnTo>
                  <a:pt x="4686386" y="9746"/>
                </a:lnTo>
                <a:lnTo>
                  <a:pt x="4660987" y="9761"/>
                </a:lnTo>
                <a:lnTo>
                  <a:pt x="4637603" y="9767"/>
                </a:lnTo>
                <a:lnTo>
                  <a:pt x="4613180" y="9770"/>
                </a:lnTo>
                <a:lnTo>
                  <a:pt x="4587811" y="9772"/>
                </a:lnTo>
                <a:lnTo>
                  <a:pt x="4562020" y="9772"/>
                </a:lnTo>
                <a:lnTo>
                  <a:pt x="4536046" y="11224"/>
                </a:lnTo>
                <a:lnTo>
                  <a:pt x="4509260" y="13139"/>
                </a:lnTo>
                <a:lnTo>
                  <a:pt x="4480423" y="13990"/>
                </a:lnTo>
                <a:lnTo>
                  <a:pt x="4452608" y="15820"/>
                </a:lnTo>
                <a:lnTo>
                  <a:pt x="4425732" y="17903"/>
                </a:lnTo>
                <a:lnTo>
                  <a:pt x="4399273" y="18829"/>
                </a:lnTo>
                <a:lnTo>
                  <a:pt x="4371063" y="20692"/>
                </a:lnTo>
                <a:lnTo>
                  <a:pt x="4342317" y="22790"/>
                </a:lnTo>
                <a:lnTo>
                  <a:pt x="4315027" y="23723"/>
                </a:lnTo>
                <a:lnTo>
                  <a:pt x="4288384" y="25589"/>
                </a:lnTo>
                <a:lnTo>
                  <a:pt x="4261303" y="27688"/>
                </a:lnTo>
                <a:lnTo>
                  <a:pt x="4232333" y="28620"/>
                </a:lnTo>
                <a:lnTo>
                  <a:pt x="4206395" y="30487"/>
                </a:lnTo>
                <a:lnTo>
                  <a:pt x="4181321" y="32586"/>
                </a:lnTo>
                <a:lnTo>
                  <a:pt x="4153243" y="33519"/>
                </a:lnTo>
                <a:lnTo>
                  <a:pt x="4123831" y="33934"/>
                </a:lnTo>
                <a:lnTo>
                  <a:pt x="4094551" y="34662"/>
                </a:lnTo>
                <a:lnTo>
                  <a:pt x="4067024" y="36800"/>
                </a:lnTo>
                <a:lnTo>
                  <a:pt x="4038339" y="39565"/>
                </a:lnTo>
                <a:lnTo>
                  <a:pt x="4008658" y="42064"/>
                </a:lnTo>
                <a:lnTo>
                  <a:pt x="3978532" y="43174"/>
                </a:lnTo>
                <a:lnTo>
                  <a:pt x="3948210" y="45119"/>
                </a:lnTo>
                <a:lnTo>
                  <a:pt x="3917800" y="47254"/>
                </a:lnTo>
                <a:lnTo>
                  <a:pt x="3887352" y="48202"/>
                </a:lnTo>
                <a:lnTo>
                  <a:pt x="3858821" y="50075"/>
                </a:lnTo>
                <a:lnTo>
                  <a:pt x="3830901" y="52178"/>
                </a:lnTo>
                <a:lnTo>
                  <a:pt x="3801558" y="53112"/>
                </a:lnTo>
                <a:lnTo>
                  <a:pt x="3771584" y="53528"/>
                </a:lnTo>
                <a:lnTo>
                  <a:pt x="3741328" y="54257"/>
                </a:lnTo>
                <a:lnTo>
                  <a:pt x="3710948" y="56395"/>
                </a:lnTo>
                <a:lnTo>
                  <a:pt x="3680512" y="57707"/>
                </a:lnTo>
                <a:lnTo>
                  <a:pt x="3650777" y="58292"/>
                </a:lnTo>
                <a:lnTo>
                  <a:pt x="3623048" y="58550"/>
                </a:lnTo>
                <a:lnTo>
                  <a:pt x="3594274" y="58666"/>
                </a:lnTo>
                <a:lnTo>
                  <a:pt x="3564553" y="58718"/>
                </a:lnTo>
                <a:lnTo>
                  <a:pt x="3534410" y="58740"/>
                </a:lnTo>
                <a:lnTo>
                  <a:pt x="3504079" y="60202"/>
                </a:lnTo>
                <a:lnTo>
                  <a:pt x="3473666" y="62121"/>
                </a:lnTo>
                <a:lnTo>
                  <a:pt x="3443215" y="62974"/>
                </a:lnTo>
                <a:lnTo>
                  <a:pt x="3412749" y="63354"/>
                </a:lnTo>
                <a:lnTo>
                  <a:pt x="3382274" y="63522"/>
                </a:lnTo>
                <a:lnTo>
                  <a:pt x="3351797" y="63597"/>
                </a:lnTo>
                <a:lnTo>
                  <a:pt x="3321318" y="65081"/>
                </a:lnTo>
                <a:lnTo>
                  <a:pt x="3290839" y="67012"/>
                </a:lnTo>
                <a:lnTo>
                  <a:pt x="3260359" y="67869"/>
                </a:lnTo>
                <a:lnTo>
                  <a:pt x="3229879" y="69702"/>
                </a:lnTo>
                <a:lnTo>
                  <a:pt x="3199399" y="71786"/>
                </a:lnTo>
                <a:lnTo>
                  <a:pt x="3168919" y="72713"/>
                </a:lnTo>
                <a:lnTo>
                  <a:pt x="3138439" y="74576"/>
                </a:lnTo>
                <a:lnTo>
                  <a:pt x="3107959" y="77219"/>
                </a:lnTo>
                <a:lnTo>
                  <a:pt x="3077480" y="80207"/>
                </a:lnTo>
                <a:lnTo>
                  <a:pt x="3046999" y="81899"/>
                </a:lnTo>
                <a:lnTo>
                  <a:pt x="3016519" y="83195"/>
                </a:lnTo>
                <a:lnTo>
                  <a:pt x="2986039" y="85584"/>
                </a:lnTo>
                <a:lnTo>
                  <a:pt x="2955559" y="88461"/>
                </a:lnTo>
                <a:lnTo>
                  <a:pt x="2925079" y="91009"/>
                </a:lnTo>
                <a:lnTo>
                  <a:pt x="2894599" y="92142"/>
                </a:lnTo>
                <a:lnTo>
                  <a:pt x="2864119" y="92645"/>
                </a:lnTo>
                <a:lnTo>
                  <a:pt x="2833639" y="93413"/>
                </a:lnTo>
                <a:lnTo>
                  <a:pt x="2803159" y="95569"/>
                </a:lnTo>
                <a:lnTo>
                  <a:pt x="2772679" y="96890"/>
                </a:lnTo>
                <a:lnTo>
                  <a:pt x="2742199" y="97477"/>
                </a:lnTo>
                <a:lnTo>
                  <a:pt x="2711719" y="97739"/>
                </a:lnTo>
                <a:lnTo>
                  <a:pt x="2681239" y="99305"/>
                </a:lnTo>
                <a:lnTo>
                  <a:pt x="2650759" y="101272"/>
                </a:lnTo>
                <a:lnTo>
                  <a:pt x="2620279" y="102146"/>
                </a:lnTo>
                <a:lnTo>
                  <a:pt x="2589799" y="103986"/>
                </a:lnTo>
                <a:lnTo>
                  <a:pt x="2560045" y="106074"/>
                </a:lnTo>
                <a:lnTo>
                  <a:pt x="2532306" y="107002"/>
                </a:lnTo>
                <a:lnTo>
                  <a:pt x="2503528" y="108865"/>
                </a:lnTo>
                <a:lnTo>
                  <a:pt x="2474531" y="110963"/>
                </a:lnTo>
                <a:lnTo>
                  <a:pt x="2447129" y="111896"/>
                </a:lnTo>
                <a:lnTo>
                  <a:pt x="2418501" y="112311"/>
                </a:lnTo>
                <a:lnTo>
                  <a:pt x="2388844" y="112495"/>
                </a:lnTo>
                <a:lnTo>
                  <a:pt x="2358729" y="112577"/>
                </a:lnTo>
                <a:lnTo>
                  <a:pt x="2328412" y="112613"/>
                </a:lnTo>
                <a:lnTo>
                  <a:pt x="2298004" y="112630"/>
                </a:lnTo>
                <a:lnTo>
                  <a:pt x="2267556" y="112637"/>
                </a:lnTo>
                <a:lnTo>
                  <a:pt x="2239026" y="114092"/>
                </a:lnTo>
                <a:lnTo>
                  <a:pt x="2211831" y="116008"/>
                </a:lnTo>
                <a:lnTo>
                  <a:pt x="2185231" y="116860"/>
                </a:lnTo>
                <a:lnTo>
                  <a:pt x="2156959" y="118689"/>
                </a:lnTo>
                <a:lnTo>
                  <a:pt x="2128186" y="120773"/>
                </a:lnTo>
                <a:lnTo>
                  <a:pt x="2100884" y="121699"/>
                </a:lnTo>
                <a:lnTo>
                  <a:pt x="2074234" y="123562"/>
                </a:lnTo>
                <a:lnTo>
                  <a:pt x="2047151" y="126749"/>
                </a:lnTo>
                <a:lnTo>
                  <a:pt x="2018180" y="131793"/>
                </a:lnTo>
                <a:lnTo>
                  <a:pt x="1990307" y="134761"/>
                </a:lnTo>
                <a:lnTo>
                  <a:pt x="1963404" y="136625"/>
                </a:lnTo>
                <a:lnTo>
                  <a:pt x="1936933" y="139267"/>
                </a:lnTo>
                <a:lnTo>
                  <a:pt x="1910654" y="140804"/>
                </a:lnTo>
                <a:lnTo>
                  <a:pt x="1883734" y="142031"/>
                </a:lnTo>
                <a:lnTo>
                  <a:pt x="1854836" y="144392"/>
                </a:lnTo>
                <a:lnTo>
                  <a:pt x="1826995" y="145803"/>
                </a:lnTo>
                <a:lnTo>
                  <a:pt x="1800107" y="146975"/>
                </a:lnTo>
                <a:lnTo>
                  <a:pt x="1773642" y="149310"/>
                </a:lnTo>
                <a:lnTo>
                  <a:pt x="1747365" y="150710"/>
                </a:lnTo>
                <a:lnTo>
                  <a:pt x="1721173" y="151877"/>
                </a:lnTo>
                <a:lnTo>
                  <a:pt x="1695017" y="154210"/>
                </a:lnTo>
                <a:lnTo>
                  <a:pt x="1668878" y="155610"/>
                </a:lnTo>
                <a:lnTo>
                  <a:pt x="1642747" y="156776"/>
                </a:lnTo>
                <a:lnTo>
                  <a:pt x="1616619" y="159109"/>
                </a:lnTo>
                <a:lnTo>
                  <a:pt x="1590491" y="161960"/>
                </a:lnTo>
                <a:lnTo>
                  <a:pt x="1563640" y="165041"/>
                </a:lnTo>
                <a:lnTo>
                  <a:pt x="1534772" y="168225"/>
                </a:lnTo>
                <a:lnTo>
                  <a:pt x="1506944" y="171454"/>
                </a:lnTo>
                <a:lnTo>
                  <a:pt x="1480062" y="174704"/>
                </a:lnTo>
                <a:lnTo>
                  <a:pt x="1453600" y="177962"/>
                </a:lnTo>
                <a:lnTo>
                  <a:pt x="1427325" y="181225"/>
                </a:lnTo>
                <a:lnTo>
                  <a:pt x="1401858" y="184489"/>
                </a:lnTo>
                <a:lnTo>
                  <a:pt x="1378445" y="187754"/>
                </a:lnTo>
                <a:lnTo>
                  <a:pt x="1354008" y="189568"/>
                </a:lnTo>
                <a:lnTo>
                  <a:pt x="1328633" y="190919"/>
                </a:lnTo>
                <a:lnTo>
                  <a:pt x="1302841" y="193334"/>
                </a:lnTo>
                <a:lnTo>
                  <a:pt x="1276863" y="196220"/>
                </a:lnTo>
                <a:lnTo>
                  <a:pt x="1251529" y="198774"/>
                </a:lnTo>
                <a:lnTo>
                  <a:pt x="1228175" y="199909"/>
                </a:lnTo>
                <a:lnTo>
                  <a:pt x="1203764" y="201865"/>
                </a:lnTo>
                <a:lnTo>
                  <a:pt x="1178401" y="204548"/>
                </a:lnTo>
                <a:lnTo>
                  <a:pt x="1152614" y="207555"/>
                </a:lnTo>
                <a:lnTo>
                  <a:pt x="1126639" y="210706"/>
                </a:lnTo>
                <a:lnTo>
                  <a:pt x="1101306" y="213920"/>
                </a:lnTo>
                <a:lnTo>
                  <a:pt x="1077951" y="217163"/>
                </a:lnTo>
                <a:lnTo>
                  <a:pt x="1053541" y="220420"/>
                </a:lnTo>
                <a:lnTo>
                  <a:pt x="1028904" y="223681"/>
                </a:lnTo>
                <a:lnTo>
                  <a:pt x="1005859" y="226944"/>
                </a:lnTo>
                <a:lnTo>
                  <a:pt x="983521" y="230209"/>
                </a:lnTo>
                <a:lnTo>
                  <a:pt x="961498" y="233474"/>
                </a:lnTo>
                <a:lnTo>
                  <a:pt x="939614" y="236739"/>
                </a:lnTo>
                <a:lnTo>
                  <a:pt x="917793" y="238554"/>
                </a:lnTo>
                <a:lnTo>
                  <a:pt x="896000" y="239904"/>
                </a:lnTo>
                <a:lnTo>
                  <a:pt x="874219" y="242319"/>
                </a:lnTo>
                <a:lnTo>
                  <a:pt x="850507" y="245207"/>
                </a:lnTo>
                <a:lnTo>
                  <a:pt x="826181" y="248304"/>
                </a:lnTo>
                <a:lnTo>
                  <a:pt x="803274" y="251495"/>
                </a:lnTo>
                <a:lnTo>
                  <a:pt x="779062" y="254728"/>
                </a:lnTo>
                <a:lnTo>
                  <a:pt x="755239" y="257978"/>
                </a:lnTo>
                <a:lnTo>
                  <a:pt x="724781" y="262869"/>
                </a:lnTo>
                <a:lnTo>
                  <a:pt x="693823" y="268310"/>
                </a:lnTo>
                <a:lnTo>
                  <a:pt x="665218" y="276030"/>
                </a:lnTo>
                <a:lnTo>
                  <a:pt x="634084" y="282006"/>
                </a:lnTo>
                <a:lnTo>
                  <a:pt x="602604" y="287224"/>
                </a:lnTo>
                <a:lnTo>
                  <a:pt x="573843" y="292761"/>
                </a:lnTo>
                <a:lnTo>
                  <a:pt x="543389" y="300510"/>
                </a:lnTo>
                <a:lnTo>
                  <a:pt x="515658" y="306495"/>
                </a:lnTo>
                <a:lnTo>
                  <a:pt x="488331" y="312260"/>
                </a:lnTo>
                <a:lnTo>
                  <a:pt x="458301" y="320076"/>
                </a:lnTo>
                <a:lnTo>
                  <a:pt x="430696" y="326625"/>
                </a:lnTo>
                <a:lnTo>
                  <a:pt x="404132" y="335217"/>
                </a:lnTo>
                <a:lnTo>
                  <a:pt x="377151" y="344658"/>
                </a:lnTo>
                <a:lnTo>
                  <a:pt x="347224" y="354350"/>
                </a:lnTo>
                <a:lnTo>
                  <a:pt x="319649" y="363572"/>
                </a:lnTo>
                <a:lnTo>
                  <a:pt x="293094" y="370537"/>
                </a:lnTo>
                <a:lnTo>
                  <a:pt x="266841" y="379253"/>
                </a:lnTo>
                <a:lnTo>
                  <a:pt x="241404" y="388186"/>
                </a:lnTo>
                <a:lnTo>
                  <a:pt x="212936" y="396356"/>
                </a:lnTo>
                <a:lnTo>
                  <a:pt x="180504" y="408237"/>
                </a:lnTo>
                <a:lnTo>
                  <a:pt x="152678" y="417778"/>
                </a:lnTo>
                <a:lnTo>
                  <a:pt x="132488" y="425021"/>
                </a:lnTo>
                <a:lnTo>
                  <a:pt x="100525" y="442667"/>
                </a:lnTo>
                <a:lnTo>
                  <a:pt x="72030" y="458833"/>
                </a:lnTo>
                <a:lnTo>
                  <a:pt x="44823" y="482622"/>
                </a:lnTo>
                <a:lnTo>
                  <a:pt x="27694" y="507053"/>
                </a:lnTo>
                <a:lnTo>
                  <a:pt x="12085" y="530610"/>
                </a:lnTo>
                <a:lnTo>
                  <a:pt x="6263" y="540437"/>
                </a:lnTo>
                <a:lnTo>
                  <a:pt x="1589" y="563311"/>
                </a:lnTo>
                <a:lnTo>
                  <a:pt x="0" y="566576"/>
                </a:lnTo>
                <a:lnTo>
                  <a:pt x="170" y="573107"/>
                </a:lnTo>
                <a:lnTo>
                  <a:pt x="5009" y="596580"/>
                </a:lnTo>
                <a:lnTo>
                  <a:pt x="14457" y="618250"/>
                </a:lnTo>
                <a:lnTo>
                  <a:pt x="22991" y="640768"/>
                </a:lnTo>
                <a:lnTo>
                  <a:pt x="31665" y="661101"/>
                </a:lnTo>
                <a:lnTo>
                  <a:pt x="36604" y="681386"/>
                </a:lnTo>
                <a:lnTo>
                  <a:pt x="48116" y="702890"/>
                </a:lnTo>
                <a:lnTo>
                  <a:pt x="65773" y="725282"/>
                </a:lnTo>
                <a:lnTo>
                  <a:pt x="91805" y="749499"/>
                </a:lnTo>
                <a:lnTo>
                  <a:pt x="111047" y="770078"/>
                </a:lnTo>
                <a:lnTo>
                  <a:pt x="140208" y="793679"/>
                </a:lnTo>
                <a:lnTo>
                  <a:pt x="167602" y="815454"/>
                </a:lnTo>
                <a:lnTo>
                  <a:pt x="197444" y="832645"/>
                </a:lnTo>
                <a:lnTo>
                  <a:pt x="226992" y="845636"/>
                </a:lnTo>
                <a:lnTo>
                  <a:pt x="257099" y="853606"/>
                </a:lnTo>
                <a:lnTo>
                  <a:pt x="277674" y="862124"/>
                </a:lnTo>
              </a:path>
            </a:pathLst>
          </a:custGeom>
          <a:ln w="19050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691" name="SMARTInkShape-Group301">
            <a:extLst>
              <a:ext uri="{FF2B5EF4-FFF2-40B4-BE49-F238E27FC236}">
                <a16:creationId xmlns:a16="http://schemas.microsoft.com/office/drawing/2014/main" id="{25664F8E-4DD3-4A44-B192-662E66D01884}"/>
              </a:ext>
            </a:extLst>
          </p:cNvPr>
          <p:cNvGrpSpPr/>
          <p:nvPr/>
        </p:nvGrpSpPr>
        <p:grpSpPr>
          <a:xfrm>
            <a:off x="1998697" y="5021035"/>
            <a:ext cx="587750" cy="269423"/>
            <a:chOff x="1998697" y="5021035"/>
            <a:chExt cx="587750" cy="269423"/>
          </a:xfrm>
        </p:grpSpPr>
        <p:sp>
          <p:nvSpPr>
            <p:cNvPr id="687" name="SMARTInkShape-989">
              <a:extLst>
                <a:ext uri="{FF2B5EF4-FFF2-40B4-BE49-F238E27FC236}">
                  <a16:creationId xmlns:a16="http://schemas.microsoft.com/office/drawing/2014/main" id="{9F573047-7F0A-4FFC-83C2-4C5ADC61C7C5}"/>
                </a:ext>
              </a:extLst>
            </p:cNvPr>
            <p:cNvSpPr/>
            <p:nvPr/>
          </p:nvSpPr>
          <p:spPr>
            <a:xfrm>
              <a:off x="1998697" y="5045528"/>
              <a:ext cx="195864" cy="191046"/>
            </a:xfrm>
            <a:custGeom>
              <a:avLst/>
              <a:gdLst/>
              <a:ahLst/>
              <a:cxnLst/>
              <a:rect l="0" t="0" r="0" b="0"/>
              <a:pathLst>
                <a:path w="195864" h="191046">
                  <a:moveTo>
                    <a:pt x="6452" y="0"/>
                  </a:moveTo>
                  <a:lnTo>
                    <a:pt x="0" y="0"/>
                  </a:lnTo>
                  <a:lnTo>
                    <a:pt x="3411" y="0"/>
                  </a:lnTo>
                  <a:lnTo>
                    <a:pt x="4425" y="545"/>
                  </a:lnTo>
                  <a:lnTo>
                    <a:pt x="18265" y="16487"/>
                  </a:lnTo>
                  <a:lnTo>
                    <a:pt x="37341" y="28533"/>
                  </a:lnTo>
                  <a:lnTo>
                    <a:pt x="57470" y="51638"/>
                  </a:lnTo>
                  <a:lnTo>
                    <a:pt x="78422" y="73828"/>
                  </a:lnTo>
                  <a:lnTo>
                    <a:pt x="92272" y="93142"/>
                  </a:lnTo>
                  <a:lnTo>
                    <a:pt x="107210" y="115504"/>
                  </a:lnTo>
                  <a:lnTo>
                    <a:pt x="128452" y="137641"/>
                  </a:lnTo>
                  <a:lnTo>
                    <a:pt x="151037" y="159776"/>
                  </a:lnTo>
                  <a:lnTo>
                    <a:pt x="178144" y="182587"/>
                  </a:lnTo>
                  <a:lnTo>
                    <a:pt x="187094" y="188810"/>
                  </a:lnTo>
                  <a:lnTo>
                    <a:pt x="195863" y="191045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88" name="SMARTInkShape-990">
              <a:extLst>
                <a:ext uri="{FF2B5EF4-FFF2-40B4-BE49-F238E27FC236}">
                  <a16:creationId xmlns:a16="http://schemas.microsoft.com/office/drawing/2014/main" id="{B1ADD871-9A1D-42EA-B277-C30A0971B210}"/>
                </a:ext>
              </a:extLst>
            </p:cNvPr>
            <p:cNvSpPr/>
            <p:nvPr/>
          </p:nvSpPr>
          <p:spPr>
            <a:xfrm>
              <a:off x="2024743" y="5021035"/>
              <a:ext cx="202475" cy="269423"/>
            </a:xfrm>
            <a:custGeom>
              <a:avLst/>
              <a:gdLst/>
              <a:ahLst/>
              <a:cxnLst/>
              <a:rect l="0" t="0" r="0" b="0"/>
              <a:pathLst>
                <a:path w="202475" h="269423">
                  <a:moveTo>
                    <a:pt x="202474" y="0"/>
                  </a:moveTo>
                  <a:lnTo>
                    <a:pt x="190908" y="9218"/>
                  </a:lnTo>
                  <a:lnTo>
                    <a:pt x="174373" y="31001"/>
                  </a:lnTo>
                  <a:lnTo>
                    <a:pt x="158806" y="54096"/>
                  </a:lnTo>
                  <a:lnTo>
                    <a:pt x="143236" y="74972"/>
                  </a:lnTo>
                  <a:lnTo>
                    <a:pt x="130494" y="93515"/>
                  </a:lnTo>
                  <a:lnTo>
                    <a:pt x="117525" y="112799"/>
                  </a:lnTo>
                  <a:lnTo>
                    <a:pt x="104491" y="132300"/>
                  </a:lnTo>
                  <a:lnTo>
                    <a:pt x="91437" y="151867"/>
                  </a:lnTo>
                  <a:lnTo>
                    <a:pt x="76441" y="171453"/>
                  </a:lnTo>
                  <a:lnTo>
                    <a:pt x="55336" y="194976"/>
                  </a:lnTo>
                  <a:lnTo>
                    <a:pt x="37916" y="215346"/>
                  </a:lnTo>
                  <a:lnTo>
                    <a:pt x="24354" y="237405"/>
                  </a:lnTo>
                  <a:lnTo>
                    <a:pt x="9882" y="254595"/>
                  </a:lnTo>
                  <a:lnTo>
                    <a:pt x="7295" y="260655"/>
                  </a:lnTo>
                  <a:lnTo>
                    <a:pt x="0" y="269422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89" name="SMARTInkShape-991">
              <a:extLst>
                <a:ext uri="{FF2B5EF4-FFF2-40B4-BE49-F238E27FC236}">
                  <a16:creationId xmlns:a16="http://schemas.microsoft.com/office/drawing/2014/main" id="{4491A2C6-5574-4733-AC33-A6F3209BFC94}"/>
                </a:ext>
              </a:extLst>
            </p:cNvPr>
            <p:cNvSpPr/>
            <p:nvPr/>
          </p:nvSpPr>
          <p:spPr>
            <a:xfrm>
              <a:off x="2377440" y="5055325"/>
              <a:ext cx="156755" cy="14669"/>
            </a:xfrm>
            <a:custGeom>
              <a:avLst/>
              <a:gdLst/>
              <a:ahLst/>
              <a:cxnLst/>
              <a:rect l="0" t="0" r="0" b="0"/>
              <a:pathLst>
                <a:path w="156755" h="14669">
                  <a:moveTo>
                    <a:pt x="0" y="4898"/>
                  </a:moveTo>
                  <a:lnTo>
                    <a:pt x="0" y="7721"/>
                  </a:lnTo>
                  <a:lnTo>
                    <a:pt x="0" y="6516"/>
                  </a:lnTo>
                  <a:lnTo>
                    <a:pt x="0" y="7977"/>
                  </a:lnTo>
                  <a:lnTo>
                    <a:pt x="726" y="8585"/>
                  </a:lnTo>
                  <a:lnTo>
                    <a:pt x="3467" y="9259"/>
                  </a:lnTo>
                  <a:lnTo>
                    <a:pt x="11866" y="10235"/>
                  </a:lnTo>
                  <a:lnTo>
                    <a:pt x="26749" y="13654"/>
                  </a:lnTo>
                  <a:lnTo>
                    <a:pt x="59203" y="14668"/>
                  </a:lnTo>
                  <a:lnTo>
                    <a:pt x="67678" y="14138"/>
                  </a:lnTo>
                  <a:lnTo>
                    <a:pt x="93633" y="10250"/>
                  </a:lnTo>
                  <a:lnTo>
                    <a:pt x="106685" y="9387"/>
                  </a:lnTo>
                  <a:lnTo>
                    <a:pt x="138047" y="888"/>
                  </a:lnTo>
                  <a:lnTo>
                    <a:pt x="156754" y="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90" name="SMARTInkShape-992">
              <a:extLst>
                <a:ext uri="{FF2B5EF4-FFF2-40B4-BE49-F238E27FC236}">
                  <a16:creationId xmlns:a16="http://schemas.microsoft.com/office/drawing/2014/main" id="{41B5E51F-E78C-4E59-AD4D-C69E30F59D50}"/>
                </a:ext>
              </a:extLst>
            </p:cNvPr>
            <p:cNvSpPr/>
            <p:nvPr/>
          </p:nvSpPr>
          <p:spPr>
            <a:xfrm>
              <a:off x="2390503" y="5133702"/>
              <a:ext cx="195944" cy="28854"/>
            </a:xfrm>
            <a:custGeom>
              <a:avLst/>
              <a:gdLst/>
              <a:ahLst/>
              <a:cxnLst/>
              <a:rect l="0" t="0" r="0" b="0"/>
              <a:pathLst>
                <a:path w="195944" h="28854">
                  <a:moveTo>
                    <a:pt x="0" y="24493"/>
                  </a:moveTo>
                  <a:lnTo>
                    <a:pt x="3467" y="27093"/>
                  </a:lnTo>
                  <a:lnTo>
                    <a:pt x="4488" y="27315"/>
                  </a:lnTo>
                  <a:lnTo>
                    <a:pt x="5169" y="26918"/>
                  </a:lnTo>
                  <a:lnTo>
                    <a:pt x="5623" y="26111"/>
                  </a:lnTo>
                  <a:lnTo>
                    <a:pt x="5926" y="26115"/>
                  </a:lnTo>
                  <a:lnTo>
                    <a:pt x="6262" y="27572"/>
                  </a:lnTo>
                  <a:lnTo>
                    <a:pt x="7803" y="28179"/>
                  </a:lnTo>
                  <a:lnTo>
                    <a:pt x="13386" y="28853"/>
                  </a:lnTo>
                  <a:lnTo>
                    <a:pt x="18770" y="27700"/>
                  </a:lnTo>
                  <a:lnTo>
                    <a:pt x="23582" y="25919"/>
                  </a:lnTo>
                  <a:lnTo>
                    <a:pt x="55399" y="16719"/>
                  </a:lnTo>
                  <a:lnTo>
                    <a:pt x="87227" y="11508"/>
                  </a:lnTo>
                  <a:lnTo>
                    <a:pt x="117871" y="7422"/>
                  </a:lnTo>
                  <a:lnTo>
                    <a:pt x="145093" y="5231"/>
                  </a:lnTo>
                  <a:lnTo>
                    <a:pt x="171318" y="4397"/>
                  </a:lnTo>
                  <a:lnTo>
                    <a:pt x="195943" y="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694" name="SMARTInkShape-Group302">
            <a:extLst>
              <a:ext uri="{FF2B5EF4-FFF2-40B4-BE49-F238E27FC236}">
                <a16:creationId xmlns:a16="http://schemas.microsoft.com/office/drawing/2014/main" id="{0D79857F-DFE5-40C2-8249-E6207BF75191}"/>
              </a:ext>
            </a:extLst>
          </p:cNvPr>
          <p:cNvGrpSpPr/>
          <p:nvPr/>
        </p:nvGrpSpPr>
        <p:grpSpPr>
          <a:xfrm>
            <a:off x="2841196" y="4942658"/>
            <a:ext cx="463643" cy="210636"/>
            <a:chOff x="2841196" y="4942658"/>
            <a:chExt cx="463643" cy="210636"/>
          </a:xfrm>
        </p:grpSpPr>
        <p:sp>
          <p:nvSpPr>
            <p:cNvPr id="692" name="SMARTInkShape-993">
              <a:extLst>
                <a:ext uri="{FF2B5EF4-FFF2-40B4-BE49-F238E27FC236}">
                  <a16:creationId xmlns:a16="http://schemas.microsoft.com/office/drawing/2014/main" id="{5D6C2C06-20DB-4F94-A603-AC2D9B5AB40C}"/>
                </a:ext>
              </a:extLst>
            </p:cNvPr>
            <p:cNvSpPr/>
            <p:nvPr/>
          </p:nvSpPr>
          <p:spPr>
            <a:xfrm>
              <a:off x="2841196" y="5030834"/>
              <a:ext cx="195920" cy="9799"/>
            </a:xfrm>
            <a:custGeom>
              <a:avLst/>
              <a:gdLst/>
              <a:ahLst/>
              <a:cxnLst/>
              <a:rect l="0" t="0" r="0" b="0"/>
              <a:pathLst>
                <a:path w="195920" h="9799">
                  <a:moveTo>
                    <a:pt x="6508" y="9798"/>
                  </a:moveTo>
                  <a:lnTo>
                    <a:pt x="6508" y="7197"/>
                  </a:lnTo>
                  <a:lnTo>
                    <a:pt x="5782" y="6431"/>
                  </a:lnTo>
                  <a:lnTo>
                    <a:pt x="4573" y="5920"/>
                  </a:lnTo>
                  <a:lnTo>
                    <a:pt x="0" y="4904"/>
                  </a:lnTo>
                  <a:lnTo>
                    <a:pt x="3451" y="7501"/>
                  </a:lnTo>
                  <a:lnTo>
                    <a:pt x="7084" y="8777"/>
                  </a:lnTo>
                  <a:lnTo>
                    <a:pt x="38019" y="9780"/>
                  </a:lnTo>
                  <a:lnTo>
                    <a:pt x="60830" y="8345"/>
                  </a:lnTo>
                  <a:lnTo>
                    <a:pt x="92960" y="3750"/>
                  </a:lnTo>
                  <a:lnTo>
                    <a:pt x="123635" y="329"/>
                  </a:lnTo>
                  <a:lnTo>
                    <a:pt x="151002" y="42"/>
                  </a:lnTo>
                  <a:lnTo>
                    <a:pt x="183519" y="4"/>
                  </a:lnTo>
                  <a:lnTo>
                    <a:pt x="195919" y="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93" name="SMARTInkShape-994">
              <a:extLst>
                <a:ext uri="{FF2B5EF4-FFF2-40B4-BE49-F238E27FC236}">
                  <a16:creationId xmlns:a16="http://schemas.microsoft.com/office/drawing/2014/main" id="{C99D650F-5C2A-43C8-82AF-9ECA16AFE3B9}"/>
                </a:ext>
              </a:extLst>
            </p:cNvPr>
            <p:cNvSpPr/>
            <p:nvPr/>
          </p:nvSpPr>
          <p:spPr>
            <a:xfrm>
              <a:off x="3095914" y="4942658"/>
              <a:ext cx="208925" cy="210636"/>
            </a:xfrm>
            <a:custGeom>
              <a:avLst/>
              <a:gdLst/>
              <a:ahLst/>
              <a:cxnLst/>
              <a:rect l="0" t="0" r="0" b="0"/>
              <a:pathLst>
                <a:path w="208925" h="210636">
                  <a:moveTo>
                    <a:pt x="182864" y="0"/>
                  </a:moveTo>
                  <a:lnTo>
                    <a:pt x="167322" y="0"/>
                  </a:lnTo>
                  <a:lnTo>
                    <a:pt x="163135" y="1451"/>
                  </a:lnTo>
                  <a:lnTo>
                    <a:pt x="161003" y="2601"/>
                  </a:lnTo>
                  <a:lnTo>
                    <a:pt x="151067" y="4220"/>
                  </a:lnTo>
                  <a:lnTo>
                    <a:pt x="139921" y="5310"/>
                  </a:lnTo>
                  <a:lnTo>
                    <a:pt x="132242" y="8226"/>
                  </a:lnTo>
                  <a:lnTo>
                    <a:pt x="104113" y="9660"/>
                  </a:lnTo>
                  <a:lnTo>
                    <a:pt x="73169" y="9793"/>
                  </a:lnTo>
                  <a:lnTo>
                    <a:pt x="44203" y="10343"/>
                  </a:lnTo>
                  <a:lnTo>
                    <a:pt x="31269" y="13675"/>
                  </a:lnTo>
                  <a:lnTo>
                    <a:pt x="16795" y="14637"/>
                  </a:lnTo>
                  <a:lnTo>
                    <a:pt x="16271" y="15202"/>
                  </a:lnTo>
                  <a:lnTo>
                    <a:pt x="16648" y="16122"/>
                  </a:lnTo>
                  <a:lnTo>
                    <a:pt x="18999" y="18910"/>
                  </a:lnTo>
                  <a:lnTo>
                    <a:pt x="24746" y="43076"/>
                  </a:lnTo>
                  <a:lnTo>
                    <a:pt x="26094" y="66803"/>
                  </a:lnTo>
                  <a:lnTo>
                    <a:pt x="26108" y="75093"/>
                  </a:lnTo>
                  <a:lnTo>
                    <a:pt x="28044" y="78370"/>
                  </a:lnTo>
                  <a:lnTo>
                    <a:pt x="35839" y="85590"/>
                  </a:lnTo>
                  <a:lnTo>
                    <a:pt x="36225" y="86452"/>
                  </a:lnTo>
                  <a:lnTo>
                    <a:pt x="35756" y="87027"/>
                  </a:lnTo>
                  <a:lnTo>
                    <a:pt x="34717" y="87409"/>
                  </a:lnTo>
                  <a:lnTo>
                    <a:pt x="34751" y="87666"/>
                  </a:lnTo>
                  <a:lnTo>
                    <a:pt x="38958" y="88155"/>
                  </a:lnTo>
                  <a:lnTo>
                    <a:pt x="44345" y="84805"/>
                  </a:lnTo>
                  <a:lnTo>
                    <a:pt x="50300" y="83186"/>
                  </a:lnTo>
                  <a:lnTo>
                    <a:pt x="60976" y="76519"/>
                  </a:lnTo>
                  <a:lnTo>
                    <a:pt x="63377" y="73379"/>
                  </a:lnTo>
                  <a:lnTo>
                    <a:pt x="65171" y="70170"/>
                  </a:lnTo>
                  <a:lnTo>
                    <a:pt x="68386" y="66929"/>
                  </a:lnTo>
                  <a:lnTo>
                    <a:pt x="72235" y="65126"/>
                  </a:lnTo>
                  <a:lnTo>
                    <a:pt x="76364" y="63779"/>
                  </a:lnTo>
                  <a:lnTo>
                    <a:pt x="80619" y="61368"/>
                  </a:lnTo>
                  <a:lnTo>
                    <a:pt x="86864" y="59932"/>
                  </a:lnTo>
                  <a:lnTo>
                    <a:pt x="93751" y="58750"/>
                  </a:lnTo>
                  <a:lnTo>
                    <a:pt x="104086" y="55008"/>
                  </a:lnTo>
                  <a:lnTo>
                    <a:pt x="125327" y="53951"/>
                  </a:lnTo>
                  <a:lnTo>
                    <a:pt x="144126" y="59223"/>
                  </a:lnTo>
                  <a:lnTo>
                    <a:pt x="157714" y="65401"/>
                  </a:lnTo>
                  <a:lnTo>
                    <a:pt x="185226" y="88473"/>
                  </a:lnTo>
                  <a:lnTo>
                    <a:pt x="203370" y="105961"/>
                  </a:lnTo>
                  <a:lnTo>
                    <a:pt x="207325" y="115882"/>
                  </a:lnTo>
                  <a:lnTo>
                    <a:pt x="208924" y="137462"/>
                  </a:lnTo>
                  <a:lnTo>
                    <a:pt x="208235" y="143826"/>
                  </a:lnTo>
                  <a:lnTo>
                    <a:pt x="201609" y="163299"/>
                  </a:lnTo>
                  <a:lnTo>
                    <a:pt x="187823" y="177018"/>
                  </a:lnTo>
                  <a:lnTo>
                    <a:pt x="156593" y="191007"/>
                  </a:lnTo>
                  <a:lnTo>
                    <a:pt x="138711" y="198660"/>
                  </a:lnTo>
                  <a:lnTo>
                    <a:pt x="108540" y="204018"/>
                  </a:lnTo>
                  <a:lnTo>
                    <a:pt x="76827" y="205590"/>
                  </a:lnTo>
                  <a:lnTo>
                    <a:pt x="50841" y="206272"/>
                  </a:lnTo>
                  <a:lnTo>
                    <a:pt x="37822" y="209615"/>
                  </a:lnTo>
                  <a:lnTo>
                    <a:pt x="6854" y="210623"/>
                  </a:lnTo>
                  <a:lnTo>
                    <a:pt x="2019" y="210635"/>
                  </a:lnTo>
                  <a:lnTo>
                    <a:pt x="1341" y="210092"/>
                  </a:lnTo>
                  <a:lnTo>
                    <a:pt x="37" y="205943"/>
                  </a:lnTo>
                  <a:lnTo>
                    <a:pt x="0" y="203201"/>
                  </a:lnTo>
                  <a:lnTo>
                    <a:pt x="720" y="202415"/>
                  </a:lnTo>
                  <a:lnTo>
                    <a:pt x="1926" y="201891"/>
                  </a:lnTo>
                  <a:lnTo>
                    <a:pt x="6515" y="200843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699" name="SMARTInkShape-Group303">
            <a:extLst>
              <a:ext uri="{FF2B5EF4-FFF2-40B4-BE49-F238E27FC236}">
                <a16:creationId xmlns:a16="http://schemas.microsoft.com/office/drawing/2014/main" id="{32AB97CA-93D1-4237-BB94-CCE48276D957}"/>
              </a:ext>
            </a:extLst>
          </p:cNvPr>
          <p:cNvGrpSpPr/>
          <p:nvPr/>
        </p:nvGrpSpPr>
        <p:grpSpPr>
          <a:xfrm>
            <a:off x="3500846" y="4909115"/>
            <a:ext cx="770709" cy="351951"/>
            <a:chOff x="3500846" y="4909115"/>
            <a:chExt cx="770709" cy="351951"/>
          </a:xfrm>
        </p:grpSpPr>
        <p:sp>
          <p:nvSpPr>
            <p:cNvPr id="695" name="SMARTInkShape-995">
              <a:extLst>
                <a:ext uri="{FF2B5EF4-FFF2-40B4-BE49-F238E27FC236}">
                  <a16:creationId xmlns:a16="http://schemas.microsoft.com/office/drawing/2014/main" id="{01E96D0B-6151-4F04-9533-CBA1C9057D40}"/>
                </a:ext>
              </a:extLst>
            </p:cNvPr>
            <p:cNvSpPr/>
            <p:nvPr/>
          </p:nvSpPr>
          <p:spPr>
            <a:xfrm>
              <a:off x="3500846" y="5055325"/>
              <a:ext cx="25201" cy="200843"/>
            </a:xfrm>
            <a:custGeom>
              <a:avLst/>
              <a:gdLst/>
              <a:ahLst/>
              <a:cxnLst/>
              <a:rect l="0" t="0" r="0" b="0"/>
              <a:pathLst>
                <a:path w="25201" h="200843">
                  <a:moveTo>
                    <a:pt x="0" y="0"/>
                  </a:moveTo>
                  <a:lnTo>
                    <a:pt x="0" y="2600"/>
                  </a:lnTo>
                  <a:lnTo>
                    <a:pt x="5926" y="22019"/>
                  </a:lnTo>
                  <a:lnTo>
                    <a:pt x="8347" y="38216"/>
                  </a:lnTo>
                  <a:lnTo>
                    <a:pt x="16930" y="62668"/>
                  </a:lnTo>
                  <a:lnTo>
                    <a:pt x="21003" y="84527"/>
                  </a:lnTo>
                  <a:lnTo>
                    <a:pt x="25113" y="107049"/>
                  </a:lnTo>
                  <a:lnTo>
                    <a:pt x="25200" y="127222"/>
                  </a:lnTo>
                  <a:lnTo>
                    <a:pt x="20916" y="146931"/>
                  </a:lnTo>
                  <a:lnTo>
                    <a:pt x="17774" y="171018"/>
                  </a:lnTo>
                  <a:lnTo>
                    <a:pt x="14458" y="181119"/>
                  </a:lnTo>
                  <a:lnTo>
                    <a:pt x="12957" y="187177"/>
                  </a:lnTo>
                  <a:lnTo>
                    <a:pt x="8032" y="193649"/>
                  </a:lnTo>
                  <a:lnTo>
                    <a:pt x="0" y="200842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96" name="SMARTInkShape-996">
              <a:extLst>
                <a:ext uri="{FF2B5EF4-FFF2-40B4-BE49-F238E27FC236}">
                  <a16:creationId xmlns:a16="http://schemas.microsoft.com/office/drawing/2014/main" id="{5DF36ACA-94B0-4CF2-A558-711CDF1C1BB8}"/>
                </a:ext>
              </a:extLst>
            </p:cNvPr>
            <p:cNvSpPr/>
            <p:nvPr/>
          </p:nvSpPr>
          <p:spPr>
            <a:xfrm>
              <a:off x="3638005" y="4981847"/>
              <a:ext cx="163287" cy="9799"/>
            </a:xfrm>
            <a:custGeom>
              <a:avLst/>
              <a:gdLst/>
              <a:ahLst/>
              <a:cxnLst/>
              <a:rect l="0" t="0" r="0" b="0"/>
              <a:pathLst>
                <a:path w="163287" h="9799">
                  <a:moveTo>
                    <a:pt x="0" y="4898"/>
                  </a:moveTo>
                  <a:lnTo>
                    <a:pt x="0" y="9115"/>
                  </a:lnTo>
                  <a:lnTo>
                    <a:pt x="726" y="9343"/>
                  </a:lnTo>
                  <a:lnTo>
                    <a:pt x="30623" y="9793"/>
                  </a:lnTo>
                  <a:lnTo>
                    <a:pt x="63228" y="9798"/>
                  </a:lnTo>
                  <a:lnTo>
                    <a:pt x="92739" y="9798"/>
                  </a:lnTo>
                  <a:lnTo>
                    <a:pt x="112608" y="9253"/>
                  </a:lnTo>
                  <a:lnTo>
                    <a:pt x="143048" y="5354"/>
                  </a:lnTo>
                  <a:lnTo>
                    <a:pt x="153097" y="4489"/>
                  </a:lnTo>
                  <a:lnTo>
                    <a:pt x="163286" y="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97" name="SMARTInkShape-997">
              <a:extLst>
                <a:ext uri="{FF2B5EF4-FFF2-40B4-BE49-F238E27FC236}">
                  <a16:creationId xmlns:a16="http://schemas.microsoft.com/office/drawing/2014/main" id="{3C9B41F5-6C17-4925-8961-2CFDD8D3A160}"/>
                </a:ext>
              </a:extLst>
            </p:cNvPr>
            <p:cNvSpPr/>
            <p:nvPr/>
          </p:nvSpPr>
          <p:spPr>
            <a:xfrm>
              <a:off x="3892731" y="4909115"/>
              <a:ext cx="195908" cy="224588"/>
            </a:xfrm>
            <a:custGeom>
              <a:avLst/>
              <a:gdLst/>
              <a:ahLst/>
              <a:cxnLst/>
              <a:rect l="0" t="0" r="0" b="0"/>
              <a:pathLst>
                <a:path w="195908" h="224588">
                  <a:moveTo>
                    <a:pt x="0" y="13948"/>
                  </a:moveTo>
                  <a:lnTo>
                    <a:pt x="0" y="11349"/>
                  </a:lnTo>
                  <a:lnTo>
                    <a:pt x="726" y="10583"/>
                  </a:lnTo>
                  <a:lnTo>
                    <a:pt x="1936" y="10072"/>
                  </a:lnTo>
                  <a:lnTo>
                    <a:pt x="3467" y="9732"/>
                  </a:lnTo>
                  <a:lnTo>
                    <a:pt x="13233" y="5263"/>
                  </a:lnTo>
                  <a:lnTo>
                    <a:pt x="15354" y="4893"/>
                  </a:lnTo>
                  <a:lnTo>
                    <a:pt x="24697" y="931"/>
                  </a:lnTo>
                  <a:lnTo>
                    <a:pt x="31780" y="0"/>
                  </a:lnTo>
                  <a:lnTo>
                    <a:pt x="61037" y="3742"/>
                  </a:lnTo>
                  <a:lnTo>
                    <a:pt x="74046" y="4574"/>
                  </a:lnTo>
                  <a:lnTo>
                    <a:pt x="86367" y="8026"/>
                  </a:lnTo>
                  <a:lnTo>
                    <a:pt x="112191" y="20504"/>
                  </a:lnTo>
                  <a:lnTo>
                    <a:pt x="126185" y="34498"/>
                  </a:lnTo>
                  <a:lnTo>
                    <a:pt x="128653" y="41043"/>
                  </a:lnTo>
                  <a:lnTo>
                    <a:pt x="130552" y="64931"/>
                  </a:lnTo>
                  <a:lnTo>
                    <a:pt x="129881" y="74473"/>
                  </a:lnTo>
                  <a:lnTo>
                    <a:pt x="122565" y="95779"/>
                  </a:lnTo>
                  <a:lnTo>
                    <a:pt x="115086" y="103471"/>
                  </a:lnTo>
                  <a:lnTo>
                    <a:pt x="108965" y="105444"/>
                  </a:lnTo>
                  <a:lnTo>
                    <a:pt x="102132" y="106864"/>
                  </a:lnTo>
                  <a:lnTo>
                    <a:pt x="91832" y="110761"/>
                  </a:lnTo>
                  <a:lnTo>
                    <a:pt x="60961" y="111916"/>
                  </a:lnTo>
                  <a:lnTo>
                    <a:pt x="56607" y="111919"/>
                  </a:lnTo>
                  <a:lnTo>
                    <a:pt x="55155" y="111375"/>
                  </a:lnTo>
                  <a:lnTo>
                    <a:pt x="54187" y="110468"/>
                  </a:lnTo>
                  <a:lnTo>
                    <a:pt x="52634" y="107703"/>
                  </a:lnTo>
                  <a:lnTo>
                    <a:pt x="52285" y="100264"/>
                  </a:lnTo>
                  <a:lnTo>
                    <a:pt x="54202" y="97124"/>
                  </a:lnTo>
                  <a:lnTo>
                    <a:pt x="55729" y="95524"/>
                  </a:lnTo>
                  <a:lnTo>
                    <a:pt x="64813" y="90673"/>
                  </a:lnTo>
                  <a:lnTo>
                    <a:pt x="86740" y="83677"/>
                  </a:lnTo>
                  <a:lnTo>
                    <a:pt x="93705" y="82495"/>
                  </a:lnTo>
                  <a:lnTo>
                    <a:pt x="102433" y="79314"/>
                  </a:lnTo>
                  <a:lnTo>
                    <a:pt x="122221" y="77851"/>
                  </a:lnTo>
                  <a:lnTo>
                    <a:pt x="151597" y="83686"/>
                  </a:lnTo>
                  <a:lnTo>
                    <a:pt x="161758" y="87771"/>
                  </a:lnTo>
                  <a:lnTo>
                    <a:pt x="186570" y="101046"/>
                  </a:lnTo>
                  <a:lnTo>
                    <a:pt x="192843" y="108760"/>
                  </a:lnTo>
                  <a:lnTo>
                    <a:pt x="195025" y="115278"/>
                  </a:lnTo>
                  <a:lnTo>
                    <a:pt x="195907" y="137146"/>
                  </a:lnTo>
                  <a:lnTo>
                    <a:pt x="195216" y="158857"/>
                  </a:lnTo>
                  <a:lnTo>
                    <a:pt x="184057" y="181213"/>
                  </a:lnTo>
                  <a:lnTo>
                    <a:pt x="173410" y="191850"/>
                  </a:lnTo>
                  <a:lnTo>
                    <a:pt x="158330" y="203210"/>
                  </a:lnTo>
                  <a:lnTo>
                    <a:pt x="138972" y="211504"/>
                  </a:lnTo>
                  <a:lnTo>
                    <a:pt x="108836" y="217964"/>
                  </a:lnTo>
                  <a:lnTo>
                    <a:pt x="77490" y="223839"/>
                  </a:lnTo>
                  <a:lnTo>
                    <a:pt x="45720" y="224587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98" name="SMARTInkShape-998">
              <a:extLst>
                <a:ext uri="{FF2B5EF4-FFF2-40B4-BE49-F238E27FC236}">
                  <a16:creationId xmlns:a16="http://schemas.microsoft.com/office/drawing/2014/main" id="{222E4030-2D5D-46A1-8ECF-76FADA5BD455}"/>
                </a:ext>
              </a:extLst>
            </p:cNvPr>
            <p:cNvSpPr/>
            <p:nvPr/>
          </p:nvSpPr>
          <p:spPr>
            <a:xfrm>
              <a:off x="4232365" y="5050427"/>
              <a:ext cx="39190" cy="210639"/>
            </a:xfrm>
            <a:custGeom>
              <a:avLst/>
              <a:gdLst/>
              <a:ahLst/>
              <a:cxnLst/>
              <a:rect l="0" t="0" r="0" b="0"/>
              <a:pathLst>
                <a:path w="39190" h="210639">
                  <a:moveTo>
                    <a:pt x="0" y="0"/>
                  </a:moveTo>
                  <a:lnTo>
                    <a:pt x="0" y="11514"/>
                  </a:lnTo>
                  <a:lnTo>
                    <a:pt x="13234" y="35873"/>
                  </a:lnTo>
                  <a:lnTo>
                    <a:pt x="23972" y="59535"/>
                  </a:lnTo>
                  <a:lnTo>
                    <a:pt x="30727" y="82294"/>
                  </a:lnTo>
                  <a:lnTo>
                    <a:pt x="32277" y="105277"/>
                  </a:lnTo>
                  <a:lnTo>
                    <a:pt x="36012" y="124326"/>
                  </a:lnTo>
                  <a:lnTo>
                    <a:pt x="38562" y="146902"/>
                  </a:lnTo>
                  <a:lnTo>
                    <a:pt x="39003" y="165386"/>
                  </a:lnTo>
                  <a:lnTo>
                    <a:pt x="39153" y="188234"/>
                  </a:lnTo>
                  <a:lnTo>
                    <a:pt x="39189" y="210638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700" name="SMARTInkShape-999">
            <a:extLst>
              <a:ext uri="{FF2B5EF4-FFF2-40B4-BE49-F238E27FC236}">
                <a16:creationId xmlns:a16="http://schemas.microsoft.com/office/drawing/2014/main" id="{D3DF9A81-D524-4FB6-A0B5-CD37A08A3402}"/>
              </a:ext>
            </a:extLst>
          </p:cNvPr>
          <p:cNvSpPr/>
          <p:nvPr/>
        </p:nvSpPr>
        <p:spPr>
          <a:xfrm>
            <a:off x="4434854" y="4883962"/>
            <a:ext cx="279414" cy="220352"/>
          </a:xfrm>
          <a:custGeom>
            <a:avLst/>
            <a:gdLst/>
            <a:ahLst/>
            <a:cxnLst/>
            <a:rect l="0" t="0" r="0" b="0"/>
            <a:pathLst>
              <a:path w="279414" h="220352">
                <a:moveTo>
                  <a:pt x="19580" y="48901"/>
                </a:moveTo>
                <a:lnTo>
                  <a:pt x="16113" y="48901"/>
                </a:lnTo>
                <a:lnTo>
                  <a:pt x="15092" y="49990"/>
                </a:lnTo>
                <a:lnTo>
                  <a:pt x="13318" y="57338"/>
                </a:lnTo>
                <a:lnTo>
                  <a:pt x="4125" y="62884"/>
                </a:lnTo>
                <a:lnTo>
                  <a:pt x="1212" y="70340"/>
                </a:lnTo>
                <a:lnTo>
                  <a:pt x="0" y="78191"/>
                </a:lnTo>
                <a:lnTo>
                  <a:pt x="11127" y="69387"/>
                </a:lnTo>
                <a:lnTo>
                  <a:pt x="28299" y="45542"/>
                </a:lnTo>
                <a:lnTo>
                  <a:pt x="34583" y="40513"/>
                </a:lnTo>
                <a:lnTo>
                  <a:pt x="41488" y="35919"/>
                </a:lnTo>
                <a:lnTo>
                  <a:pt x="57138" y="21651"/>
                </a:lnTo>
                <a:lnTo>
                  <a:pt x="89355" y="8099"/>
                </a:lnTo>
                <a:lnTo>
                  <a:pt x="106686" y="2095"/>
                </a:lnTo>
                <a:lnTo>
                  <a:pt x="138034" y="0"/>
                </a:lnTo>
                <a:lnTo>
                  <a:pt x="143104" y="1405"/>
                </a:lnTo>
                <a:lnTo>
                  <a:pt x="147777" y="3298"/>
                </a:lnTo>
                <a:lnTo>
                  <a:pt x="154488" y="4910"/>
                </a:lnTo>
                <a:lnTo>
                  <a:pt x="165438" y="11572"/>
                </a:lnTo>
                <a:lnTo>
                  <a:pt x="167864" y="16165"/>
                </a:lnTo>
                <a:lnTo>
                  <a:pt x="169420" y="27981"/>
                </a:lnTo>
                <a:lnTo>
                  <a:pt x="164146" y="49895"/>
                </a:lnTo>
                <a:lnTo>
                  <a:pt x="154258" y="74161"/>
                </a:lnTo>
                <a:lnTo>
                  <a:pt x="136176" y="97360"/>
                </a:lnTo>
                <a:lnTo>
                  <a:pt x="131635" y="100917"/>
                </a:lnTo>
                <a:lnTo>
                  <a:pt x="122370" y="105983"/>
                </a:lnTo>
                <a:lnTo>
                  <a:pt x="118253" y="110385"/>
                </a:lnTo>
                <a:lnTo>
                  <a:pt x="114719" y="111606"/>
                </a:lnTo>
                <a:lnTo>
                  <a:pt x="88071" y="112581"/>
                </a:lnTo>
                <a:lnTo>
                  <a:pt x="87738" y="112038"/>
                </a:lnTo>
                <a:lnTo>
                  <a:pt x="91006" y="107594"/>
                </a:lnTo>
                <a:lnTo>
                  <a:pt x="91240" y="105285"/>
                </a:lnTo>
                <a:lnTo>
                  <a:pt x="92753" y="104452"/>
                </a:lnTo>
                <a:lnTo>
                  <a:pt x="100366" y="102734"/>
                </a:lnTo>
                <a:lnTo>
                  <a:pt x="101740" y="101664"/>
                </a:lnTo>
                <a:lnTo>
                  <a:pt x="102657" y="100404"/>
                </a:lnTo>
                <a:lnTo>
                  <a:pt x="129524" y="86437"/>
                </a:lnTo>
                <a:lnTo>
                  <a:pt x="153055" y="80014"/>
                </a:lnTo>
                <a:lnTo>
                  <a:pt x="174245" y="78520"/>
                </a:lnTo>
                <a:lnTo>
                  <a:pt x="187246" y="80961"/>
                </a:lnTo>
                <a:lnTo>
                  <a:pt x="208995" y="86775"/>
                </a:lnTo>
                <a:lnTo>
                  <a:pt x="222056" y="89150"/>
                </a:lnTo>
                <a:lnTo>
                  <a:pt x="230763" y="92372"/>
                </a:lnTo>
                <a:lnTo>
                  <a:pt x="263300" y="111371"/>
                </a:lnTo>
                <a:lnTo>
                  <a:pt x="270724" y="119178"/>
                </a:lnTo>
                <a:lnTo>
                  <a:pt x="279266" y="137413"/>
                </a:lnTo>
                <a:lnTo>
                  <a:pt x="279413" y="143757"/>
                </a:lnTo>
                <a:lnTo>
                  <a:pt x="267564" y="167927"/>
                </a:lnTo>
                <a:lnTo>
                  <a:pt x="261180" y="178692"/>
                </a:lnTo>
                <a:lnTo>
                  <a:pt x="255410" y="183874"/>
                </a:lnTo>
                <a:lnTo>
                  <a:pt x="226756" y="198574"/>
                </a:lnTo>
                <a:lnTo>
                  <a:pt x="199588" y="208330"/>
                </a:lnTo>
                <a:lnTo>
                  <a:pt x="169425" y="212861"/>
                </a:lnTo>
                <a:lnTo>
                  <a:pt x="137096" y="215111"/>
                </a:lnTo>
                <a:lnTo>
                  <a:pt x="105208" y="218773"/>
                </a:lnTo>
                <a:lnTo>
                  <a:pt x="73403" y="220212"/>
                </a:lnTo>
                <a:lnTo>
                  <a:pt x="65300" y="220351"/>
                </a:lnTo>
              </a:path>
            </a:pathLst>
          </a:custGeom>
          <a:ln w="19050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709" name="SMARTInkShape-Group305">
            <a:extLst>
              <a:ext uri="{FF2B5EF4-FFF2-40B4-BE49-F238E27FC236}">
                <a16:creationId xmlns:a16="http://schemas.microsoft.com/office/drawing/2014/main" id="{946FB127-233A-4BE1-A0B9-5ED60C1FCE00}"/>
              </a:ext>
            </a:extLst>
          </p:cNvPr>
          <p:cNvGrpSpPr/>
          <p:nvPr/>
        </p:nvGrpSpPr>
        <p:grpSpPr>
          <a:xfrm>
            <a:off x="5061970" y="4697732"/>
            <a:ext cx="1214552" cy="440872"/>
            <a:chOff x="5061970" y="4697732"/>
            <a:chExt cx="1214552" cy="440872"/>
          </a:xfrm>
        </p:grpSpPr>
        <p:sp>
          <p:nvSpPr>
            <p:cNvPr id="701" name="SMARTInkShape-1000">
              <a:extLst>
                <a:ext uri="{FF2B5EF4-FFF2-40B4-BE49-F238E27FC236}">
                  <a16:creationId xmlns:a16="http://schemas.microsoft.com/office/drawing/2014/main" id="{3A36B5C8-2B64-4F32-93DA-8BE6AD57AA35}"/>
                </a:ext>
              </a:extLst>
            </p:cNvPr>
            <p:cNvSpPr/>
            <p:nvPr/>
          </p:nvSpPr>
          <p:spPr>
            <a:xfrm>
              <a:off x="5061970" y="4781006"/>
              <a:ext cx="58672" cy="347800"/>
            </a:xfrm>
            <a:custGeom>
              <a:avLst/>
              <a:gdLst/>
              <a:ahLst/>
              <a:cxnLst/>
              <a:rect l="0" t="0" r="0" b="0"/>
              <a:pathLst>
                <a:path w="58672" h="347800">
                  <a:moveTo>
                    <a:pt x="58671" y="0"/>
                  </a:moveTo>
                  <a:lnTo>
                    <a:pt x="48256" y="8357"/>
                  </a:lnTo>
                  <a:lnTo>
                    <a:pt x="44940" y="13665"/>
                  </a:lnTo>
                  <a:lnTo>
                    <a:pt x="36136" y="22979"/>
                  </a:lnTo>
                  <a:lnTo>
                    <a:pt x="26293" y="43628"/>
                  </a:lnTo>
                  <a:lnTo>
                    <a:pt x="19564" y="61550"/>
                  </a:lnTo>
                  <a:lnTo>
                    <a:pt x="12974" y="84096"/>
                  </a:lnTo>
                  <a:lnTo>
                    <a:pt x="6426" y="108012"/>
                  </a:lnTo>
                  <a:lnTo>
                    <a:pt x="2793" y="124752"/>
                  </a:lnTo>
                  <a:lnTo>
                    <a:pt x="1178" y="143075"/>
                  </a:lnTo>
                  <a:lnTo>
                    <a:pt x="461" y="162105"/>
                  </a:lnTo>
                  <a:lnTo>
                    <a:pt x="142" y="180906"/>
                  </a:lnTo>
                  <a:lnTo>
                    <a:pt x="0" y="198332"/>
                  </a:lnTo>
                  <a:lnTo>
                    <a:pt x="1873" y="215148"/>
                  </a:lnTo>
                  <a:lnTo>
                    <a:pt x="5124" y="231693"/>
                  </a:lnTo>
                  <a:lnTo>
                    <a:pt x="8988" y="248118"/>
                  </a:lnTo>
                  <a:lnTo>
                    <a:pt x="13124" y="264489"/>
                  </a:lnTo>
                  <a:lnTo>
                    <a:pt x="19533" y="287556"/>
                  </a:lnTo>
                  <a:lnTo>
                    <a:pt x="25310" y="301431"/>
                  </a:lnTo>
                  <a:lnTo>
                    <a:pt x="39351" y="320937"/>
                  </a:lnTo>
                  <a:lnTo>
                    <a:pt x="58671" y="347799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02" name="SMARTInkShape-1001">
              <a:extLst>
                <a:ext uri="{FF2B5EF4-FFF2-40B4-BE49-F238E27FC236}">
                  <a16:creationId xmlns:a16="http://schemas.microsoft.com/office/drawing/2014/main" id="{1BDFE20B-5B10-413B-BB0D-88940905B543}"/>
                </a:ext>
              </a:extLst>
            </p:cNvPr>
            <p:cNvSpPr/>
            <p:nvPr/>
          </p:nvSpPr>
          <p:spPr>
            <a:xfrm>
              <a:off x="5251269" y="4888776"/>
              <a:ext cx="222069" cy="181246"/>
            </a:xfrm>
            <a:custGeom>
              <a:avLst/>
              <a:gdLst/>
              <a:ahLst/>
              <a:cxnLst/>
              <a:rect l="0" t="0" r="0" b="0"/>
              <a:pathLst>
                <a:path w="222069" h="181246">
                  <a:moveTo>
                    <a:pt x="0" y="14694"/>
                  </a:moveTo>
                  <a:lnTo>
                    <a:pt x="21861" y="14694"/>
                  </a:lnTo>
                  <a:lnTo>
                    <a:pt x="49190" y="10100"/>
                  </a:lnTo>
                  <a:lnTo>
                    <a:pt x="59599" y="9387"/>
                  </a:lnTo>
                  <a:lnTo>
                    <a:pt x="91360" y="5209"/>
                  </a:lnTo>
                  <a:lnTo>
                    <a:pt x="100112" y="4492"/>
                  </a:lnTo>
                  <a:lnTo>
                    <a:pt x="128691" y="310"/>
                  </a:lnTo>
                  <a:lnTo>
                    <a:pt x="159835" y="0"/>
                  </a:lnTo>
                  <a:lnTo>
                    <a:pt x="160986" y="544"/>
                  </a:lnTo>
                  <a:lnTo>
                    <a:pt x="161753" y="1451"/>
                  </a:lnTo>
                  <a:lnTo>
                    <a:pt x="162830" y="5327"/>
                  </a:lnTo>
                  <a:lnTo>
                    <a:pt x="162982" y="6818"/>
                  </a:lnTo>
                  <a:lnTo>
                    <a:pt x="161216" y="9924"/>
                  </a:lnTo>
                  <a:lnTo>
                    <a:pt x="158737" y="13119"/>
                  </a:lnTo>
                  <a:lnTo>
                    <a:pt x="145665" y="36661"/>
                  </a:lnTo>
                  <a:lnTo>
                    <a:pt x="135184" y="52902"/>
                  </a:lnTo>
                  <a:lnTo>
                    <a:pt x="125447" y="64841"/>
                  </a:lnTo>
                  <a:lnTo>
                    <a:pt x="116030" y="77269"/>
                  </a:lnTo>
                  <a:lnTo>
                    <a:pt x="100805" y="95104"/>
                  </a:lnTo>
                  <a:lnTo>
                    <a:pt x="89634" y="111617"/>
                  </a:lnTo>
                  <a:lnTo>
                    <a:pt x="69945" y="135465"/>
                  </a:lnTo>
                  <a:lnTo>
                    <a:pt x="41867" y="157839"/>
                  </a:lnTo>
                  <a:lnTo>
                    <a:pt x="27730" y="167572"/>
                  </a:lnTo>
                  <a:lnTo>
                    <a:pt x="16603" y="178435"/>
                  </a:lnTo>
                  <a:lnTo>
                    <a:pt x="12700" y="179997"/>
                  </a:lnTo>
                  <a:lnTo>
                    <a:pt x="6892" y="181174"/>
                  </a:lnTo>
                  <a:lnTo>
                    <a:pt x="16270" y="181245"/>
                  </a:lnTo>
                  <a:lnTo>
                    <a:pt x="17377" y="180701"/>
                  </a:lnTo>
                  <a:lnTo>
                    <a:pt x="18116" y="179794"/>
                  </a:lnTo>
                  <a:lnTo>
                    <a:pt x="18609" y="178646"/>
                  </a:lnTo>
                  <a:lnTo>
                    <a:pt x="19664" y="177881"/>
                  </a:lnTo>
                  <a:lnTo>
                    <a:pt x="22770" y="177028"/>
                  </a:lnTo>
                  <a:lnTo>
                    <a:pt x="30677" y="175938"/>
                  </a:lnTo>
                  <a:lnTo>
                    <a:pt x="37069" y="173021"/>
                  </a:lnTo>
                  <a:lnTo>
                    <a:pt x="44286" y="171915"/>
                  </a:lnTo>
                  <a:lnTo>
                    <a:pt x="73978" y="170917"/>
                  </a:lnTo>
                  <a:lnTo>
                    <a:pt x="86405" y="167575"/>
                  </a:lnTo>
                  <a:lnTo>
                    <a:pt x="111165" y="165190"/>
                  </a:lnTo>
                  <a:lnTo>
                    <a:pt x="124135" y="162701"/>
                  </a:lnTo>
                  <a:lnTo>
                    <a:pt x="145147" y="161246"/>
                  </a:lnTo>
                  <a:lnTo>
                    <a:pt x="158117" y="157803"/>
                  </a:lnTo>
                  <a:lnTo>
                    <a:pt x="182999" y="155394"/>
                  </a:lnTo>
                  <a:lnTo>
                    <a:pt x="194042" y="151454"/>
                  </a:lnTo>
                  <a:lnTo>
                    <a:pt x="199453" y="148955"/>
                  </a:lnTo>
                  <a:lnTo>
                    <a:pt x="222068" y="142058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03" name="SMARTInkShape-1002">
              <a:extLst>
                <a:ext uri="{FF2B5EF4-FFF2-40B4-BE49-F238E27FC236}">
                  <a16:creationId xmlns:a16="http://schemas.microsoft.com/office/drawing/2014/main" id="{2939C2A9-39D3-4407-A867-604612D3B41D}"/>
                </a:ext>
              </a:extLst>
            </p:cNvPr>
            <p:cNvSpPr/>
            <p:nvPr/>
          </p:nvSpPr>
          <p:spPr>
            <a:xfrm>
              <a:off x="5303520" y="4942660"/>
              <a:ext cx="176350" cy="24494"/>
            </a:xfrm>
            <a:custGeom>
              <a:avLst/>
              <a:gdLst/>
              <a:ahLst/>
              <a:cxnLst/>
              <a:rect l="0" t="0" r="0" b="0"/>
              <a:pathLst>
                <a:path w="176350" h="24494">
                  <a:moveTo>
                    <a:pt x="0" y="24493"/>
                  </a:moveTo>
                  <a:lnTo>
                    <a:pt x="0" y="21892"/>
                  </a:lnTo>
                  <a:lnTo>
                    <a:pt x="725" y="21127"/>
                  </a:lnTo>
                  <a:lnTo>
                    <a:pt x="1935" y="20617"/>
                  </a:lnTo>
                  <a:lnTo>
                    <a:pt x="9091" y="19798"/>
                  </a:lnTo>
                  <a:lnTo>
                    <a:pt x="18219" y="19089"/>
                  </a:lnTo>
                  <a:lnTo>
                    <a:pt x="33246" y="15725"/>
                  </a:lnTo>
                  <a:lnTo>
                    <a:pt x="58835" y="13335"/>
                  </a:lnTo>
                  <a:lnTo>
                    <a:pt x="73796" y="10847"/>
                  </a:lnTo>
                  <a:lnTo>
                    <a:pt x="104034" y="9391"/>
                  </a:lnTo>
                  <a:lnTo>
                    <a:pt x="131570" y="5598"/>
                  </a:lnTo>
                  <a:lnTo>
                    <a:pt x="156305" y="3539"/>
                  </a:lnTo>
                  <a:lnTo>
                    <a:pt x="176349" y="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04" name="SMARTInkShape-1003">
              <a:extLst>
                <a:ext uri="{FF2B5EF4-FFF2-40B4-BE49-F238E27FC236}">
                  <a16:creationId xmlns:a16="http://schemas.microsoft.com/office/drawing/2014/main" id="{0540B274-39E8-497A-91E9-FCD79D7C9878}"/>
                </a:ext>
              </a:extLst>
            </p:cNvPr>
            <p:cNvSpPr/>
            <p:nvPr/>
          </p:nvSpPr>
          <p:spPr>
            <a:xfrm>
              <a:off x="5551714" y="4898639"/>
              <a:ext cx="91441" cy="107618"/>
            </a:xfrm>
            <a:custGeom>
              <a:avLst/>
              <a:gdLst/>
              <a:ahLst/>
              <a:cxnLst/>
              <a:rect l="0" t="0" r="0" b="0"/>
              <a:pathLst>
                <a:path w="91441" h="107618">
                  <a:moveTo>
                    <a:pt x="0" y="78310"/>
                  </a:moveTo>
                  <a:lnTo>
                    <a:pt x="0" y="74093"/>
                  </a:lnTo>
                  <a:lnTo>
                    <a:pt x="725" y="73866"/>
                  </a:lnTo>
                  <a:lnTo>
                    <a:pt x="3468" y="73614"/>
                  </a:lnTo>
                  <a:lnTo>
                    <a:pt x="7105" y="72050"/>
                  </a:lnTo>
                  <a:lnTo>
                    <a:pt x="11139" y="70085"/>
                  </a:lnTo>
                  <a:lnTo>
                    <a:pt x="17492" y="68435"/>
                  </a:lnTo>
                  <a:lnTo>
                    <a:pt x="47428" y="55406"/>
                  </a:lnTo>
                  <a:lnTo>
                    <a:pt x="73012" y="38168"/>
                  </a:lnTo>
                  <a:lnTo>
                    <a:pt x="75992" y="33074"/>
                  </a:lnTo>
                  <a:lnTo>
                    <a:pt x="78043" y="27725"/>
                  </a:lnTo>
                  <a:lnTo>
                    <a:pt x="81374" y="23534"/>
                  </a:lnTo>
                  <a:lnTo>
                    <a:pt x="85273" y="21310"/>
                  </a:lnTo>
                  <a:lnTo>
                    <a:pt x="87329" y="20715"/>
                  </a:lnTo>
                  <a:lnTo>
                    <a:pt x="88699" y="19774"/>
                  </a:lnTo>
                  <a:lnTo>
                    <a:pt x="90222" y="17279"/>
                  </a:lnTo>
                  <a:lnTo>
                    <a:pt x="91080" y="12814"/>
                  </a:lnTo>
                  <a:lnTo>
                    <a:pt x="90473" y="11787"/>
                  </a:lnTo>
                  <a:lnTo>
                    <a:pt x="89345" y="11100"/>
                  </a:lnTo>
                  <a:lnTo>
                    <a:pt x="87866" y="10644"/>
                  </a:lnTo>
                  <a:lnTo>
                    <a:pt x="86880" y="9795"/>
                  </a:lnTo>
                  <a:lnTo>
                    <a:pt x="85785" y="7401"/>
                  </a:lnTo>
                  <a:lnTo>
                    <a:pt x="84768" y="6544"/>
                  </a:lnTo>
                  <a:lnTo>
                    <a:pt x="81701" y="5594"/>
                  </a:lnTo>
                  <a:lnTo>
                    <a:pt x="80593" y="4795"/>
                  </a:lnTo>
                  <a:lnTo>
                    <a:pt x="79362" y="2457"/>
                  </a:lnTo>
                  <a:lnTo>
                    <a:pt x="77583" y="1615"/>
                  </a:lnTo>
                  <a:lnTo>
                    <a:pt x="60255" y="0"/>
                  </a:lnTo>
                  <a:lnTo>
                    <a:pt x="53860" y="3857"/>
                  </a:lnTo>
                  <a:lnTo>
                    <a:pt x="28299" y="23343"/>
                  </a:lnTo>
                  <a:lnTo>
                    <a:pt x="15966" y="37579"/>
                  </a:lnTo>
                  <a:lnTo>
                    <a:pt x="4085" y="62049"/>
                  </a:lnTo>
                  <a:lnTo>
                    <a:pt x="538" y="76868"/>
                  </a:lnTo>
                  <a:lnTo>
                    <a:pt x="106" y="84556"/>
                  </a:lnTo>
                  <a:lnTo>
                    <a:pt x="1983" y="87982"/>
                  </a:lnTo>
                  <a:lnTo>
                    <a:pt x="15356" y="99531"/>
                  </a:lnTo>
                  <a:lnTo>
                    <a:pt x="28461" y="105523"/>
                  </a:lnTo>
                  <a:lnTo>
                    <a:pt x="37139" y="107056"/>
                  </a:lnTo>
                  <a:lnTo>
                    <a:pt x="56910" y="107617"/>
                  </a:lnTo>
                  <a:lnTo>
                    <a:pt x="81888" y="102708"/>
                  </a:lnTo>
                  <a:lnTo>
                    <a:pt x="91440" y="97904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05" name="SMARTInkShape-1004">
              <a:extLst>
                <a:ext uri="{FF2B5EF4-FFF2-40B4-BE49-F238E27FC236}">
                  <a16:creationId xmlns:a16="http://schemas.microsoft.com/office/drawing/2014/main" id="{89CC8510-96EF-4B64-8413-160F8D46A556}"/>
                </a:ext>
              </a:extLst>
            </p:cNvPr>
            <p:cNvSpPr/>
            <p:nvPr/>
          </p:nvSpPr>
          <p:spPr>
            <a:xfrm>
              <a:off x="5734601" y="4893675"/>
              <a:ext cx="143685" cy="127134"/>
            </a:xfrm>
            <a:custGeom>
              <a:avLst/>
              <a:gdLst/>
              <a:ahLst/>
              <a:cxnLst/>
              <a:rect l="0" t="0" r="0" b="0"/>
              <a:pathLst>
                <a:path w="143685" h="127134">
                  <a:moveTo>
                    <a:pt x="6526" y="29390"/>
                  </a:moveTo>
                  <a:lnTo>
                    <a:pt x="900" y="29390"/>
                  </a:lnTo>
                  <a:lnTo>
                    <a:pt x="598" y="29935"/>
                  </a:lnTo>
                  <a:lnTo>
                    <a:pt x="0" y="45745"/>
                  </a:lnTo>
                  <a:lnTo>
                    <a:pt x="8057" y="68707"/>
                  </a:lnTo>
                  <a:lnTo>
                    <a:pt x="11574" y="78414"/>
                  </a:lnTo>
                  <a:lnTo>
                    <a:pt x="14552" y="88185"/>
                  </a:lnTo>
                  <a:lnTo>
                    <a:pt x="20032" y="96523"/>
                  </a:lnTo>
                  <a:lnTo>
                    <a:pt x="22060" y="98639"/>
                  </a:lnTo>
                  <a:lnTo>
                    <a:pt x="24316" y="103892"/>
                  </a:lnTo>
                  <a:lnTo>
                    <a:pt x="26088" y="121429"/>
                  </a:lnTo>
                  <a:lnTo>
                    <a:pt x="19856" y="127133"/>
                  </a:lnTo>
                  <a:lnTo>
                    <a:pt x="19587" y="105445"/>
                  </a:lnTo>
                  <a:lnTo>
                    <a:pt x="19587" y="83235"/>
                  </a:lnTo>
                  <a:lnTo>
                    <a:pt x="19587" y="58795"/>
                  </a:lnTo>
                  <a:lnTo>
                    <a:pt x="26240" y="38005"/>
                  </a:lnTo>
                  <a:lnTo>
                    <a:pt x="39316" y="20737"/>
                  </a:lnTo>
                  <a:lnTo>
                    <a:pt x="60956" y="3284"/>
                  </a:lnTo>
                  <a:lnTo>
                    <a:pt x="65309" y="1459"/>
                  </a:lnTo>
                  <a:lnTo>
                    <a:pt x="73775" y="431"/>
                  </a:lnTo>
                  <a:lnTo>
                    <a:pt x="104951" y="10"/>
                  </a:lnTo>
                  <a:lnTo>
                    <a:pt x="135633" y="0"/>
                  </a:lnTo>
                  <a:lnTo>
                    <a:pt x="143684" y="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06" name="SMARTInkShape-1005">
              <a:extLst>
                <a:ext uri="{FF2B5EF4-FFF2-40B4-BE49-F238E27FC236}">
                  <a16:creationId xmlns:a16="http://schemas.microsoft.com/office/drawing/2014/main" id="{C8327561-DD1F-470A-B470-D97867751172}"/>
                </a:ext>
              </a:extLst>
            </p:cNvPr>
            <p:cNvSpPr/>
            <p:nvPr/>
          </p:nvSpPr>
          <p:spPr>
            <a:xfrm>
              <a:off x="5884817" y="4879064"/>
              <a:ext cx="117470" cy="110306"/>
            </a:xfrm>
            <a:custGeom>
              <a:avLst/>
              <a:gdLst/>
              <a:ahLst/>
              <a:cxnLst/>
              <a:rect l="0" t="0" r="0" b="0"/>
              <a:pathLst>
                <a:path w="117470" h="110306">
                  <a:moveTo>
                    <a:pt x="26126" y="29306"/>
                  </a:moveTo>
                  <a:lnTo>
                    <a:pt x="22658" y="29306"/>
                  </a:lnTo>
                  <a:lnTo>
                    <a:pt x="21637" y="29850"/>
                  </a:lnTo>
                  <a:lnTo>
                    <a:pt x="20956" y="30757"/>
                  </a:lnTo>
                  <a:lnTo>
                    <a:pt x="20502" y="31906"/>
                  </a:lnTo>
                  <a:lnTo>
                    <a:pt x="19473" y="32672"/>
                  </a:lnTo>
                  <a:lnTo>
                    <a:pt x="16395" y="33523"/>
                  </a:lnTo>
                  <a:lnTo>
                    <a:pt x="15285" y="34294"/>
                  </a:lnTo>
                  <a:lnTo>
                    <a:pt x="8769" y="46430"/>
                  </a:lnTo>
                  <a:lnTo>
                    <a:pt x="6662" y="68541"/>
                  </a:lnTo>
                  <a:lnTo>
                    <a:pt x="8505" y="79757"/>
                  </a:lnTo>
                  <a:lnTo>
                    <a:pt x="13647" y="90518"/>
                  </a:lnTo>
                  <a:lnTo>
                    <a:pt x="28337" y="104272"/>
                  </a:lnTo>
                  <a:lnTo>
                    <a:pt x="32673" y="106167"/>
                  </a:lnTo>
                  <a:lnTo>
                    <a:pt x="37017" y="107554"/>
                  </a:lnTo>
                  <a:lnTo>
                    <a:pt x="41369" y="109985"/>
                  </a:lnTo>
                  <a:lnTo>
                    <a:pt x="44271" y="110305"/>
                  </a:lnTo>
                  <a:lnTo>
                    <a:pt x="75415" y="107227"/>
                  </a:lnTo>
                  <a:lnTo>
                    <a:pt x="82499" y="103799"/>
                  </a:lnTo>
                  <a:lnTo>
                    <a:pt x="103607" y="88729"/>
                  </a:lnTo>
                  <a:lnTo>
                    <a:pt x="107734" y="82749"/>
                  </a:lnTo>
                  <a:lnTo>
                    <a:pt x="116464" y="60304"/>
                  </a:lnTo>
                  <a:lnTo>
                    <a:pt x="117469" y="43333"/>
                  </a:lnTo>
                  <a:lnTo>
                    <a:pt x="110448" y="29001"/>
                  </a:lnTo>
                  <a:lnTo>
                    <a:pt x="102210" y="18784"/>
                  </a:lnTo>
                  <a:lnTo>
                    <a:pt x="89254" y="8158"/>
                  </a:lnTo>
                  <a:lnTo>
                    <a:pt x="79261" y="3203"/>
                  </a:lnTo>
                  <a:lnTo>
                    <a:pt x="67108" y="889"/>
                  </a:lnTo>
                  <a:lnTo>
                    <a:pt x="44801" y="0"/>
                  </a:lnTo>
                  <a:lnTo>
                    <a:pt x="39747" y="1403"/>
                  </a:lnTo>
                  <a:lnTo>
                    <a:pt x="23887" y="7730"/>
                  </a:lnTo>
                  <a:lnTo>
                    <a:pt x="0" y="14611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07" name="SMARTInkShape-1006">
              <a:extLst>
                <a:ext uri="{FF2B5EF4-FFF2-40B4-BE49-F238E27FC236}">
                  <a16:creationId xmlns:a16="http://schemas.microsoft.com/office/drawing/2014/main" id="{0A1B1F64-212C-4702-8A08-823FFB5A5CA8}"/>
                </a:ext>
              </a:extLst>
            </p:cNvPr>
            <p:cNvSpPr/>
            <p:nvPr/>
          </p:nvSpPr>
          <p:spPr>
            <a:xfrm>
              <a:off x="6041660" y="4810399"/>
              <a:ext cx="123994" cy="161633"/>
            </a:xfrm>
            <a:custGeom>
              <a:avLst/>
              <a:gdLst/>
              <a:ahLst/>
              <a:cxnLst/>
              <a:rect l="0" t="0" r="0" b="0"/>
              <a:pathLst>
                <a:path w="123994" h="161633">
                  <a:moveTo>
                    <a:pt x="39099" y="0"/>
                  </a:moveTo>
                  <a:lnTo>
                    <a:pt x="39099" y="4217"/>
                  </a:lnTo>
                  <a:lnTo>
                    <a:pt x="34611" y="8675"/>
                  </a:lnTo>
                  <a:lnTo>
                    <a:pt x="23556" y="30665"/>
                  </a:lnTo>
                  <a:lnTo>
                    <a:pt x="14528" y="54856"/>
                  </a:lnTo>
                  <a:lnTo>
                    <a:pt x="8255" y="63228"/>
                  </a:lnTo>
                  <a:lnTo>
                    <a:pt x="6523" y="66746"/>
                  </a:lnTo>
                  <a:lnTo>
                    <a:pt x="925" y="72484"/>
                  </a:lnTo>
                  <a:lnTo>
                    <a:pt x="0" y="77608"/>
                  </a:lnTo>
                  <a:lnTo>
                    <a:pt x="1886" y="76585"/>
                  </a:lnTo>
                  <a:lnTo>
                    <a:pt x="5543" y="74092"/>
                  </a:lnTo>
                  <a:lnTo>
                    <a:pt x="11479" y="73599"/>
                  </a:lnTo>
                  <a:lnTo>
                    <a:pt x="15454" y="73532"/>
                  </a:lnTo>
                  <a:lnTo>
                    <a:pt x="19640" y="72049"/>
                  </a:lnTo>
                  <a:lnTo>
                    <a:pt x="23919" y="70123"/>
                  </a:lnTo>
                  <a:lnTo>
                    <a:pt x="53870" y="64175"/>
                  </a:lnTo>
                  <a:lnTo>
                    <a:pt x="84370" y="63690"/>
                  </a:lnTo>
                  <a:lnTo>
                    <a:pt x="86697" y="63687"/>
                  </a:lnTo>
                  <a:lnTo>
                    <a:pt x="96906" y="66284"/>
                  </a:lnTo>
                  <a:lnTo>
                    <a:pt x="108146" y="72038"/>
                  </a:lnTo>
                  <a:lnTo>
                    <a:pt x="119572" y="80036"/>
                  </a:lnTo>
                  <a:lnTo>
                    <a:pt x="122037" y="83287"/>
                  </a:lnTo>
                  <a:lnTo>
                    <a:pt x="123424" y="89628"/>
                  </a:lnTo>
                  <a:lnTo>
                    <a:pt x="123993" y="113727"/>
                  </a:lnTo>
                  <a:lnTo>
                    <a:pt x="123276" y="119125"/>
                  </a:lnTo>
                  <a:lnTo>
                    <a:pt x="120539" y="123339"/>
                  </a:lnTo>
                  <a:lnTo>
                    <a:pt x="95941" y="146070"/>
                  </a:lnTo>
                  <a:lnTo>
                    <a:pt x="89242" y="152743"/>
                  </a:lnTo>
                  <a:lnTo>
                    <a:pt x="82916" y="154971"/>
                  </a:lnTo>
                  <a:lnTo>
                    <a:pt x="54228" y="160868"/>
                  </a:lnTo>
                  <a:lnTo>
                    <a:pt x="24579" y="161606"/>
                  </a:lnTo>
                  <a:lnTo>
                    <a:pt x="18616" y="161632"/>
                  </a:lnTo>
                  <a:lnTo>
                    <a:pt x="13546" y="160192"/>
                  </a:lnTo>
                  <a:lnTo>
                    <a:pt x="6443" y="156755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08" name="SMARTInkShape-1007">
              <a:extLst>
                <a:ext uri="{FF2B5EF4-FFF2-40B4-BE49-F238E27FC236}">
                  <a16:creationId xmlns:a16="http://schemas.microsoft.com/office/drawing/2014/main" id="{443A8973-FB7A-47F6-86C0-AEC614EC97C6}"/>
                </a:ext>
              </a:extLst>
            </p:cNvPr>
            <p:cNvSpPr/>
            <p:nvPr/>
          </p:nvSpPr>
          <p:spPr>
            <a:xfrm>
              <a:off x="6178731" y="4697732"/>
              <a:ext cx="97791" cy="440872"/>
            </a:xfrm>
            <a:custGeom>
              <a:avLst/>
              <a:gdLst/>
              <a:ahLst/>
              <a:cxnLst/>
              <a:rect l="0" t="0" r="0" b="0"/>
              <a:pathLst>
                <a:path w="97791" h="440872">
                  <a:moveTo>
                    <a:pt x="0" y="0"/>
                  </a:moveTo>
                  <a:lnTo>
                    <a:pt x="0" y="2600"/>
                  </a:lnTo>
                  <a:lnTo>
                    <a:pt x="1936" y="5327"/>
                  </a:lnTo>
                  <a:lnTo>
                    <a:pt x="5625" y="8913"/>
                  </a:lnTo>
                  <a:lnTo>
                    <a:pt x="9730" y="17336"/>
                  </a:lnTo>
                  <a:lnTo>
                    <a:pt x="17387" y="24215"/>
                  </a:lnTo>
                  <a:lnTo>
                    <a:pt x="36575" y="40101"/>
                  </a:lnTo>
                  <a:lnTo>
                    <a:pt x="49855" y="59506"/>
                  </a:lnTo>
                  <a:lnTo>
                    <a:pt x="63767" y="83741"/>
                  </a:lnTo>
                  <a:lnTo>
                    <a:pt x="73323" y="104459"/>
                  </a:lnTo>
                  <a:lnTo>
                    <a:pt x="83412" y="127833"/>
                  </a:lnTo>
                  <a:lnTo>
                    <a:pt x="90997" y="151994"/>
                  </a:lnTo>
                  <a:lnTo>
                    <a:pt x="95905" y="174938"/>
                  </a:lnTo>
                  <a:lnTo>
                    <a:pt x="97359" y="196976"/>
                  </a:lnTo>
                  <a:lnTo>
                    <a:pt x="97790" y="220742"/>
                  </a:lnTo>
                  <a:lnTo>
                    <a:pt x="97165" y="237444"/>
                  </a:lnTo>
                  <a:lnTo>
                    <a:pt x="94469" y="255753"/>
                  </a:lnTo>
                  <a:lnTo>
                    <a:pt x="92786" y="273325"/>
                  </a:lnTo>
                  <a:lnTo>
                    <a:pt x="90587" y="290750"/>
                  </a:lnTo>
                  <a:lnTo>
                    <a:pt x="84772" y="309381"/>
                  </a:lnTo>
                  <a:lnTo>
                    <a:pt x="79285" y="327095"/>
                  </a:lnTo>
                  <a:lnTo>
                    <a:pt x="72975" y="344584"/>
                  </a:lnTo>
                  <a:lnTo>
                    <a:pt x="62913" y="363241"/>
                  </a:lnTo>
                  <a:lnTo>
                    <a:pt x="53120" y="382421"/>
                  </a:lnTo>
                  <a:lnTo>
                    <a:pt x="43929" y="400742"/>
                  </a:lnTo>
                  <a:lnTo>
                    <a:pt x="31320" y="422207"/>
                  </a:lnTo>
                  <a:lnTo>
                    <a:pt x="19596" y="440871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302858334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5D74E2B6-B17B-4C58-87D0-F91B5314B74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71600" y="76200"/>
            <a:ext cx="6598482" cy="6705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68738758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6286" y="353351"/>
            <a:ext cx="8948040" cy="800100"/>
          </a:xfrm>
        </p:spPr>
        <p:txBody>
          <a:bodyPr>
            <a:normAutofit fontScale="90000"/>
          </a:bodyPr>
          <a:lstStyle/>
          <a:p>
            <a:r>
              <a:rPr lang="en-US" sz="4950" u="sng" dirty="0"/>
              <a:t>Example 6 </a:t>
            </a:r>
            <a:r>
              <a:rPr lang="en-US" sz="3300" b="0" dirty="0"/>
              <a:t>Find all factors and zeros! Must use Synthetic Division. </a:t>
            </a:r>
            <a:endParaRPr lang="en-US" sz="3300" b="0" u="sn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3506" y="1153451"/>
            <a:ext cx="7467600" cy="3941064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4500" dirty="0"/>
              <a:t>x</a:t>
            </a:r>
            <a:r>
              <a:rPr lang="en-US" sz="4500" baseline="30000" dirty="0"/>
              <a:t>3</a:t>
            </a:r>
            <a:r>
              <a:rPr lang="en-US" sz="4500" dirty="0"/>
              <a:t> – 5x</a:t>
            </a:r>
            <a:r>
              <a:rPr lang="en-US" sz="4500" baseline="30000" dirty="0"/>
              <a:t>2</a:t>
            </a:r>
            <a:r>
              <a:rPr lang="en-US" sz="4500" dirty="0"/>
              <a:t> – 4x + 20; x + 2</a:t>
            </a:r>
          </a:p>
          <a:p>
            <a:pPr>
              <a:buFont typeface="+mj-lt"/>
              <a:buAutoNum type="arabicPeriod"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81686458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76960" y="402131"/>
            <a:ext cx="7467600" cy="800100"/>
          </a:xfrm>
        </p:spPr>
        <p:txBody>
          <a:bodyPr>
            <a:normAutofit fontScale="90000"/>
          </a:bodyPr>
          <a:lstStyle/>
          <a:p>
            <a:pPr algn="ctr"/>
            <a:r>
              <a:rPr lang="en-US" sz="4950" u="sng" dirty="0"/>
              <a:t>CHECK 6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771650"/>
            <a:ext cx="7467600" cy="3941064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4500" dirty="0"/>
              <a:t>x</a:t>
            </a:r>
            <a:r>
              <a:rPr lang="en-US" sz="4500" baseline="30000" dirty="0"/>
              <a:t>3</a:t>
            </a:r>
            <a:r>
              <a:rPr lang="en-US" sz="4500" dirty="0"/>
              <a:t> – 5x</a:t>
            </a:r>
            <a:r>
              <a:rPr lang="en-US" sz="4500" baseline="30000" dirty="0"/>
              <a:t>2</a:t>
            </a:r>
            <a:r>
              <a:rPr lang="en-US" sz="4500" dirty="0"/>
              <a:t> – 4x + 20; x + 2</a:t>
            </a:r>
          </a:p>
          <a:p>
            <a:pPr>
              <a:buFont typeface="+mj-lt"/>
              <a:buAutoNum type="arabicPeriod"/>
            </a:pPr>
            <a:endParaRPr lang="en-US" dirty="0"/>
          </a:p>
        </p:txBody>
      </p:sp>
      <p:sp>
        <p:nvSpPr>
          <p:cNvPr id="614" name="SMARTInkShape-807">
            <a:extLst>
              <a:ext uri="{FF2B5EF4-FFF2-40B4-BE49-F238E27FC236}">
                <a16:creationId xmlns:a16="http://schemas.microsoft.com/office/drawing/2014/main" id="{D6D1B421-54A3-4634-B107-9DA667457023}"/>
              </a:ext>
            </a:extLst>
          </p:cNvPr>
          <p:cNvSpPr/>
          <p:nvPr/>
        </p:nvSpPr>
        <p:spPr>
          <a:xfrm>
            <a:off x="3484099" y="4658542"/>
            <a:ext cx="2112653" cy="622121"/>
          </a:xfrm>
          <a:custGeom>
            <a:avLst/>
            <a:gdLst/>
            <a:ahLst/>
            <a:cxnLst/>
            <a:rect l="0" t="0" r="0" b="0"/>
            <a:pathLst>
              <a:path w="2112653" h="622121">
                <a:moveTo>
                  <a:pt x="101656" y="622120"/>
                </a:moveTo>
                <a:lnTo>
                  <a:pt x="101656" y="617901"/>
                </a:lnTo>
                <a:lnTo>
                  <a:pt x="102382" y="617675"/>
                </a:lnTo>
                <a:lnTo>
                  <a:pt x="131299" y="617228"/>
                </a:lnTo>
                <a:lnTo>
                  <a:pt x="141683" y="617768"/>
                </a:lnTo>
                <a:lnTo>
                  <a:pt x="170481" y="621665"/>
                </a:lnTo>
                <a:lnTo>
                  <a:pt x="198816" y="620578"/>
                </a:lnTo>
                <a:lnTo>
                  <a:pt x="228415" y="617663"/>
                </a:lnTo>
                <a:lnTo>
                  <a:pt x="257431" y="617308"/>
                </a:lnTo>
                <a:lnTo>
                  <a:pt x="287810" y="617237"/>
                </a:lnTo>
                <a:lnTo>
                  <a:pt x="317275" y="616679"/>
                </a:lnTo>
                <a:lnTo>
                  <a:pt x="348361" y="613344"/>
                </a:lnTo>
                <a:lnTo>
                  <a:pt x="379150" y="612524"/>
                </a:lnTo>
                <a:lnTo>
                  <a:pt x="404574" y="612382"/>
                </a:lnTo>
                <a:lnTo>
                  <a:pt x="430493" y="612338"/>
                </a:lnTo>
                <a:lnTo>
                  <a:pt x="456556" y="612327"/>
                </a:lnTo>
                <a:lnTo>
                  <a:pt x="482664" y="612323"/>
                </a:lnTo>
                <a:lnTo>
                  <a:pt x="512251" y="612323"/>
                </a:lnTo>
                <a:lnTo>
                  <a:pt x="540532" y="612322"/>
                </a:lnTo>
                <a:lnTo>
                  <a:pt x="567296" y="612322"/>
                </a:lnTo>
                <a:lnTo>
                  <a:pt x="593611" y="612322"/>
                </a:lnTo>
                <a:lnTo>
                  <a:pt x="623260" y="609722"/>
                </a:lnTo>
                <a:lnTo>
                  <a:pt x="655026" y="608104"/>
                </a:lnTo>
                <a:lnTo>
                  <a:pt x="683951" y="607625"/>
                </a:lnTo>
                <a:lnTo>
                  <a:pt x="714374" y="604884"/>
                </a:lnTo>
                <a:lnTo>
                  <a:pt x="742902" y="603222"/>
                </a:lnTo>
                <a:lnTo>
                  <a:pt x="773207" y="600131"/>
                </a:lnTo>
                <a:lnTo>
                  <a:pt x="796363" y="598739"/>
                </a:lnTo>
                <a:lnTo>
                  <a:pt x="819718" y="597576"/>
                </a:lnTo>
                <a:lnTo>
                  <a:pt x="849912" y="594406"/>
                </a:lnTo>
                <a:lnTo>
                  <a:pt x="882242" y="592680"/>
                </a:lnTo>
                <a:lnTo>
                  <a:pt x="906510" y="590349"/>
                </a:lnTo>
                <a:lnTo>
                  <a:pt x="937717" y="588575"/>
                </a:lnTo>
                <a:lnTo>
                  <a:pt x="968815" y="585450"/>
                </a:lnTo>
                <a:lnTo>
                  <a:pt x="1001011" y="583676"/>
                </a:lnTo>
                <a:lnTo>
                  <a:pt x="1033531" y="580551"/>
                </a:lnTo>
                <a:lnTo>
                  <a:pt x="1066147" y="576178"/>
                </a:lnTo>
                <a:lnTo>
                  <a:pt x="1089845" y="573035"/>
                </a:lnTo>
                <a:lnTo>
                  <a:pt x="1114166" y="569825"/>
                </a:lnTo>
                <a:lnTo>
                  <a:pt x="1137070" y="566583"/>
                </a:lnTo>
                <a:lnTo>
                  <a:pt x="1159345" y="563327"/>
                </a:lnTo>
                <a:lnTo>
                  <a:pt x="1182066" y="560065"/>
                </a:lnTo>
                <a:lnTo>
                  <a:pt x="1206678" y="556804"/>
                </a:lnTo>
                <a:lnTo>
                  <a:pt x="1230196" y="554990"/>
                </a:lnTo>
                <a:lnTo>
                  <a:pt x="1252742" y="553640"/>
                </a:lnTo>
                <a:lnTo>
                  <a:pt x="1274860" y="551225"/>
                </a:lnTo>
                <a:lnTo>
                  <a:pt x="1298720" y="548338"/>
                </a:lnTo>
                <a:lnTo>
                  <a:pt x="1323114" y="545241"/>
                </a:lnTo>
                <a:lnTo>
                  <a:pt x="1346048" y="542050"/>
                </a:lnTo>
                <a:lnTo>
                  <a:pt x="1370274" y="540268"/>
                </a:lnTo>
                <a:lnTo>
                  <a:pt x="1394829" y="538931"/>
                </a:lnTo>
                <a:lnTo>
                  <a:pt x="1417836" y="536525"/>
                </a:lnTo>
                <a:lnTo>
                  <a:pt x="1442094" y="533640"/>
                </a:lnTo>
                <a:lnTo>
                  <a:pt x="1466665" y="530543"/>
                </a:lnTo>
                <a:lnTo>
                  <a:pt x="1489679" y="527353"/>
                </a:lnTo>
                <a:lnTo>
                  <a:pt x="1512003" y="524120"/>
                </a:lnTo>
                <a:lnTo>
                  <a:pt x="1534019" y="520870"/>
                </a:lnTo>
                <a:lnTo>
                  <a:pt x="1555900" y="517611"/>
                </a:lnTo>
                <a:lnTo>
                  <a:pt x="1577720" y="514348"/>
                </a:lnTo>
                <a:lnTo>
                  <a:pt x="1600240" y="511085"/>
                </a:lnTo>
                <a:lnTo>
                  <a:pt x="1624762" y="507820"/>
                </a:lnTo>
                <a:lnTo>
                  <a:pt x="1648239" y="504555"/>
                </a:lnTo>
                <a:lnTo>
                  <a:pt x="1679922" y="499655"/>
                </a:lnTo>
                <a:lnTo>
                  <a:pt x="1709630" y="494756"/>
                </a:lnTo>
                <a:lnTo>
                  <a:pt x="1741413" y="489857"/>
                </a:lnTo>
                <a:lnTo>
                  <a:pt x="1771876" y="483508"/>
                </a:lnTo>
                <a:lnTo>
                  <a:pt x="1799287" y="476185"/>
                </a:lnTo>
                <a:lnTo>
                  <a:pt x="1825793" y="470566"/>
                </a:lnTo>
                <a:lnTo>
                  <a:pt x="1853967" y="464003"/>
                </a:lnTo>
                <a:lnTo>
                  <a:pt x="1881423" y="456616"/>
                </a:lnTo>
                <a:lnTo>
                  <a:pt x="1913675" y="446644"/>
                </a:lnTo>
                <a:lnTo>
                  <a:pt x="1942784" y="434190"/>
                </a:lnTo>
                <a:lnTo>
                  <a:pt x="1969499" y="419797"/>
                </a:lnTo>
                <a:lnTo>
                  <a:pt x="1995742" y="403991"/>
                </a:lnTo>
                <a:lnTo>
                  <a:pt x="2026488" y="383199"/>
                </a:lnTo>
                <a:lnTo>
                  <a:pt x="2053707" y="361996"/>
                </a:lnTo>
                <a:lnTo>
                  <a:pt x="2072576" y="337936"/>
                </a:lnTo>
                <a:lnTo>
                  <a:pt x="2091887" y="313501"/>
                </a:lnTo>
                <a:lnTo>
                  <a:pt x="2108147" y="289016"/>
                </a:lnTo>
                <a:lnTo>
                  <a:pt x="2112652" y="264523"/>
                </a:lnTo>
                <a:lnTo>
                  <a:pt x="2112476" y="241562"/>
                </a:lnTo>
                <a:lnTo>
                  <a:pt x="2108138" y="220740"/>
                </a:lnTo>
                <a:lnTo>
                  <a:pt x="2103599" y="200902"/>
                </a:lnTo>
                <a:lnTo>
                  <a:pt x="2091227" y="181259"/>
                </a:lnTo>
                <a:lnTo>
                  <a:pt x="2079108" y="161656"/>
                </a:lnTo>
                <a:lnTo>
                  <a:pt x="2057975" y="137705"/>
                </a:lnTo>
                <a:lnTo>
                  <a:pt x="2028018" y="116886"/>
                </a:lnTo>
                <a:lnTo>
                  <a:pt x="1995717" y="98312"/>
                </a:lnTo>
                <a:lnTo>
                  <a:pt x="1966167" y="84977"/>
                </a:lnTo>
                <a:lnTo>
                  <a:pt x="1940957" y="75132"/>
                </a:lnTo>
                <a:lnTo>
                  <a:pt x="1915102" y="67922"/>
                </a:lnTo>
                <a:lnTo>
                  <a:pt x="1889054" y="59738"/>
                </a:lnTo>
                <a:lnTo>
                  <a:pt x="1862953" y="53019"/>
                </a:lnTo>
                <a:lnTo>
                  <a:pt x="1833370" y="47580"/>
                </a:lnTo>
                <a:lnTo>
                  <a:pt x="1805087" y="42522"/>
                </a:lnTo>
                <a:lnTo>
                  <a:pt x="1774856" y="37576"/>
                </a:lnTo>
                <a:lnTo>
                  <a:pt x="1742920" y="32663"/>
                </a:lnTo>
                <a:lnTo>
                  <a:pt x="1710475" y="27761"/>
                </a:lnTo>
                <a:lnTo>
                  <a:pt x="1677882" y="25460"/>
                </a:lnTo>
                <a:lnTo>
                  <a:pt x="1645243" y="22180"/>
                </a:lnTo>
                <a:lnTo>
                  <a:pt x="1612591" y="17761"/>
                </a:lnTo>
                <a:lnTo>
                  <a:pt x="1588886" y="14606"/>
                </a:lnTo>
                <a:lnTo>
                  <a:pt x="1564561" y="11936"/>
                </a:lnTo>
                <a:lnTo>
                  <a:pt x="1541655" y="10748"/>
                </a:lnTo>
                <a:lnTo>
                  <a:pt x="1517445" y="8768"/>
                </a:lnTo>
                <a:lnTo>
                  <a:pt x="1492170" y="6074"/>
                </a:lnTo>
                <a:lnTo>
                  <a:pt x="1466422" y="3062"/>
                </a:lnTo>
                <a:lnTo>
                  <a:pt x="1442400" y="1361"/>
                </a:lnTo>
                <a:lnTo>
                  <a:pt x="1418902" y="605"/>
                </a:lnTo>
                <a:lnTo>
                  <a:pt x="1393944" y="269"/>
                </a:lnTo>
                <a:lnTo>
                  <a:pt x="1366403" y="121"/>
                </a:lnTo>
                <a:lnTo>
                  <a:pt x="1337955" y="53"/>
                </a:lnTo>
                <a:lnTo>
                  <a:pt x="1310797" y="24"/>
                </a:lnTo>
                <a:lnTo>
                  <a:pt x="1286147" y="11"/>
                </a:lnTo>
                <a:lnTo>
                  <a:pt x="1262371" y="6"/>
                </a:lnTo>
                <a:lnTo>
                  <a:pt x="1237290" y="2"/>
                </a:lnTo>
                <a:lnTo>
                  <a:pt x="1213563" y="2"/>
                </a:lnTo>
                <a:lnTo>
                  <a:pt x="1190197" y="1"/>
                </a:lnTo>
                <a:lnTo>
                  <a:pt x="1165298" y="0"/>
                </a:lnTo>
                <a:lnTo>
                  <a:pt x="1139717" y="0"/>
                </a:lnTo>
                <a:lnTo>
                  <a:pt x="1113834" y="0"/>
                </a:lnTo>
                <a:lnTo>
                  <a:pt x="1087816" y="0"/>
                </a:lnTo>
                <a:lnTo>
                  <a:pt x="1061738" y="0"/>
                </a:lnTo>
                <a:lnTo>
                  <a:pt x="1035633" y="0"/>
                </a:lnTo>
                <a:lnTo>
                  <a:pt x="1009517" y="0"/>
                </a:lnTo>
                <a:lnTo>
                  <a:pt x="985331" y="0"/>
                </a:lnTo>
                <a:lnTo>
                  <a:pt x="961760" y="545"/>
                </a:lnTo>
                <a:lnTo>
                  <a:pt x="936771" y="2601"/>
                </a:lnTo>
                <a:lnTo>
                  <a:pt x="911150" y="3878"/>
                </a:lnTo>
                <a:lnTo>
                  <a:pt x="885248" y="4989"/>
                </a:lnTo>
                <a:lnTo>
                  <a:pt x="859223" y="7298"/>
                </a:lnTo>
                <a:lnTo>
                  <a:pt x="833141" y="8687"/>
                </a:lnTo>
                <a:lnTo>
                  <a:pt x="807761" y="9304"/>
                </a:lnTo>
                <a:lnTo>
                  <a:pt x="784385" y="9578"/>
                </a:lnTo>
                <a:lnTo>
                  <a:pt x="758031" y="11152"/>
                </a:lnTo>
                <a:lnTo>
                  <a:pt x="730835" y="13121"/>
                </a:lnTo>
                <a:lnTo>
                  <a:pt x="706653" y="13996"/>
                </a:lnTo>
                <a:lnTo>
                  <a:pt x="681875" y="15836"/>
                </a:lnTo>
                <a:lnTo>
                  <a:pt x="657074" y="17924"/>
                </a:lnTo>
                <a:lnTo>
                  <a:pt x="633956" y="18852"/>
                </a:lnTo>
                <a:lnTo>
                  <a:pt x="611587" y="20716"/>
                </a:lnTo>
                <a:lnTo>
                  <a:pt x="589549" y="23359"/>
                </a:lnTo>
                <a:lnTo>
                  <a:pt x="567659" y="26348"/>
                </a:lnTo>
                <a:lnTo>
                  <a:pt x="545835" y="29490"/>
                </a:lnTo>
                <a:lnTo>
                  <a:pt x="524041" y="32702"/>
                </a:lnTo>
                <a:lnTo>
                  <a:pt x="502259" y="35942"/>
                </a:lnTo>
                <a:lnTo>
                  <a:pt x="480483" y="39197"/>
                </a:lnTo>
                <a:lnTo>
                  <a:pt x="458709" y="42458"/>
                </a:lnTo>
                <a:lnTo>
                  <a:pt x="436937" y="45722"/>
                </a:lnTo>
                <a:lnTo>
                  <a:pt x="415165" y="50438"/>
                </a:lnTo>
                <a:lnTo>
                  <a:pt x="384443" y="57764"/>
                </a:lnTo>
                <a:lnTo>
                  <a:pt x="355020" y="64832"/>
                </a:lnTo>
                <a:lnTo>
                  <a:pt x="325256" y="73820"/>
                </a:lnTo>
                <a:lnTo>
                  <a:pt x="296118" y="83377"/>
                </a:lnTo>
                <a:lnTo>
                  <a:pt x="266439" y="93103"/>
                </a:lnTo>
                <a:lnTo>
                  <a:pt x="239260" y="104331"/>
                </a:lnTo>
                <a:lnTo>
                  <a:pt x="212822" y="117998"/>
                </a:lnTo>
                <a:lnTo>
                  <a:pt x="181350" y="134645"/>
                </a:lnTo>
                <a:lnTo>
                  <a:pt x="149679" y="155693"/>
                </a:lnTo>
                <a:lnTo>
                  <a:pt x="121706" y="177590"/>
                </a:lnTo>
                <a:lnTo>
                  <a:pt x="101791" y="196311"/>
                </a:lnTo>
                <a:lnTo>
                  <a:pt x="75557" y="219542"/>
                </a:lnTo>
                <a:lnTo>
                  <a:pt x="54625" y="243220"/>
                </a:lnTo>
                <a:lnTo>
                  <a:pt x="36512" y="265637"/>
                </a:lnTo>
                <a:lnTo>
                  <a:pt x="25265" y="284447"/>
                </a:lnTo>
                <a:lnTo>
                  <a:pt x="14962" y="307708"/>
                </a:lnTo>
                <a:lnTo>
                  <a:pt x="6665" y="331937"/>
                </a:lnTo>
                <a:lnTo>
                  <a:pt x="4568" y="351203"/>
                </a:lnTo>
                <a:lnTo>
                  <a:pt x="3221" y="370700"/>
                </a:lnTo>
                <a:lnTo>
                  <a:pt x="0" y="390266"/>
                </a:lnTo>
                <a:lnTo>
                  <a:pt x="2997" y="409851"/>
                </a:lnTo>
                <a:lnTo>
                  <a:pt x="8480" y="429443"/>
                </a:lnTo>
                <a:lnTo>
                  <a:pt x="16152" y="448493"/>
                </a:lnTo>
                <a:lnTo>
                  <a:pt x="35579" y="471286"/>
                </a:lnTo>
                <a:lnTo>
                  <a:pt x="51114" y="490160"/>
                </a:lnTo>
                <a:lnTo>
                  <a:pt x="69506" y="509541"/>
                </a:lnTo>
                <a:lnTo>
                  <a:pt x="98692" y="532994"/>
                </a:lnTo>
                <a:lnTo>
                  <a:pt x="123840" y="550959"/>
                </a:lnTo>
                <a:lnTo>
                  <a:pt x="153129" y="571534"/>
                </a:lnTo>
                <a:lnTo>
                  <a:pt x="180033" y="582931"/>
                </a:lnTo>
              </a:path>
            </a:pathLst>
          </a:custGeom>
          <a:ln w="19050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620" name="SMARTInkShape-Group227">
            <a:extLst>
              <a:ext uri="{FF2B5EF4-FFF2-40B4-BE49-F238E27FC236}">
                <a16:creationId xmlns:a16="http://schemas.microsoft.com/office/drawing/2014/main" id="{08C5122D-24CA-4395-B797-8934A074A54F}"/>
              </a:ext>
            </a:extLst>
          </p:cNvPr>
          <p:cNvGrpSpPr/>
          <p:nvPr/>
        </p:nvGrpSpPr>
        <p:grpSpPr>
          <a:xfrm>
            <a:off x="4029892" y="4798226"/>
            <a:ext cx="1149534" cy="438350"/>
            <a:chOff x="4029892" y="4798226"/>
            <a:chExt cx="1149534" cy="438350"/>
          </a:xfrm>
        </p:grpSpPr>
        <p:sp>
          <p:nvSpPr>
            <p:cNvPr id="615" name="SMARTInkShape-808">
              <a:extLst>
                <a:ext uri="{FF2B5EF4-FFF2-40B4-BE49-F238E27FC236}">
                  <a16:creationId xmlns:a16="http://schemas.microsoft.com/office/drawing/2014/main" id="{EEAE50C6-D2EC-4E02-BC8F-689AE1466C14}"/>
                </a:ext>
              </a:extLst>
            </p:cNvPr>
            <p:cNvSpPr/>
            <p:nvPr/>
          </p:nvSpPr>
          <p:spPr>
            <a:xfrm>
              <a:off x="4029892" y="5040632"/>
              <a:ext cx="26038" cy="195944"/>
            </a:xfrm>
            <a:custGeom>
              <a:avLst/>
              <a:gdLst/>
              <a:ahLst/>
              <a:cxnLst/>
              <a:rect l="0" t="0" r="0" b="0"/>
              <a:pathLst>
                <a:path w="26038" h="195944">
                  <a:moveTo>
                    <a:pt x="6532" y="0"/>
                  </a:moveTo>
                  <a:lnTo>
                    <a:pt x="6532" y="8913"/>
                  </a:lnTo>
                  <a:lnTo>
                    <a:pt x="17829" y="31062"/>
                  </a:lnTo>
                  <a:lnTo>
                    <a:pt x="23850" y="54104"/>
                  </a:lnTo>
                  <a:lnTo>
                    <a:pt x="25677" y="74972"/>
                  </a:lnTo>
                  <a:lnTo>
                    <a:pt x="26037" y="97298"/>
                  </a:lnTo>
                  <a:lnTo>
                    <a:pt x="25383" y="120800"/>
                  </a:lnTo>
                  <a:lnTo>
                    <a:pt x="20953" y="141729"/>
                  </a:lnTo>
                  <a:lnTo>
                    <a:pt x="19863" y="161588"/>
                  </a:lnTo>
                  <a:lnTo>
                    <a:pt x="16207" y="176329"/>
                  </a:lnTo>
                  <a:lnTo>
                    <a:pt x="10590" y="183233"/>
                  </a:lnTo>
                  <a:lnTo>
                    <a:pt x="4707" y="188117"/>
                  </a:lnTo>
                  <a:lnTo>
                    <a:pt x="0" y="195943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16" name="SMARTInkShape-809">
              <a:extLst>
                <a:ext uri="{FF2B5EF4-FFF2-40B4-BE49-F238E27FC236}">
                  <a16:creationId xmlns:a16="http://schemas.microsoft.com/office/drawing/2014/main" id="{A6966B70-D577-4B63-9A5D-9B77A54E1172}"/>
                </a:ext>
              </a:extLst>
            </p:cNvPr>
            <p:cNvSpPr/>
            <p:nvPr/>
          </p:nvSpPr>
          <p:spPr>
            <a:xfrm>
              <a:off x="4193211" y="4806494"/>
              <a:ext cx="235099" cy="248716"/>
            </a:xfrm>
            <a:custGeom>
              <a:avLst/>
              <a:gdLst/>
              <a:ahLst/>
              <a:cxnLst/>
              <a:rect l="0" t="0" r="0" b="0"/>
              <a:pathLst>
                <a:path w="235099" h="248716">
                  <a:moveTo>
                    <a:pt x="32624" y="72485"/>
                  </a:moveTo>
                  <a:lnTo>
                    <a:pt x="25689" y="72485"/>
                  </a:lnTo>
                  <a:lnTo>
                    <a:pt x="23647" y="73029"/>
                  </a:lnTo>
                  <a:lnTo>
                    <a:pt x="22285" y="73936"/>
                  </a:lnTo>
                  <a:lnTo>
                    <a:pt x="17866" y="78532"/>
                  </a:lnTo>
                  <a:lnTo>
                    <a:pt x="8453" y="85154"/>
                  </a:lnTo>
                  <a:lnTo>
                    <a:pt x="4222" y="86279"/>
                  </a:lnTo>
                  <a:lnTo>
                    <a:pt x="2804" y="87124"/>
                  </a:lnTo>
                  <a:lnTo>
                    <a:pt x="77" y="91853"/>
                  </a:lnTo>
                  <a:lnTo>
                    <a:pt x="0" y="89411"/>
                  </a:lnTo>
                  <a:lnTo>
                    <a:pt x="3444" y="82640"/>
                  </a:lnTo>
                  <a:lnTo>
                    <a:pt x="19612" y="58457"/>
                  </a:lnTo>
                  <a:lnTo>
                    <a:pt x="35668" y="38181"/>
                  </a:lnTo>
                  <a:lnTo>
                    <a:pt x="61003" y="17654"/>
                  </a:lnTo>
                  <a:lnTo>
                    <a:pt x="90141" y="2362"/>
                  </a:lnTo>
                  <a:lnTo>
                    <a:pt x="102563" y="0"/>
                  </a:lnTo>
                  <a:lnTo>
                    <a:pt x="111121" y="899"/>
                  </a:lnTo>
                  <a:lnTo>
                    <a:pt x="128442" y="5912"/>
                  </a:lnTo>
                  <a:lnTo>
                    <a:pt x="135202" y="10421"/>
                  </a:lnTo>
                  <a:lnTo>
                    <a:pt x="147759" y="25889"/>
                  </a:lnTo>
                  <a:lnTo>
                    <a:pt x="158865" y="48306"/>
                  </a:lnTo>
                  <a:lnTo>
                    <a:pt x="166875" y="72103"/>
                  </a:lnTo>
                  <a:lnTo>
                    <a:pt x="168197" y="94022"/>
                  </a:lnTo>
                  <a:lnTo>
                    <a:pt x="165040" y="115091"/>
                  </a:lnTo>
                  <a:lnTo>
                    <a:pt x="163056" y="137784"/>
                  </a:lnTo>
                  <a:lnTo>
                    <a:pt x="158195" y="158537"/>
                  </a:lnTo>
                  <a:lnTo>
                    <a:pt x="152158" y="178476"/>
                  </a:lnTo>
                  <a:lnTo>
                    <a:pt x="145048" y="197627"/>
                  </a:lnTo>
                  <a:lnTo>
                    <a:pt x="131945" y="219003"/>
                  </a:lnTo>
                  <a:lnTo>
                    <a:pt x="122529" y="232556"/>
                  </a:lnTo>
                  <a:lnTo>
                    <a:pt x="110546" y="242015"/>
                  </a:lnTo>
                  <a:lnTo>
                    <a:pt x="99739" y="246813"/>
                  </a:lnTo>
                  <a:lnTo>
                    <a:pt x="90005" y="248234"/>
                  </a:lnTo>
                  <a:lnTo>
                    <a:pt x="77180" y="248715"/>
                  </a:lnTo>
                  <a:lnTo>
                    <a:pt x="72263" y="247329"/>
                  </a:lnTo>
                  <a:lnTo>
                    <a:pt x="63193" y="242004"/>
                  </a:lnTo>
                  <a:lnTo>
                    <a:pt x="50049" y="228260"/>
                  </a:lnTo>
                  <a:lnTo>
                    <a:pt x="47626" y="223179"/>
                  </a:lnTo>
                  <a:lnTo>
                    <a:pt x="46980" y="220301"/>
                  </a:lnTo>
                  <a:lnTo>
                    <a:pt x="49538" y="208448"/>
                  </a:lnTo>
                  <a:lnTo>
                    <a:pt x="63202" y="188629"/>
                  </a:lnTo>
                  <a:lnTo>
                    <a:pt x="74004" y="178865"/>
                  </a:lnTo>
                  <a:lnTo>
                    <a:pt x="96145" y="168844"/>
                  </a:lnTo>
                  <a:lnTo>
                    <a:pt x="108937" y="166531"/>
                  </a:lnTo>
                  <a:lnTo>
                    <a:pt x="131492" y="165643"/>
                  </a:lnTo>
                  <a:lnTo>
                    <a:pt x="155764" y="170897"/>
                  </a:lnTo>
                  <a:lnTo>
                    <a:pt x="160438" y="172383"/>
                  </a:lnTo>
                  <a:lnTo>
                    <a:pt x="167566" y="176936"/>
                  </a:lnTo>
                  <a:lnTo>
                    <a:pt x="173878" y="182045"/>
                  </a:lnTo>
                  <a:lnTo>
                    <a:pt x="184867" y="188525"/>
                  </a:lnTo>
                  <a:lnTo>
                    <a:pt x="213387" y="212855"/>
                  </a:lnTo>
                  <a:lnTo>
                    <a:pt x="231532" y="227098"/>
                  </a:lnTo>
                  <a:lnTo>
                    <a:pt x="235098" y="234138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17" name="SMARTInkShape-810">
              <a:extLst>
                <a:ext uri="{FF2B5EF4-FFF2-40B4-BE49-F238E27FC236}">
                  <a16:creationId xmlns:a16="http://schemas.microsoft.com/office/drawing/2014/main" id="{2EAD6A13-25BB-4917-AF4B-110FD675ED5C}"/>
                </a:ext>
              </a:extLst>
            </p:cNvPr>
            <p:cNvSpPr/>
            <p:nvPr/>
          </p:nvSpPr>
          <p:spPr>
            <a:xfrm>
              <a:off x="4565470" y="5006341"/>
              <a:ext cx="6532" cy="191045"/>
            </a:xfrm>
            <a:custGeom>
              <a:avLst/>
              <a:gdLst/>
              <a:ahLst/>
              <a:cxnLst/>
              <a:rect l="0" t="0" r="0" b="0"/>
              <a:pathLst>
                <a:path w="6532" h="191045">
                  <a:moveTo>
                    <a:pt x="0" y="0"/>
                  </a:moveTo>
                  <a:lnTo>
                    <a:pt x="0" y="22033"/>
                  </a:lnTo>
                  <a:lnTo>
                    <a:pt x="0" y="44409"/>
                  </a:lnTo>
                  <a:lnTo>
                    <a:pt x="3465" y="66345"/>
                  </a:lnTo>
                  <a:lnTo>
                    <a:pt x="5623" y="85214"/>
                  </a:lnTo>
                  <a:lnTo>
                    <a:pt x="6261" y="107194"/>
                  </a:lnTo>
                  <a:lnTo>
                    <a:pt x="6452" y="130942"/>
                  </a:lnTo>
                  <a:lnTo>
                    <a:pt x="6507" y="152614"/>
                  </a:lnTo>
                  <a:lnTo>
                    <a:pt x="6526" y="174986"/>
                  </a:lnTo>
                  <a:lnTo>
                    <a:pt x="6531" y="191044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18" name="SMARTInkShape-811">
              <a:extLst>
                <a:ext uri="{FF2B5EF4-FFF2-40B4-BE49-F238E27FC236}">
                  <a16:creationId xmlns:a16="http://schemas.microsoft.com/office/drawing/2014/main" id="{D399F366-BE9F-4B19-8C9D-26BF11A6513A}"/>
                </a:ext>
              </a:extLst>
            </p:cNvPr>
            <p:cNvSpPr/>
            <p:nvPr/>
          </p:nvSpPr>
          <p:spPr>
            <a:xfrm>
              <a:off x="4637585" y="4893675"/>
              <a:ext cx="136891" cy="9796"/>
            </a:xfrm>
            <a:custGeom>
              <a:avLst/>
              <a:gdLst/>
              <a:ahLst/>
              <a:cxnLst/>
              <a:rect l="0" t="0" r="0" b="0"/>
              <a:pathLst>
                <a:path w="136891" h="9796">
                  <a:moveTo>
                    <a:pt x="6262" y="4898"/>
                  </a:moveTo>
                  <a:lnTo>
                    <a:pt x="0" y="9594"/>
                  </a:lnTo>
                  <a:lnTo>
                    <a:pt x="29643" y="9795"/>
                  </a:lnTo>
                  <a:lnTo>
                    <a:pt x="45846" y="9252"/>
                  </a:lnTo>
                  <a:lnTo>
                    <a:pt x="72631" y="5579"/>
                  </a:lnTo>
                  <a:lnTo>
                    <a:pt x="102437" y="3535"/>
                  </a:lnTo>
                  <a:lnTo>
                    <a:pt x="121295" y="697"/>
                  </a:lnTo>
                  <a:lnTo>
                    <a:pt x="136890" y="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19" name="SMARTInkShape-812">
              <a:extLst>
                <a:ext uri="{FF2B5EF4-FFF2-40B4-BE49-F238E27FC236}">
                  <a16:creationId xmlns:a16="http://schemas.microsoft.com/office/drawing/2014/main" id="{2F40B65B-9BE7-4C98-80DA-C4FBC5CCD489}"/>
                </a:ext>
              </a:extLst>
            </p:cNvPr>
            <p:cNvSpPr/>
            <p:nvPr/>
          </p:nvSpPr>
          <p:spPr>
            <a:xfrm>
              <a:off x="4892042" y="4798226"/>
              <a:ext cx="287384" cy="247304"/>
            </a:xfrm>
            <a:custGeom>
              <a:avLst/>
              <a:gdLst/>
              <a:ahLst/>
              <a:cxnLst/>
              <a:rect l="0" t="0" r="0" b="0"/>
              <a:pathLst>
                <a:path w="287384" h="247304">
                  <a:moveTo>
                    <a:pt x="0" y="17071"/>
                  </a:moveTo>
                  <a:lnTo>
                    <a:pt x="0" y="14471"/>
                  </a:lnTo>
                  <a:lnTo>
                    <a:pt x="1934" y="11742"/>
                  </a:lnTo>
                  <a:lnTo>
                    <a:pt x="5622" y="8155"/>
                  </a:lnTo>
                  <a:lnTo>
                    <a:pt x="13195" y="4935"/>
                  </a:lnTo>
                  <a:lnTo>
                    <a:pt x="40681" y="0"/>
                  </a:lnTo>
                  <a:lnTo>
                    <a:pt x="50979" y="49"/>
                  </a:lnTo>
                  <a:lnTo>
                    <a:pt x="69415" y="4516"/>
                  </a:lnTo>
                  <a:lnTo>
                    <a:pt x="92973" y="15640"/>
                  </a:lnTo>
                  <a:lnTo>
                    <a:pt x="120959" y="34770"/>
                  </a:lnTo>
                  <a:lnTo>
                    <a:pt x="130685" y="42897"/>
                  </a:lnTo>
                  <a:lnTo>
                    <a:pt x="144777" y="62873"/>
                  </a:lnTo>
                  <a:lnTo>
                    <a:pt x="157856" y="85022"/>
                  </a:lnTo>
                  <a:lnTo>
                    <a:pt x="166702" y="109030"/>
                  </a:lnTo>
                  <a:lnTo>
                    <a:pt x="168167" y="127715"/>
                  </a:lnTo>
                  <a:lnTo>
                    <a:pt x="162528" y="150384"/>
                  </a:lnTo>
                  <a:lnTo>
                    <a:pt x="154427" y="173066"/>
                  </a:lnTo>
                  <a:lnTo>
                    <a:pt x="138502" y="196766"/>
                  </a:lnTo>
                  <a:lnTo>
                    <a:pt x="125247" y="211074"/>
                  </a:lnTo>
                  <a:lnTo>
                    <a:pt x="112906" y="221087"/>
                  </a:lnTo>
                  <a:lnTo>
                    <a:pt x="104366" y="224765"/>
                  </a:lnTo>
                  <a:lnTo>
                    <a:pt x="73194" y="232780"/>
                  </a:lnTo>
                  <a:lnTo>
                    <a:pt x="59183" y="236107"/>
                  </a:lnTo>
                  <a:lnTo>
                    <a:pt x="50251" y="236340"/>
                  </a:lnTo>
                  <a:lnTo>
                    <a:pt x="21539" y="231422"/>
                  </a:lnTo>
                  <a:lnTo>
                    <a:pt x="11269" y="225841"/>
                  </a:lnTo>
                  <a:lnTo>
                    <a:pt x="4467" y="218508"/>
                  </a:lnTo>
                  <a:lnTo>
                    <a:pt x="1322" y="212041"/>
                  </a:lnTo>
                  <a:lnTo>
                    <a:pt x="115" y="201641"/>
                  </a:lnTo>
                  <a:lnTo>
                    <a:pt x="1986" y="198343"/>
                  </a:lnTo>
                  <a:lnTo>
                    <a:pt x="3501" y="196702"/>
                  </a:lnTo>
                  <a:lnTo>
                    <a:pt x="16361" y="190156"/>
                  </a:lnTo>
                  <a:lnTo>
                    <a:pt x="43849" y="180175"/>
                  </a:lnTo>
                  <a:lnTo>
                    <a:pt x="75564" y="178809"/>
                  </a:lnTo>
                  <a:lnTo>
                    <a:pt x="104992" y="182612"/>
                  </a:lnTo>
                  <a:lnTo>
                    <a:pt x="122306" y="184774"/>
                  </a:lnTo>
                  <a:lnTo>
                    <a:pt x="148095" y="190381"/>
                  </a:lnTo>
                  <a:lnTo>
                    <a:pt x="176653" y="197274"/>
                  </a:lnTo>
                  <a:lnTo>
                    <a:pt x="207559" y="208555"/>
                  </a:lnTo>
                  <a:lnTo>
                    <a:pt x="238313" y="223866"/>
                  </a:lnTo>
                  <a:lnTo>
                    <a:pt x="266400" y="235336"/>
                  </a:lnTo>
                  <a:lnTo>
                    <a:pt x="287383" y="247303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621" name="SMARTInkShape-813">
            <a:extLst>
              <a:ext uri="{FF2B5EF4-FFF2-40B4-BE49-F238E27FC236}">
                <a16:creationId xmlns:a16="http://schemas.microsoft.com/office/drawing/2014/main" id="{8E13D005-D39C-4AD6-BA80-6ACDABBC65FD}"/>
              </a:ext>
            </a:extLst>
          </p:cNvPr>
          <p:cNvSpPr/>
          <p:nvPr/>
        </p:nvSpPr>
        <p:spPr>
          <a:xfrm>
            <a:off x="3631655" y="4874080"/>
            <a:ext cx="247705" cy="239990"/>
          </a:xfrm>
          <a:custGeom>
            <a:avLst/>
            <a:gdLst/>
            <a:ahLst/>
            <a:cxnLst/>
            <a:rect l="0" t="0" r="0" b="0"/>
            <a:pathLst>
              <a:path w="247705" h="239990">
                <a:moveTo>
                  <a:pt x="215357" y="0"/>
                </a:moveTo>
                <a:lnTo>
                  <a:pt x="205628" y="0"/>
                </a:lnTo>
                <a:lnTo>
                  <a:pt x="201841" y="1451"/>
                </a:lnTo>
                <a:lnTo>
                  <a:pt x="191349" y="7811"/>
                </a:lnTo>
                <a:lnTo>
                  <a:pt x="169061" y="13558"/>
                </a:lnTo>
                <a:lnTo>
                  <a:pt x="136562" y="14665"/>
                </a:lnTo>
                <a:lnTo>
                  <a:pt x="105892" y="14695"/>
                </a:lnTo>
                <a:lnTo>
                  <a:pt x="91242" y="14152"/>
                </a:lnTo>
                <a:lnTo>
                  <a:pt x="76591" y="10478"/>
                </a:lnTo>
                <a:lnTo>
                  <a:pt x="57384" y="9856"/>
                </a:lnTo>
                <a:lnTo>
                  <a:pt x="52497" y="11276"/>
                </a:lnTo>
                <a:lnTo>
                  <a:pt x="46914" y="14020"/>
                </a:lnTo>
                <a:lnTo>
                  <a:pt x="42480" y="14494"/>
                </a:lnTo>
                <a:lnTo>
                  <a:pt x="41323" y="15106"/>
                </a:lnTo>
                <a:lnTo>
                  <a:pt x="40552" y="16058"/>
                </a:lnTo>
                <a:lnTo>
                  <a:pt x="40037" y="17237"/>
                </a:lnTo>
                <a:lnTo>
                  <a:pt x="33975" y="24613"/>
                </a:lnTo>
                <a:lnTo>
                  <a:pt x="29036" y="48121"/>
                </a:lnTo>
                <a:lnTo>
                  <a:pt x="26217" y="67015"/>
                </a:lnTo>
                <a:lnTo>
                  <a:pt x="26725" y="80023"/>
                </a:lnTo>
                <a:lnTo>
                  <a:pt x="32299" y="97680"/>
                </a:lnTo>
                <a:lnTo>
                  <a:pt x="32454" y="102079"/>
                </a:lnTo>
                <a:lnTo>
                  <a:pt x="33187" y="102343"/>
                </a:lnTo>
                <a:lnTo>
                  <a:pt x="35938" y="102635"/>
                </a:lnTo>
                <a:lnTo>
                  <a:pt x="39579" y="101314"/>
                </a:lnTo>
                <a:lnTo>
                  <a:pt x="69664" y="84863"/>
                </a:lnTo>
                <a:lnTo>
                  <a:pt x="93644" y="75652"/>
                </a:lnTo>
                <a:lnTo>
                  <a:pt x="118703" y="73765"/>
                </a:lnTo>
                <a:lnTo>
                  <a:pt x="147599" y="77722"/>
                </a:lnTo>
                <a:lnTo>
                  <a:pt x="179592" y="85138"/>
                </a:lnTo>
                <a:lnTo>
                  <a:pt x="197756" y="92030"/>
                </a:lnTo>
                <a:lnTo>
                  <a:pt x="210223" y="100263"/>
                </a:lnTo>
                <a:lnTo>
                  <a:pt x="233417" y="122503"/>
                </a:lnTo>
                <a:lnTo>
                  <a:pt x="237898" y="129013"/>
                </a:lnTo>
                <a:lnTo>
                  <a:pt x="246443" y="151857"/>
                </a:lnTo>
                <a:lnTo>
                  <a:pt x="247704" y="164919"/>
                </a:lnTo>
                <a:lnTo>
                  <a:pt x="238897" y="187114"/>
                </a:lnTo>
                <a:lnTo>
                  <a:pt x="225302" y="202020"/>
                </a:lnTo>
                <a:lnTo>
                  <a:pt x="208640" y="213996"/>
                </a:lnTo>
                <a:lnTo>
                  <a:pt x="180749" y="229076"/>
                </a:lnTo>
                <a:lnTo>
                  <a:pt x="149786" y="237700"/>
                </a:lnTo>
                <a:lnTo>
                  <a:pt x="117352" y="239723"/>
                </a:lnTo>
                <a:lnTo>
                  <a:pt x="86659" y="239989"/>
                </a:lnTo>
                <a:lnTo>
                  <a:pt x="70303" y="238567"/>
                </a:lnTo>
                <a:lnTo>
                  <a:pt x="39462" y="231556"/>
                </a:lnTo>
                <a:lnTo>
                  <a:pt x="26080" y="229173"/>
                </a:lnTo>
                <a:lnTo>
                  <a:pt x="18749" y="226496"/>
                </a:lnTo>
                <a:lnTo>
                  <a:pt x="10171" y="220342"/>
                </a:lnTo>
                <a:lnTo>
                  <a:pt x="1865" y="216486"/>
                </a:lnTo>
                <a:lnTo>
                  <a:pt x="1184" y="215626"/>
                </a:lnTo>
                <a:lnTo>
                  <a:pt x="224" y="211814"/>
                </a:lnTo>
                <a:lnTo>
                  <a:pt x="0" y="208802"/>
                </a:lnTo>
                <a:lnTo>
                  <a:pt x="1835" y="205649"/>
                </a:lnTo>
                <a:lnTo>
                  <a:pt x="6351" y="200840"/>
                </a:lnTo>
              </a:path>
            </a:pathLst>
          </a:custGeom>
          <a:ln w="19050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625" name="SMARTInkShape-Group229">
            <a:extLst>
              <a:ext uri="{FF2B5EF4-FFF2-40B4-BE49-F238E27FC236}">
                <a16:creationId xmlns:a16="http://schemas.microsoft.com/office/drawing/2014/main" id="{8AF1190F-7B6F-4BDF-8223-E028B77B2C3C}"/>
              </a:ext>
            </a:extLst>
          </p:cNvPr>
          <p:cNvGrpSpPr/>
          <p:nvPr/>
        </p:nvGrpSpPr>
        <p:grpSpPr>
          <a:xfrm>
            <a:off x="3108961" y="5016136"/>
            <a:ext cx="84823" cy="112667"/>
            <a:chOff x="3108961" y="5016136"/>
            <a:chExt cx="84823" cy="112667"/>
          </a:xfrm>
        </p:grpSpPr>
        <p:sp>
          <p:nvSpPr>
            <p:cNvPr id="622" name="SMARTInkShape-814">
              <a:extLst>
                <a:ext uri="{FF2B5EF4-FFF2-40B4-BE49-F238E27FC236}">
                  <a16:creationId xmlns:a16="http://schemas.microsoft.com/office/drawing/2014/main" id="{70A5A92A-55EA-4FAC-8B9A-C34B91131914}"/>
                </a:ext>
              </a:extLst>
            </p:cNvPr>
            <p:cNvSpPr/>
            <p:nvPr/>
          </p:nvSpPr>
          <p:spPr>
            <a:xfrm>
              <a:off x="3115492" y="5016136"/>
              <a:ext cx="6533" cy="19595"/>
            </a:xfrm>
            <a:custGeom>
              <a:avLst/>
              <a:gdLst/>
              <a:ahLst/>
              <a:cxnLst/>
              <a:rect l="0" t="0" r="0" b="0"/>
              <a:pathLst>
                <a:path w="6533" h="19595">
                  <a:moveTo>
                    <a:pt x="6532" y="0"/>
                  </a:moveTo>
                  <a:lnTo>
                    <a:pt x="909" y="4219"/>
                  </a:lnTo>
                  <a:lnTo>
                    <a:pt x="270" y="7297"/>
                  </a:lnTo>
                  <a:lnTo>
                    <a:pt x="0" y="19594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23" name="SMARTInkShape-815">
              <a:extLst>
                <a:ext uri="{FF2B5EF4-FFF2-40B4-BE49-F238E27FC236}">
                  <a16:creationId xmlns:a16="http://schemas.microsoft.com/office/drawing/2014/main" id="{2505D50C-858A-490A-A4D2-1F606D285091}"/>
                </a:ext>
              </a:extLst>
            </p:cNvPr>
            <p:cNvSpPr/>
            <p:nvPr/>
          </p:nvSpPr>
          <p:spPr>
            <a:xfrm>
              <a:off x="3108961" y="5021041"/>
              <a:ext cx="31661" cy="19590"/>
            </a:xfrm>
            <a:custGeom>
              <a:avLst/>
              <a:gdLst/>
              <a:ahLst/>
              <a:cxnLst/>
              <a:rect l="0" t="0" r="0" b="0"/>
              <a:pathLst>
                <a:path w="31661" h="19590">
                  <a:moveTo>
                    <a:pt x="0" y="19589"/>
                  </a:moveTo>
                  <a:lnTo>
                    <a:pt x="0" y="12291"/>
                  </a:lnTo>
                  <a:lnTo>
                    <a:pt x="725" y="11459"/>
                  </a:lnTo>
                  <a:lnTo>
                    <a:pt x="1935" y="10903"/>
                  </a:lnTo>
                  <a:lnTo>
                    <a:pt x="3467" y="10532"/>
                  </a:lnTo>
                  <a:lnTo>
                    <a:pt x="4488" y="9741"/>
                  </a:lnTo>
                  <a:lnTo>
                    <a:pt x="5623" y="7411"/>
                  </a:lnTo>
                  <a:lnTo>
                    <a:pt x="6652" y="6570"/>
                  </a:lnTo>
                  <a:lnTo>
                    <a:pt x="19520" y="491"/>
                  </a:lnTo>
                  <a:lnTo>
                    <a:pt x="31660" y="0"/>
                  </a:lnTo>
                  <a:lnTo>
                    <a:pt x="30279" y="1448"/>
                  </a:lnTo>
                  <a:lnTo>
                    <a:pt x="22730" y="7433"/>
                  </a:lnTo>
                  <a:lnTo>
                    <a:pt x="19053" y="8744"/>
                  </a:lnTo>
                  <a:lnTo>
                    <a:pt x="12406" y="9779"/>
                  </a:lnTo>
                  <a:lnTo>
                    <a:pt x="9320" y="9788"/>
                  </a:lnTo>
                  <a:lnTo>
                    <a:pt x="10916" y="9790"/>
                  </a:lnTo>
                  <a:lnTo>
                    <a:pt x="11631" y="9246"/>
                  </a:lnTo>
                  <a:lnTo>
                    <a:pt x="13063" y="4893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24" name="SMARTInkShape-816">
              <a:extLst>
                <a:ext uri="{FF2B5EF4-FFF2-40B4-BE49-F238E27FC236}">
                  <a16:creationId xmlns:a16="http://schemas.microsoft.com/office/drawing/2014/main" id="{4F31BBD5-BF53-4306-9992-78177C84DD5E}"/>
                </a:ext>
              </a:extLst>
            </p:cNvPr>
            <p:cNvSpPr/>
            <p:nvPr/>
          </p:nvSpPr>
          <p:spPr>
            <a:xfrm>
              <a:off x="3148149" y="5109209"/>
              <a:ext cx="45635" cy="19594"/>
            </a:xfrm>
            <a:custGeom>
              <a:avLst/>
              <a:gdLst/>
              <a:ahLst/>
              <a:cxnLst/>
              <a:rect l="0" t="0" r="0" b="0"/>
              <a:pathLst>
                <a:path w="45635" h="19594">
                  <a:moveTo>
                    <a:pt x="6532" y="14696"/>
                  </a:moveTo>
                  <a:lnTo>
                    <a:pt x="80" y="9857"/>
                  </a:lnTo>
                  <a:lnTo>
                    <a:pt x="3491" y="9816"/>
                  </a:lnTo>
                  <a:lnTo>
                    <a:pt x="4505" y="9266"/>
                  </a:lnTo>
                  <a:lnTo>
                    <a:pt x="5631" y="7203"/>
                  </a:lnTo>
                  <a:lnTo>
                    <a:pt x="6657" y="6434"/>
                  </a:lnTo>
                  <a:lnTo>
                    <a:pt x="9732" y="5584"/>
                  </a:lnTo>
                  <a:lnTo>
                    <a:pt x="15544" y="5102"/>
                  </a:lnTo>
                  <a:lnTo>
                    <a:pt x="16894" y="4490"/>
                  </a:lnTo>
                  <a:lnTo>
                    <a:pt x="17794" y="3538"/>
                  </a:lnTo>
                  <a:lnTo>
                    <a:pt x="18395" y="2359"/>
                  </a:lnTo>
                  <a:lnTo>
                    <a:pt x="19521" y="1572"/>
                  </a:lnTo>
                  <a:lnTo>
                    <a:pt x="22707" y="700"/>
                  </a:lnTo>
                  <a:lnTo>
                    <a:pt x="42378" y="0"/>
                  </a:lnTo>
                  <a:lnTo>
                    <a:pt x="43492" y="546"/>
                  </a:lnTo>
                  <a:lnTo>
                    <a:pt x="44235" y="1452"/>
                  </a:lnTo>
                  <a:lnTo>
                    <a:pt x="45525" y="4989"/>
                  </a:lnTo>
                  <a:lnTo>
                    <a:pt x="45634" y="7299"/>
                  </a:lnTo>
                  <a:lnTo>
                    <a:pt x="43747" y="10138"/>
                  </a:lnTo>
                  <a:lnTo>
                    <a:pt x="42228" y="11658"/>
                  </a:lnTo>
                  <a:lnTo>
                    <a:pt x="38604" y="13345"/>
                  </a:lnTo>
                  <a:lnTo>
                    <a:pt x="36622" y="13796"/>
                  </a:lnTo>
                  <a:lnTo>
                    <a:pt x="35301" y="14641"/>
                  </a:lnTo>
                  <a:lnTo>
                    <a:pt x="33832" y="17031"/>
                  </a:lnTo>
                  <a:lnTo>
                    <a:pt x="32715" y="17886"/>
                  </a:lnTo>
                  <a:lnTo>
                    <a:pt x="27137" y="19370"/>
                  </a:lnTo>
                  <a:lnTo>
                    <a:pt x="7796" y="19593"/>
                  </a:lnTo>
                  <a:lnTo>
                    <a:pt x="0" y="14696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629" name="SMARTInkShape-Group230">
            <a:extLst>
              <a:ext uri="{FF2B5EF4-FFF2-40B4-BE49-F238E27FC236}">
                <a16:creationId xmlns:a16="http://schemas.microsoft.com/office/drawing/2014/main" id="{FFAA37A9-5CC0-4DBF-B0F0-896EDB98CB60}"/>
              </a:ext>
            </a:extLst>
          </p:cNvPr>
          <p:cNvGrpSpPr/>
          <p:nvPr/>
        </p:nvGrpSpPr>
        <p:grpSpPr>
          <a:xfrm>
            <a:off x="2161903" y="5001442"/>
            <a:ext cx="731210" cy="199990"/>
            <a:chOff x="2161903" y="5001442"/>
            <a:chExt cx="731210" cy="199990"/>
          </a:xfrm>
        </p:grpSpPr>
        <p:sp>
          <p:nvSpPr>
            <p:cNvPr id="626" name="SMARTInkShape-817">
              <a:extLst>
                <a:ext uri="{FF2B5EF4-FFF2-40B4-BE49-F238E27FC236}">
                  <a16:creationId xmlns:a16="http://schemas.microsoft.com/office/drawing/2014/main" id="{5E99A3E5-482F-46FC-80C1-6581DC655890}"/>
                </a:ext>
              </a:extLst>
            </p:cNvPr>
            <p:cNvSpPr/>
            <p:nvPr/>
          </p:nvSpPr>
          <p:spPr>
            <a:xfrm>
              <a:off x="2161903" y="5025957"/>
              <a:ext cx="280852" cy="175475"/>
            </a:xfrm>
            <a:custGeom>
              <a:avLst/>
              <a:gdLst/>
              <a:ahLst/>
              <a:cxnLst/>
              <a:rect l="0" t="0" r="0" b="0"/>
              <a:pathLst>
                <a:path w="280852" h="175475">
                  <a:moveTo>
                    <a:pt x="0" y="14675"/>
                  </a:moveTo>
                  <a:lnTo>
                    <a:pt x="0" y="26189"/>
                  </a:lnTo>
                  <a:lnTo>
                    <a:pt x="3763" y="37109"/>
                  </a:lnTo>
                  <a:lnTo>
                    <a:pt x="639" y="59135"/>
                  </a:lnTo>
                  <a:lnTo>
                    <a:pt x="5254" y="83303"/>
                  </a:lnTo>
                  <a:lnTo>
                    <a:pt x="7089" y="107753"/>
                  </a:lnTo>
                  <a:lnTo>
                    <a:pt x="12133" y="132241"/>
                  </a:lnTo>
                  <a:lnTo>
                    <a:pt x="14876" y="151403"/>
                  </a:lnTo>
                  <a:lnTo>
                    <a:pt x="18196" y="161503"/>
                  </a:lnTo>
                  <a:lnTo>
                    <a:pt x="19512" y="173449"/>
                  </a:lnTo>
                  <a:lnTo>
                    <a:pt x="18814" y="174407"/>
                  </a:lnTo>
                  <a:lnTo>
                    <a:pt x="17622" y="175048"/>
                  </a:lnTo>
                  <a:lnTo>
                    <a:pt x="16103" y="175474"/>
                  </a:lnTo>
                  <a:lnTo>
                    <a:pt x="15089" y="175214"/>
                  </a:lnTo>
                  <a:lnTo>
                    <a:pt x="14414" y="174496"/>
                  </a:lnTo>
                  <a:lnTo>
                    <a:pt x="13963" y="173474"/>
                  </a:lnTo>
                  <a:lnTo>
                    <a:pt x="8012" y="166369"/>
                  </a:lnTo>
                  <a:lnTo>
                    <a:pt x="6618" y="149890"/>
                  </a:lnTo>
                  <a:lnTo>
                    <a:pt x="5822" y="135766"/>
                  </a:lnTo>
                  <a:lnTo>
                    <a:pt x="607" y="112024"/>
                  </a:lnTo>
                  <a:lnTo>
                    <a:pt x="905" y="98310"/>
                  </a:lnTo>
                  <a:lnTo>
                    <a:pt x="5647" y="77650"/>
                  </a:lnTo>
                  <a:lnTo>
                    <a:pt x="13519" y="59098"/>
                  </a:lnTo>
                  <a:lnTo>
                    <a:pt x="17794" y="49064"/>
                  </a:lnTo>
                  <a:lnTo>
                    <a:pt x="18394" y="45765"/>
                  </a:lnTo>
                  <a:lnTo>
                    <a:pt x="22931" y="39196"/>
                  </a:lnTo>
                  <a:lnTo>
                    <a:pt x="43418" y="16410"/>
                  </a:lnTo>
                  <a:lnTo>
                    <a:pt x="50037" y="8778"/>
                  </a:lnTo>
                  <a:lnTo>
                    <a:pt x="60955" y="2789"/>
                  </a:lnTo>
                  <a:lnTo>
                    <a:pt x="67247" y="1228"/>
                  </a:lnTo>
                  <a:lnTo>
                    <a:pt x="93537" y="0"/>
                  </a:lnTo>
                  <a:lnTo>
                    <a:pt x="103592" y="2585"/>
                  </a:lnTo>
                  <a:lnTo>
                    <a:pt x="106073" y="4438"/>
                  </a:lnTo>
                  <a:lnTo>
                    <a:pt x="108829" y="9399"/>
                  </a:lnTo>
                  <a:lnTo>
                    <a:pt x="116600" y="32870"/>
                  </a:lnTo>
                  <a:lnTo>
                    <a:pt x="116649" y="45745"/>
                  </a:lnTo>
                  <a:lnTo>
                    <a:pt x="107828" y="67608"/>
                  </a:lnTo>
                  <a:lnTo>
                    <a:pt x="99771" y="78016"/>
                  </a:lnTo>
                  <a:lnTo>
                    <a:pt x="98046" y="81470"/>
                  </a:lnTo>
                  <a:lnTo>
                    <a:pt x="94859" y="84821"/>
                  </a:lnTo>
                  <a:lnTo>
                    <a:pt x="91024" y="86671"/>
                  </a:lnTo>
                  <a:lnTo>
                    <a:pt x="78544" y="88141"/>
                  </a:lnTo>
                  <a:lnTo>
                    <a:pt x="78488" y="88145"/>
                  </a:lnTo>
                  <a:lnTo>
                    <a:pt x="78377" y="74357"/>
                  </a:lnTo>
                  <a:lnTo>
                    <a:pt x="81844" y="71123"/>
                  </a:lnTo>
                  <a:lnTo>
                    <a:pt x="87417" y="69698"/>
                  </a:lnTo>
                  <a:lnTo>
                    <a:pt x="119831" y="68571"/>
                  </a:lnTo>
                  <a:lnTo>
                    <a:pt x="128558" y="69107"/>
                  </a:lnTo>
                  <a:lnTo>
                    <a:pt x="151874" y="76915"/>
                  </a:lnTo>
                  <a:lnTo>
                    <a:pt x="180979" y="94011"/>
                  </a:lnTo>
                  <a:lnTo>
                    <a:pt x="211199" y="111064"/>
                  </a:lnTo>
                  <a:lnTo>
                    <a:pt x="224976" y="118588"/>
                  </a:lnTo>
                  <a:lnTo>
                    <a:pt x="255572" y="125470"/>
                  </a:lnTo>
                  <a:lnTo>
                    <a:pt x="280851" y="127342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27" name="SMARTInkShape-818">
              <a:extLst>
                <a:ext uri="{FF2B5EF4-FFF2-40B4-BE49-F238E27FC236}">
                  <a16:creationId xmlns:a16="http://schemas.microsoft.com/office/drawing/2014/main" id="{7F3C70DD-11A1-4843-973E-AF00BC7ECC36}"/>
                </a:ext>
              </a:extLst>
            </p:cNvPr>
            <p:cNvSpPr/>
            <p:nvPr/>
          </p:nvSpPr>
          <p:spPr>
            <a:xfrm>
              <a:off x="2481942" y="5016330"/>
              <a:ext cx="129661" cy="165981"/>
            </a:xfrm>
            <a:custGeom>
              <a:avLst/>
              <a:gdLst/>
              <a:ahLst/>
              <a:cxnLst/>
              <a:rect l="0" t="0" r="0" b="0"/>
              <a:pathLst>
                <a:path w="129661" h="165981">
                  <a:moveTo>
                    <a:pt x="19595" y="34098"/>
                  </a:moveTo>
                  <a:lnTo>
                    <a:pt x="16128" y="34098"/>
                  </a:lnTo>
                  <a:lnTo>
                    <a:pt x="15107" y="34643"/>
                  </a:lnTo>
                  <a:lnTo>
                    <a:pt x="14426" y="35549"/>
                  </a:lnTo>
                  <a:lnTo>
                    <a:pt x="13333" y="38315"/>
                  </a:lnTo>
                  <a:lnTo>
                    <a:pt x="12354" y="55667"/>
                  </a:lnTo>
                  <a:lnTo>
                    <a:pt x="7442" y="74299"/>
                  </a:lnTo>
                  <a:lnTo>
                    <a:pt x="7437" y="93081"/>
                  </a:lnTo>
                  <a:lnTo>
                    <a:pt x="15647" y="117401"/>
                  </a:lnTo>
                  <a:lnTo>
                    <a:pt x="26180" y="140419"/>
                  </a:lnTo>
                  <a:lnTo>
                    <a:pt x="39194" y="159882"/>
                  </a:lnTo>
                  <a:lnTo>
                    <a:pt x="41370" y="162041"/>
                  </a:lnTo>
                  <a:lnTo>
                    <a:pt x="47657" y="164440"/>
                  </a:lnTo>
                  <a:lnTo>
                    <a:pt x="60053" y="165980"/>
                  </a:lnTo>
                  <a:lnTo>
                    <a:pt x="70691" y="163646"/>
                  </a:lnTo>
                  <a:lnTo>
                    <a:pt x="83035" y="156908"/>
                  </a:lnTo>
                  <a:lnTo>
                    <a:pt x="94995" y="144879"/>
                  </a:lnTo>
                  <a:lnTo>
                    <a:pt x="112551" y="122149"/>
                  </a:lnTo>
                  <a:lnTo>
                    <a:pt x="122340" y="100633"/>
                  </a:lnTo>
                  <a:lnTo>
                    <a:pt x="128777" y="82679"/>
                  </a:lnTo>
                  <a:lnTo>
                    <a:pt x="129660" y="62448"/>
                  </a:lnTo>
                  <a:lnTo>
                    <a:pt x="120193" y="39490"/>
                  </a:lnTo>
                  <a:lnTo>
                    <a:pt x="118734" y="34136"/>
                  </a:lnTo>
                  <a:lnTo>
                    <a:pt x="110978" y="25463"/>
                  </a:lnTo>
                  <a:lnTo>
                    <a:pt x="95981" y="13116"/>
                  </a:lnTo>
                  <a:lnTo>
                    <a:pt x="67988" y="1998"/>
                  </a:lnTo>
                  <a:lnTo>
                    <a:pt x="43396" y="0"/>
                  </a:lnTo>
                  <a:lnTo>
                    <a:pt x="31163" y="409"/>
                  </a:lnTo>
                  <a:lnTo>
                    <a:pt x="0" y="9605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28" name="SMARTInkShape-819">
              <a:extLst>
                <a:ext uri="{FF2B5EF4-FFF2-40B4-BE49-F238E27FC236}">
                  <a16:creationId xmlns:a16="http://schemas.microsoft.com/office/drawing/2014/main" id="{5A327F6F-F1F6-4516-AA02-8B1A9728C7AC}"/>
                </a:ext>
              </a:extLst>
            </p:cNvPr>
            <p:cNvSpPr/>
            <p:nvPr/>
          </p:nvSpPr>
          <p:spPr>
            <a:xfrm>
              <a:off x="2717457" y="5001442"/>
              <a:ext cx="175656" cy="191044"/>
            </a:xfrm>
            <a:custGeom>
              <a:avLst/>
              <a:gdLst/>
              <a:ahLst/>
              <a:cxnLst/>
              <a:rect l="0" t="0" r="0" b="0"/>
              <a:pathLst>
                <a:path w="175656" h="191044">
                  <a:moveTo>
                    <a:pt x="104120" y="0"/>
                  </a:moveTo>
                  <a:lnTo>
                    <a:pt x="92873" y="0"/>
                  </a:lnTo>
                  <a:lnTo>
                    <a:pt x="84192" y="3878"/>
                  </a:lnTo>
                  <a:lnTo>
                    <a:pt x="77359" y="5309"/>
                  </a:lnTo>
                  <a:lnTo>
                    <a:pt x="65881" y="10201"/>
                  </a:lnTo>
                  <a:lnTo>
                    <a:pt x="37553" y="30351"/>
                  </a:lnTo>
                  <a:lnTo>
                    <a:pt x="17058" y="50400"/>
                  </a:lnTo>
                  <a:lnTo>
                    <a:pt x="12691" y="52335"/>
                  </a:lnTo>
                  <a:lnTo>
                    <a:pt x="8331" y="53741"/>
                  </a:lnTo>
                  <a:lnTo>
                    <a:pt x="3974" y="56180"/>
                  </a:lnTo>
                  <a:lnTo>
                    <a:pt x="1554" y="59078"/>
                  </a:lnTo>
                  <a:lnTo>
                    <a:pt x="0" y="62773"/>
                  </a:lnTo>
                  <a:lnTo>
                    <a:pt x="1722" y="64731"/>
                  </a:lnTo>
                  <a:lnTo>
                    <a:pt x="3198" y="66013"/>
                  </a:lnTo>
                  <a:lnTo>
                    <a:pt x="6772" y="67439"/>
                  </a:lnTo>
                  <a:lnTo>
                    <a:pt x="8742" y="67820"/>
                  </a:lnTo>
                  <a:lnTo>
                    <a:pt x="19266" y="72358"/>
                  </a:lnTo>
                  <a:lnTo>
                    <a:pt x="37922" y="73413"/>
                  </a:lnTo>
                  <a:lnTo>
                    <a:pt x="68492" y="69255"/>
                  </a:lnTo>
                  <a:lnTo>
                    <a:pt x="98057" y="68669"/>
                  </a:lnTo>
                  <a:lnTo>
                    <a:pt x="109408" y="69164"/>
                  </a:lnTo>
                  <a:lnTo>
                    <a:pt x="140258" y="74630"/>
                  </a:lnTo>
                  <a:lnTo>
                    <a:pt x="150872" y="80171"/>
                  </a:lnTo>
                  <a:lnTo>
                    <a:pt x="163993" y="89194"/>
                  </a:lnTo>
                  <a:lnTo>
                    <a:pt x="167016" y="94252"/>
                  </a:lnTo>
                  <a:lnTo>
                    <a:pt x="174392" y="116648"/>
                  </a:lnTo>
                  <a:lnTo>
                    <a:pt x="175655" y="130448"/>
                  </a:lnTo>
                  <a:lnTo>
                    <a:pt x="170315" y="150208"/>
                  </a:lnTo>
                  <a:lnTo>
                    <a:pt x="165955" y="156747"/>
                  </a:lnTo>
                  <a:lnTo>
                    <a:pt x="159180" y="162740"/>
                  </a:lnTo>
                  <a:lnTo>
                    <a:pt x="144939" y="172470"/>
                  </a:lnTo>
                  <a:lnTo>
                    <a:pt x="138953" y="177890"/>
                  </a:lnTo>
                  <a:lnTo>
                    <a:pt x="131455" y="182113"/>
                  </a:lnTo>
                  <a:lnTo>
                    <a:pt x="123284" y="184354"/>
                  </a:lnTo>
                  <a:lnTo>
                    <a:pt x="93209" y="190259"/>
                  </a:lnTo>
                  <a:lnTo>
                    <a:pt x="63639" y="190976"/>
                  </a:lnTo>
                  <a:lnTo>
                    <a:pt x="31198" y="191043"/>
                  </a:lnTo>
                  <a:lnTo>
                    <a:pt x="26232" y="189593"/>
                  </a:lnTo>
                  <a:lnTo>
                    <a:pt x="10532" y="179530"/>
                  </a:lnTo>
                  <a:lnTo>
                    <a:pt x="8097" y="176312"/>
                  </a:lnTo>
                  <a:lnTo>
                    <a:pt x="6149" y="166551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630" name="SMARTInkShape-820">
            <a:extLst>
              <a:ext uri="{FF2B5EF4-FFF2-40B4-BE49-F238E27FC236}">
                <a16:creationId xmlns:a16="http://schemas.microsoft.com/office/drawing/2014/main" id="{C0B10C6C-EE50-46B4-9C92-9EB18FBFC45A}"/>
              </a:ext>
            </a:extLst>
          </p:cNvPr>
          <p:cNvSpPr/>
          <p:nvPr/>
        </p:nvSpPr>
        <p:spPr>
          <a:xfrm>
            <a:off x="1887584" y="5037865"/>
            <a:ext cx="104177" cy="139679"/>
          </a:xfrm>
          <a:custGeom>
            <a:avLst/>
            <a:gdLst/>
            <a:ahLst/>
            <a:cxnLst/>
            <a:rect l="0" t="0" r="0" b="0"/>
            <a:pathLst>
              <a:path w="104177" h="139679">
                <a:moveTo>
                  <a:pt x="0" y="95838"/>
                </a:moveTo>
                <a:lnTo>
                  <a:pt x="29059" y="82717"/>
                </a:lnTo>
                <a:lnTo>
                  <a:pt x="45869" y="74780"/>
                </a:lnTo>
                <a:lnTo>
                  <a:pt x="69923" y="60399"/>
                </a:lnTo>
                <a:lnTo>
                  <a:pt x="92951" y="35920"/>
                </a:lnTo>
                <a:lnTo>
                  <a:pt x="102847" y="18606"/>
                </a:lnTo>
                <a:lnTo>
                  <a:pt x="104176" y="11155"/>
                </a:lnTo>
                <a:lnTo>
                  <a:pt x="102422" y="7764"/>
                </a:lnTo>
                <a:lnTo>
                  <a:pt x="98850" y="3752"/>
                </a:lnTo>
                <a:lnTo>
                  <a:pt x="96427" y="3203"/>
                </a:lnTo>
                <a:lnTo>
                  <a:pt x="94764" y="3057"/>
                </a:lnTo>
                <a:lnTo>
                  <a:pt x="90982" y="1443"/>
                </a:lnTo>
                <a:lnTo>
                  <a:pt x="88957" y="251"/>
                </a:lnTo>
                <a:lnTo>
                  <a:pt x="87608" y="0"/>
                </a:lnTo>
                <a:lnTo>
                  <a:pt x="86708" y="377"/>
                </a:lnTo>
                <a:lnTo>
                  <a:pt x="86108" y="1172"/>
                </a:lnTo>
                <a:lnTo>
                  <a:pt x="81571" y="2057"/>
                </a:lnTo>
                <a:lnTo>
                  <a:pt x="78329" y="2294"/>
                </a:lnTo>
                <a:lnTo>
                  <a:pt x="76168" y="2992"/>
                </a:lnTo>
                <a:lnTo>
                  <a:pt x="74727" y="4006"/>
                </a:lnTo>
                <a:lnTo>
                  <a:pt x="73767" y="5224"/>
                </a:lnTo>
                <a:lnTo>
                  <a:pt x="48034" y="21285"/>
                </a:lnTo>
                <a:lnTo>
                  <a:pt x="40681" y="28996"/>
                </a:lnTo>
                <a:lnTo>
                  <a:pt x="27495" y="38205"/>
                </a:lnTo>
                <a:lnTo>
                  <a:pt x="13183" y="60627"/>
                </a:lnTo>
                <a:lnTo>
                  <a:pt x="1946" y="81062"/>
                </a:lnTo>
                <a:lnTo>
                  <a:pt x="114" y="103997"/>
                </a:lnTo>
                <a:lnTo>
                  <a:pt x="732" y="123496"/>
                </a:lnTo>
                <a:lnTo>
                  <a:pt x="3470" y="129173"/>
                </a:lnTo>
                <a:lnTo>
                  <a:pt x="5216" y="131125"/>
                </a:lnTo>
                <a:lnTo>
                  <a:pt x="9092" y="133293"/>
                </a:lnTo>
                <a:lnTo>
                  <a:pt x="29984" y="138675"/>
                </a:lnTo>
                <a:lnTo>
                  <a:pt x="47772" y="139678"/>
                </a:lnTo>
                <a:lnTo>
                  <a:pt x="62455" y="137251"/>
                </a:lnTo>
                <a:lnTo>
                  <a:pt x="84908" y="130128"/>
                </a:lnTo>
              </a:path>
            </a:pathLst>
          </a:custGeom>
          <a:ln w="19050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633" name="SMARTInkShape-Group232">
            <a:extLst>
              <a:ext uri="{FF2B5EF4-FFF2-40B4-BE49-F238E27FC236}">
                <a16:creationId xmlns:a16="http://schemas.microsoft.com/office/drawing/2014/main" id="{0ED2A655-FBF0-4496-BBA1-1F36F58B4AB5}"/>
              </a:ext>
            </a:extLst>
          </p:cNvPr>
          <p:cNvGrpSpPr/>
          <p:nvPr/>
        </p:nvGrpSpPr>
        <p:grpSpPr>
          <a:xfrm>
            <a:off x="1332439" y="4996543"/>
            <a:ext cx="378797" cy="254726"/>
            <a:chOff x="1332439" y="4996543"/>
            <a:chExt cx="378797" cy="254726"/>
          </a:xfrm>
        </p:grpSpPr>
        <p:sp>
          <p:nvSpPr>
            <p:cNvPr id="631" name="SMARTInkShape-821">
              <a:extLst>
                <a:ext uri="{FF2B5EF4-FFF2-40B4-BE49-F238E27FC236}">
                  <a16:creationId xmlns:a16="http://schemas.microsoft.com/office/drawing/2014/main" id="{5E9AF62A-EE23-4431-B82F-91FCD67C948E}"/>
                </a:ext>
              </a:extLst>
            </p:cNvPr>
            <p:cNvSpPr/>
            <p:nvPr/>
          </p:nvSpPr>
          <p:spPr>
            <a:xfrm>
              <a:off x="1332439" y="4996543"/>
              <a:ext cx="378797" cy="254726"/>
            </a:xfrm>
            <a:custGeom>
              <a:avLst/>
              <a:gdLst/>
              <a:ahLst/>
              <a:cxnLst/>
              <a:rect l="0" t="0" r="0" b="0"/>
              <a:pathLst>
                <a:path w="378797" h="254726">
                  <a:moveTo>
                    <a:pt x="58756" y="0"/>
                  </a:moveTo>
                  <a:lnTo>
                    <a:pt x="62224" y="2601"/>
                  </a:lnTo>
                  <a:lnTo>
                    <a:pt x="67796" y="3879"/>
                  </a:lnTo>
                  <a:lnTo>
                    <a:pt x="86464" y="6261"/>
                  </a:lnTo>
                  <a:lnTo>
                    <a:pt x="115455" y="16410"/>
                  </a:lnTo>
                  <a:lnTo>
                    <a:pt x="132797" y="18966"/>
                  </a:lnTo>
                  <a:lnTo>
                    <a:pt x="163260" y="19558"/>
                  </a:lnTo>
                  <a:lnTo>
                    <a:pt x="194554" y="19592"/>
                  </a:lnTo>
                  <a:lnTo>
                    <a:pt x="226316" y="19595"/>
                  </a:lnTo>
                  <a:lnTo>
                    <a:pt x="255100" y="19595"/>
                  </a:lnTo>
                  <a:lnTo>
                    <a:pt x="286035" y="19595"/>
                  </a:lnTo>
                  <a:lnTo>
                    <a:pt x="286475" y="20139"/>
                  </a:lnTo>
                  <a:lnTo>
                    <a:pt x="287305" y="25643"/>
                  </a:lnTo>
                  <a:lnTo>
                    <a:pt x="287322" y="26892"/>
                  </a:lnTo>
                  <a:lnTo>
                    <a:pt x="285406" y="29733"/>
                  </a:lnTo>
                  <a:lnTo>
                    <a:pt x="265551" y="53026"/>
                  </a:lnTo>
                  <a:lnTo>
                    <a:pt x="252519" y="69315"/>
                  </a:lnTo>
                  <a:lnTo>
                    <a:pt x="221653" y="89946"/>
                  </a:lnTo>
                  <a:lnTo>
                    <a:pt x="193896" y="112782"/>
                  </a:lnTo>
                  <a:lnTo>
                    <a:pt x="167627" y="137129"/>
                  </a:lnTo>
                  <a:lnTo>
                    <a:pt x="137000" y="161609"/>
                  </a:lnTo>
                  <a:lnTo>
                    <a:pt x="109010" y="186100"/>
                  </a:lnTo>
                  <a:lnTo>
                    <a:pt x="80148" y="206487"/>
                  </a:lnTo>
                  <a:lnTo>
                    <a:pt x="54970" y="225003"/>
                  </a:lnTo>
                  <a:lnTo>
                    <a:pt x="48365" y="231175"/>
                  </a:lnTo>
                  <a:lnTo>
                    <a:pt x="37938" y="238254"/>
                  </a:lnTo>
                  <a:lnTo>
                    <a:pt x="34989" y="243958"/>
                  </a:lnTo>
                  <a:lnTo>
                    <a:pt x="32752" y="245915"/>
                  </a:lnTo>
                  <a:lnTo>
                    <a:pt x="13362" y="253476"/>
                  </a:lnTo>
                  <a:lnTo>
                    <a:pt x="64" y="254725"/>
                  </a:lnTo>
                  <a:lnTo>
                    <a:pt x="0" y="252126"/>
                  </a:lnTo>
                  <a:lnTo>
                    <a:pt x="717" y="251360"/>
                  </a:lnTo>
                  <a:lnTo>
                    <a:pt x="1920" y="250849"/>
                  </a:lnTo>
                  <a:lnTo>
                    <a:pt x="9066" y="250029"/>
                  </a:lnTo>
                  <a:lnTo>
                    <a:pt x="10390" y="249418"/>
                  </a:lnTo>
                  <a:lnTo>
                    <a:pt x="11272" y="248466"/>
                  </a:lnTo>
                  <a:lnTo>
                    <a:pt x="11860" y="247287"/>
                  </a:lnTo>
                  <a:lnTo>
                    <a:pt x="13703" y="246502"/>
                  </a:lnTo>
                  <a:lnTo>
                    <a:pt x="46184" y="241080"/>
                  </a:lnTo>
                  <a:lnTo>
                    <a:pt x="71862" y="238671"/>
                  </a:lnTo>
                  <a:lnTo>
                    <a:pt x="86830" y="236181"/>
                  </a:lnTo>
                  <a:lnTo>
                    <a:pt x="103118" y="233992"/>
                  </a:lnTo>
                  <a:lnTo>
                    <a:pt x="119072" y="231348"/>
                  </a:lnTo>
                  <a:lnTo>
                    <a:pt x="150398" y="230380"/>
                  </a:lnTo>
                  <a:lnTo>
                    <a:pt x="182880" y="230253"/>
                  </a:lnTo>
                  <a:lnTo>
                    <a:pt x="215514" y="226359"/>
                  </a:lnTo>
                  <a:lnTo>
                    <a:pt x="248168" y="225470"/>
                  </a:lnTo>
                  <a:lnTo>
                    <a:pt x="280825" y="225353"/>
                  </a:lnTo>
                  <a:lnTo>
                    <a:pt x="313482" y="221461"/>
                  </a:lnTo>
                  <a:lnTo>
                    <a:pt x="331141" y="219289"/>
                  </a:lnTo>
                  <a:lnTo>
                    <a:pt x="347501" y="216649"/>
                  </a:lnTo>
                  <a:lnTo>
                    <a:pt x="358356" y="215487"/>
                  </a:lnTo>
                  <a:lnTo>
                    <a:pt x="368547" y="211774"/>
                  </a:lnTo>
                  <a:lnTo>
                    <a:pt x="378796" y="205741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32" name="SMARTInkShape-822">
              <a:extLst>
                <a:ext uri="{FF2B5EF4-FFF2-40B4-BE49-F238E27FC236}">
                  <a16:creationId xmlns:a16="http://schemas.microsoft.com/office/drawing/2014/main" id="{86B152FA-7796-44D1-A701-8EC082B9A395}"/>
                </a:ext>
              </a:extLst>
            </p:cNvPr>
            <p:cNvSpPr/>
            <p:nvPr/>
          </p:nvSpPr>
          <p:spPr>
            <a:xfrm>
              <a:off x="1463041" y="5094515"/>
              <a:ext cx="228601" cy="4900"/>
            </a:xfrm>
            <a:custGeom>
              <a:avLst/>
              <a:gdLst/>
              <a:ahLst/>
              <a:cxnLst/>
              <a:rect l="0" t="0" r="0" b="0"/>
              <a:pathLst>
                <a:path w="228601" h="4900">
                  <a:moveTo>
                    <a:pt x="0" y="4899"/>
                  </a:moveTo>
                  <a:lnTo>
                    <a:pt x="29185" y="4899"/>
                  </a:lnTo>
                  <a:lnTo>
                    <a:pt x="59720" y="4899"/>
                  </a:lnTo>
                  <a:lnTo>
                    <a:pt x="87029" y="4899"/>
                  </a:lnTo>
                  <a:lnTo>
                    <a:pt x="111663" y="4899"/>
                  </a:lnTo>
                  <a:lnTo>
                    <a:pt x="142525" y="4899"/>
                  </a:lnTo>
                  <a:lnTo>
                    <a:pt x="169587" y="4355"/>
                  </a:lnTo>
                  <a:lnTo>
                    <a:pt x="199768" y="1022"/>
                  </a:lnTo>
                  <a:lnTo>
                    <a:pt x="228600" y="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634" name="SMARTInkShape-823">
            <a:extLst>
              <a:ext uri="{FF2B5EF4-FFF2-40B4-BE49-F238E27FC236}">
                <a16:creationId xmlns:a16="http://schemas.microsoft.com/office/drawing/2014/main" id="{2FC3E5DC-3F6B-4883-AF70-33AD1D17BC46}"/>
              </a:ext>
            </a:extLst>
          </p:cNvPr>
          <p:cNvSpPr/>
          <p:nvPr/>
        </p:nvSpPr>
        <p:spPr>
          <a:xfrm>
            <a:off x="65912" y="3894830"/>
            <a:ext cx="6106083" cy="891075"/>
          </a:xfrm>
          <a:custGeom>
            <a:avLst/>
            <a:gdLst/>
            <a:ahLst/>
            <a:cxnLst/>
            <a:rect l="0" t="0" r="0" b="0"/>
            <a:pathLst>
              <a:path w="6106083" h="891075">
                <a:moveTo>
                  <a:pt x="352099" y="891074"/>
                </a:moveTo>
                <a:lnTo>
                  <a:pt x="339067" y="891074"/>
                </a:lnTo>
                <a:lnTo>
                  <a:pt x="351597" y="891074"/>
                </a:lnTo>
                <a:lnTo>
                  <a:pt x="357440" y="889623"/>
                </a:lnTo>
                <a:lnTo>
                  <a:pt x="360014" y="888474"/>
                </a:lnTo>
                <a:lnTo>
                  <a:pt x="391427" y="880937"/>
                </a:lnTo>
                <a:lnTo>
                  <a:pt x="401510" y="878405"/>
                </a:lnTo>
                <a:lnTo>
                  <a:pt x="429700" y="875327"/>
                </a:lnTo>
                <a:lnTo>
                  <a:pt x="459916" y="872240"/>
                </a:lnTo>
                <a:lnTo>
                  <a:pt x="488624" y="868264"/>
                </a:lnTo>
                <a:lnTo>
                  <a:pt x="517195" y="866913"/>
                </a:lnTo>
                <a:lnTo>
                  <a:pt x="542047" y="865228"/>
                </a:lnTo>
                <a:lnTo>
                  <a:pt x="567796" y="862733"/>
                </a:lnTo>
                <a:lnTo>
                  <a:pt x="595745" y="861994"/>
                </a:lnTo>
                <a:lnTo>
                  <a:pt x="625071" y="861775"/>
                </a:lnTo>
                <a:lnTo>
                  <a:pt x="654081" y="861710"/>
                </a:lnTo>
                <a:lnTo>
                  <a:pt x="685657" y="861691"/>
                </a:lnTo>
                <a:lnTo>
                  <a:pt x="717994" y="861686"/>
                </a:lnTo>
                <a:lnTo>
                  <a:pt x="740416" y="861683"/>
                </a:lnTo>
                <a:lnTo>
                  <a:pt x="764896" y="861683"/>
                </a:lnTo>
                <a:lnTo>
                  <a:pt x="788355" y="861683"/>
                </a:lnTo>
                <a:lnTo>
                  <a:pt x="811602" y="861683"/>
                </a:lnTo>
                <a:lnTo>
                  <a:pt x="836449" y="861683"/>
                </a:lnTo>
                <a:lnTo>
                  <a:pt x="860070" y="861683"/>
                </a:lnTo>
                <a:lnTo>
                  <a:pt x="882664" y="861683"/>
                </a:lnTo>
                <a:lnTo>
                  <a:pt x="904801" y="861683"/>
                </a:lnTo>
                <a:lnTo>
                  <a:pt x="926735" y="861683"/>
                </a:lnTo>
                <a:lnTo>
                  <a:pt x="949305" y="861683"/>
                </a:lnTo>
                <a:lnTo>
                  <a:pt x="973850" y="861683"/>
                </a:lnTo>
                <a:lnTo>
                  <a:pt x="997338" y="861683"/>
                </a:lnTo>
                <a:lnTo>
                  <a:pt x="1020598" y="862227"/>
                </a:lnTo>
                <a:lnTo>
                  <a:pt x="1045450" y="864283"/>
                </a:lnTo>
                <a:lnTo>
                  <a:pt x="1071009" y="865559"/>
                </a:lnTo>
                <a:lnTo>
                  <a:pt x="1096884" y="866127"/>
                </a:lnTo>
                <a:lnTo>
                  <a:pt x="1122897" y="866379"/>
                </a:lnTo>
                <a:lnTo>
                  <a:pt x="1148973" y="866492"/>
                </a:lnTo>
                <a:lnTo>
                  <a:pt x="1175077" y="866541"/>
                </a:lnTo>
                <a:lnTo>
                  <a:pt x="1201193" y="866564"/>
                </a:lnTo>
                <a:lnTo>
                  <a:pt x="1227314" y="866574"/>
                </a:lnTo>
                <a:lnTo>
                  <a:pt x="1254164" y="866577"/>
                </a:lnTo>
                <a:lnTo>
                  <a:pt x="1283030" y="866579"/>
                </a:lnTo>
                <a:lnTo>
                  <a:pt x="1312793" y="865129"/>
                </a:lnTo>
                <a:lnTo>
                  <a:pt x="1342954" y="863214"/>
                </a:lnTo>
                <a:lnTo>
                  <a:pt x="1373293" y="862363"/>
                </a:lnTo>
                <a:lnTo>
                  <a:pt x="1403710" y="861985"/>
                </a:lnTo>
                <a:lnTo>
                  <a:pt x="1434162" y="862362"/>
                </a:lnTo>
                <a:lnTo>
                  <a:pt x="1464629" y="864343"/>
                </a:lnTo>
                <a:lnTo>
                  <a:pt x="1495104" y="865586"/>
                </a:lnTo>
                <a:lnTo>
                  <a:pt x="1525581" y="866683"/>
                </a:lnTo>
                <a:lnTo>
                  <a:pt x="1556060" y="868985"/>
                </a:lnTo>
                <a:lnTo>
                  <a:pt x="1588475" y="871822"/>
                </a:lnTo>
                <a:lnTo>
                  <a:pt x="1605247" y="873341"/>
                </a:lnTo>
                <a:lnTo>
                  <a:pt x="1637429" y="875028"/>
                </a:lnTo>
                <a:lnTo>
                  <a:pt x="1668665" y="875778"/>
                </a:lnTo>
                <a:lnTo>
                  <a:pt x="1699482" y="876112"/>
                </a:lnTo>
                <a:lnTo>
                  <a:pt x="1730111" y="876260"/>
                </a:lnTo>
                <a:lnTo>
                  <a:pt x="1761383" y="875781"/>
                </a:lnTo>
                <a:lnTo>
                  <a:pt x="1777851" y="874892"/>
                </a:lnTo>
                <a:lnTo>
                  <a:pt x="1794634" y="873755"/>
                </a:lnTo>
                <a:lnTo>
                  <a:pt x="1811629" y="872996"/>
                </a:lnTo>
                <a:lnTo>
                  <a:pt x="1828765" y="872493"/>
                </a:lnTo>
                <a:lnTo>
                  <a:pt x="1845994" y="872153"/>
                </a:lnTo>
                <a:lnTo>
                  <a:pt x="1863287" y="871929"/>
                </a:lnTo>
                <a:lnTo>
                  <a:pt x="1880620" y="871780"/>
                </a:lnTo>
                <a:lnTo>
                  <a:pt x="1897982" y="871680"/>
                </a:lnTo>
                <a:lnTo>
                  <a:pt x="1915362" y="871069"/>
                </a:lnTo>
                <a:lnTo>
                  <a:pt x="1932755" y="870118"/>
                </a:lnTo>
                <a:lnTo>
                  <a:pt x="1950155" y="868938"/>
                </a:lnTo>
                <a:lnTo>
                  <a:pt x="1967561" y="868153"/>
                </a:lnTo>
                <a:lnTo>
                  <a:pt x="1984971" y="867629"/>
                </a:lnTo>
                <a:lnTo>
                  <a:pt x="2002384" y="867280"/>
                </a:lnTo>
                <a:lnTo>
                  <a:pt x="2019798" y="866503"/>
                </a:lnTo>
                <a:lnTo>
                  <a:pt x="2037212" y="865440"/>
                </a:lnTo>
                <a:lnTo>
                  <a:pt x="2054628" y="864188"/>
                </a:lnTo>
                <a:lnTo>
                  <a:pt x="2071318" y="862808"/>
                </a:lnTo>
                <a:lnTo>
                  <a:pt x="2103410" y="859824"/>
                </a:lnTo>
                <a:lnTo>
                  <a:pt x="2120531" y="858810"/>
                </a:lnTo>
                <a:lnTo>
                  <a:pt x="2138477" y="858134"/>
                </a:lnTo>
                <a:lnTo>
                  <a:pt x="2156972" y="857684"/>
                </a:lnTo>
                <a:lnTo>
                  <a:pt x="2175108" y="857384"/>
                </a:lnTo>
                <a:lnTo>
                  <a:pt x="2193004" y="857184"/>
                </a:lnTo>
                <a:lnTo>
                  <a:pt x="2210740" y="857051"/>
                </a:lnTo>
                <a:lnTo>
                  <a:pt x="2228371" y="856962"/>
                </a:lnTo>
                <a:lnTo>
                  <a:pt x="2245930" y="856902"/>
                </a:lnTo>
                <a:lnTo>
                  <a:pt x="2263442" y="856863"/>
                </a:lnTo>
                <a:lnTo>
                  <a:pt x="2280922" y="856837"/>
                </a:lnTo>
                <a:lnTo>
                  <a:pt x="2298381" y="856820"/>
                </a:lnTo>
                <a:lnTo>
                  <a:pt x="2315826" y="856807"/>
                </a:lnTo>
                <a:lnTo>
                  <a:pt x="2333262" y="856799"/>
                </a:lnTo>
                <a:lnTo>
                  <a:pt x="2350692" y="856795"/>
                </a:lnTo>
                <a:lnTo>
                  <a:pt x="2368117" y="856790"/>
                </a:lnTo>
                <a:lnTo>
                  <a:pt x="2385540" y="856244"/>
                </a:lnTo>
                <a:lnTo>
                  <a:pt x="2402960" y="855335"/>
                </a:lnTo>
                <a:lnTo>
                  <a:pt x="2420380" y="854186"/>
                </a:lnTo>
                <a:lnTo>
                  <a:pt x="2437799" y="853418"/>
                </a:lnTo>
                <a:lnTo>
                  <a:pt x="2455217" y="852908"/>
                </a:lnTo>
                <a:lnTo>
                  <a:pt x="2472635" y="852567"/>
                </a:lnTo>
                <a:lnTo>
                  <a:pt x="2490778" y="852340"/>
                </a:lnTo>
                <a:lnTo>
                  <a:pt x="2509405" y="852188"/>
                </a:lnTo>
                <a:lnTo>
                  <a:pt x="2528355" y="852087"/>
                </a:lnTo>
                <a:lnTo>
                  <a:pt x="2546794" y="852020"/>
                </a:lnTo>
                <a:lnTo>
                  <a:pt x="2564891" y="851975"/>
                </a:lnTo>
                <a:lnTo>
                  <a:pt x="2582763" y="851945"/>
                </a:lnTo>
                <a:lnTo>
                  <a:pt x="2600483" y="851925"/>
                </a:lnTo>
                <a:lnTo>
                  <a:pt x="2618101" y="851912"/>
                </a:lnTo>
                <a:lnTo>
                  <a:pt x="2635653" y="851903"/>
                </a:lnTo>
                <a:lnTo>
                  <a:pt x="2652434" y="851897"/>
                </a:lnTo>
                <a:lnTo>
                  <a:pt x="2684627" y="851891"/>
                </a:lnTo>
                <a:lnTo>
                  <a:pt x="2701774" y="851345"/>
                </a:lnTo>
                <a:lnTo>
                  <a:pt x="2719738" y="850437"/>
                </a:lnTo>
                <a:lnTo>
                  <a:pt x="2738245" y="849287"/>
                </a:lnTo>
                <a:lnTo>
                  <a:pt x="2755663" y="848521"/>
                </a:lnTo>
                <a:lnTo>
                  <a:pt x="2772355" y="848009"/>
                </a:lnTo>
                <a:lnTo>
                  <a:pt x="2788563" y="847668"/>
                </a:lnTo>
                <a:lnTo>
                  <a:pt x="2805174" y="846896"/>
                </a:lnTo>
                <a:lnTo>
                  <a:pt x="2822054" y="845839"/>
                </a:lnTo>
                <a:lnTo>
                  <a:pt x="2839113" y="844589"/>
                </a:lnTo>
                <a:lnTo>
                  <a:pt x="2856291" y="843756"/>
                </a:lnTo>
                <a:lnTo>
                  <a:pt x="2873549" y="843200"/>
                </a:lnTo>
                <a:lnTo>
                  <a:pt x="2890860" y="842829"/>
                </a:lnTo>
                <a:lnTo>
                  <a:pt x="2908932" y="842582"/>
                </a:lnTo>
                <a:lnTo>
                  <a:pt x="2927512" y="842417"/>
                </a:lnTo>
                <a:lnTo>
                  <a:pt x="2946430" y="842308"/>
                </a:lnTo>
                <a:lnTo>
                  <a:pt x="2964121" y="841690"/>
                </a:lnTo>
                <a:lnTo>
                  <a:pt x="2980996" y="840734"/>
                </a:lnTo>
                <a:lnTo>
                  <a:pt x="2997326" y="839553"/>
                </a:lnTo>
                <a:lnTo>
                  <a:pt x="3014018" y="838765"/>
                </a:lnTo>
                <a:lnTo>
                  <a:pt x="3030952" y="838240"/>
                </a:lnTo>
                <a:lnTo>
                  <a:pt x="3048047" y="837890"/>
                </a:lnTo>
                <a:lnTo>
                  <a:pt x="3065249" y="837113"/>
                </a:lnTo>
                <a:lnTo>
                  <a:pt x="3082523" y="836050"/>
                </a:lnTo>
                <a:lnTo>
                  <a:pt x="3099844" y="834796"/>
                </a:lnTo>
                <a:lnTo>
                  <a:pt x="3117198" y="833962"/>
                </a:lnTo>
                <a:lnTo>
                  <a:pt x="3134572" y="833405"/>
                </a:lnTo>
                <a:lnTo>
                  <a:pt x="3151962" y="833035"/>
                </a:lnTo>
                <a:lnTo>
                  <a:pt x="3168635" y="832242"/>
                </a:lnTo>
                <a:lnTo>
                  <a:pt x="3200706" y="829910"/>
                </a:lnTo>
                <a:lnTo>
                  <a:pt x="3217097" y="828527"/>
                </a:lnTo>
                <a:lnTo>
                  <a:pt x="3233829" y="827060"/>
                </a:lnTo>
                <a:lnTo>
                  <a:pt x="3250789" y="825539"/>
                </a:lnTo>
                <a:lnTo>
                  <a:pt x="3267902" y="823978"/>
                </a:lnTo>
                <a:lnTo>
                  <a:pt x="3285116" y="822396"/>
                </a:lnTo>
                <a:lnTo>
                  <a:pt x="3302398" y="820797"/>
                </a:lnTo>
                <a:lnTo>
                  <a:pt x="3319000" y="819185"/>
                </a:lnTo>
                <a:lnTo>
                  <a:pt x="3350992" y="815944"/>
                </a:lnTo>
                <a:lnTo>
                  <a:pt x="3367361" y="814862"/>
                </a:lnTo>
                <a:lnTo>
                  <a:pt x="3384080" y="814140"/>
                </a:lnTo>
                <a:lnTo>
                  <a:pt x="3401031" y="813659"/>
                </a:lnTo>
                <a:lnTo>
                  <a:pt x="3418138" y="812794"/>
                </a:lnTo>
                <a:lnTo>
                  <a:pt x="3435348" y="811673"/>
                </a:lnTo>
                <a:lnTo>
                  <a:pt x="3452627" y="810382"/>
                </a:lnTo>
                <a:lnTo>
                  <a:pt x="3469226" y="809520"/>
                </a:lnTo>
                <a:lnTo>
                  <a:pt x="3501216" y="808563"/>
                </a:lnTo>
                <a:lnTo>
                  <a:pt x="3517585" y="807765"/>
                </a:lnTo>
                <a:lnTo>
                  <a:pt x="3534303" y="806687"/>
                </a:lnTo>
                <a:lnTo>
                  <a:pt x="3551254" y="805425"/>
                </a:lnTo>
                <a:lnTo>
                  <a:pt x="3568360" y="804040"/>
                </a:lnTo>
                <a:lnTo>
                  <a:pt x="3585571" y="802571"/>
                </a:lnTo>
                <a:lnTo>
                  <a:pt x="3602850" y="801047"/>
                </a:lnTo>
                <a:lnTo>
                  <a:pt x="3619449" y="799487"/>
                </a:lnTo>
                <a:lnTo>
                  <a:pt x="3651440" y="796304"/>
                </a:lnTo>
                <a:lnTo>
                  <a:pt x="3682591" y="794525"/>
                </a:lnTo>
                <a:lnTo>
                  <a:pt x="3714095" y="793190"/>
                </a:lnTo>
                <a:lnTo>
                  <a:pt x="3730624" y="792072"/>
                </a:lnTo>
                <a:lnTo>
                  <a:pt x="3747449" y="790783"/>
                </a:lnTo>
                <a:lnTo>
                  <a:pt x="3764471" y="789380"/>
                </a:lnTo>
                <a:lnTo>
                  <a:pt x="3781626" y="787899"/>
                </a:lnTo>
                <a:lnTo>
                  <a:pt x="3798867" y="786368"/>
                </a:lnTo>
                <a:lnTo>
                  <a:pt x="3815441" y="784803"/>
                </a:lnTo>
                <a:lnTo>
                  <a:pt x="3847405" y="781613"/>
                </a:lnTo>
                <a:lnTo>
                  <a:pt x="3878543" y="779832"/>
                </a:lnTo>
                <a:lnTo>
                  <a:pt x="3910042" y="778496"/>
                </a:lnTo>
                <a:lnTo>
                  <a:pt x="3926569" y="777377"/>
                </a:lnTo>
                <a:lnTo>
                  <a:pt x="3943394" y="776088"/>
                </a:lnTo>
                <a:lnTo>
                  <a:pt x="3975634" y="771752"/>
                </a:lnTo>
                <a:lnTo>
                  <a:pt x="4006896" y="767285"/>
                </a:lnTo>
                <a:lnTo>
                  <a:pt x="4037724" y="765299"/>
                </a:lnTo>
                <a:lnTo>
                  <a:pt x="4070294" y="762966"/>
                </a:lnTo>
                <a:lnTo>
                  <a:pt x="4087107" y="761582"/>
                </a:lnTo>
                <a:lnTo>
                  <a:pt x="4119335" y="760043"/>
                </a:lnTo>
                <a:lnTo>
                  <a:pt x="4151317" y="758815"/>
                </a:lnTo>
                <a:lnTo>
                  <a:pt x="4167974" y="757727"/>
                </a:lnTo>
                <a:lnTo>
                  <a:pt x="4184885" y="756455"/>
                </a:lnTo>
                <a:lnTo>
                  <a:pt x="4217220" y="753592"/>
                </a:lnTo>
                <a:lnTo>
                  <a:pt x="4248525" y="750505"/>
                </a:lnTo>
                <a:lnTo>
                  <a:pt x="4279372" y="747318"/>
                </a:lnTo>
                <a:lnTo>
                  <a:pt x="4310015" y="745539"/>
                </a:lnTo>
                <a:lnTo>
                  <a:pt x="4340567" y="744206"/>
                </a:lnTo>
                <a:lnTo>
                  <a:pt x="4371079" y="741797"/>
                </a:lnTo>
                <a:lnTo>
                  <a:pt x="4399638" y="740365"/>
                </a:lnTo>
                <a:lnTo>
                  <a:pt x="4428297" y="739184"/>
                </a:lnTo>
                <a:lnTo>
                  <a:pt x="4460387" y="736844"/>
                </a:lnTo>
                <a:lnTo>
                  <a:pt x="4492066" y="735442"/>
                </a:lnTo>
                <a:lnTo>
                  <a:pt x="4523079" y="734819"/>
                </a:lnTo>
                <a:lnTo>
                  <a:pt x="4553796" y="734542"/>
                </a:lnTo>
                <a:lnTo>
                  <a:pt x="4584381" y="732968"/>
                </a:lnTo>
                <a:lnTo>
                  <a:pt x="4614908" y="730997"/>
                </a:lnTo>
                <a:lnTo>
                  <a:pt x="4645409" y="730121"/>
                </a:lnTo>
                <a:lnTo>
                  <a:pt x="4675897" y="729733"/>
                </a:lnTo>
                <a:lnTo>
                  <a:pt x="4706382" y="729017"/>
                </a:lnTo>
                <a:lnTo>
                  <a:pt x="4736863" y="726882"/>
                </a:lnTo>
                <a:lnTo>
                  <a:pt x="4767345" y="725572"/>
                </a:lnTo>
                <a:lnTo>
                  <a:pt x="4797099" y="724989"/>
                </a:lnTo>
                <a:lnTo>
                  <a:pt x="4824839" y="724730"/>
                </a:lnTo>
                <a:lnTo>
                  <a:pt x="4851680" y="723164"/>
                </a:lnTo>
                <a:lnTo>
                  <a:pt x="4878851" y="721197"/>
                </a:lnTo>
                <a:lnTo>
                  <a:pt x="4907859" y="720323"/>
                </a:lnTo>
                <a:lnTo>
                  <a:pt x="4937685" y="718484"/>
                </a:lnTo>
                <a:lnTo>
                  <a:pt x="4967149" y="715851"/>
                </a:lnTo>
                <a:lnTo>
                  <a:pt x="4994758" y="712868"/>
                </a:lnTo>
                <a:lnTo>
                  <a:pt x="5023479" y="711179"/>
                </a:lnTo>
                <a:lnTo>
                  <a:pt x="5052450" y="709883"/>
                </a:lnTo>
                <a:lnTo>
                  <a:pt x="5079841" y="707492"/>
                </a:lnTo>
                <a:lnTo>
                  <a:pt x="5106529" y="704616"/>
                </a:lnTo>
                <a:lnTo>
                  <a:pt x="5132904" y="701524"/>
                </a:lnTo>
                <a:lnTo>
                  <a:pt x="5159142" y="698335"/>
                </a:lnTo>
                <a:lnTo>
                  <a:pt x="5185316" y="695105"/>
                </a:lnTo>
                <a:lnTo>
                  <a:pt x="5211465" y="692398"/>
                </a:lnTo>
                <a:lnTo>
                  <a:pt x="5237600" y="691195"/>
                </a:lnTo>
                <a:lnTo>
                  <a:pt x="5261795" y="689210"/>
                </a:lnTo>
                <a:lnTo>
                  <a:pt x="5285369" y="686512"/>
                </a:lnTo>
                <a:lnTo>
                  <a:pt x="5310361" y="683499"/>
                </a:lnTo>
                <a:lnTo>
                  <a:pt x="5334047" y="680345"/>
                </a:lnTo>
                <a:lnTo>
                  <a:pt x="5357395" y="677129"/>
                </a:lnTo>
                <a:lnTo>
                  <a:pt x="5382287" y="673886"/>
                </a:lnTo>
                <a:lnTo>
                  <a:pt x="5405929" y="670631"/>
                </a:lnTo>
                <a:lnTo>
                  <a:pt x="5428531" y="667369"/>
                </a:lnTo>
                <a:lnTo>
                  <a:pt x="5450672" y="664106"/>
                </a:lnTo>
                <a:lnTo>
                  <a:pt x="5472608" y="660841"/>
                </a:lnTo>
                <a:lnTo>
                  <a:pt x="5495178" y="657575"/>
                </a:lnTo>
                <a:lnTo>
                  <a:pt x="5519724" y="654311"/>
                </a:lnTo>
                <a:lnTo>
                  <a:pt x="5543212" y="651044"/>
                </a:lnTo>
                <a:lnTo>
                  <a:pt x="5565746" y="647778"/>
                </a:lnTo>
                <a:lnTo>
                  <a:pt x="5598107" y="642335"/>
                </a:lnTo>
                <a:lnTo>
                  <a:pt x="5627128" y="634615"/>
                </a:lnTo>
                <a:lnTo>
                  <a:pt x="5658385" y="628638"/>
                </a:lnTo>
                <a:lnTo>
                  <a:pt x="5689903" y="622876"/>
                </a:lnTo>
                <a:lnTo>
                  <a:pt x="5717949" y="615061"/>
                </a:lnTo>
                <a:lnTo>
                  <a:pt x="5745369" y="609056"/>
                </a:lnTo>
                <a:lnTo>
                  <a:pt x="5775426" y="603285"/>
                </a:lnTo>
                <a:lnTo>
                  <a:pt x="5803039" y="594923"/>
                </a:lnTo>
                <a:lnTo>
                  <a:pt x="5829606" y="585551"/>
                </a:lnTo>
                <a:lnTo>
                  <a:pt x="5855862" y="575336"/>
                </a:lnTo>
                <a:lnTo>
                  <a:pt x="5881301" y="562754"/>
                </a:lnTo>
                <a:lnTo>
                  <a:pt x="5911703" y="547022"/>
                </a:lnTo>
                <a:lnTo>
                  <a:pt x="5941980" y="528352"/>
                </a:lnTo>
                <a:lnTo>
                  <a:pt x="5968926" y="508396"/>
                </a:lnTo>
                <a:lnTo>
                  <a:pt x="5995214" y="485505"/>
                </a:lnTo>
                <a:lnTo>
                  <a:pt x="6021371" y="462498"/>
                </a:lnTo>
                <a:lnTo>
                  <a:pt x="6042290" y="440899"/>
                </a:lnTo>
                <a:lnTo>
                  <a:pt x="6060397" y="419457"/>
                </a:lnTo>
                <a:lnTo>
                  <a:pt x="6074484" y="397019"/>
                </a:lnTo>
                <a:lnTo>
                  <a:pt x="6088743" y="376862"/>
                </a:lnTo>
                <a:lnTo>
                  <a:pt x="6096171" y="362069"/>
                </a:lnTo>
                <a:lnTo>
                  <a:pt x="6100984" y="340991"/>
                </a:lnTo>
                <a:lnTo>
                  <a:pt x="6105240" y="318623"/>
                </a:lnTo>
                <a:lnTo>
                  <a:pt x="6106082" y="294571"/>
                </a:lnTo>
                <a:lnTo>
                  <a:pt x="6105501" y="275336"/>
                </a:lnTo>
                <a:lnTo>
                  <a:pt x="6101781" y="256392"/>
                </a:lnTo>
                <a:lnTo>
                  <a:pt x="6098221" y="233636"/>
                </a:lnTo>
                <a:lnTo>
                  <a:pt x="6090745" y="210937"/>
                </a:lnTo>
                <a:lnTo>
                  <a:pt x="6081553" y="190729"/>
                </a:lnTo>
                <a:lnTo>
                  <a:pt x="6066514" y="171014"/>
                </a:lnTo>
                <a:lnTo>
                  <a:pt x="6057405" y="161744"/>
                </a:lnTo>
                <a:lnTo>
                  <a:pt x="6040036" y="150950"/>
                </a:lnTo>
                <a:lnTo>
                  <a:pt x="6008193" y="135131"/>
                </a:lnTo>
                <a:lnTo>
                  <a:pt x="5980813" y="118775"/>
                </a:lnTo>
                <a:lnTo>
                  <a:pt x="5949352" y="105246"/>
                </a:lnTo>
                <a:lnTo>
                  <a:pt x="5916853" y="89285"/>
                </a:lnTo>
                <a:lnTo>
                  <a:pt x="5890020" y="76811"/>
                </a:lnTo>
                <a:lnTo>
                  <a:pt x="5859455" y="68542"/>
                </a:lnTo>
                <a:lnTo>
                  <a:pt x="5828769" y="59066"/>
                </a:lnTo>
                <a:lnTo>
                  <a:pt x="5803362" y="55092"/>
                </a:lnTo>
                <a:lnTo>
                  <a:pt x="5777450" y="51314"/>
                </a:lnTo>
                <a:lnTo>
                  <a:pt x="5751387" y="49348"/>
                </a:lnTo>
                <a:lnTo>
                  <a:pt x="5725280" y="46165"/>
                </a:lnTo>
                <a:lnTo>
                  <a:pt x="5699161" y="41774"/>
                </a:lnTo>
                <a:lnTo>
                  <a:pt x="5669569" y="39627"/>
                </a:lnTo>
                <a:lnTo>
                  <a:pt x="5641287" y="36390"/>
                </a:lnTo>
                <a:lnTo>
                  <a:pt x="5614523" y="31984"/>
                </a:lnTo>
                <a:lnTo>
                  <a:pt x="5588208" y="29832"/>
                </a:lnTo>
                <a:lnTo>
                  <a:pt x="5562025" y="26594"/>
                </a:lnTo>
                <a:lnTo>
                  <a:pt x="5535884" y="22187"/>
                </a:lnTo>
                <a:lnTo>
                  <a:pt x="5509753" y="20035"/>
                </a:lnTo>
                <a:lnTo>
                  <a:pt x="5483625" y="19397"/>
                </a:lnTo>
                <a:lnTo>
                  <a:pt x="5454032" y="16607"/>
                </a:lnTo>
                <a:lnTo>
                  <a:pt x="5425749" y="14934"/>
                </a:lnTo>
                <a:lnTo>
                  <a:pt x="5398984" y="14438"/>
                </a:lnTo>
                <a:lnTo>
                  <a:pt x="5369203" y="14291"/>
                </a:lnTo>
                <a:lnTo>
                  <a:pt x="5340865" y="14249"/>
                </a:lnTo>
                <a:lnTo>
                  <a:pt x="5310617" y="11635"/>
                </a:lnTo>
                <a:lnTo>
                  <a:pt x="5282141" y="10014"/>
                </a:lnTo>
                <a:lnTo>
                  <a:pt x="5251001" y="9466"/>
                </a:lnTo>
                <a:lnTo>
                  <a:pt x="5226175" y="8827"/>
                </a:lnTo>
                <a:lnTo>
                  <a:pt x="5199709" y="5976"/>
                </a:lnTo>
                <a:lnTo>
                  <a:pt x="5169208" y="4890"/>
                </a:lnTo>
                <a:lnTo>
                  <a:pt x="5137916" y="4024"/>
                </a:lnTo>
                <a:lnTo>
                  <a:pt x="5109210" y="1106"/>
                </a:lnTo>
                <a:lnTo>
                  <a:pt x="5078774" y="0"/>
                </a:lnTo>
                <a:lnTo>
                  <a:pt x="5050323" y="216"/>
                </a:lnTo>
                <a:lnTo>
                  <a:pt x="5019959" y="2942"/>
                </a:lnTo>
                <a:lnTo>
                  <a:pt x="4991530" y="3991"/>
                </a:lnTo>
                <a:lnTo>
                  <a:pt x="4959722" y="4846"/>
                </a:lnTo>
                <a:lnTo>
                  <a:pt x="4935578" y="6975"/>
                </a:lnTo>
                <a:lnTo>
                  <a:pt x="4912267" y="8284"/>
                </a:lnTo>
                <a:lnTo>
                  <a:pt x="4889812" y="8866"/>
                </a:lnTo>
                <a:lnTo>
                  <a:pt x="4867737" y="9125"/>
                </a:lnTo>
                <a:lnTo>
                  <a:pt x="4845830" y="10691"/>
                </a:lnTo>
                <a:lnTo>
                  <a:pt x="4823273" y="12656"/>
                </a:lnTo>
                <a:lnTo>
                  <a:pt x="4798733" y="13531"/>
                </a:lnTo>
                <a:lnTo>
                  <a:pt x="4775248" y="13919"/>
                </a:lnTo>
                <a:lnTo>
                  <a:pt x="4752715" y="14092"/>
                </a:lnTo>
                <a:lnTo>
                  <a:pt x="4730605" y="14168"/>
                </a:lnTo>
                <a:lnTo>
                  <a:pt x="4708682" y="14202"/>
                </a:lnTo>
                <a:lnTo>
                  <a:pt x="4686119" y="14218"/>
                </a:lnTo>
                <a:lnTo>
                  <a:pt x="4661576" y="14224"/>
                </a:lnTo>
                <a:lnTo>
                  <a:pt x="4638089" y="15679"/>
                </a:lnTo>
                <a:lnTo>
                  <a:pt x="4614829" y="18140"/>
                </a:lnTo>
                <a:lnTo>
                  <a:pt x="4589977" y="21047"/>
                </a:lnTo>
                <a:lnTo>
                  <a:pt x="4564418" y="22703"/>
                </a:lnTo>
                <a:lnTo>
                  <a:pt x="4538543" y="23982"/>
                </a:lnTo>
                <a:lnTo>
                  <a:pt x="4512529" y="26366"/>
                </a:lnTo>
                <a:lnTo>
                  <a:pt x="4486454" y="27788"/>
                </a:lnTo>
                <a:lnTo>
                  <a:pt x="4460350" y="28964"/>
                </a:lnTo>
                <a:lnTo>
                  <a:pt x="4434235" y="31301"/>
                </a:lnTo>
                <a:lnTo>
                  <a:pt x="4408113" y="32703"/>
                </a:lnTo>
                <a:lnTo>
                  <a:pt x="4381990" y="33870"/>
                </a:lnTo>
                <a:lnTo>
                  <a:pt x="4355865" y="36203"/>
                </a:lnTo>
                <a:lnTo>
                  <a:pt x="4329739" y="37603"/>
                </a:lnTo>
                <a:lnTo>
                  <a:pt x="4303614" y="38769"/>
                </a:lnTo>
                <a:lnTo>
                  <a:pt x="4277488" y="41102"/>
                </a:lnTo>
                <a:lnTo>
                  <a:pt x="4249427" y="42501"/>
                </a:lnTo>
                <a:lnTo>
                  <a:pt x="4220022" y="43668"/>
                </a:lnTo>
                <a:lnTo>
                  <a:pt x="4190020" y="46001"/>
                </a:lnTo>
                <a:lnTo>
                  <a:pt x="4159753" y="48851"/>
                </a:lnTo>
                <a:lnTo>
                  <a:pt x="4129367" y="51389"/>
                </a:lnTo>
                <a:lnTo>
                  <a:pt x="4098929" y="52516"/>
                </a:lnTo>
                <a:lnTo>
                  <a:pt x="4070403" y="54469"/>
                </a:lnTo>
                <a:lnTo>
                  <a:pt x="4042484" y="57151"/>
                </a:lnTo>
                <a:lnTo>
                  <a:pt x="4013143" y="60158"/>
                </a:lnTo>
                <a:lnTo>
                  <a:pt x="3983168" y="61856"/>
                </a:lnTo>
                <a:lnTo>
                  <a:pt x="3952188" y="63156"/>
                </a:lnTo>
                <a:lnTo>
                  <a:pt x="3935798" y="64265"/>
                </a:lnTo>
                <a:lnTo>
                  <a:pt x="3919066" y="65548"/>
                </a:lnTo>
                <a:lnTo>
                  <a:pt x="3886929" y="68425"/>
                </a:lnTo>
                <a:lnTo>
                  <a:pt x="3855712" y="70973"/>
                </a:lnTo>
                <a:lnTo>
                  <a:pt x="3824904" y="72106"/>
                </a:lnTo>
                <a:lnTo>
                  <a:pt x="3794278" y="74061"/>
                </a:lnTo>
                <a:lnTo>
                  <a:pt x="3763008" y="76745"/>
                </a:lnTo>
                <a:lnTo>
                  <a:pt x="3746541" y="78222"/>
                </a:lnTo>
                <a:lnTo>
                  <a:pt x="3729758" y="79751"/>
                </a:lnTo>
                <a:lnTo>
                  <a:pt x="3697563" y="82902"/>
                </a:lnTo>
                <a:lnTo>
                  <a:pt x="3681865" y="84504"/>
                </a:lnTo>
                <a:lnTo>
                  <a:pt x="3664869" y="85572"/>
                </a:lnTo>
                <a:lnTo>
                  <a:pt x="3647007" y="86284"/>
                </a:lnTo>
                <a:lnTo>
                  <a:pt x="3628567" y="86759"/>
                </a:lnTo>
                <a:lnTo>
                  <a:pt x="3611194" y="87620"/>
                </a:lnTo>
                <a:lnTo>
                  <a:pt x="3594532" y="88738"/>
                </a:lnTo>
                <a:lnTo>
                  <a:pt x="3578344" y="90027"/>
                </a:lnTo>
                <a:lnTo>
                  <a:pt x="3561746" y="90887"/>
                </a:lnTo>
                <a:lnTo>
                  <a:pt x="3544875" y="91460"/>
                </a:lnTo>
                <a:lnTo>
                  <a:pt x="3527823" y="91843"/>
                </a:lnTo>
                <a:lnTo>
                  <a:pt x="3510648" y="92642"/>
                </a:lnTo>
                <a:lnTo>
                  <a:pt x="3493393" y="93719"/>
                </a:lnTo>
                <a:lnTo>
                  <a:pt x="3476083" y="94981"/>
                </a:lnTo>
                <a:lnTo>
                  <a:pt x="3459464" y="96367"/>
                </a:lnTo>
                <a:lnTo>
                  <a:pt x="3427452" y="99358"/>
                </a:lnTo>
                <a:lnTo>
                  <a:pt x="3411077" y="100373"/>
                </a:lnTo>
                <a:lnTo>
                  <a:pt x="3394355" y="101050"/>
                </a:lnTo>
                <a:lnTo>
                  <a:pt x="3377401" y="101501"/>
                </a:lnTo>
                <a:lnTo>
                  <a:pt x="3360292" y="102347"/>
                </a:lnTo>
                <a:lnTo>
                  <a:pt x="3343081" y="103454"/>
                </a:lnTo>
                <a:lnTo>
                  <a:pt x="3325802" y="104737"/>
                </a:lnTo>
                <a:lnTo>
                  <a:pt x="3307750" y="105593"/>
                </a:lnTo>
                <a:lnTo>
                  <a:pt x="3289185" y="106163"/>
                </a:lnTo>
                <a:lnTo>
                  <a:pt x="3270276" y="106542"/>
                </a:lnTo>
                <a:lnTo>
                  <a:pt x="3251865" y="107340"/>
                </a:lnTo>
                <a:lnTo>
                  <a:pt x="3233785" y="108416"/>
                </a:lnTo>
                <a:lnTo>
                  <a:pt x="3215926" y="109678"/>
                </a:lnTo>
                <a:lnTo>
                  <a:pt x="3198214" y="110519"/>
                </a:lnTo>
                <a:lnTo>
                  <a:pt x="3180601" y="111080"/>
                </a:lnTo>
                <a:lnTo>
                  <a:pt x="3163053" y="111454"/>
                </a:lnTo>
                <a:lnTo>
                  <a:pt x="3145548" y="111703"/>
                </a:lnTo>
                <a:lnTo>
                  <a:pt x="3128073" y="111869"/>
                </a:lnTo>
                <a:lnTo>
                  <a:pt x="3110617" y="111980"/>
                </a:lnTo>
                <a:lnTo>
                  <a:pt x="3093174" y="112598"/>
                </a:lnTo>
                <a:lnTo>
                  <a:pt x="3075739" y="113555"/>
                </a:lnTo>
                <a:lnTo>
                  <a:pt x="3058310" y="114736"/>
                </a:lnTo>
                <a:lnTo>
                  <a:pt x="3040886" y="116069"/>
                </a:lnTo>
                <a:lnTo>
                  <a:pt x="3023464" y="117500"/>
                </a:lnTo>
                <a:lnTo>
                  <a:pt x="3006043" y="119000"/>
                </a:lnTo>
                <a:lnTo>
                  <a:pt x="2988624" y="119999"/>
                </a:lnTo>
                <a:lnTo>
                  <a:pt x="2971205" y="120665"/>
                </a:lnTo>
                <a:lnTo>
                  <a:pt x="2953787" y="121110"/>
                </a:lnTo>
                <a:lnTo>
                  <a:pt x="2935644" y="121950"/>
                </a:lnTo>
                <a:lnTo>
                  <a:pt x="2917017" y="123055"/>
                </a:lnTo>
                <a:lnTo>
                  <a:pt x="2898067" y="124335"/>
                </a:lnTo>
                <a:lnTo>
                  <a:pt x="2879628" y="125733"/>
                </a:lnTo>
                <a:lnTo>
                  <a:pt x="2861530" y="127210"/>
                </a:lnTo>
                <a:lnTo>
                  <a:pt x="2843659" y="128738"/>
                </a:lnTo>
                <a:lnTo>
                  <a:pt x="2825213" y="130302"/>
                </a:lnTo>
                <a:lnTo>
                  <a:pt x="2806385" y="131888"/>
                </a:lnTo>
                <a:lnTo>
                  <a:pt x="2787301" y="133490"/>
                </a:lnTo>
                <a:lnTo>
                  <a:pt x="2768773" y="134558"/>
                </a:lnTo>
                <a:lnTo>
                  <a:pt x="2750615" y="135270"/>
                </a:lnTo>
                <a:lnTo>
                  <a:pt x="2732704" y="135745"/>
                </a:lnTo>
                <a:lnTo>
                  <a:pt x="2714958" y="136605"/>
                </a:lnTo>
                <a:lnTo>
                  <a:pt x="2697321" y="137723"/>
                </a:lnTo>
                <a:lnTo>
                  <a:pt x="2679758" y="139013"/>
                </a:lnTo>
                <a:lnTo>
                  <a:pt x="2662243" y="140417"/>
                </a:lnTo>
                <a:lnTo>
                  <a:pt x="2644761" y="141898"/>
                </a:lnTo>
                <a:lnTo>
                  <a:pt x="2627300" y="143429"/>
                </a:lnTo>
                <a:lnTo>
                  <a:pt x="2609854" y="144450"/>
                </a:lnTo>
                <a:lnTo>
                  <a:pt x="2592418" y="145130"/>
                </a:lnTo>
                <a:lnTo>
                  <a:pt x="2574988" y="145584"/>
                </a:lnTo>
                <a:lnTo>
                  <a:pt x="2557562" y="146431"/>
                </a:lnTo>
                <a:lnTo>
                  <a:pt x="2540139" y="147539"/>
                </a:lnTo>
                <a:lnTo>
                  <a:pt x="2522718" y="148823"/>
                </a:lnTo>
                <a:lnTo>
                  <a:pt x="2505298" y="149678"/>
                </a:lnTo>
                <a:lnTo>
                  <a:pt x="2487880" y="150249"/>
                </a:lnTo>
                <a:lnTo>
                  <a:pt x="2470462" y="150629"/>
                </a:lnTo>
                <a:lnTo>
                  <a:pt x="2453044" y="151427"/>
                </a:lnTo>
                <a:lnTo>
                  <a:pt x="2435626" y="152504"/>
                </a:lnTo>
                <a:lnTo>
                  <a:pt x="2418208" y="153765"/>
                </a:lnTo>
                <a:lnTo>
                  <a:pt x="2401517" y="155150"/>
                </a:lnTo>
                <a:lnTo>
                  <a:pt x="2369424" y="158141"/>
                </a:lnTo>
                <a:lnTo>
                  <a:pt x="2352302" y="159156"/>
                </a:lnTo>
                <a:lnTo>
                  <a:pt x="2334357" y="159833"/>
                </a:lnTo>
                <a:lnTo>
                  <a:pt x="2315861" y="160284"/>
                </a:lnTo>
                <a:lnTo>
                  <a:pt x="2298451" y="161129"/>
                </a:lnTo>
                <a:lnTo>
                  <a:pt x="2281764" y="162237"/>
                </a:lnTo>
                <a:lnTo>
                  <a:pt x="2265560" y="163520"/>
                </a:lnTo>
                <a:lnTo>
                  <a:pt x="2248951" y="164919"/>
                </a:lnTo>
                <a:lnTo>
                  <a:pt x="2232073" y="166397"/>
                </a:lnTo>
                <a:lnTo>
                  <a:pt x="2215015" y="167926"/>
                </a:lnTo>
                <a:lnTo>
                  <a:pt x="2197112" y="168945"/>
                </a:lnTo>
                <a:lnTo>
                  <a:pt x="2178645" y="169625"/>
                </a:lnTo>
                <a:lnTo>
                  <a:pt x="2159802" y="170078"/>
                </a:lnTo>
                <a:lnTo>
                  <a:pt x="2141434" y="170924"/>
                </a:lnTo>
                <a:lnTo>
                  <a:pt x="2123384" y="172033"/>
                </a:lnTo>
                <a:lnTo>
                  <a:pt x="2105544" y="173316"/>
                </a:lnTo>
                <a:lnTo>
                  <a:pt x="2088571" y="174716"/>
                </a:lnTo>
                <a:lnTo>
                  <a:pt x="2056166" y="177722"/>
                </a:lnTo>
                <a:lnTo>
                  <a:pt x="2039686" y="178742"/>
                </a:lnTo>
                <a:lnTo>
                  <a:pt x="2022894" y="179422"/>
                </a:lnTo>
                <a:lnTo>
                  <a:pt x="2005894" y="179875"/>
                </a:lnTo>
                <a:lnTo>
                  <a:pt x="1973459" y="180378"/>
                </a:lnTo>
                <a:lnTo>
                  <a:pt x="1941384" y="180602"/>
                </a:lnTo>
                <a:lnTo>
                  <a:pt x="1924702" y="180662"/>
                </a:lnTo>
                <a:lnTo>
                  <a:pt x="1907775" y="180702"/>
                </a:lnTo>
                <a:lnTo>
                  <a:pt x="1875422" y="182198"/>
                </a:lnTo>
                <a:lnTo>
                  <a:pt x="1843383" y="184132"/>
                </a:lnTo>
                <a:lnTo>
                  <a:pt x="1826711" y="184648"/>
                </a:lnTo>
                <a:lnTo>
                  <a:pt x="1809791" y="184991"/>
                </a:lnTo>
                <a:lnTo>
                  <a:pt x="1792705" y="185221"/>
                </a:lnTo>
                <a:lnTo>
                  <a:pt x="1775509" y="185374"/>
                </a:lnTo>
                <a:lnTo>
                  <a:pt x="1758239" y="185476"/>
                </a:lnTo>
                <a:lnTo>
                  <a:pt x="1741646" y="186088"/>
                </a:lnTo>
                <a:lnTo>
                  <a:pt x="1709662" y="188219"/>
                </a:lnTo>
                <a:lnTo>
                  <a:pt x="1693296" y="189006"/>
                </a:lnTo>
                <a:lnTo>
                  <a:pt x="1676579" y="189530"/>
                </a:lnTo>
                <a:lnTo>
                  <a:pt x="1659629" y="189880"/>
                </a:lnTo>
                <a:lnTo>
                  <a:pt x="1627248" y="191720"/>
                </a:lnTo>
                <a:lnTo>
                  <a:pt x="1595924" y="193807"/>
                </a:lnTo>
                <a:lnTo>
                  <a:pt x="1565068" y="194735"/>
                </a:lnTo>
                <a:lnTo>
                  <a:pt x="1534422" y="196598"/>
                </a:lnTo>
                <a:lnTo>
                  <a:pt x="1503867" y="198697"/>
                </a:lnTo>
                <a:lnTo>
                  <a:pt x="1473354" y="199629"/>
                </a:lnTo>
                <a:lnTo>
                  <a:pt x="1442860" y="201495"/>
                </a:lnTo>
                <a:lnTo>
                  <a:pt x="1413099" y="203594"/>
                </a:lnTo>
                <a:lnTo>
                  <a:pt x="1385358" y="204528"/>
                </a:lnTo>
                <a:lnTo>
                  <a:pt x="1356579" y="204943"/>
                </a:lnTo>
                <a:lnTo>
                  <a:pt x="1326855" y="205127"/>
                </a:lnTo>
                <a:lnTo>
                  <a:pt x="1296711" y="205208"/>
                </a:lnTo>
                <a:lnTo>
                  <a:pt x="1268315" y="205245"/>
                </a:lnTo>
                <a:lnTo>
                  <a:pt x="1240455" y="205261"/>
                </a:lnTo>
                <a:lnTo>
                  <a:pt x="1211139" y="205268"/>
                </a:lnTo>
                <a:lnTo>
                  <a:pt x="1183112" y="205271"/>
                </a:lnTo>
                <a:lnTo>
                  <a:pt x="1156141" y="205817"/>
                </a:lnTo>
                <a:lnTo>
                  <a:pt x="1129640" y="207875"/>
                </a:lnTo>
                <a:lnTo>
                  <a:pt x="1101412" y="209151"/>
                </a:lnTo>
                <a:lnTo>
                  <a:pt x="1073384" y="209718"/>
                </a:lnTo>
                <a:lnTo>
                  <a:pt x="1048832" y="209971"/>
                </a:lnTo>
                <a:lnTo>
                  <a:pt x="1023890" y="210083"/>
                </a:lnTo>
                <a:lnTo>
                  <a:pt x="997564" y="210677"/>
                </a:lnTo>
                <a:lnTo>
                  <a:pt x="968931" y="212756"/>
                </a:lnTo>
                <a:lnTo>
                  <a:pt x="939272" y="214041"/>
                </a:lnTo>
                <a:lnTo>
                  <a:pt x="910608" y="214070"/>
                </a:lnTo>
                <a:lnTo>
                  <a:pt x="885773" y="212267"/>
                </a:lnTo>
                <a:lnTo>
                  <a:pt x="860705" y="212555"/>
                </a:lnTo>
                <a:lnTo>
                  <a:pt x="835775" y="213953"/>
                </a:lnTo>
                <a:lnTo>
                  <a:pt x="812600" y="214574"/>
                </a:lnTo>
                <a:lnTo>
                  <a:pt x="788269" y="214850"/>
                </a:lnTo>
                <a:lnTo>
                  <a:pt x="763667" y="214973"/>
                </a:lnTo>
                <a:lnTo>
                  <a:pt x="740637" y="215027"/>
                </a:lnTo>
                <a:lnTo>
                  <a:pt x="716371" y="215052"/>
                </a:lnTo>
                <a:lnTo>
                  <a:pt x="691798" y="215607"/>
                </a:lnTo>
                <a:lnTo>
                  <a:pt x="668781" y="217668"/>
                </a:lnTo>
                <a:lnTo>
                  <a:pt x="644521" y="218947"/>
                </a:lnTo>
                <a:lnTo>
                  <a:pt x="619950" y="220059"/>
                </a:lnTo>
                <a:lnTo>
                  <a:pt x="596935" y="222368"/>
                </a:lnTo>
                <a:lnTo>
                  <a:pt x="574610" y="226660"/>
                </a:lnTo>
                <a:lnTo>
                  <a:pt x="552593" y="231652"/>
                </a:lnTo>
                <a:lnTo>
                  <a:pt x="530712" y="235685"/>
                </a:lnTo>
                <a:lnTo>
                  <a:pt x="508892" y="239291"/>
                </a:lnTo>
                <a:lnTo>
                  <a:pt x="478143" y="244382"/>
                </a:lnTo>
                <a:lnTo>
                  <a:pt x="448712" y="249338"/>
                </a:lnTo>
                <a:lnTo>
                  <a:pt x="418946" y="255704"/>
                </a:lnTo>
                <a:lnTo>
                  <a:pt x="391742" y="263033"/>
                </a:lnTo>
                <a:lnTo>
                  <a:pt x="365297" y="270104"/>
                </a:lnTo>
                <a:lnTo>
                  <a:pt x="337141" y="277642"/>
                </a:lnTo>
                <a:lnTo>
                  <a:pt x="309688" y="284774"/>
                </a:lnTo>
                <a:lnTo>
                  <a:pt x="277440" y="296936"/>
                </a:lnTo>
                <a:lnTo>
                  <a:pt x="248331" y="309821"/>
                </a:lnTo>
                <a:lnTo>
                  <a:pt x="219681" y="324300"/>
                </a:lnTo>
                <a:lnTo>
                  <a:pt x="189750" y="340122"/>
                </a:lnTo>
                <a:lnTo>
                  <a:pt x="162873" y="354274"/>
                </a:lnTo>
                <a:lnTo>
                  <a:pt x="136599" y="372229"/>
                </a:lnTo>
                <a:lnTo>
                  <a:pt x="104636" y="396371"/>
                </a:lnTo>
                <a:lnTo>
                  <a:pt x="80340" y="420818"/>
                </a:lnTo>
                <a:lnTo>
                  <a:pt x="55001" y="443854"/>
                </a:lnTo>
                <a:lnTo>
                  <a:pt x="36720" y="465353"/>
                </a:lnTo>
                <a:lnTo>
                  <a:pt x="20211" y="486851"/>
                </a:lnTo>
                <a:lnTo>
                  <a:pt x="15908" y="493886"/>
                </a:lnTo>
                <a:lnTo>
                  <a:pt x="12544" y="500642"/>
                </a:lnTo>
                <a:lnTo>
                  <a:pt x="3941" y="511109"/>
                </a:lnTo>
                <a:lnTo>
                  <a:pt x="0" y="531157"/>
                </a:lnTo>
                <a:lnTo>
                  <a:pt x="6586" y="553412"/>
                </a:lnTo>
                <a:lnTo>
                  <a:pt x="16905" y="577610"/>
                </a:lnTo>
                <a:lnTo>
                  <a:pt x="27716" y="602064"/>
                </a:lnTo>
                <a:lnTo>
                  <a:pt x="38592" y="626552"/>
                </a:lnTo>
                <a:lnTo>
                  <a:pt x="53965" y="651044"/>
                </a:lnTo>
                <a:lnTo>
                  <a:pt x="70092" y="675537"/>
                </a:lnTo>
                <a:lnTo>
                  <a:pt x="90977" y="698579"/>
                </a:lnTo>
                <a:lnTo>
                  <a:pt x="112631" y="720078"/>
                </a:lnTo>
                <a:lnTo>
                  <a:pt x="134387" y="741577"/>
                </a:lnTo>
                <a:lnTo>
                  <a:pt x="163978" y="764600"/>
                </a:lnTo>
                <a:lnTo>
                  <a:pt x="196366" y="788964"/>
                </a:lnTo>
                <a:lnTo>
                  <a:pt x="222398" y="804038"/>
                </a:lnTo>
                <a:lnTo>
                  <a:pt x="252806" y="817498"/>
                </a:lnTo>
                <a:lnTo>
                  <a:pt x="279993" y="830639"/>
                </a:lnTo>
                <a:lnTo>
                  <a:pt x="307053" y="843718"/>
                </a:lnTo>
                <a:lnTo>
                  <a:pt x="337665" y="856784"/>
                </a:lnTo>
                <a:lnTo>
                  <a:pt x="360160" y="865129"/>
                </a:lnTo>
                <a:lnTo>
                  <a:pt x="390300" y="872826"/>
                </a:lnTo>
                <a:lnTo>
                  <a:pt x="410882" y="881277"/>
                </a:lnTo>
              </a:path>
            </a:pathLst>
          </a:custGeom>
          <a:ln w="19050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643" name="SMARTInkShape-Group234">
            <a:extLst>
              <a:ext uri="{FF2B5EF4-FFF2-40B4-BE49-F238E27FC236}">
                <a16:creationId xmlns:a16="http://schemas.microsoft.com/office/drawing/2014/main" id="{96BDF34D-CA45-438E-9632-EF14C2527808}"/>
              </a:ext>
            </a:extLst>
          </p:cNvPr>
          <p:cNvGrpSpPr/>
          <p:nvPr/>
        </p:nvGrpSpPr>
        <p:grpSpPr>
          <a:xfrm>
            <a:off x="319530" y="4325438"/>
            <a:ext cx="1274141" cy="455189"/>
            <a:chOff x="319530" y="4325438"/>
            <a:chExt cx="1274141" cy="455189"/>
          </a:xfrm>
        </p:grpSpPr>
        <p:sp>
          <p:nvSpPr>
            <p:cNvPr id="635" name="SMARTInkShape-824">
              <a:extLst>
                <a:ext uri="{FF2B5EF4-FFF2-40B4-BE49-F238E27FC236}">
                  <a16:creationId xmlns:a16="http://schemas.microsoft.com/office/drawing/2014/main" id="{83E3F605-F151-4E3E-BE8D-ED64E6F0F664}"/>
                </a:ext>
              </a:extLst>
            </p:cNvPr>
            <p:cNvSpPr/>
            <p:nvPr/>
          </p:nvSpPr>
          <p:spPr>
            <a:xfrm>
              <a:off x="365874" y="4399212"/>
              <a:ext cx="189299" cy="381415"/>
            </a:xfrm>
            <a:custGeom>
              <a:avLst/>
              <a:gdLst/>
              <a:ahLst/>
              <a:cxnLst/>
              <a:rect l="0" t="0" r="0" b="0"/>
              <a:pathLst>
                <a:path w="189299" h="381415">
                  <a:moveTo>
                    <a:pt x="26013" y="73184"/>
                  </a:moveTo>
                  <a:lnTo>
                    <a:pt x="15598" y="81539"/>
                  </a:lnTo>
                  <a:lnTo>
                    <a:pt x="3962" y="103837"/>
                  </a:lnTo>
                  <a:lnTo>
                    <a:pt x="692" y="125785"/>
                  </a:lnTo>
                  <a:lnTo>
                    <a:pt x="1981" y="149312"/>
                  </a:lnTo>
                  <a:lnTo>
                    <a:pt x="7039" y="169037"/>
                  </a:lnTo>
                  <a:lnTo>
                    <a:pt x="13134" y="188125"/>
                  </a:lnTo>
                  <a:lnTo>
                    <a:pt x="19536" y="209567"/>
                  </a:lnTo>
                  <a:lnTo>
                    <a:pt x="26029" y="229708"/>
                  </a:lnTo>
                  <a:lnTo>
                    <a:pt x="32549" y="249464"/>
                  </a:lnTo>
                  <a:lnTo>
                    <a:pt x="39077" y="269106"/>
                  </a:lnTo>
                  <a:lnTo>
                    <a:pt x="45607" y="288715"/>
                  </a:lnTo>
                  <a:lnTo>
                    <a:pt x="52139" y="308313"/>
                  </a:lnTo>
                  <a:lnTo>
                    <a:pt x="60847" y="331840"/>
                  </a:lnTo>
                  <a:lnTo>
                    <a:pt x="64628" y="355722"/>
                  </a:lnTo>
                  <a:lnTo>
                    <a:pt x="65672" y="363131"/>
                  </a:lnTo>
                  <a:lnTo>
                    <a:pt x="70791" y="377468"/>
                  </a:lnTo>
                  <a:lnTo>
                    <a:pt x="71831" y="378910"/>
                  </a:lnTo>
                  <a:lnTo>
                    <a:pt x="73250" y="379871"/>
                  </a:lnTo>
                  <a:lnTo>
                    <a:pt x="77274" y="381414"/>
                  </a:lnTo>
                  <a:lnTo>
                    <a:pt x="74503" y="379081"/>
                  </a:lnTo>
                  <a:lnTo>
                    <a:pt x="72964" y="374963"/>
                  </a:lnTo>
                  <a:lnTo>
                    <a:pt x="64736" y="351802"/>
                  </a:lnTo>
                  <a:lnTo>
                    <a:pt x="56401" y="330089"/>
                  </a:lnTo>
                  <a:lnTo>
                    <a:pt x="49934" y="311260"/>
                  </a:lnTo>
                  <a:lnTo>
                    <a:pt x="43422" y="291891"/>
                  </a:lnTo>
                  <a:lnTo>
                    <a:pt x="36896" y="269765"/>
                  </a:lnTo>
                  <a:lnTo>
                    <a:pt x="30366" y="248572"/>
                  </a:lnTo>
                  <a:lnTo>
                    <a:pt x="23835" y="225905"/>
                  </a:lnTo>
                  <a:lnTo>
                    <a:pt x="17304" y="204552"/>
                  </a:lnTo>
                  <a:lnTo>
                    <a:pt x="10773" y="184437"/>
                  </a:lnTo>
                  <a:lnTo>
                    <a:pt x="4241" y="162088"/>
                  </a:lnTo>
                  <a:lnTo>
                    <a:pt x="1177" y="138230"/>
                  </a:lnTo>
                  <a:lnTo>
                    <a:pt x="269" y="116525"/>
                  </a:lnTo>
                  <a:lnTo>
                    <a:pt x="0" y="96307"/>
                  </a:lnTo>
                  <a:lnTo>
                    <a:pt x="5849" y="73336"/>
                  </a:lnTo>
                  <a:lnTo>
                    <a:pt x="18294" y="49850"/>
                  </a:lnTo>
                  <a:lnTo>
                    <a:pt x="27596" y="35790"/>
                  </a:lnTo>
                  <a:lnTo>
                    <a:pt x="47993" y="18447"/>
                  </a:lnTo>
                  <a:lnTo>
                    <a:pt x="61634" y="11850"/>
                  </a:lnTo>
                  <a:lnTo>
                    <a:pt x="93630" y="1945"/>
                  </a:lnTo>
                  <a:lnTo>
                    <a:pt x="120820" y="0"/>
                  </a:lnTo>
                  <a:lnTo>
                    <a:pt x="150553" y="5073"/>
                  </a:lnTo>
                  <a:lnTo>
                    <a:pt x="180297" y="10565"/>
                  </a:lnTo>
                  <a:lnTo>
                    <a:pt x="189298" y="14401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36" name="SMARTInkShape-825">
              <a:extLst>
                <a:ext uri="{FF2B5EF4-FFF2-40B4-BE49-F238E27FC236}">
                  <a16:creationId xmlns:a16="http://schemas.microsoft.com/office/drawing/2014/main" id="{63012087-82E3-475A-9691-471EBE8DFC7B}"/>
                </a:ext>
              </a:extLst>
            </p:cNvPr>
            <p:cNvSpPr/>
            <p:nvPr/>
          </p:nvSpPr>
          <p:spPr>
            <a:xfrm>
              <a:off x="1051561" y="4325438"/>
              <a:ext cx="174934" cy="338004"/>
            </a:xfrm>
            <a:custGeom>
              <a:avLst/>
              <a:gdLst/>
              <a:ahLst/>
              <a:cxnLst/>
              <a:rect l="0" t="0" r="0" b="0"/>
              <a:pathLst>
                <a:path w="174934" h="338004">
                  <a:moveTo>
                    <a:pt x="0" y="0"/>
                  </a:moveTo>
                  <a:lnTo>
                    <a:pt x="3467" y="2601"/>
                  </a:lnTo>
                  <a:lnTo>
                    <a:pt x="7105" y="3878"/>
                  </a:lnTo>
                  <a:lnTo>
                    <a:pt x="22707" y="8675"/>
                  </a:lnTo>
                  <a:lnTo>
                    <a:pt x="53919" y="22462"/>
                  </a:lnTo>
                  <a:lnTo>
                    <a:pt x="83733" y="39755"/>
                  </a:lnTo>
                  <a:lnTo>
                    <a:pt x="110802" y="58895"/>
                  </a:lnTo>
                  <a:lnTo>
                    <a:pt x="130560" y="78713"/>
                  </a:lnTo>
                  <a:lnTo>
                    <a:pt x="150800" y="102513"/>
                  </a:lnTo>
                  <a:lnTo>
                    <a:pt x="159990" y="121754"/>
                  </a:lnTo>
                  <a:lnTo>
                    <a:pt x="166583" y="143904"/>
                  </a:lnTo>
                  <a:lnTo>
                    <a:pt x="169585" y="165043"/>
                  </a:lnTo>
                  <a:lnTo>
                    <a:pt x="174022" y="188299"/>
                  </a:lnTo>
                  <a:lnTo>
                    <a:pt x="174933" y="212426"/>
                  </a:lnTo>
                  <a:lnTo>
                    <a:pt x="170930" y="236266"/>
                  </a:lnTo>
                  <a:lnTo>
                    <a:pt x="165148" y="257361"/>
                  </a:lnTo>
                  <a:lnTo>
                    <a:pt x="159564" y="277399"/>
                  </a:lnTo>
                  <a:lnTo>
                    <a:pt x="157587" y="296581"/>
                  </a:lnTo>
                  <a:lnTo>
                    <a:pt x="156864" y="320412"/>
                  </a:lnTo>
                  <a:lnTo>
                    <a:pt x="156754" y="338003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37" name="SMARTInkShape-826">
              <a:extLst>
                <a:ext uri="{FF2B5EF4-FFF2-40B4-BE49-F238E27FC236}">
                  <a16:creationId xmlns:a16="http://schemas.microsoft.com/office/drawing/2014/main" id="{8779EE03-FEF5-491E-ADB5-DFED06B5EA94}"/>
                </a:ext>
              </a:extLst>
            </p:cNvPr>
            <p:cNvSpPr/>
            <p:nvPr/>
          </p:nvSpPr>
          <p:spPr>
            <a:xfrm>
              <a:off x="1332412" y="4408714"/>
              <a:ext cx="150224" cy="4899"/>
            </a:xfrm>
            <a:custGeom>
              <a:avLst/>
              <a:gdLst/>
              <a:ahLst/>
              <a:cxnLst/>
              <a:rect l="0" t="0" r="0" b="0"/>
              <a:pathLst>
                <a:path w="150224" h="4899">
                  <a:moveTo>
                    <a:pt x="0" y="4898"/>
                  </a:moveTo>
                  <a:lnTo>
                    <a:pt x="15354" y="4898"/>
                  </a:lnTo>
                  <a:lnTo>
                    <a:pt x="45895" y="302"/>
                  </a:lnTo>
                  <a:lnTo>
                    <a:pt x="72729" y="40"/>
                  </a:lnTo>
                  <a:lnTo>
                    <a:pt x="105343" y="2"/>
                  </a:lnTo>
                  <a:lnTo>
                    <a:pt x="136609" y="0"/>
                  </a:lnTo>
                  <a:lnTo>
                    <a:pt x="150223" y="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38" name="SMARTInkShape-827">
              <a:extLst>
                <a:ext uri="{FF2B5EF4-FFF2-40B4-BE49-F238E27FC236}">
                  <a16:creationId xmlns:a16="http://schemas.microsoft.com/office/drawing/2014/main" id="{B2A461F6-F8A6-4D2A-A03D-CEA0BEEEFFF8}"/>
                </a:ext>
              </a:extLst>
            </p:cNvPr>
            <p:cNvSpPr/>
            <p:nvPr/>
          </p:nvSpPr>
          <p:spPr>
            <a:xfrm>
              <a:off x="1361307" y="4443004"/>
              <a:ext cx="232364" cy="34292"/>
            </a:xfrm>
            <a:custGeom>
              <a:avLst/>
              <a:gdLst/>
              <a:ahLst/>
              <a:cxnLst/>
              <a:rect l="0" t="0" r="0" b="0"/>
              <a:pathLst>
                <a:path w="232364" h="34292">
                  <a:moveTo>
                    <a:pt x="3763" y="34291"/>
                  </a:moveTo>
                  <a:lnTo>
                    <a:pt x="0" y="34291"/>
                  </a:lnTo>
                  <a:lnTo>
                    <a:pt x="1606" y="34291"/>
                  </a:lnTo>
                  <a:lnTo>
                    <a:pt x="4739" y="32839"/>
                  </a:lnTo>
                  <a:lnTo>
                    <a:pt x="6591" y="31691"/>
                  </a:lnTo>
                  <a:lnTo>
                    <a:pt x="12519" y="30414"/>
                  </a:lnTo>
                  <a:lnTo>
                    <a:pt x="24016" y="28243"/>
                  </a:lnTo>
                  <a:lnTo>
                    <a:pt x="50429" y="21621"/>
                  </a:lnTo>
                  <a:lnTo>
                    <a:pt x="77731" y="18544"/>
                  </a:lnTo>
                  <a:lnTo>
                    <a:pt x="107395" y="15456"/>
                  </a:lnTo>
                  <a:lnTo>
                    <a:pt x="139433" y="10935"/>
                  </a:lnTo>
                  <a:lnTo>
                    <a:pt x="171780" y="6253"/>
                  </a:lnTo>
                  <a:lnTo>
                    <a:pt x="199350" y="5167"/>
                  </a:lnTo>
                  <a:lnTo>
                    <a:pt x="232363" y="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39" name="SMARTInkShape-828">
              <a:extLst>
                <a:ext uri="{FF2B5EF4-FFF2-40B4-BE49-F238E27FC236}">
                  <a16:creationId xmlns:a16="http://schemas.microsoft.com/office/drawing/2014/main" id="{EA4D587F-82EE-4A0C-8B87-4C6D1F600BF2}"/>
                </a:ext>
              </a:extLst>
            </p:cNvPr>
            <p:cNvSpPr/>
            <p:nvPr/>
          </p:nvSpPr>
          <p:spPr>
            <a:xfrm>
              <a:off x="914401" y="4410790"/>
              <a:ext cx="111035" cy="233056"/>
            </a:xfrm>
            <a:custGeom>
              <a:avLst/>
              <a:gdLst/>
              <a:ahLst/>
              <a:cxnLst/>
              <a:rect l="0" t="0" r="0" b="0"/>
              <a:pathLst>
                <a:path w="111035" h="233056">
                  <a:moveTo>
                    <a:pt x="111034" y="2822"/>
                  </a:moveTo>
                  <a:lnTo>
                    <a:pt x="107567" y="223"/>
                  </a:lnTo>
                  <a:lnTo>
                    <a:pt x="106546" y="0"/>
                  </a:lnTo>
                  <a:lnTo>
                    <a:pt x="105865" y="397"/>
                  </a:lnTo>
                  <a:lnTo>
                    <a:pt x="105411" y="1205"/>
                  </a:lnTo>
                  <a:lnTo>
                    <a:pt x="104382" y="1744"/>
                  </a:lnTo>
                  <a:lnTo>
                    <a:pt x="99468" y="3047"/>
                  </a:lnTo>
                  <a:lnTo>
                    <a:pt x="95492" y="5281"/>
                  </a:lnTo>
                  <a:lnTo>
                    <a:pt x="82705" y="21143"/>
                  </a:lnTo>
                  <a:lnTo>
                    <a:pt x="77012" y="43940"/>
                  </a:lnTo>
                  <a:lnTo>
                    <a:pt x="71441" y="62177"/>
                  </a:lnTo>
                  <a:lnTo>
                    <a:pt x="65194" y="81369"/>
                  </a:lnTo>
                  <a:lnTo>
                    <a:pt x="58747" y="102296"/>
                  </a:lnTo>
                  <a:lnTo>
                    <a:pt x="52241" y="124280"/>
                  </a:lnTo>
                  <a:lnTo>
                    <a:pt x="45717" y="144583"/>
                  </a:lnTo>
                  <a:lnTo>
                    <a:pt x="39188" y="164387"/>
                  </a:lnTo>
                  <a:lnTo>
                    <a:pt x="30480" y="187983"/>
                  </a:lnTo>
                  <a:lnTo>
                    <a:pt x="19594" y="211880"/>
                  </a:lnTo>
                  <a:lnTo>
                    <a:pt x="14514" y="218745"/>
                  </a:lnTo>
                  <a:lnTo>
                    <a:pt x="3297" y="227589"/>
                  </a:lnTo>
                  <a:lnTo>
                    <a:pt x="0" y="233055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40" name="SMARTInkShape-829">
              <a:extLst>
                <a:ext uri="{FF2B5EF4-FFF2-40B4-BE49-F238E27FC236}">
                  <a16:creationId xmlns:a16="http://schemas.microsoft.com/office/drawing/2014/main" id="{4F31C8E9-2C2B-4C0D-8590-0C7E5517F3C9}"/>
                </a:ext>
              </a:extLst>
            </p:cNvPr>
            <p:cNvSpPr/>
            <p:nvPr/>
          </p:nvSpPr>
          <p:spPr>
            <a:xfrm>
              <a:off x="836024" y="4454878"/>
              <a:ext cx="235132" cy="110592"/>
            </a:xfrm>
            <a:custGeom>
              <a:avLst/>
              <a:gdLst/>
              <a:ahLst/>
              <a:cxnLst/>
              <a:rect l="0" t="0" r="0" b="0"/>
              <a:pathLst>
                <a:path w="235132" h="110592">
                  <a:moveTo>
                    <a:pt x="0" y="2822"/>
                  </a:moveTo>
                  <a:lnTo>
                    <a:pt x="0" y="0"/>
                  </a:lnTo>
                  <a:lnTo>
                    <a:pt x="0" y="1205"/>
                  </a:lnTo>
                  <a:lnTo>
                    <a:pt x="726" y="1744"/>
                  </a:lnTo>
                  <a:lnTo>
                    <a:pt x="3467" y="2343"/>
                  </a:lnTo>
                  <a:lnTo>
                    <a:pt x="11866" y="3272"/>
                  </a:lnTo>
                  <a:lnTo>
                    <a:pt x="39600" y="11714"/>
                  </a:lnTo>
                  <a:lnTo>
                    <a:pt x="66372" y="23393"/>
                  </a:lnTo>
                  <a:lnTo>
                    <a:pt x="96175" y="36005"/>
                  </a:lnTo>
                  <a:lnTo>
                    <a:pt x="123995" y="49042"/>
                  </a:lnTo>
                  <a:lnTo>
                    <a:pt x="145176" y="60253"/>
                  </a:lnTo>
                  <a:lnTo>
                    <a:pt x="161790" y="67555"/>
                  </a:lnTo>
                  <a:lnTo>
                    <a:pt x="194372" y="89876"/>
                  </a:lnTo>
                  <a:lnTo>
                    <a:pt x="211836" y="101836"/>
                  </a:lnTo>
                  <a:lnTo>
                    <a:pt x="235131" y="110591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41" name="SMARTInkShape-830">
              <a:extLst>
                <a:ext uri="{FF2B5EF4-FFF2-40B4-BE49-F238E27FC236}">
                  <a16:creationId xmlns:a16="http://schemas.microsoft.com/office/drawing/2014/main" id="{8C062BBA-804C-4FA3-AA32-703C6BCD154B}"/>
                </a:ext>
              </a:extLst>
            </p:cNvPr>
            <p:cNvSpPr/>
            <p:nvPr/>
          </p:nvSpPr>
          <p:spPr>
            <a:xfrm>
              <a:off x="705422" y="4364627"/>
              <a:ext cx="97946" cy="328205"/>
            </a:xfrm>
            <a:custGeom>
              <a:avLst/>
              <a:gdLst/>
              <a:ahLst/>
              <a:cxnLst/>
              <a:rect l="0" t="0" r="0" b="0"/>
              <a:pathLst>
                <a:path w="97946" h="328205">
                  <a:moveTo>
                    <a:pt x="45693" y="0"/>
                  </a:moveTo>
                  <a:lnTo>
                    <a:pt x="42226" y="2600"/>
                  </a:lnTo>
                  <a:lnTo>
                    <a:pt x="38588" y="3877"/>
                  </a:lnTo>
                  <a:lnTo>
                    <a:pt x="36602" y="4218"/>
                  </a:lnTo>
                  <a:lnTo>
                    <a:pt x="30340" y="7298"/>
                  </a:lnTo>
                  <a:lnTo>
                    <a:pt x="21722" y="13758"/>
                  </a:lnTo>
                  <a:lnTo>
                    <a:pt x="10856" y="28065"/>
                  </a:lnTo>
                  <a:lnTo>
                    <a:pt x="5143" y="49456"/>
                  </a:lnTo>
                  <a:lnTo>
                    <a:pt x="994" y="71273"/>
                  </a:lnTo>
                  <a:lnTo>
                    <a:pt x="276" y="92721"/>
                  </a:lnTo>
                  <a:lnTo>
                    <a:pt x="63" y="113711"/>
                  </a:lnTo>
                  <a:lnTo>
                    <a:pt x="0" y="133720"/>
                  </a:lnTo>
                  <a:lnTo>
                    <a:pt x="3448" y="156038"/>
                  </a:lnTo>
                  <a:lnTo>
                    <a:pt x="12534" y="179886"/>
                  </a:lnTo>
                  <a:lnTo>
                    <a:pt x="17484" y="201587"/>
                  </a:lnTo>
                  <a:lnTo>
                    <a:pt x="25885" y="224406"/>
                  </a:lnTo>
                  <a:lnTo>
                    <a:pt x="37566" y="248403"/>
                  </a:lnTo>
                  <a:lnTo>
                    <a:pt x="50220" y="270149"/>
                  </a:lnTo>
                  <a:lnTo>
                    <a:pt x="59694" y="290381"/>
                  </a:lnTo>
                  <a:lnTo>
                    <a:pt x="70565" y="304962"/>
                  </a:lnTo>
                  <a:lnTo>
                    <a:pt x="97945" y="328204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42" name="SMARTInkShape-831">
              <a:extLst>
                <a:ext uri="{FF2B5EF4-FFF2-40B4-BE49-F238E27FC236}">
                  <a16:creationId xmlns:a16="http://schemas.microsoft.com/office/drawing/2014/main" id="{58CAEB0A-855E-4C77-BF42-BB6BC173B1E5}"/>
                </a:ext>
              </a:extLst>
            </p:cNvPr>
            <p:cNvSpPr/>
            <p:nvPr/>
          </p:nvSpPr>
          <p:spPr>
            <a:xfrm>
              <a:off x="319530" y="4570367"/>
              <a:ext cx="268301" cy="39188"/>
            </a:xfrm>
            <a:custGeom>
              <a:avLst/>
              <a:gdLst/>
              <a:ahLst/>
              <a:cxnLst/>
              <a:rect l="0" t="0" r="0" b="0"/>
              <a:pathLst>
                <a:path w="268301" h="39188">
                  <a:moveTo>
                    <a:pt x="13574" y="39187"/>
                  </a:moveTo>
                  <a:lnTo>
                    <a:pt x="0" y="39187"/>
                  </a:lnTo>
                  <a:lnTo>
                    <a:pt x="410" y="39187"/>
                  </a:lnTo>
                  <a:lnTo>
                    <a:pt x="481" y="36588"/>
                  </a:lnTo>
                  <a:lnTo>
                    <a:pt x="1943" y="35822"/>
                  </a:lnTo>
                  <a:lnTo>
                    <a:pt x="33373" y="30132"/>
                  </a:lnTo>
                  <a:lnTo>
                    <a:pt x="60181" y="28036"/>
                  </a:lnTo>
                  <a:lnTo>
                    <a:pt x="89062" y="22592"/>
                  </a:lnTo>
                  <a:lnTo>
                    <a:pt x="118232" y="19642"/>
                  </a:lnTo>
                  <a:lnTo>
                    <a:pt x="149259" y="15834"/>
                  </a:lnTo>
                  <a:lnTo>
                    <a:pt x="176568" y="12320"/>
                  </a:lnTo>
                  <a:lnTo>
                    <a:pt x="207416" y="9751"/>
                  </a:lnTo>
                  <a:lnTo>
                    <a:pt x="235227" y="4567"/>
                  </a:lnTo>
                  <a:lnTo>
                    <a:pt x="268300" y="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644" name="SMARTInkShape-832">
            <a:extLst>
              <a:ext uri="{FF2B5EF4-FFF2-40B4-BE49-F238E27FC236}">
                <a16:creationId xmlns:a16="http://schemas.microsoft.com/office/drawing/2014/main" id="{1F222AA5-C3F5-423E-BE53-44D4B5374689}"/>
              </a:ext>
            </a:extLst>
          </p:cNvPr>
          <p:cNvSpPr/>
          <p:nvPr/>
        </p:nvSpPr>
        <p:spPr>
          <a:xfrm>
            <a:off x="4937759" y="4139293"/>
            <a:ext cx="13065" cy="166553"/>
          </a:xfrm>
          <a:custGeom>
            <a:avLst/>
            <a:gdLst/>
            <a:ahLst/>
            <a:cxnLst/>
            <a:rect l="0" t="0" r="0" b="0"/>
            <a:pathLst>
              <a:path w="13065" h="166553">
                <a:moveTo>
                  <a:pt x="0" y="0"/>
                </a:moveTo>
                <a:lnTo>
                  <a:pt x="726" y="22433"/>
                </a:lnTo>
                <a:lnTo>
                  <a:pt x="5169" y="41201"/>
                </a:lnTo>
                <a:lnTo>
                  <a:pt x="9731" y="63111"/>
                </a:lnTo>
                <a:lnTo>
                  <a:pt x="12406" y="87075"/>
                </a:lnTo>
                <a:lnTo>
                  <a:pt x="12934" y="111321"/>
                </a:lnTo>
                <a:lnTo>
                  <a:pt x="13046" y="133072"/>
                </a:lnTo>
                <a:lnTo>
                  <a:pt x="13063" y="157388"/>
                </a:lnTo>
                <a:lnTo>
                  <a:pt x="13064" y="166552"/>
                </a:lnTo>
              </a:path>
            </a:pathLst>
          </a:custGeom>
          <a:ln w="19050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651" name="SMARTInkShape-Group236">
            <a:extLst>
              <a:ext uri="{FF2B5EF4-FFF2-40B4-BE49-F238E27FC236}">
                <a16:creationId xmlns:a16="http://schemas.microsoft.com/office/drawing/2014/main" id="{B04518A1-DD07-4FC6-8D76-E9536BFACA1F}"/>
              </a:ext>
            </a:extLst>
          </p:cNvPr>
          <p:cNvGrpSpPr/>
          <p:nvPr/>
        </p:nvGrpSpPr>
        <p:grpSpPr>
          <a:xfrm>
            <a:off x="4310820" y="3953147"/>
            <a:ext cx="1302374" cy="450669"/>
            <a:chOff x="4310820" y="3953147"/>
            <a:chExt cx="1302374" cy="450669"/>
          </a:xfrm>
        </p:grpSpPr>
        <p:sp>
          <p:nvSpPr>
            <p:cNvPr id="645" name="SMARTInkShape-833">
              <a:extLst>
                <a:ext uri="{FF2B5EF4-FFF2-40B4-BE49-F238E27FC236}">
                  <a16:creationId xmlns:a16="http://schemas.microsoft.com/office/drawing/2014/main" id="{F353EFC9-7B25-4A17-9593-FECD57685630}"/>
                </a:ext>
              </a:extLst>
            </p:cNvPr>
            <p:cNvSpPr/>
            <p:nvPr/>
          </p:nvSpPr>
          <p:spPr>
            <a:xfrm>
              <a:off x="4310820" y="4016828"/>
              <a:ext cx="91365" cy="347800"/>
            </a:xfrm>
            <a:custGeom>
              <a:avLst/>
              <a:gdLst/>
              <a:ahLst/>
              <a:cxnLst/>
              <a:rect l="0" t="0" r="0" b="0"/>
              <a:pathLst>
                <a:path w="91365" h="347800">
                  <a:moveTo>
                    <a:pt x="91364" y="0"/>
                  </a:moveTo>
                  <a:lnTo>
                    <a:pt x="69748" y="16211"/>
                  </a:lnTo>
                  <a:lnTo>
                    <a:pt x="53076" y="39752"/>
                  </a:lnTo>
                  <a:lnTo>
                    <a:pt x="37409" y="62806"/>
                  </a:lnTo>
                  <a:lnTo>
                    <a:pt x="29012" y="81867"/>
                  </a:lnTo>
                  <a:lnTo>
                    <a:pt x="21928" y="101304"/>
                  </a:lnTo>
                  <a:lnTo>
                    <a:pt x="15233" y="121396"/>
                  </a:lnTo>
                  <a:lnTo>
                    <a:pt x="8653" y="143798"/>
                  </a:lnTo>
                  <a:lnTo>
                    <a:pt x="2832" y="165011"/>
                  </a:lnTo>
                  <a:lnTo>
                    <a:pt x="786" y="188290"/>
                  </a:lnTo>
                  <a:lnTo>
                    <a:pt x="179" y="211879"/>
                  </a:lnTo>
                  <a:lnTo>
                    <a:pt x="0" y="233443"/>
                  </a:lnTo>
                  <a:lnTo>
                    <a:pt x="672" y="256282"/>
                  </a:lnTo>
                  <a:lnTo>
                    <a:pt x="4420" y="277079"/>
                  </a:lnTo>
                  <a:lnTo>
                    <a:pt x="7303" y="296486"/>
                  </a:lnTo>
                  <a:lnTo>
                    <a:pt x="16705" y="312275"/>
                  </a:lnTo>
                  <a:lnTo>
                    <a:pt x="41425" y="334484"/>
                  </a:lnTo>
                  <a:lnTo>
                    <a:pt x="58707" y="347799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46" name="SMARTInkShape-834">
              <a:extLst>
                <a:ext uri="{FF2B5EF4-FFF2-40B4-BE49-F238E27FC236}">
                  <a16:creationId xmlns:a16="http://schemas.microsoft.com/office/drawing/2014/main" id="{79DDEAEA-2823-4370-8F6B-41BFE6BD2E59}"/>
                </a:ext>
              </a:extLst>
            </p:cNvPr>
            <p:cNvSpPr/>
            <p:nvPr/>
          </p:nvSpPr>
          <p:spPr>
            <a:xfrm>
              <a:off x="4545875" y="4168684"/>
              <a:ext cx="222069" cy="156755"/>
            </a:xfrm>
            <a:custGeom>
              <a:avLst/>
              <a:gdLst/>
              <a:ahLst/>
              <a:cxnLst/>
              <a:rect l="0" t="0" r="0" b="0"/>
              <a:pathLst>
                <a:path w="222069" h="156755">
                  <a:moveTo>
                    <a:pt x="0" y="0"/>
                  </a:moveTo>
                  <a:lnTo>
                    <a:pt x="0" y="2600"/>
                  </a:lnTo>
                  <a:lnTo>
                    <a:pt x="726" y="3366"/>
                  </a:lnTo>
                  <a:lnTo>
                    <a:pt x="1935" y="3877"/>
                  </a:lnTo>
                  <a:lnTo>
                    <a:pt x="11140" y="5308"/>
                  </a:lnTo>
                  <a:lnTo>
                    <a:pt x="15353" y="7439"/>
                  </a:lnTo>
                  <a:lnTo>
                    <a:pt x="39767" y="28103"/>
                  </a:lnTo>
                  <a:lnTo>
                    <a:pt x="67301" y="45855"/>
                  </a:lnTo>
                  <a:lnTo>
                    <a:pt x="97572" y="68306"/>
                  </a:lnTo>
                  <a:lnTo>
                    <a:pt x="125997" y="88151"/>
                  </a:lnTo>
                  <a:lnTo>
                    <a:pt x="156348" y="107767"/>
                  </a:lnTo>
                  <a:lnTo>
                    <a:pt x="183743" y="130629"/>
                  </a:lnTo>
                  <a:lnTo>
                    <a:pt x="208551" y="149256"/>
                  </a:lnTo>
                  <a:lnTo>
                    <a:pt x="222068" y="156754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47" name="SMARTInkShape-835">
              <a:extLst>
                <a:ext uri="{FF2B5EF4-FFF2-40B4-BE49-F238E27FC236}">
                  <a16:creationId xmlns:a16="http://schemas.microsoft.com/office/drawing/2014/main" id="{B0D7ADE4-65FE-436F-9E06-6349C3C0EEB5}"/>
                </a:ext>
              </a:extLst>
            </p:cNvPr>
            <p:cNvSpPr/>
            <p:nvPr/>
          </p:nvSpPr>
          <p:spPr>
            <a:xfrm>
              <a:off x="4519750" y="4119698"/>
              <a:ext cx="222069" cy="215538"/>
            </a:xfrm>
            <a:custGeom>
              <a:avLst/>
              <a:gdLst/>
              <a:ahLst/>
              <a:cxnLst/>
              <a:rect l="0" t="0" r="0" b="0"/>
              <a:pathLst>
                <a:path w="222069" h="215538">
                  <a:moveTo>
                    <a:pt x="222068" y="0"/>
                  </a:moveTo>
                  <a:lnTo>
                    <a:pt x="200488" y="14734"/>
                  </a:lnTo>
                  <a:lnTo>
                    <a:pt x="175952" y="27320"/>
                  </a:lnTo>
                  <a:lnTo>
                    <a:pt x="152634" y="49358"/>
                  </a:lnTo>
                  <a:lnTo>
                    <a:pt x="128724" y="73528"/>
                  </a:lnTo>
                  <a:lnTo>
                    <a:pt x="104127" y="95683"/>
                  </a:lnTo>
                  <a:lnTo>
                    <a:pt x="82791" y="117658"/>
                  </a:lnTo>
                  <a:lnTo>
                    <a:pt x="58364" y="140948"/>
                  </a:lnTo>
                  <a:lnTo>
                    <a:pt x="36042" y="164034"/>
                  </a:lnTo>
                  <a:lnTo>
                    <a:pt x="18381" y="185648"/>
                  </a:lnTo>
                  <a:lnTo>
                    <a:pt x="4766" y="207973"/>
                  </a:lnTo>
                  <a:lnTo>
                    <a:pt x="0" y="215537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48" name="SMARTInkShape-836">
              <a:extLst>
                <a:ext uri="{FF2B5EF4-FFF2-40B4-BE49-F238E27FC236}">
                  <a16:creationId xmlns:a16="http://schemas.microsoft.com/office/drawing/2014/main" id="{C0A5ED55-6772-457C-B258-B07CBBD599B7}"/>
                </a:ext>
              </a:extLst>
            </p:cNvPr>
            <p:cNvSpPr/>
            <p:nvPr/>
          </p:nvSpPr>
          <p:spPr>
            <a:xfrm>
              <a:off x="4833258" y="4193177"/>
              <a:ext cx="248195" cy="34291"/>
            </a:xfrm>
            <a:custGeom>
              <a:avLst/>
              <a:gdLst/>
              <a:ahLst/>
              <a:cxnLst/>
              <a:rect l="0" t="0" r="0" b="0"/>
              <a:pathLst>
                <a:path w="248195" h="34291">
                  <a:moveTo>
                    <a:pt x="0" y="34290"/>
                  </a:moveTo>
                  <a:lnTo>
                    <a:pt x="3467" y="34290"/>
                  </a:lnTo>
                  <a:lnTo>
                    <a:pt x="4488" y="33746"/>
                  </a:lnTo>
                  <a:lnTo>
                    <a:pt x="5169" y="32838"/>
                  </a:lnTo>
                  <a:lnTo>
                    <a:pt x="6262" y="30072"/>
                  </a:lnTo>
                  <a:lnTo>
                    <a:pt x="37231" y="17894"/>
                  </a:lnTo>
                  <a:lnTo>
                    <a:pt x="64175" y="11961"/>
                  </a:lnTo>
                  <a:lnTo>
                    <a:pt x="91215" y="8772"/>
                  </a:lnTo>
                  <a:lnTo>
                    <a:pt x="120988" y="5664"/>
                  </a:lnTo>
                  <a:lnTo>
                    <a:pt x="149609" y="5049"/>
                  </a:lnTo>
                  <a:lnTo>
                    <a:pt x="178163" y="4928"/>
                  </a:lnTo>
                  <a:lnTo>
                    <a:pt x="208073" y="2304"/>
                  </a:lnTo>
                  <a:lnTo>
                    <a:pt x="248194" y="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49" name="SMARTInkShape-837">
              <a:extLst>
                <a:ext uri="{FF2B5EF4-FFF2-40B4-BE49-F238E27FC236}">
                  <a16:creationId xmlns:a16="http://schemas.microsoft.com/office/drawing/2014/main" id="{C330554F-7E51-4814-AE96-6BFD2870DFC3}"/>
                </a:ext>
              </a:extLst>
            </p:cNvPr>
            <p:cNvSpPr/>
            <p:nvPr/>
          </p:nvSpPr>
          <p:spPr>
            <a:xfrm>
              <a:off x="5156693" y="4080644"/>
              <a:ext cx="251333" cy="194814"/>
            </a:xfrm>
            <a:custGeom>
              <a:avLst/>
              <a:gdLst/>
              <a:ahLst/>
              <a:cxnLst/>
              <a:rect l="0" t="0" r="0" b="0"/>
              <a:pathLst>
                <a:path w="251333" h="194814">
                  <a:moveTo>
                    <a:pt x="48857" y="4764"/>
                  </a:moveTo>
                  <a:lnTo>
                    <a:pt x="45389" y="4764"/>
                  </a:lnTo>
                  <a:lnTo>
                    <a:pt x="45819" y="4220"/>
                  </a:lnTo>
                  <a:lnTo>
                    <a:pt x="53843" y="547"/>
                  </a:lnTo>
                  <a:lnTo>
                    <a:pt x="61748" y="0"/>
                  </a:lnTo>
                  <a:lnTo>
                    <a:pt x="76142" y="450"/>
                  </a:lnTo>
                  <a:lnTo>
                    <a:pt x="107685" y="5402"/>
                  </a:lnTo>
                  <a:lnTo>
                    <a:pt x="136480" y="18069"/>
                  </a:lnTo>
                  <a:lnTo>
                    <a:pt x="152713" y="26547"/>
                  </a:lnTo>
                  <a:lnTo>
                    <a:pt x="165434" y="39164"/>
                  </a:lnTo>
                  <a:lnTo>
                    <a:pt x="174936" y="54740"/>
                  </a:lnTo>
                  <a:lnTo>
                    <a:pt x="178137" y="66139"/>
                  </a:lnTo>
                  <a:lnTo>
                    <a:pt x="174137" y="89833"/>
                  </a:lnTo>
                  <a:lnTo>
                    <a:pt x="172029" y="100811"/>
                  </a:lnTo>
                  <a:lnTo>
                    <a:pt x="154841" y="122829"/>
                  </a:lnTo>
                  <a:lnTo>
                    <a:pt x="133673" y="146888"/>
                  </a:lnTo>
                  <a:lnTo>
                    <a:pt x="118739" y="160087"/>
                  </a:lnTo>
                  <a:lnTo>
                    <a:pt x="104398" y="170891"/>
                  </a:lnTo>
                  <a:lnTo>
                    <a:pt x="101124" y="174299"/>
                  </a:lnTo>
                  <a:lnTo>
                    <a:pt x="91680" y="179536"/>
                  </a:lnTo>
                  <a:lnTo>
                    <a:pt x="62238" y="190772"/>
                  </a:lnTo>
                  <a:lnTo>
                    <a:pt x="52627" y="193571"/>
                  </a:lnTo>
                  <a:lnTo>
                    <a:pt x="41098" y="194813"/>
                  </a:lnTo>
                  <a:lnTo>
                    <a:pt x="32587" y="193915"/>
                  </a:lnTo>
                  <a:lnTo>
                    <a:pt x="25660" y="192245"/>
                  </a:lnTo>
                  <a:lnTo>
                    <a:pt x="17743" y="191504"/>
                  </a:lnTo>
                  <a:lnTo>
                    <a:pt x="15052" y="190217"/>
                  </a:lnTo>
                  <a:lnTo>
                    <a:pt x="13257" y="188271"/>
                  </a:lnTo>
                  <a:lnTo>
                    <a:pt x="10537" y="183750"/>
                  </a:lnTo>
                  <a:lnTo>
                    <a:pt x="5652" y="178145"/>
                  </a:lnTo>
                  <a:lnTo>
                    <a:pt x="0" y="167122"/>
                  </a:lnTo>
                  <a:lnTo>
                    <a:pt x="48" y="161106"/>
                  </a:lnTo>
                  <a:lnTo>
                    <a:pt x="5995" y="148374"/>
                  </a:lnTo>
                  <a:lnTo>
                    <a:pt x="23860" y="132554"/>
                  </a:lnTo>
                  <a:lnTo>
                    <a:pt x="46542" y="121184"/>
                  </a:lnTo>
                  <a:lnTo>
                    <a:pt x="76260" y="115160"/>
                  </a:lnTo>
                  <a:lnTo>
                    <a:pt x="94955" y="113311"/>
                  </a:lnTo>
                  <a:lnTo>
                    <a:pt x="124707" y="116819"/>
                  </a:lnTo>
                  <a:lnTo>
                    <a:pt x="153887" y="122679"/>
                  </a:lnTo>
                  <a:lnTo>
                    <a:pt x="185489" y="130706"/>
                  </a:lnTo>
                  <a:lnTo>
                    <a:pt x="198924" y="133158"/>
                  </a:lnTo>
                  <a:lnTo>
                    <a:pt x="207719" y="136395"/>
                  </a:lnTo>
                  <a:lnTo>
                    <a:pt x="220831" y="143250"/>
                  </a:lnTo>
                  <a:lnTo>
                    <a:pt x="251332" y="151721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50" name="SMARTInkShape-838">
              <a:extLst>
                <a:ext uri="{FF2B5EF4-FFF2-40B4-BE49-F238E27FC236}">
                  <a16:creationId xmlns:a16="http://schemas.microsoft.com/office/drawing/2014/main" id="{E7A61223-C302-4C25-89FE-6E11A917EE92}"/>
                </a:ext>
              </a:extLst>
            </p:cNvPr>
            <p:cNvSpPr/>
            <p:nvPr/>
          </p:nvSpPr>
          <p:spPr>
            <a:xfrm>
              <a:off x="5408025" y="3953147"/>
              <a:ext cx="205169" cy="450669"/>
            </a:xfrm>
            <a:custGeom>
              <a:avLst/>
              <a:gdLst/>
              <a:ahLst/>
              <a:cxnLst/>
              <a:rect l="0" t="0" r="0" b="0"/>
              <a:pathLst>
                <a:path w="205169" h="450669">
                  <a:moveTo>
                    <a:pt x="0" y="0"/>
                  </a:moveTo>
                  <a:lnTo>
                    <a:pt x="3466" y="2600"/>
                  </a:lnTo>
                  <a:lnTo>
                    <a:pt x="7104" y="3877"/>
                  </a:lnTo>
                  <a:lnTo>
                    <a:pt x="17491" y="5308"/>
                  </a:lnTo>
                  <a:lnTo>
                    <a:pt x="46871" y="14816"/>
                  </a:lnTo>
                  <a:lnTo>
                    <a:pt x="78527" y="26786"/>
                  </a:lnTo>
                  <a:lnTo>
                    <a:pt x="106467" y="40770"/>
                  </a:lnTo>
                  <a:lnTo>
                    <a:pt x="127339" y="54353"/>
                  </a:lnTo>
                  <a:lnTo>
                    <a:pt x="150862" y="76172"/>
                  </a:lnTo>
                  <a:lnTo>
                    <a:pt x="166538" y="95019"/>
                  </a:lnTo>
                  <a:lnTo>
                    <a:pt x="180376" y="114393"/>
                  </a:lnTo>
                  <a:lnTo>
                    <a:pt x="193668" y="133922"/>
                  </a:lnTo>
                  <a:lnTo>
                    <a:pt x="199864" y="156098"/>
                  </a:lnTo>
                  <a:lnTo>
                    <a:pt x="205168" y="177303"/>
                  </a:lnTo>
                  <a:lnTo>
                    <a:pt x="204400" y="199975"/>
                  </a:lnTo>
                  <a:lnTo>
                    <a:pt x="199577" y="223928"/>
                  </a:lnTo>
                  <a:lnTo>
                    <a:pt x="195622" y="241582"/>
                  </a:lnTo>
                  <a:lnTo>
                    <a:pt x="190720" y="259225"/>
                  </a:lnTo>
                  <a:lnTo>
                    <a:pt x="179799" y="282486"/>
                  </a:lnTo>
                  <a:lnTo>
                    <a:pt x="171592" y="300266"/>
                  </a:lnTo>
                  <a:lnTo>
                    <a:pt x="161171" y="317601"/>
                  </a:lnTo>
                  <a:lnTo>
                    <a:pt x="150008" y="334378"/>
                  </a:lnTo>
                  <a:lnTo>
                    <a:pt x="134838" y="358578"/>
                  </a:lnTo>
                  <a:lnTo>
                    <a:pt x="117602" y="379235"/>
                  </a:lnTo>
                  <a:lnTo>
                    <a:pt x="96473" y="401120"/>
                  </a:lnTo>
                  <a:lnTo>
                    <a:pt x="65842" y="425557"/>
                  </a:lnTo>
                  <a:lnTo>
                    <a:pt x="37973" y="446117"/>
                  </a:lnTo>
                  <a:lnTo>
                    <a:pt x="26125" y="450668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656" name="SMARTInkShape-Group237">
            <a:extLst>
              <a:ext uri="{FF2B5EF4-FFF2-40B4-BE49-F238E27FC236}">
                <a16:creationId xmlns:a16="http://schemas.microsoft.com/office/drawing/2014/main" id="{42CFC1BF-2C6B-40F1-B5C2-F7F2FD1781D2}"/>
              </a:ext>
            </a:extLst>
          </p:cNvPr>
          <p:cNvGrpSpPr/>
          <p:nvPr/>
        </p:nvGrpSpPr>
        <p:grpSpPr>
          <a:xfrm>
            <a:off x="3193868" y="4183460"/>
            <a:ext cx="796836" cy="298734"/>
            <a:chOff x="3193868" y="4183460"/>
            <a:chExt cx="796836" cy="298734"/>
          </a:xfrm>
        </p:grpSpPr>
        <p:sp>
          <p:nvSpPr>
            <p:cNvPr id="652" name="SMARTInkShape-839">
              <a:extLst>
                <a:ext uri="{FF2B5EF4-FFF2-40B4-BE49-F238E27FC236}">
                  <a16:creationId xmlns:a16="http://schemas.microsoft.com/office/drawing/2014/main" id="{E63D1675-398C-44B8-8D44-FD65603AFDFE}"/>
                </a:ext>
              </a:extLst>
            </p:cNvPr>
            <p:cNvSpPr/>
            <p:nvPr/>
          </p:nvSpPr>
          <p:spPr>
            <a:xfrm>
              <a:off x="3193868" y="4247063"/>
              <a:ext cx="189413" cy="200842"/>
            </a:xfrm>
            <a:custGeom>
              <a:avLst/>
              <a:gdLst/>
              <a:ahLst/>
              <a:cxnLst/>
              <a:rect l="0" t="0" r="0" b="0"/>
              <a:pathLst>
                <a:path w="189413" h="200842">
                  <a:moveTo>
                    <a:pt x="0" y="0"/>
                  </a:moveTo>
                  <a:lnTo>
                    <a:pt x="28035" y="21569"/>
                  </a:lnTo>
                  <a:lnTo>
                    <a:pt x="44511" y="42801"/>
                  </a:lnTo>
                  <a:lnTo>
                    <a:pt x="64915" y="63428"/>
                  </a:lnTo>
                  <a:lnTo>
                    <a:pt x="79374" y="84677"/>
                  </a:lnTo>
                  <a:lnTo>
                    <a:pt x="95991" y="107078"/>
                  </a:lnTo>
                  <a:lnTo>
                    <a:pt x="117740" y="130592"/>
                  </a:lnTo>
                  <a:lnTo>
                    <a:pt x="136765" y="151526"/>
                  </a:lnTo>
                  <a:lnTo>
                    <a:pt x="158880" y="172938"/>
                  </a:lnTo>
                  <a:lnTo>
                    <a:pt x="183602" y="195973"/>
                  </a:lnTo>
                  <a:lnTo>
                    <a:pt x="189412" y="200841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53" name="SMARTInkShape-840">
              <a:extLst>
                <a:ext uri="{FF2B5EF4-FFF2-40B4-BE49-F238E27FC236}">
                  <a16:creationId xmlns:a16="http://schemas.microsoft.com/office/drawing/2014/main" id="{688AD1EB-D475-4A3C-944D-E2BF5FCAFEAE}"/>
                </a:ext>
              </a:extLst>
            </p:cNvPr>
            <p:cNvSpPr/>
            <p:nvPr/>
          </p:nvSpPr>
          <p:spPr>
            <a:xfrm>
              <a:off x="3213463" y="4247063"/>
              <a:ext cx="176349" cy="235131"/>
            </a:xfrm>
            <a:custGeom>
              <a:avLst/>
              <a:gdLst/>
              <a:ahLst/>
              <a:cxnLst/>
              <a:rect l="0" t="0" r="0" b="0"/>
              <a:pathLst>
                <a:path w="176349" h="235131">
                  <a:moveTo>
                    <a:pt x="176348" y="0"/>
                  </a:moveTo>
                  <a:lnTo>
                    <a:pt x="160995" y="0"/>
                  </a:lnTo>
                  <a:lnTo>
                    <a:pt x="151076" y="2600"/>
                  </a:lnTo>
                  <a:lnTo>
                    <a:pt x="142412" y="6818"/>
                  </a:lnTo>
                  <a:lnTo>
                    <a:pt x="125063" y="25772"/>
                  </a:lnTo>
                  <a:lnTo>
                    <a:pt x="113106" y="44884"/>
                  </a:lnTo>
                  <a:lnTo>
                    <a:pt x="97521" y="69060"/>
                  </a:lnTo>
                  <a:lnTo>
                    <a:pt x="84775" y="89768"/>
                  </a:lnTo>
                  <a:lnTo>
                    <a:pt x="71806" y="113139"/>
                  </a:lnTo>
                  <a:lnTo>
                    <a:pt x="58771" y="137300"/>
                  </a:lnTo>
                  <a:lnTo>
                    <a:pt x="43781" y="160243"/>
                  </a:lnTo>
                  <a:lnTo>
                    <a:pt x="29422" y="180830"/>
                  </a:lnTo>
                  <a:lnTo>
                    <a:pt x="14601" y="204689"/>
                  </a:lnTo>
                  <a:lnTo>
                    <a:pt x="3637" y="221216"/>
                  </a:lnTo>
                  <a:lnTo>
                    <a:pt x="0" y="23513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54" name="SMARTInkShape-841">
              <a:extLst>
                <a:ext uri="{FF2B5EF4-FFF2-40B4-BE49-F238E27FC236}">
                  <a16:creationId xmlns:a16="http://schemas.microsoft.com/office/drawing/2014/main" id="{7FF81FC3-3A8C-4376-87E1-E0689F8EA01F}"/>
                </a:ext>
              </a:extLst>
            </p:cNvPr>
            <p:cNvSpPr/>
            <p:nvPr/>
          </p:nvSpPr>
          <p:spPr>
            <a:xfrm>
              <a:off x="3487783" y="4300947"/>
              <a:ext cx="84909" cy="4900"/>
            </a:xfrm>
            <a:custGeom>
              <a:avLst/>
              <a:gdLst/>
              <a:ahLst/>
              <a:cxnLst/>
              <a:rect l="0" t="0" r="0" b="0"/>
              <a:pathLst>
                <a:path w="84909" h="4900">
                  <a:moveTo>
                    <a:pt x="0" y="4899"/>
                  </a:moveTo>
                  <a:lnTo>
                    <a:pt x="3467" y="4899"/>
                  </a:lnTo>
                  <a:lnTo>
                    <a:pt x="4488" y="4355"/>
                  </a:lnTo>
                  <a:lnTo>
                    <a:pt x="5169" y="3448"/>
                  </a:lnTo>
                  <a:lnTo>
                    <a:pt x="5623" y="2299"/>
                  </a:lnTo>
                  <a:lnTo>
                    <a:pt x="7377" y="1532"/>
                  </a:lnTo>
                  <a:lnTo>
                    <a:pt x="24633" y="203"/>
                  </a:lnTo>
                  <a:lnTo>
                    <a:pt x="55194" y="12"/>
                  </a:lnTo>
                  <a:lnTo>
                    <a:pt x="84908" y="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55" name="SMARTInkShape-842">
              <a:extLst>
                <a:ext uri="{FF2B5EF4-FFF2-40B4-BE49-F238E27FC236}">
                  <a16:creationId xmlns:a16="http://schemas.microsoft.com/office/drawing/2014/main" id="{7522643C-2778-46D8-ACC8-A423338D5FE2}"/>
                </a:ext>
              </a:extLst>
            </p:cNvPr>
            <p:cNvSpPr/>
            <p:nvPr/>
          </p:nvSpPr>
          <p:spPr>
            <a:xfrm>
              <a:off x="3706827" y="4183460"/>
              <a:ext cx="283877" cy="244850"/>
            </a:xfrm>
            <a:custGeom>
              <a:avLst/>
              <a:gdLst/>
              <a:ahLst/>
              <a:cxnLst/>
              <a:rect l="0" t="0" r="0" b="0"/>
              <a:pathLst>
                <a:path w="283877" h="244850">
                  <a:moveTo>
                    <a:pt x="9556" y="14617"/>
                  </a:moveTo>
                  <a:lnTo>
                    <a:pt x="25098" y="2960"/>
                  </a:lnTo>
                  <a:lnTo>
                    <a:pt x="31220" y="1271"/>
                  </a:lnTo>
                  <a:lnTo>
                    <a:pt x="59751" y="0"/>
                  </a:lnTo>
                  <a:lnTo>
                    <a:pt x="89234" y="6746"/>
                  </a:lnTo>
                  <a:lnTo>
                    <a:pt x="109101" y="13586"/>
                  </a:lnTo>
                  <a:lnTo>
                    <a:pt x="135778" y="31686"/>
                  </a:lnTo>
                  <a:lnTo>
                    <a:pt x="156737" y="55546"/>
                  </a:lnTo>
                  <a:lnTo>
                    <a:pt x="168373" y="78527"/>
                  </a:lnTo>
                  <a:lnTo>
                    <a:pt x="171959" y="101304"/>
                  </a:lnTo>
                  <a:lnTo>
                    <a:pt x="170732" y="123544"/>
                  </a:lnTo>
                  <a:lnTo>
                    <a:pt x="165685" y="143774"/>
                  </a:lnTo>
                  <a:lnTo>
                    <a:pt x="157658" y="165553"/>
                  </a:lnTo>
                  <a:lnTo>
                    <a:pt x="141943" y="189816"/>
                  </a:lnTo>
                  <a:lnTo>
                    <a:pt x="124862" y="210333"/>
                  </a:lnTo>
                  <a:lnTo>
                    <a:pt x="103162" y="232422"/>
                  </a:lnTo>
                  <a:lnTo>
                    <a:pt x="86640" y="240321"/>
                  </a:lnTo>
                  <a:lnTo>
                    <a:pt x="62277" y="243955"/>
                  </a:lnTo>
                  <a:lnTo>
                    <a:pt x="31241" y="244798"/>
                  </a:lnTo>
                  <a:lnTo>
                    <a:pt x="24999" y="244282"/>
                  </a:lnTo>
                  <a:lnTo>
                    <a:pt x="14051" y="240932"/>
                  </a:lnTo>
                  <a:lnTo>
                    <a:pt x="8409" y="238028"/>
                  </a:lnTo>
                  <a:lnTo>
                    <a:pt x="6614" y="235947"/>
                  </a:lnTo>
                  <a:lnTo>
                    <a:pt x="30" y="221678"/>
                  </a:lnTo>
                  <a:lnTo>
                    <a:pt x="0" y="215320"/>
                  </a:lnTo>
                  <a:lnTo>
                    <a:pt x="8471" y="192590"/>
                  </a:lnTo>
                  <a:lnTo>
                    <a:pt x="16169" y="180198"/>
                  </a:lnTo>
                  <a:lnTo>
                    <a:pt x="23622" y="173843"/>
                  </a:lnTo>
                  <a:lnTo>
                    <a:pt x="53157" y="160085"/>
                  </a:lnTo>
                  <a:lnTo>
                    <a:pt x="66178" y="157686"/>
                  </a:lnTo>
                  <a:lnTo>
                    <a:pt x="92288" y="156763"/>
                  </a:lnTo>
                  <a:lnTo>
                    <a:pt x="121164" y="162016"/>
                  </a:lnTo>
                  <a:lnTo>
                    <a:pt x="153323" y="170341"/>
                  </a:lnTo>
                  <a:lnTo>
                    <a:pt x="181323" y="181610"/>
                  </a:lnTo>
                  <a:lnTo>
                    <a:pt x="211125" y="196919"/>
                  </a:lnTo>
                  <a:lnTo>
                    <a:pt x="234823" y="210872"/>
                  </a:lnTo>
                  <a:lnTo>
                    <a:pt x="263698" y="230548"/>
                  </a:lnTo>
                  <a:lnTo>
                    <a:pt x="283876" y="244849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657" name="SMARTInkShape-843">
            <a:extLst>
              <a:ext uri="{FF2B5EF4-FFF2-40B4-BE49-F238E27FC236}">
                <a16:creationId xmlns:a16="http://schemas.microsoft.com/office/drawing/2014/main" id="{695A3CFB-CC19-49D8-ACC4-D1FC05B198DF}"/>
              </a:ext>
            </a:extLst>
          </p:cNvPr>
          <p:cNvSpPr/>
          <p:nvPr/>
        </p:nvSpPr>
        <p:spPr>
          <a:xfrm>
            <a:off x="2299343" y="4223251"/>
            <a:ext cx="299957" cy="219755"/>
          </a:xfrm>
          <a:custGeom>
            <a:avLst/>
            <a:gdLst/>
            <a:ahLst/>
            <a:cxnLst/>
            <a:rect l="0" t="0" r="0" b="0"/>
            <a:pathLst>
              <a:path w="299957" h="219755">
                <a:moveTo>
                  <a:pt x="189132" y="4218"/>
                </a:moveTo>
                <a:lnTo>
                  <a:pt x="185665" y="4218"/>
                </a:lnTo>
                <a:lnTo>
                  <a:pt x="184644" y="3673"/>
                </a:lnTo>
                <a:lnTo>
                  <a:pt x="183963" y="2766"/>
                </a:lnTo>
                <a:lnTo>
                  <a:pt x="183509" y="1617"/>
                </a:lnTo>
                <a:lnTo>
                  <a:pt x="182480" y="851"/>
                </a:lnTo>
                <a:lnTo>
                  <a:pt x="179402" y="0"/>
                </a:lnTo>
                <a:lnTo>
                  <a:pt x="177566" y="317"/>
                </a:lnTo>
                <a:lnTo>
                  <a:pt x="170788" y="2821"/>
                </a:lnTo>
                <a:lnTo>
                  <a:pt x="139111" y="9170"/>
                </a:lnTo>
                <a:lnTo>
                  <a:pt x="108696" y="17560"/>
                </a:lnTo>
                <a:lnTo>
                  <a:pt x="92486" y="19965"/>
                </a:lnTo>
                <a:lnTo>
                  <a:pt x="78491" y="22672"/>
                </a:lnTo>
                <a:lnTo>
                  <a:pt x="53694" y="24312"/>
                </a:lnTo>
                <a:lnTo>
                  <a:pt x="32797" y="29857"/>
                </a:lnTo>
                <a:lnTo>
                  <a:pt x="28210" y="31941"/>
                </a:lnTo>
                <a:lnTo>
                  <a:pt x="21548" y="33659"/>
                </a:lnTo>
                <a:lnTo>
                  <a:pt x="10614" y="40362"/>
                </a:lnTo>
                <a:lnTo>
                  <a:pt x="8191" y="43505"/>
                </a:lnTo>
                <a:lnTo>
                  <a:pt x="6827" y="49786"/>
                </a:lnTo>
                <a:lnTo>
                  <a:pt x="5782" y="54950"/>
                </a:lnTo>
                <a:lnTo>
                  <a:pt x="1839" y="61462"/>
                </a:lnTo>
                <a:lnTo>
                  <a:pt x="0" y="73690"/>
                </a:lnTo>
                <a:lnTo>
                  <a:pt x="5991" y="96404"/>
                </a:lnTo>
                <a:lnTo>
                  <a:pt x="6175" y="100475"/>
                </a:lnTo>
                <a:lnTo>
                  <a:pt x="9697" y="104282"/>
                </a:lnTo>
                <a:lnTo>
                  <a:pt x="13347" y="105841"/>
                </a:lnTo>
                <a:lnTo>
                  <a:pt x="15336" y="106256"/>
                </a:lnTo>
                <a:lnTo>
                  <a:pt x="17388" y="105989"/>
                </a:lnTo>
                <a:lnTo>
                  <a:pt x="37562" y="97130"/>
                </a:lnTo>
                <a:lnTo>
                  <a:pt x="67414" y="84221"/>
                </a:lnTo>
                <a:lnTo>
                  <a:pt x="84670" y="76243"/>
                </a:lnTo>
                <a:lnTo>
                  <a:pt x="93356" y="71608"/>
                </a:lnTo>
                <a:lnTo>
                  <a:pt x="123819" y="64239"/>
                </a:lnTo>
                <a:lnTo>
                  <a:pt x="151879" y="63109"/>
                </a:lnTo>
                <a:lnTo>
                  <a:pt x="184132" y="64462"/>
                </a:lnTo>
                <a:lnTo>
                  <a:pt x="216755" y="72925"/>
                </a:lnTo>
                <a:lnTo>
                  <a:pt x="228260" y="76665"/>
                </a:lnTo>
                <a:lnTo>
                  <a:pt x="257153" y="91399"/>
                </a:lnTo>
                <a:lnTo>
                  <a:pt x="277236" y="106408"/>
                </a:lnTo>
                <a:lnTo>
                  <a:pt x="294782" y="123326"/>
                </a:lnTo>
                <a:lnTo>
                  <a:pt x="297773" y="129908"/>
                </a:lnTo>
                <a:lnTo>
                  <a:pt x="299956" y="153756"/>
                </a:lnTo>
                <a:lnTo>
                  <a:pt x="299399" y="170734"/>
                </a:lnTo>
                <a:lnTo>
                  <a:pt x="294940" y="181161"/>
                </a:lnTo>
                <a:lnTo>
                  <a:pt x="284996" y="191287"/>
                </a:lnTo>
                <a:lnTo>
                  <a:pt x="273416" y="198983"/>
                </a:lnTo>
                <a:lnTo>
                  <a:pt x="253033" y="206459"/>
                </a:lnTo>
                <a:lnTo>
                  <a:pt x="224225" y="212251"/>
                </a:lnTo>
                <a:lnTo>
                  <a:pt x="192240" y="217228"/>
                </a:lnTo>
                <a:lnTo>
                  <a:pt x="162556" y="219422"/>
                </a:lnTo>
                <a:lnTo>
                  <a:pt x="131016" y="219711"/>
                </a:lnTo>
                <a:lnTo>
                  <a:pt x="97692" y="219754"/>
                </a:lnTo>
              </a:path>
            </a:pathLst>
          </a:custGeom>
          <a:ln w="19050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661" name="SMARTInkShape-Group239">
            <a:extLst>
              <a:ext uri="{FF2B5EF4-FFF2-40B4-BE49-F238E27FC236}">
                <a16:creationId xmlns:a16="http://schemas.microsoft.com/office/drawing/2014/main" id="{CC762B7C-AAB1-4B41-8C17-FA00282CE294}"/>
              </a:ext>
            </a:extLst>
          </p:cNvPr>
          <p:cNvGrpSpPr/>
          <p:nvPr/>
        </p:nvGrpSpPr>
        <p:grpSpPr>
          <a:xfrm>
            <a:off x="1691640" y="4298124"/>
            <a:ext cx="444138" cy="223259"/>
            <a:chOff x="1691640" y="4298124"/>
            <a:chExt cx="444138" cy="223259"/>
          </a:xfrm>
        </p:grpSpPr>
        <p:sp>
          <p:nvSpPr>
            <p:cNvPr id="658" name="SMARTInkShape-844">
              <a:extLst>
                <a:ext uri="{FF2B5EF4-FFF2-40B4-BE49-F238E27FC236}">
                  <a16:creationId xmlns:a16="http://schemas.microsoft.com/office/drawing/2014/main" id="{7BA92FAC-EB7D-4975-87F5-4F2900CA842D}"/>
                </a:ext>
              </a:extLst>
            </p:cNvPr>
            <p:cNvSpPr/>
            <p:nvPr/>
          </p:nvSpPr>
          <p:spPr>
            <a:xfrm>
              <a:off x="1724401" y="4298124"/>
              <a:ext cx="208903" cy="223259"/>
            </a:xfrm>
            <a:custGeom>
              <a:avLst/>
              <a:gdLst/>
              <a:ahLst/>
              <a:cxnLst/>
              <a:rect l="0" t="0" r="0" b="0"/>
              <a:pathLst>
                <a:path w="208903" h="223259">
                  <a:moveTo>
                    <a:pt x="12959" y="2823"/>
                  </a:moveTo>
                  <a:lnTo>
                    <a:pt x="9492" y="2823"/>
                  </a:lnTo>
                  <a:lnTo>
                    <a:pt x="5854" y="1372"/>
                  </a:lnTo>
                  <a:lnTo>
                    <a:pt x="3868" y="223"/>
                  </a:lnTo>
                  <a:lnTo>
                    <a:pt x="2544" y="0"/>
                  </a:lnTo>
                  <a:lnTo>
                    <a:pt x="1661" y="397"/>
                  </a:lnTo>
                  <a:lnTo>
                    <a:pt x="0" y="2681"/>
                  </a:lnTo>
                  <a:lnTo>
                    <a:pt x="14620" y="9628"/>
                  </a:lnTo>
                  <a:lnTo>
                    <a:pt x="27889" y="25309"/>
                  </a:lnTo>
                  <a:lnTo>
                    <a:pt x="52312" y="43718"/>
                  </a:lnTo>
                  <a:lnTo>
                    <a:pt x="73941" y="66184"/>
                  </a:lnTo>
                  <a:lnTo>
                    <a:pt x="95693" y="86810"/>
                  </a:lnTo>
                  <a:lnTo>
                    <a:pt x="117462" y="110685"/>
                  </a:lnTo>
                  <a:lnTo>
                    <a:pt x="138508" y="135097"/>
                  </a:lnTo>
                  <a:lnTo>
                    <a:pt x="151481" y="156133"/>
                  </a:lnTo>
                  <a:lnTo>
                    <a:pt x="164338" y="178491"/>
                  </a:lnTo>
                  <a:lnTo>
                    <a:pt x="174592" y="194721"/>
                  </a:lnTo>
                  <a:lnTo>
                    <a:pt x="202247" y="218219"/>
                  </a:lnTo>
                  <a:lnTo>
                    <a:pt x="208902" y="223258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59" name="SMARTInkShape-845">
              <a:extLst>
                <a:ext uri="{FF2B5EF4-FFF2-40B4-BE49-F238E27FC236}">
                  <a16:creationId xmlns:a16="http://schemas.microsoft.com/office/drawing/2014/main" id="{F82C1FF6-E83C-4C7F-B1A1-0F0B1A75414B}"/>
                </a:ext>
              </a:extLst>
            </p:cNvPr>
            <p:cNvSpPr/>
            <p:nvPr/>
          </p:nvSpPr>
          <p:spPr>
            <a:xfrm>
              <a:off x="1691640" y="4305846"/>
              <a:ext cx="241664" cy="195943"/>
            </a:xfrm>
            <a:custGeom>
              <a:avLst/>
              <a:gdLst/>
              <a:ahLst/>
              <a:cxnLst/>
              <a:rect l="0" t="0" r="0" b="0"/>
              <a:pathLst>
                <a:path w="241664" h="195943">
                  <a:moveTo>
                    <a:pt x="241663" y="0"/>
                  </a:moveTo>
                  <a:lnTo>
                    <a:pt x="232623" y="10657"/>
                  </a:lnTo>
                  <a:lnTo>
                    <a:pt x="226033" y="15622"/>
                  </a:lnTo>
                  <a:lnTo>
                    <a:pt x="206661" y="26872"/>
                  </a:lnTo>
                  <a:lnTo>
                    <a:pt x="181209" y="49299"/>
                  </a:lnTo>
                  <a:lnTo>
                    <a:pt x="154492" y="72976"/>
                  </a:lnTo>
                  <a:lnTo>
                    <a:pt x="128246" y="89203"/>
                  </a:lnTo>
                  <a:lnTo>
                    <a:pt x="95750" y="109435"/>
                  </a:lnTo>
                  <a:lnTo>
                    <a:pt x="66380" y="127692"/>
                  </a:lnTo>
                  <a:lnTo>
                    <a:pt x="38012" y="151899"/>
                  </a:lnTo>
                  <a:lnTo>
                    <a:pt x="18839" y="173754"/>
                  </a:lnTo>
                  <a:lnTo>
                    <a:pt x="0" y="195942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60" name="SMARTInkShape-846">
              <a:extLst>
                <a:ext uri="{FF2B5EF4-FFF2-40B4-BE49-F238E27FC236}">
                  <a16:creationId xmlns:a16="http://schemas.microsoft.com/office/drawing/2014/main" id="{C809C8D0-F989-4872-A2D7-C22056705F20}"/>
                </a:ext>
              </a:extLst>
            </p:cNvPr>
            <p:cNvSpPr/>
            <p:nvPr/>
          </p:nvSpPr>
          <p:spPr>
            <a:xfrm>
              <a:off x="2037806" y="4354832"/>
              <a:ext cx="97972" cy="14157"/>
            </a:xfrm>
            <a:custGeom>
              <a:avLst/>
              <a:gdLst/>
              <a:ahLst/>
              <a:cxnLst/>
              <a:rect l="0" t="0" r="0" b="0"/>
              <a:pathLst>
                <a:path w="97972" h="14157">
                  <a:moveTo>
                    <a:pt x="0" y="9797"/>
                  </a:moveTo>
                  <a:lnTo>
                    <a:pt x="0" y="12618"/>
                  </a:lnTo>
                  <a:lnTo>
                    <a:pt x="0" y="11414"/>
                  </a:lnTo>
                  <a:lnTo>
                    <a:pt x="0" y="12875"/>
                  </a:lnTo>
                  <a:lnTo>
                    <a:pt x="725" y="13482"/>
                  </a:lnTo>
                  <a:lnTo>
                    <a:pt x="3467" y="14156"/>
                  </a:lnTo>
                  <a:lnTo>
                    <a:pt x="5214" y="13792"/>
                  </a:lnTo>
                  <a:lnTo>
                    <a:pt x="11866" y="11222"/>
                  </a:lnTo>
                  <a:lnTo>
                    <a:pt x="41308" y="8429"/>
                  </a:lnTo>
                  <a:lnTo>
                    <a:pt x="71458" y="3757"/>
                  </a:lnTo>
                  <a:lnTo>
                    <a:pt x="84793" y="1112"/>
                  </a:lnTo>
                  <a:lnTo>
                    <a:pt x="97971" y="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662" name="SMARTInkShape-847">
            <a:extLst>
              <a:ext uri="{FF2B5EF4-FFF2-40B4-BE49-F238E27FC236}">
                <a16:creationId xmlns:a16="http://schemas.microsoft.com/office/drawing/2014/main" id="{76805D37-9635-42F1-B4E1-332D551EFD29}"/>
              </a:ext>
            </a:extLst>
          </p:cNvPr>
          <p:cNvSpPr/>
          <p:nvPr/>
        </p:nvSpPr>
        <p:spPr>
          <a:xfrm>
            <a:off x="4016829" y="4021727"/>
            <a:ext cx="146689" cy="416379"/>
          </a:xfrm>
          <a:custGeom>
            <a:avLst/>
            <a:gdLst/>
            <a:ahLst/>
            <a:cxnLst/>
            <a:rect l="0" t="0" r="0" b="0"/>
            <a:pathLst>
              <a:path w="146689" h="416379">
                <a:moveTo>
                  <a:pt x="0" y="0"/>
                </a:moveTo>
                <a:lnTo>
                  <a:pt x="0" y="2600"/>
                </a:lnTo>
                <a:lnTo>
                  <a:pt x="726" y="3366"/>
                </a:lnTo>
                <a:lnTo>
                  <a:pt x="1936" y="3877"/>
                </a:lnTo>
                <a:lnTo>
                  <a:pt x="3468" y="4217"/>
                </a:lnTo>
                <a:lnTo>
                  <a:pt x="9091" y="7298"/>
                </a:lnTo>
                <a:lnTo>
                  <a:pt x="29186" y="27450"/>
                </a:lnTo>
                <a:lnTo>
                  <a:pt x="45895" y="48440"/>
                </a:lnTo>
                <a:lnTo>
                  <a:pt x="63172" y="71073"/>
                </a:lnTo>
                <a:lnTo>
                  <a:pt x="76211" y="90062"/>
                </a:lnTo>
                <a:lnTo>
                  <a:pt x="85799" y="112078"/>
                </a:lnTo>
                <a:lnTo>
                  <a:pt x="96704" y="133236"/>
                </a:lnTo>
                <a:lnTo>
                  <a:pt x="109127" y="155894"/>
                </a:lnTo>
                <a:lnTo>
                  <a:pt x="118533" y="177243"/>
                </a:lnTo>
                <a:lnTo>
                  <a:pt x="129384" y="199958"/>
                </a:lnTo>
                <a:lnTo>
                  <a:pt x="138323" y="223923"/>
                </a:lnTo>
                <a:lnTo>
                  <a:pt x="142101" y="248260"/>
                </a:lnTo>
                <a:lnTo>
                  <a:pt x="146688" y="272706"/>
                </a:lnTo>
                <a:lnTo>
                  <a:pt x="145708" y="297185"/>
                </a:lnTo>
                <a:lnTo>
                  <a:pt x="140822" y="319074"/>
                </a:lnTo>
                <a:lnTo>
                  <a:pt x="138788" y="335576"/>
                </a:lnTo>
                <a:lnTo>
                  <a:pt x="135707" y="352708"/>
                </a:lnTo>
                <a:lnTo>
                  <a:pt x="123908" y="374593"/>
                </a:lnTo>
                <a:lnTo>
                  <a:pt x="118720" y="394321"/>
                </a:lnTo>
                <a:lnTo>
                  <a:pt x="111035" y="416378"/>
                </a:lnTo>
              </a:path>
            </a:pathLst>
          </a:custGeom>
          <a:ln w="19050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665" name="SMARTInkShape-Group241">
            <a:extLst>
              <a:ext uri="{FF2B5EF4-FFF2-40B4-BE49-F238E27FC236}">
                <a16:creationId xmlns:a16="http://schemas.microsoft.com/office/drawing/2014/main" id="{E24A9851-D7D4-4D3A-85C0-70480AB0430C}"/>
              </a:ext>
            </a:extLst>
          </p:cNvPr>
          <p:cNvGrpSpPr/>
          <p:nvPr/>
        </p:nvGrpSpPr>
        <p:grpSpPr>
          <a:xfrm>
            <a:off x="2854235" y="4075612"/>
            <a:ext cx="280853" cy="445770"/>
            <a:chOff x="2854235" y="4075612"/>
            <a:chExt cx="280853" cy="445770"/>
          </a:xfrm>
        </p:grpSpPr>
        <p:sp>
          <p:nvSpPr>
            <p:cNvPr id="663" name="SMARTInkShape-848">
              <a:extLst>
                <a:ext uri="{FF2B5EF4-FFF2-40B4-BE49-F238E27FC236}">
                  <a16:creationId xmlns:a16="http://schemas.microsoft.com/office/drawing/2014/main" id="{45FBD200-BF63-41D5-A31A-053DCE05B4A2}"/>
                </a:ext>
              </a:extLst>
            </p:cNvPr>
            <p:cNvSpPr/>
            <p:nvPr/>
          </p:nvSpPr>
          <p:spPr>
            <a:xfrm>
              <a:off x="2854235" y="4105003"/>
              <a:ext cx="123784" cy="391886"/>
            </a:xfrm>
            <a:custGeom>
              <a:avLst/>
              <a:gdLst/>
              <a:ahLst/>
              <a:cxnLst/>
              <a:rect l="0" t="0" r="0" b="0"/>
              <a:pathLst>
                <a:path w="123784" h="391886">
                  <a:moveTo>
                    <a:pt x="0" y="0"/>
                  </a:moveTo>
                  <a:lnTo>
                    <a:pt x="0" y="4838"/>
                  </a:lnTo>
                  <a:lnTo>
                    <a:pt x="6935" y="4881"/>
                  </a:lnTo>
                  <a:lnTo>
                    <a:pt x="8978" y="5431"/>
                  </a:lnTo>
                  <a:lnTo>
                    <a:pt x="10339" y="6342"/>
                  </a:lnTo>
                  <a:lnTo>
                    <a:pt x="16126" y="11676"/>
                  </a:lnTo>
                  <a:lnTo>
                    <a:pt x="42091" y="35996"/>
                  </a:lnTo>
                  <a:lnTo>
                    <a:pt x="67555" y="59434"/>
                  </a:lnTo>
                  <a:lnTo>
                    <a:pt x="89272" y="83361"/>
                  </a:lnTo>
                  <a:lnTo>
                    <a:pt x="102193" y="106798"/>
                  </a:lnTo>
                  <a:lnTo>
                    <a:pt x="113092" y="125926"/>
                  </a:lnTo>
                  <a:lnTo>
                    <a:pt x="120514" y="145927"/>
                  </a:lnTo>
                  <a:lnTo>
                    <a:pt x="123036" y="168302"/>
                  </a:lnTo>
                  <a:lnTo>
                    <a:pt x="123783" y="189507"/>
                  </a:lnTo>
                  <a:lnTo>
                    <a:pt x="123278" y="212239"/>
                  </a:lnTo>
                  <a:lnTo>
                    <a:pt x="119581" y="232461"/>
                  </a:lnTo>
                  <a:lnTo>
                    <a:pt x="116712" y="250125"/>
                  </a:lnTo>
                  <a:lnTo>
                    <a:pt x="108040" y="271021"/>
                  </a:lnTo>
                  <a:lnTo>
                    <a:pt x="98241" y="294714"/>
                  </a:lnTo>
                  <a:lnTo>
                    <a:pt x="85849" y="317597"/>
                  </a:lnTo>
                  <a:lnTo>
                    <a:pt x="70150" y="337842"/>
                  </a:lnTo>
                  <a:lnTo>
                    <a:pt x="57373" y="357564"/>
                  </a:lnTo>
                  <a:lnTo>
                    <a:pt x="39638" y="381656"/>
                  </a:lnTo>
                  <a:lnTo>
                    <a:pt x="32657" y="391885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64" name="SMARTInkShape-849">
              <a:extLst>
                <a:ext uri="{FF2B5EF4-FFF2-40B4-BE49-F238E27FC236}">
                  <a16:creationId xmlns:a16="http://schemas.microsoft.com/office/drawing/2014/main" id="{673099C3-4F5A-4F36-932A-0C919A21CC61}"/>
                </a:ext>
              </a:extLst>
            </p:cNvPr>
            <p:cNvSpPr/>
            <p:nvPr/>
          </p:nvSpPr>
          <p:spPr>
            <a:xfrm>
              <a:off x="3008947" y="4075612"/>
              <a:ext cx="126141" cy="445770"/>
            </a:xfrm>
            <a:custGeom>
              <a:avLst/>
              <a:gdLst/>
              <a:ahLst/>
              <a:cxnLst/>
              <a:rect l="0" t="0" r="0" b="0"/>
              <a:pathLst>
                <a:path w="126141" h="445770">
                  <a:moveTo>
                    <a:pt x="126140" y="0"/>
                  </a:moveTo>
                  <a:lnTo>
                    <a:pt x="122673" y="2600"/>
                  </a:lnTo>
                  <a:lnTo>
                    <a:pt x="119035" y="3877"/>
                  </a:lnTo>
                  <a:lnTo>
                    <a:pt x="117049" y="4217"/>
                  </a:lnTo>
                  <a:lnTo>
                    <a:pt x="110786" y="7297"/>
                  </a:lnTo>
                  <a:lnTo>
                    <a:pt x="96954" y="18213"/>
                  </a:lnTo>
                  <a:lnTo>
                    <a:pt x="80245" y="40206"/>
                  </a:lnTo>
                  <a:lnTo>
                    <a:pt x="67305" y="60536"/>
                  </a:lnTo>
                  <a:lnTo>
                    <a:pt x="54279" y="83795"/>
                  </a:lnTo>
                  <a:lnTo>
                    <a:pt x="45578" y="100379"/>
                  </a:lnTo>
                  <a:lnTo>
                    <a:pt x="36874" y="118636"/>
                  </a:lnTo>
                  <a:lnTo>
                    <a:pt x="28166" y="137636"/>
                  </a:lnTo>
                  <a:lnTo>
                    <a:pt x="19459" y="157510"/>
                  </a:lnTo>
                  <a:lnTo>
                    <a:pt x="10751" y="179042"/>
                  </a:lnTo>
                  <a:lnTo>
                    <a:pt x="3978" y="199862"/>
                  </a:lnTo>
                  <a:lnTo>
                    <a:pt x="0" y="220001"/>
                  </a:lnTo>
                  <a:lnTo>
                    <a:pt x="651" y="239837"/>
                  </a:lnTo>
                  <a:lnTo>
                    <a:pt x="1424" y="259539"/>
                  </a:lnTo>
                  <a:lnTo>
                    <a:pt x="1767" y="279180"/>
                  </a:lnTo>
                  <a:lnTo>
                    <a:pt x="1921" y="298796"/>
                  </a:lnTo>
                  <a:lnTo>
                    <a:pt x="3923" y="318399"/>
                  </a:lnTo>
                  <a:lnTo>
                    <a:pt x="7233" y="337454"/>
                  </a:lnTo>
                  <a:lnTo>
                    <a:pt x="11123" y="354994"/>
                  </a:lnTo>
                  <a:lnTo>
                    <a:pt x="17205" y="371860"/>
                  </a:lnTo>
                  <a:lnTo>
                    <a:pt x="30726" y="395205"/>
                  </a:lnTo>
                  <a:lnTo>
                    <a:pt x="44650" y="414459"/>
                  </a:lnTo>
                  <a:lnTo>
                    <a:pt x="67357" y="445769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666" name="SMARTInkShape-850">
            <a:extLst>
              <a:ext uri="{FF2B5EF4-FFF2-40B4-BE49-F238E27FC236}">
                <a16:creationId xmlns:a16="http://schemas.microsoft.com/office/drawing/2014/main" id="{310A5C9A-4BAD-4573-8DE4-374A0E92EB32}"/>
              </a:ext>
            </a:extLst>
          </p:cNvPr>
          <p:cNvSpPr/>
          <p:nvPr/>
        </p:nvSpPr>
        <p:spPr>
          <a:xfrm>
            <a:off x="1561840" y="4183381"/>
            <a:ext cx="116739" cy="391886"/>
          </a:xfrm>
          <a:custGeom>
            <a:avLst/>
            <a:gdLst/>
            <a:ahLst/>
            <a:cxnLst/>
            <a:rect l="0" t="0" r="0" b="0"/>
            <a:pathLst>
              <a:path w="116739" h="391886">
                <a:moveTo>
                  <a:pt x="116738" y="0"/>
                </a:moveTo>
                <a:lnTo>
                  <a:pt x="113271" y="0"/>
                </a:lnTo>
                <a:lnTo>
                  <a:pt x="99228" y="8435"/>
                </a:lnTo>
                <a:lnTo>
                  <a:pt x="74985" y="30338"/>
                </a:lnTo>
                <a:lnTo>
                  <a:pt x="57879" y="50624"/>
                </a:lnTo>
                <a:lnTo>
                  <a:pt x="46805" y="69065"/>
                </a:lnTo>
                <a:lnTo>
                  <a:pt x="36992" y="88317"/>
                </a:lnTo>
                <a:lnTo>
                  <a:pt x="24892" y="107810"/>
                </a:lnTo>
                <a:lnTo>
                  <a:pt x="17861" y="121394"/>
                </a:lnTo>
                <a:lnTo>
                  <a:pt x="13176" y="143797"/>
                </a:lnTo>
                <a:lnTo>
                  <a:pt x="7515" y="164465"/>
                </a:lnTo>
                <a:lnTo>
                  <a:pt x="1967" y="184379"/>
                </a:lnTo>
                <a:lnTo>
                  <a:pt x="0" y="204610"/>
                </a:lnTo>
                <a:lnTo>
                  <a:pt x="143" y="227601"/>
                </a:lnTo>
                <a:lnTo>
                  <a:pt x="4459" y="251647"/>
                </a:lnTo>
                <a:lnTo>
                  <a:pt x="10335" y="275463"/>
                </a:lnTo>
                <a:lnTo>
                  <a:pt x="17397" y="296551"/>
                </a:lnTo>
                <a:lnTo>
                  <a:pt x="29085" y="316587"/>
                </a:lnTo>
                <a:lnTo>
                  <a:pt x="45289" y="335768"/>
                </a:lnTo>
                <a:lnTo>
                  <a:pt x="66070" y="357154"/>
                </a:lnTo>
                <a:lnTo>
                  <a:pt x="90925" y="379703"/>
                </a:lnTo>
                <a:lnTo>
                  <a:pt x="103675" y="391885"/>
                </a:lnTo>
              </a:path>
            </a:pathLst>
          </a:custGeom>
          <a:ln w="19050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67" name="SMARTInkShape-851">
            <a:extLst>
              <a:ext uri="{FF2B5EF4-FFF2-40B4-BE49-F238E27FC236}">
                <a16:creationId xmlns:a16="http://schemas.microsoft.com/office/drawing/2014/main" id="{F6D9A935-C95A-4395-9D25-6E586229D746}"/>
              </a:ext>
            </a:extLst>
          </p:cNvPr>
          <p:cNvSpPr/>
          <p:nvPr/>
        </p:nvSpPr>
        <p:spPr>
          <a:xfrm>
            <a:off x="2645228" y="3546567"/>
            <a:ext cx="1397727" cy="200840"/>
          </a:xfrm>
          <a:custGeom>
            <a:avLst/>
            <a:gdLst/>
            <a:ahLst/>
            <a:cxnLst/>
            <a:rect l="0" t="0" r="0" b="0"/>
            <a:pathLst>
              <a:path w="1397727" h="200840">
                <a:moveTo>
                  <a:pt x="1397726" y="142057"/>
                </a:moveTo>
                <a:lnTo>
                  <a:pt x="1392103" y="142057"/>
                </a:lnTo>
                <a:lnTo>
                  <a:pt x="1384956" y="137361"/>
                </a:lnTo>
                <a:lnTo>
                  <a:pt x="1384750" y="134619"/>
                </a:lnTo>
                <a:lnTo>
                  <a:pt x="1383995" y="133833"/>
                </a:lnTo>
                <a:lnTo>
                  <a:pt x="1382767" y="133308"/>
                </a:lnTo>
                <a:lnTo>
                  <a:pt x="1381222" y="132959"/>
                </a:lnTo>
                <a:lnTo>
                  <a:pt x="1380192" y="132182"/>
                </a:lnTo>
                <a:lnTo>
                  <a:pt x="1379048" y="129867"/>
                </a:lnTo>
                <a:lnTo>
                  <a:pt x="1378017" y="129032"/>
                </a:lnTo>
                <a:lnTo>
                  <a:pt x="1374936" y="128104"/>
                </a:lnTo>
                <a:lnTo>
                  <a:pt x="1373824" y="127313"/>
                </a:lnTo>
                <a:lnTo>
                  <a:pt x="1372589" y="124982"/>
                </a:lnTo>
                <a:lnTo>
                  <a:pt x="1371533" y="124142"/>
                </a:lnTo>
                <a:lnTo>
                  <a:pt x="1368426" y="123209"/>
                </a:lnTo>
                <a:lnTo>
                  <a:pt x="1367307" y="122417"/>
                </a:lnTo>
                <a:lnTo>
                  <a:pt x="1359533" y="113568"/>
                </a:lnTo>
                <a:lnTo>
                  <a:pt x="1355365" y="110333"/>
                </a:lnTo>
                <a:lnTo>
                  <a:pt x="1351564" y="108908"/>
                </a:lnTo>
                <a:lnTo>
                  <a:pt x="1349534" y="108528"/>
                </a:lnTo>
                <a:lnTo>
                  <a:pt x="1338905" y="103990"/>
                </a:lnTo>
                <a:lnTo>
                  <a:pt x="1336741" y="103617"/>
                </a:lnTo>
                <a:lnTo>
                  <a:pt x="1330227" y="100490"/>
                </a:lnTo>
                <a:lnTo>
                  <a:pt x="1321525" y="95101"/>
                </a:lnTo>
                <a:lnTo>
                  <a:pt x="1312818" y="92021"/>
                </a:lnTo>
                <a:lnTo>
                  <a:pt x="1308463" y="89883"/>
                </a:lnTo>
                <a:lnTo>
                  <a:pt x="1301206" y="88680"/>
                </a:lnTo>
                <a:lnTo>
                  <a:pt x="1290912" y="87779"/>
                </a:lnTo>
                <a:lnTo>
                  <a:pt x="1273749" y="82135"/>
                </a:lnTo>
                <a:lnTo>
                  <a:pt x="1271532" y="80882"/>
                </a:lnTo>
                <a:lnTo>
                  <a:pt x="1265198" y="79490"/>
                </a:lnTo>
                <a:lnTo>
                  <a:pt x="1253472" y="77255"/>
                </a:lnTo>
                <a:lnTo>
                  <a:pt x="1242740" y="73145"/>
                </a:lnTo>
                <a:lnTo>
                  <a:pt x="1239974" y="71623"/>
                </a:lnTo>
                <a:lnTo>
                  <a:pt x="1233029" y="69932"/>
                </a:lnTo>
                <a:lnTo>
                  <a:pt x="1206203" y="68087"/>
                </a:lnTo>
                <a:lnTo>
                  <a:pt x="1193760" y="64712"/>
                </a:lnTo>
                <a:lnTo>
                  <a:pt x="1181747" y="62534"/>
                </a:lnTo>
                <a:lnTo>
                  <a:pt x="1149117" y="53550"/>
                </a:lnTo>
                <a:lnTo>
                  <a:pt x="1140639" y="51014"/>
                </a:lnTo>
                <a:lnTo>
                  <a:pt x="1110332" y="45226"/>
                </a:lnTo>
                <a:lnTo>
                  <a:pt x="1097277" y="42972"/>
                </a:lnTo>
                <a:lnTo>
                  <a:pt x="1084217" y="40309"/>
                </a:lnTo>
                <a:lnTo>
                  <a:pt x="1056157" y="39285"/>
                </a:lnTo>
                <a:lnTo>
                  <a:pt x="1045621" y="38687"/>
                </a:lnTo>
                <a:lnTo>
                  <a:pt x="1017617" y="30836"/>
                </a:lnTo>
                <a:lnTo>
                  <a:pt x="989544" y="25435"/>
                </a:lnTo>
                <a:lnTo>
                  <a:pt x="958929" y="20357"/>
                </a:lnTo>
                <a:lnTo>
                  <a:pt x="934411" y="18242"/>
                </a:lnTo>
                <a:lnTo>
                  <a:pt x="919120" y="15746"/>
                </a:lnTo>
                <a:lnTo>
                  <a:pt x="902736" y="13555"/>
                </a:lnTo>
                <a:lnTo>
                  <a:pt x="886754" y="10910"/>
                </a:lnTo>
                <a:lnTo>
                  <a:pt x="856143" y="9398"/>
                </a:lnTo>
                <a:lnTo>
                  <a:pt x="826826" y="5364"/>
                </a:lnTo>
                <a:lnTo>
                  <a:pt x="804775" y="3538"/>
                </a:lnTo>
                <a:lnTo>
                  <a:pt x="788786" y="1048"/>
                </a:lnTo>
                <a:lnTo>
                  <a:pt x="756151" y="91"/>
                </a:lnTo>
                <a:lnTo>
                  <a:pt x="724792" y="11"/>
                </a:lnTo>
                <a:lnTo>
                  <a:pt x="692306" y="0"/>
                </a:lnTo>
                <a:lnTo>
                  <a:pt x="659671" y="3876"/>
                </a:lnTo>
                <a:lnTo>
                  <a:pt x="631506" y="4763"/>
                </a:lnTo>
                <a:lnTo>
                  <a:pt x="600623" y="4880"/>
                </a:lnTo>
                <a:lnTo>
                  <a:pt x="570135" y="8772"/>
                </a:lnTo>
                <a:lnTo>
                  <a:pt x="542225" y="10205"/>
                </a:lnTo>
                <a:lnTo>
                  <a:pt x="513282" y="14773"/>
                </a:lnTo>
                <a:lnTo>
                  <a:pt x="482971" y="18851"/>
                </a:lnTo>
                <a:lnTo>
                  <a:pt x="453197" y="23746"/>
                </a:lnTo>
                <a:lnTo>
                  <a:pt x="423283" y="27026"/>
                </a:lnTo>
                <a:lnTo>
                  <a:pt x="390868" y="31784"/>
                </a:lnTo>
                <a:lnTo>
                  <a:pt x="361030" y="37836"/>
                </a:lnTo>
                <a:lnTo>
                  <a:pt x="346699" y="40238"/>
                </a:lnTo>
                <a:lnTo>
                  <a:pt x="315717" y="50679"/>
                </a:lnTo>
                <a:lnTo>
                  <a:pt x="288749" y="57338"/>
                </a:lnTo>
                <a:lnTo>
                  <a:pt x="274726" y="59805"/>
                </a:lnTo>
                <a:lnTo>
                  <a:pt x="243864" y="70271"/>
                </a:lnTo>
                <a:lnTo>
                  <a:pt x="226429" y="73933"/>
                </a:lnTo>
                <a:lnTo>
                  <a:pt x="213362" y="80023"/>
                </a:lnTo>
                <a:lnTo>
                  <a:pt x="182881" y="88412"/>
                </a:lnTo>
                <a:lnTo>
                  <a:pt x="169818" y="94594"/>
                </a:lnTo>
                <a:lnTo>
                  <a:pt x="139337" y="109203"/>
                </a:lnTo>
                <a:lnTo>
                  <a:pt x="109583" y="120819"/>
                </a:lnTo>
                <a:lnTo>
                  <a:pt x="78831" y="137159"/>
                </a:lnTo>
                <a:lnTo>
                  <a:pt x="48082" y="159884"/>
                </a:lnTo>
                <a:lnTo>
                  <a:pt x="37290" y="166524"/>
                </a:lnTo>
                <a:lnTo>
                  <a:pt x="17689" y="177978"/>
                </a:lnTo>
                <a:lnTo>
                  <a:pt x="15119" y="181245"/>
                </a:lnTo>
                <a:lnTo>
                  <a:pt x="14434" y="182879"/>
                </a:lnTo>
                <a:lnTo>
                  <a:pt x="13251" y="183967"/>
                </a:lnTo>
                <a:lnTo>
                  <a:pt x="107" y="190976"/>
                </a:lnTo>
                <a:lnTo>
                  <a:pt x="10" y="195255"/>
                </a:lnTo>
                <a:lnTo>
                  <a:pt x="0" y="176944"/>
                </a:lnTo>
                <a:lnTo>
                  <a:pt x="1935" y="172440"/>
                </a:lnTo>
                <a:lnTo>
                  <a:pt x="4489" y="168624"/>
                </a:lnTo>
                <a:lnTo>
                  <a:pt x="10115" y="155058"/>
                </a:lnTo>
                <a:lnTo>
                  <a:pt x="7147" y="145530"/>
                </a:lnTo>
                <a:lnTo>
                  <a:pt x="8740" y="142150"/>
                </a:lnTo>
                <a:lnTo>
                  <a:pt x="11142" y="138833"/>
                </a:lnTo>
                <a:lnTo>
                  <a:pt x="12684" y="132269"/>
                </a:lnTo>
                <a:lnTo>
                  <a:pt x="13056" y="113331"/>
                </a:lnTo>
                <a:lnTo>
                  <a:pt x="13784" y="111477"/>
                </a:lnTo>
                <a:lnTo>
                  <a:pt x="14996" y="110241"/>
                </a:lnTo>
                <a:lnTo>
                  <a:pt x="16529" y="109416"/>
                </a:lnTo>
                <a:lnTo>
                  <a:pt x="17551" y="108322"/>
                </a:lnTo>
                <a:lnTo>
                  <a:pt x="19325" y="103695"/>
                </a:lnTo>
                <a:lnTo>
                  <a:pt x="19595" y="97989"/>
                </a:lnTo>
                <a:lnTo>
                  <a:pt x="19595" y="106885"/>
                </a:lnTo>
                <a:lnTo>
                  <a:pt x="15107" y="111504"/>
                </a:lnTo>
                <a:lnTo>
                  <a:pt x="13669" y="116071"/>
                </a:lnTo>
                <a:lnTo>
                  <a:pt x="13074" y="138310"/>
                </a:lnTo>
                <a:lnTo>
                  <a:pt x="12342" y="143658"/>
                </a:lnTo>
                <a:lnTo>
                  <a:pt x="7895" y="152977"/>
                </a:lnTo>
                <a:lnTo>
                  <a:pt x="5986" y="164420"/>
                </a:lnTo>
                <a:lnTo>
                  <a:pt x="1397" y="171351"/>
                </a:lnTo>
                <a:lnTo>
                  <a:pt x="932" y="173016"/>
                </a:lnTo>
                <a:lnTo>
                  <a:pt x="1348" y="174671"/>
                </a:lnTo>
                <a:lnTo>
                  <a:pt x="5293" y="181238"/>
                </a:lnTo>
                <a:lnTo>
                  <a:pt x="5706" y="182874"/>
                </a:lnTo>
                <a:lnTo>
                  <a:pt x="12410" y="190942"/>
                </a:lnTo>
                <a:lnTo>
                  <a:pt x="12773" y="193357"/>
                </a:lnTo>
                <a:lnTo>
                  <a:pt x="13596" y="194219"/>
                </a:lnTo>
                <a:lnTo>
                  <a:pt x="14869" y="194793"/>
                </a:lnTo>
                <a:lnTo>
                  <a:pt x="16444" y="195176"/>
                </a:lnTo>
                <a:lnTo>
                  <a:pt x="17494" y="195975"/>
                </a:lnTo>
                <a:lnTo>
                  <a:pt x="18661" y="198315"/>
                </a:lnTo>
                <a:lnTo>
                  <a:pt x="19698" y="199157"/>
                </a:lnTo>
                <a:lnTo>
                  <a:pt x="25136" y="200619"/>
                </a:lnTo>
                <a:lnTo>
                  <a:pt x="47923" y="200839"/>
                </a:lnTo>
                <a:lnTo>
                  <a:pt x="52263" y="199388"/>
                </a:lnTo>
                <a:lnTo>
                  <a:pt x="56611" y="197474"/>
                </a:lnTo>
                <a:lnTo>
                  <a:pt x="63139" y="195851"/>
                </a:lnTo>
                <a:lnTo>
                  <a:pt x="69669" y="192710"/>
                </a:lnTo>
                <a:lnTo>
                  <a:pt x="97568" y="185025"/>
                </a:lnTo>
                <a:lnTo>
                  <a:pt x="99880" y="183765"/>
                </a:lnTo>
                <a:lnTo>
                  <a:pt x="106319" y="182366"/>
                </a:lnTo>
                <a:lnTo>
                  <a:pt x="138348" y="181266"/>
                </a:lnTo>
                <a:lnTo>
                  <a:pt x="161171" y="180702"/>
                </a:lnTo>
                <a:lnTo>
                  <a:pt x="180040" y="176802"/>
                </a:lnTo>
                <a:lnTo>
                  <a:pt x="184763" y="176550"/>
                </a:lnTo>
                <a:lnTo>
                  <a:pt x="186313" y="175938"/>
                </a:lnTo>
                <a:lnTo>
                  <a:pt x="187346" y="174986"/>
                </a:lnTo>
                <a:lnTo>
                  <a:pt x="189412" y="171449"/>
                </a:lnTo>
              </a:path>
            </a:pathLst>
          </a:custGeom>
          <a:ln w="19050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670" name="SMARTInkShape-Group244">
            <a:extLst>
              <a:ext uri="{FF2B5EF4-FFF2-40B4-BE49-F238E27FC236}">
                <a16:creationId xmlns:a16="http://schemas.microsoft.com/office/drawing/2014/main" id="{1EE10054-E65C-4B4E-BC42-A661D94169F5}"/>
              </a:ext>
            </a:extLst>
          </p:cNvPr>
          <p:cNvGrpSpPr/>
          <p:nvPr/>
        </p:nvGrpSpPr>
        <p:grpSpPr>
          <a:xfrm>
            <a:off x="3730835" y="3674407"/>
            <a:ext cx="434358" cy="268945"/>
            <a:chOff x="3730835" y="3674407"/>
            <a:chExt cx="434358" cy="268945"/>
          </a:xfrm>
        </p:grpSpPr>
        <p:sp>
          <p:nvSpPr>
            <p:cNvPr id="668" name="SMARTInkShape-852">
              <a:extLst>
                <a:ext uri="{FF2B5EF4-FFF2-40B4-BE49-F238E27FC236}">
                  <a16:creationId xmlns:a16="http://schemas.microsoft.com/office/drawing/2014/main" id="{D6C5B92E-4738-4039-BA46-CFEEDA326A9D}"/>
                </a:ext>
              </a:extLst>
            </p:cNvPr>
            <p:cNvSpPr/>
            <p:nvPr/>
          </p:nvSpPr>
          <p:spPr>
            <a:xfrm>
              <a:off x="3730835" y="3713118"/>
              <a:ext cx="50863" cy="230234"/>
            </a:xfrm>
            <a:custGeom>
              <a:avLst/>
              <a:gdLst/>
              <a:ahLst/>
              <a:cxnLst/>
              <a:rect l="0" t="0" r="0" b="0"/>
              <a:pathLst>
                <a:path w="50863" h="230234">
                  <a:moveTo>
                    <a:pt x="31268" y="0"/>
                  </a:moveTo>
                  <a:lnTo>
                    <a:pt x="12685" y="0"/>
                  </a:lnTo>
                  <a:lnTo>
                    <a:pt x="8506" y="2600"/>
                  </a:lnTo>
                  <a:lnTo>
                    <a:pt x="6637" y="6779"/>
                  </a:lnTo>
                  <a:lnTo>
                    <a:pt x="3650" y="15254"/>
                  </a:lnTo>
                  <a:lnTo>
                    <a:pt x="850" y="22019"/>
                  </a:lnTo>
                  <a:lnTo>
                    <a:pt x="0" y="35009"/>
                  </a:lnTo>
                  <a:lnTo>
                    <a:pt x="3911" y="55478"/>
                  </a:lnTo>
                  <a:lnTo>
                    <a:pt x="4777" y="73951"/>
                  </a:lnTo>
                  <a:lnTo>
                    <a:pt x="5034" y="93213"/>
                  </a:lnTo>
                  <a:lnTo>
                    <a:pt x="5110" y="112709"/>
                  </a:lnTo>
                  <a:lnTo>
                    <a:pt x="7068" y="132273"/>
                  </a:lnTo>
                  <a:lnTo>
                    <a:pt x="12244" y="151860"/>
                  </a:lnTo>
                  <a:lnTo>
                    <a:pt x="16439" y="171451"/>
                  </a:lnTo>
                  <a:lnTo>
                    <a:pt x="18871" y="184514"/>
                  </a:lnTo>
                  <a:lnTo>
                    <a:pt x="30325" y="207736"/>
                  </a:lnTo>
                  <a:lnTo>
                    <a:pt x="39790" y="220527"/>
                  </a:lnTo>
                  <a:lnTo>
                    <a:pt x="50862" y="230233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69" name="SMARTInkShape-853">
              <a:extLst>
                <a:ext uri="{FF2B5EF4-FFF2-40B4-BE49-F238E27FC236}">
                  <a16:creationId xmlns:a16="http://schemas.microsoft.com/office/drawing/2014/main" id="{E0700A54-B368-4FEF-9408-908D16732A0D}"/>
                </a:ext>
              </a:extLst>
            </p:cNvPr>
            <p:cNvSpPr/>
            <p:nvPr/>
          </p:nvSpPr>
          <p:spPr>
            <a:xfrm>
              <a:off x="3912326" y="3674407"/>
              <a:ext cx="252867" cy="263529"/>
            </a:xfrm>
            <a:custGeom>
              <a:avLst/>
              <a:gdLst/>
              <a:ahLst/>
              <a:cxnLst/>
              <a:rect l="0" t="0" r="0" b="0"/>
              <a:pathLst>
                <a:path w="252867" h="263529">
                  <a:moveTo>
                    <a:pt x="39188" y="14218"/>
                  </a:moveTo>
                  <a:lnTo>
                    <a:pt x="39188" y="16819"/>
                  </a:lnTo>
                  <a:lnTo>
                    <a:pt x="37253" y="19547"/>
                  </a:lnTo>
                  <a:lnTo>
                    <a:pt x="34700" y="22574"/>
                  </a:lnTo>
                  <a:lnTo>
                    <a:pt x="33565" y="25733"/>
                  </a:lnTo>
                  <a:lnTo>
                    <a:pt x="30841" y="45932"/>
                  </a:lnTo>
                  <a:lnTo>
                    <a:pt x="27057" y="70194"/>
                  </a:lnTo>
                  <a:lnTo>
                    <a:pt x="22934" y="89466"/>
                  </a:lnTo>
                  <a:lnTo>
                    <a:pt x="19143" y="105356"/>
                  </a:lnTo>
                  <a:lnTo>
                    <a:pt x="15765" y="122759"/>
                  </a:lnTo>
                  <a:lnTo>
                    <a:pt x="14264" y="139566"/>
                  </a:lnTo>
                  <a:lnTo>
                    <a:pt x="13596" y="156107"/>
                  </a:lnTo>
                  <a:lnTo>
                    <a:pt x="15156" y="179268"/>
                  </a:lnTo>
                  <a:lnTo>
                    <a:pt x="20214" y="199919"/>
                  </a:lnTo>
                  <a:lnTo>
                    <a:pt x="28245" y="219826"/>
                  </a:lnTo>
                  <a:lnTo>
                    <a:pt x="40494" y="243458"/>
                  </a:lnTo>
                  <a:lnTo>
                    <a:pt x="49203" y="250904"/>
                  </a:lnTo>
                  <a:lnTo>
                    <a:pt x="72533" y="260120"/>
                  </a:lnTo>
                  <a:lnTo>
                    <a:pt x="104594" y="263528"/>
                  </a:lnTo>
                  <a:lnTo>
                    <a:pt x="124124" y="262441"/>
                  </a:lnTo>
                  <a:lnTo>
                    <a:pt x="143699" y="257220"/>
                  </a:lnTo>
                  <a:lnTo>
                    <a:pt x="173285" y="245703"/>
                  </a:lnTo>
                  <a:lnTo>
                    <a:pt x="191567" y="233573"/>
                  </a:lnTo>
                  <a:lnTo>
                    <a:pt x="215237" y="210935"/>
                  </a:lnTo>
                  <a:lnTo>
                    <a:pt x="230042" y="191945"/>
                  </a:lnTo>
                  <a:lnTo>
                    <a:pt x="242897" y="172530"/>
                  </a:lnTo>
                  <a:lnTo>
                    <a:pt x="250898" y="152444"/>
                  </a:lnTo>
                  <a:lnTo>
                    <a:pt x="252866" y="130043"/>
                  </a:lnTo>
                  <a:lnTo>
                    <a:pt x="249175" y="109376"/>
                  </a:lnTo>
                  <a:lnTo>
                    <a:pt x="244211" y="89464"/>
                  </a:lnTo>
                  <a:lnTo>
                    <a:pt x="240241" y="69775"/>
                  </a:lnTo>
                  <a:lnTo>
                    <a:pt x="222433" y="46520"/>
                  </a:lnTo>
                  <a:lnTo>
                    <a:pt x="195856" y="24298"/>
                  </a:lnTo>
                  <a:lnTo>
                    <a:pt x="179871" y="13697"/>
                  </a:lnTo>
                  <a:lnTo>
                    <a:pt x="149198" y="4964"/>
                  </a:lnTo>
                  <a:lnTo>
                    <a:pt x="123793" y="1135"/>
                  </a:lnTo>
                  <a:lnTo>
                    <a:pt x="97881" y="0"/>
                  </a:lnTo>
                  <a:lnTo>
                    <a:pt x="71818" y="1115"/>
                  </a:lnTo>
                  <a:lnTo>
                    <a:pt x="55867" y="4040"/>
                  </a:lnTo>
                  <a:lnTo>
                    <a:pt x="25598" y="15263"/>
                  </a:lnTo>
                  <a:lnTo>
                    <a:pt x="0" y="24015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673" name="SMARTInkShape-Group245">
            <a:extLst>
              <a:ext uri="{FF2B5EF4-FFF2-40B4-BE49-F238E27FC236}">
                <a16:creationId xmlns:a16="http://schemas.microsoft.com/office/drawing/2014/main" id="{909E7385-BD74-4119-B090-04CB67AFAE2A}"/>
              </a:ext>
            </a:extLst>
          </p:cNvPr>
          <p:cNvGrpSpPr/>
          <p:nvPr/>
        </p:nvGrpSpPr>
        <p:grpSpPr>
          <a:xfrm>
            <a:off x="3180807" y="3752307"/>
            <a:ext cx="333103" cy="186146"/>
            <a:chOff x="3180807" y="3752307"/>
            <a:chExt cx="333103" cy="186146"/>
          </a:xfrm>
        </p:grpSpPr>
        <p:sp>
          <p:nvSpPr>
            <p:cNvPr id="671" name="SMARTInkShape-854">
              <a:extLst>
                <a:ext uri="{FF2B5EF4-FFF2-40B4-BE49-F238E27FC236}">
                  <a16:creationId xmlns:a16="http://schemas.microsoft.com/office/drawing/2014/main" id="{430B9559-7A8C-4A3E-A17A-E0C608DCE643}"/>
                </a:ext>
              </a:extLst>
            </p:cNvPr>
            <p:cNvSpPr/>
            <p:nvPr/>
          </p:nvSpPr>
          <p:spPr>
            <a:xfrm>
              <a:off x="3278778" y="3752307"/>
              <a:ext cx="29302" cy="186146"/>
            </a:xfrm>
            <a:custGeom>
              <a:avLst/>
              <a:gdLst/>
              <a:ahLst/>
              <a:cxnLst/>
              <a:rect l="0" t="0" r="0" b="0"/>
              <a:pathLst>
                <a:path w="29302" h="186146">
                  <a:moveTo>
                    <a:pt x="19594" y="0"/>
                  </a:moveTo>
                  <a:lnTo>
                    <a:pt x="16127" y="2600"/>
                  </a:lnTo>
                  <a:lnTo>
                    <a:pt x="14425" y="5329"/>
                  </a:lnTo>
                  <a:lnTo>
                    <a:pt x="13086" y="19138"/>
                  </a:lnTo>
                  <a:lnTo>
                    <a:pt x="18689" y="40260"/>
                  </a:lnTo>
                  <a:lnTo>
                    <a:pt x="24645" y="61397"/>
                  </a:lnTo>
                  <a:lnTo>
                    <a:pt x="29301" y="82824"/>
                  </a:lnTo>
                  <a:lnTo>
                    <a:pt x="27505" y="102781"/>
                  </a:lnTo>
                  <a:lnTo>
                    <a:pt x="26307" y="124750"/>
                  </a:lnTo>
                  <a:lnTo>
                    <a:pt x="20980" y="145807"/>
                  </a:lnTo>
                  <a:lnTo>
                    <a:pt x="18070" y="156414"/>
                  </a:lnTo>
                  <a:lnTo>
                    <a:pt x="5130" y="180808"/>
                  </a:lnTo>
                  <a:lnTo>
                    <a:pt x="0" y="186145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72" name="SMARTInkShape-855">
              <a:extLst>
                <a:ext uri="{FF2B5EF4-FFF2-40B4-BE49-F238E27FC236}">
                  <a16:creationId xmlns:a16="http://schemas.microsoft.com/office/drawing/2014/main" id="{719EF0D6-BCAD-41F1-90A2-66551511DD2D}"/>
                </a:ext>
              </a:extLst>
            </p:cNvPr>
            <p:cNvSpPr/>
            <p:nvPr/>
          </p:nvSpPr>
          <p:spPr>
            <a:xfrm>
              <a:off x="3180807" y="3830684"/>
              <a:ext cx="333103" cy="12940"/>
            </a:xfrm>
            <a:custGeom>
              <a:avLst/>
              <a:gdLst/>
              <a:ahLst/>
              <a:cxnLst/>
              <a:rect l="0" t="0" r="0" b="0"/>
              <a:pathLst>
                <a:path w="333103" h="12940">
                  <a:moveTo>
                    <a:pt x="0" y="9797"/>
                  </a:moveTo>
                  <a:lnTo>
                    <a:pt x="0" y="12620"/>
                  </a:lnTo>
                  <a:lnTo>
                    <a:pt x="0" y="11414"/>
                  </a:lnTo>
                  <a:lnTo>
                    <a:pt x="725" y="11420"/>
                  </a:lnTo>
                  <a:lnTo>
                    <a:pt x="3467" y="12877"/>
                  </a:lnTo>
                  <a:lnTo>
                    <a:pt x="5214" y="12939"/>
                  </a:lnTo>
                  <a:lnTo>
                    <a:pt x="15353" y="10319"/>
                  </a:lnTo>
                  <a:lnTo>
                    <a:pt x="46841" y="6461"/>
                  </a:lnTo>
                  <a:lnTo>
                    <a:pt x="78525" y="5104"/>
                  </a:lnTo>
                  <a:lnTo>
                    <a:pt x="109020" y="4940"/>
                  </a:lnTo>
                  <a:lnTo>
                    <a:pt x="138697" y="4907"/>
                  </a:lnTo>
                  <a:lnTo>
                    <a:pt x="163741" y="4901"/>
                  </a:lnTo>
                  <a:lnTo>
                    <a:pt x="189547" y="4899"/>
                  </a:lnTo>
                  <a:lnTo>
                    <a:pt x="217513" y="4898"/>
                  </a:lnTo>
                  <a:lnTo>
                    <a:pt x="246844" y="4898"/>
                  </a:lnTo>
                  <a:lnTo>
                    <a:pt x="273920" y="4898"/>
                  </a:lnTo>
                  <a:lnTo>
                    <a:pt x="300327" y="3448"/>
                  </a:lnTo>
                  <a:lnTo>
                    <a:pt x="333102" y="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678" name="SMARTInkShape-Group246">
            <a:extLst>
              <a:ext uri="{FF2B5EF4-FFF2-40B4-BE49-F238E27FC236}">
                <a16:creationId xmlns:a16="http://schemas.microsoft.com/office/drawing/2014/main" id="{02F0D406-B5DA-4DAB-B9CF-F35FAE304395}"/>
              </a:ext>
            </a:extLst>
          </p:cNvPr>
          <p:cNvGrpSpPr/>
          <p:nvPr/>
        </p:nvGrpSpPr>
        <p:grpSpPr>
          <a:xfrm>
            <a:off x="2063956" y="3742576"/>
            <a:ext cx="881720" cy="235065"/>
            <a:chOff x="2063956" y="3742576"/>
            <a:chExt cx="881720" cy="235065"/>
          </a:xfrm>
        </p:grpSpPr>
        <p:sp>
          <p:nvSpPr>
            <p:cNvPr id="674" name="SMARTInkShape-856">
              <a:extLst>
                <a:ext uri="{FF2B5EF4-FFF2-40B4-BE49-F238E27FC236}">
                  <a16:creationId xmlns:a16="http://schemas.microsoft.com/office/drawing/2014/main" id="{442FB2C6-F6CA-490F-90C4-043FD8B6D80A}"/>
                </a:ext>
              </a:extLst>
            </p:cNvPr>
            <p:cNvSpPr/>
            <p:nvPr/>
          </p:nvSpPr>
          <p:spPr>
            <a:xfrm>
              <a:off x="2063956" y="3938451"/>
              <a:ext cx="182858" cy="19595"/>
            </a:xfrm>
            <a:custGeom>
              <a:avLst/>
              <a:gdLst/>
              <a:ahLst/>
              <a:cxnLst/>
              <a:rect l="0" t="0" r="0" b="0"/>
              <a:pathLst>
                <a:path w="182858" h="19595">
                  <a:moveTo>
                    <a:pt x="6508" y="19594"/>
                  </a:moveTo>
                  <a:lnTo>
                    <a:pt x="0" y="19594"/>
                  </a:lnTo>
                  <a:lnTo>
                    <a:pt x="18798" y="19594"/>
                  </a:lnTo>
                  <a:lnTo>
                    <a:pt x="24791" y="18143"/>
                  </a:lnTo>
                  <a:lnTo>
                    <a:pt x="30600" y="16228"/>
                  </a:lnTo>
                  <a:lnTo>
                    <a:pt x="59097" y="11464"/>
                  </a:lnTo>
                  <a:lnTo>
                    <a:pt x="87626" y="6577"/>
                  </a:lnTo>
                  <a:lnTo>
                    <a:pt x="119826" y="4502"/>
                  </a:lnTo>
                  <a:lnTo>
                    <a:pt x="150500" y="700"/>
                  </a:lnTo>
                  <a:lnTo>
                    <a:pt x="182857" y="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75" name="SMARTInkShape-857">
              <a:extLst>
                <a:ext uri="{FF2B5EF4-FFF2-40B4-BE49-F238E27FC236}">
                  <a16:creationId xmlns:a16="http://schemas.microsoft.com/office/drawing/2014/main" id="{34505835-DA47-4C79-A72F-2F721C42AC58}"/>
                </a:ext>
              </a:extLst>
            </p:cNvPr>
            <p:cNvSpPr/>
            <p:nvPr/>
          </p:nvSpPr>
          <p:spPr>
            <a:xfrm>
              <a:off x="2390591" y="3742576"/>
              <a:ext cx="247384" cy="235065"/>
            </a:xfrm>
            <a:custGeom>
              <a:avLst/>
              <a:gdLst/>
              <a:ahLst/>
              <a:cxnLst/>
              <a:rect l="0" t="0" r="0" b="0"/>
              <a:pathLst>
                <a:path w="247384" h="235065">
                  <a:moveTo>
                    <a:pt x="19507" y="44020"/>
                  </a:moveTo>
                  <a:lnTo>
                    <a:pt x="19507" y="67868"/>
                  </a:lnTo>
                  <a:lnTo>
                    <a:pt x="19507" y="89798"/>
                  </a:lnTo>
                  <a:lnTo>
                    <a:pt x="18781" y="99010"/>
                  </a:lnTo>
                  <a:lnTo>
                    <a:pt x="11444" y="112474"/>
                  </a:lnTo>
                  <a:lnTo>
                    <a:pt x="7432" y="116506"/>
                  </a:lnTo>
                  <a:lnTo>
                    <a:pt x="4948" y="117058"/>
                  </a:lnTo>
                  <a:lnTo>
                    <a:pt x="3269" y="117204"/>
                  </a:lnTo>
                  <a:lnTo>
                    <a:pt x="2151" y="116759"/>
                  </a:lnTo>
                  <a:lnTo>
                    <a:pt x="1404" y="115916"/>
                  </a:lnTo>
                  <a:lnTo>
                    <a:pt x="207" y="113255"/>
                  </a:lnTo>
                  <a:lnTo>
                    <a:pt x="0" y="110194"/>
                  </a:lnTo>
                  <a:lnTo>
                    <a:pt x="1887" y="107357"/>
                  </a:lnTo>
                  <a:lnTo>
                    <a:pt x="3406" y="105839"/>
                  </a:lnTo>
                  <a:lnTo>
                    <a:pt x="5094" y="101249"/>
                  </a:lnTo>
                  <a:lnTo>
                    <a:pt x="6570" y="96125"/>
                  </a:lnTo>
                  <a:lnTo>
                    <a:pt x="16806" y="81061"/>
                  </a:lnTo>
                  <a:lnTo>
                    <a:pt x="26454" y="58685"/>
                  </a:lnTo>
                  <a:lnTo>
                    <a:pt x="34829" y="48248"/>
                  </a:lnTo>
                  <a:lnTo>
                    <a:pt x="42746" y="40944"/>
                  </a:lnTo>
                  <a:lnTo>
                    <a:pt x="46998" y="34260"/>
                  </a:lnTo>
                  <a:lnTo>
                    <a:pt x="52156" y="29332"/>
                  </a:lnTo>
                  <a:lnTo>
                    <a:pt x="83944" y="29324"/>
                  </a:lnTo>
                  <a:lnTo>
                    <a:pt x="89996" y="27873"/>
                  </a:lnTo>
                  <a:lnTo>
                    <a:pt x="95829" y="25958"/>
                  </a:lnTo>
                  <a:lnTo>
                    <a:pt x="128454" y="20268"/>
                  </a:lnTo>
                  <a:lnTo>
                    <a:pt x="159575" y="11216"/>
                  </a:lnTo>
                  <a:lnTo>
                    <a:pt x="181432" y="6254"/>
                  </a:lnTo>
                  <a:lnTo>
                    <a:pt x="190171" y="4919"/>
                  </a:lnTo>
                  <a:lnTo>
                    <a:pt x="203629" y="1079"/>
                  </a:lnTo>
                  <a:lnTo>
                    <a:pt x="223849" y="0"/>
                  </a:lnTo>
                  <a:lnTo>
                    <a:pt x="234065" y="2553"/>
                  </a:lnTo>
                  <a:lnTo>
                    <a:pt x="236568" y="3857"/>
                  </a:lnTo>
                  <a:lnTo>
                    <a:pt x="239350" y="6757"/>
                  </a:lnTo>
                  <a:lnTo>
                    <a:pt x="245208" y="29633"/>
                  </a:lnTo>
                  <a:lnTo>
                    <a:pt x="243700" y="40907"/>
                  </a:lnTo>
                  <a:lnTo>
                    <a:pt x="247383" y="63849"/>
                  </a:lnTo>
                  <a:lnTo>
                    <a:pt x="247239" y="87166"/>
                  </a:lnTo>
                  <a:lnTo>
                    <a:pt x="243576" y="106274"/>
                  </a:lnTo>
                  <a:lnTo>
                    <a:pt x="242168" y="125180"/>
                  </a:lnTo>
                  <a:lnTo>
                    <a:pt x="241693" y="147923"/>
                  </a:lnTo>
                  <a:lnTo>
                    <a:pt x="238132" y="170620"/>
                  </a:lnTo>
                  <a:lnTo>
                    <a:pt x="235654" y="190826"/>
                  </a:lnTo>
                  <a:lnTo>
                    <a:pt x="235951" y="205084"/>
                  </a:lnTo>
                  <a:lnTo>
                    <a:pt x="241182" y="228584"/>
                  </a:lnTo>
                  <a:lnTo>
                    <a:pt x="241575" y="235064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76" name="SMARTInkShape-858">
              <a:extLst>
                <a:ext uri="{FF2B5EF4-FFF2-40B4-BE49-F238E27FC236}">
                  <a16:creationId xmlns:a16="http://schemas.microsoft.com/office/drawing/2014/main" id="{3A4B189A-594C-4F7D-80D0-C819A51D56DF}"/>
                </a:ext>
              </a:extLst>
            </p:cNvPr>
            <p:cNvSpPr/>
            <p:nvPr/>
          </p:nvSpPr>
          <p:spPr>
            <a:xfrm>
              <a:off x="2710543" y="3811089"/>
              <a:ext cx="202476" cy="156755"/>
            </a:xfrm>
            <a:custGeom>
              <a:avLst/>
              <a:gdLst/>
              <a:ahLst/>
              <a:cxnLst/>
              <a:rect l="0" t="0" r="0" b="0"/>
              <a:pathLst>
                <a:path w="202476" h="156755">
                  <a:moveTo>
                    <a:pt x="0" y="0"/>
                  </a:moveTo>
                  <a:lnTo>
                    <a:pt x="3468" y="0"/>
                  </a:lnTo>
                  <a:lnTo>
                    <a:pt x="4489" y="544"/>
                  </a:lnTo>
                  <a:lnTo>
                    <a:pt x="5170" y="1451"/>
                  </a:lnTo>
                  <a:lnTo>
                    <a:pt x="5624" y="2600"/>
                  </a:lnTo>
                  <a:lnTo>
                    <a:pt x="6653" y="3367"/>
                  </a:lnTo>
                  <a:lnTo>
                    <a:pt x="27485" y="11657"/>
                  </a:lnTo>
                  <a:lnTo>
                    <a:pt x="54729" y="29830"/>
                  </a:lnTo>
                  <a:lnTo>
                    <a:pt x="80021" y="46322"/>
                  </a:lnTo>
                  <a:lnTo>
                    <a:pt x="107360" y="70309"/>
                  </a:lnTo>
                  <a:lnTo>
                    <a:pt x="127324" y="88516"/>
                  </a:lnTo>
                  <a:lnTo>
                    <a:pt x="142152" y="105235"/>
                  </a:lnTo>
                  <a:lnTo>
                    <a:pt x="171306" y="128943"/>
                  </a:lnTo>
                  <a:lnTo>
                    <a:pt x="191477" y="148301"/>
                  </a:lnTo>
                  <a:lnTo>
                    <a:pt x="195894" y="150276"/>
                  </a:lnTo>
                  <a:lnTo>
                    <a:pt x="198087" y="150802"/>
                  </a:lnTo>
                  <a:lnTo>
                    <a:pt x="199550" y="151698"/>
                  </a:lnTo>
                  <a:lnTo>
                    <a:pt x="202475" y="156754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77" name="SMARTInkShape-859">
              <a:extLst>
                <a:ext uri="{FF2B5EF4-FFF2-40B4-BE49-F238E27FC236}">
                  <a16:creationId xmlns:a16="http://schemas.microsoft.com/office/drawing/2014/main" id="{9E6C1A88-F5DF-47B9-875B-56D83422AD23}"/>
                </a:ext>
              </a:extLst>
            </p:cNvPr>
            <p:cNvSpPr/>
            <p:nvPr/>
          </p:nvSpPr>
          <p:spPr>
            <a:xfrm>
              <a:off x="2730138" y="3762103"/>
              <a:ext cx="215538" cy="210640"/>
            </a:xfrm>
            <a:custGeom>
              <a:avLst/>
              <a:gdLst/>
              <a:ahLst/>
              <a:cxnLst/>
              <a:rect l="0" t="0" r="0" b="0"/>
              <a:pathLst>
                <a:path w="215538" h="210640">
                  <a:moveTo>
                    <a:pt x="215537" y="0"/>
                  </a:moveTo>
                  <a:lnTo>
                    <a:pt x="209597" y="3911"/>
                  </a:lnTo>
                  <a:lnTo>
                    <a:pt x="179274" y="21889"/>
                  </a:lnTo>
                  <a:lnTo>
                    <a:pt x="149748" y="40244"/>
                  </a:lnTo>
                  <a:lnTo>
                    <a:pt x="128492" y="62903"/>
                  </a:lnTo>
                  <a:lnTo>
                    <a:pt x="111127" y="81896"/>
                  </a:lnTo>
                  <a:lnTo>
                    <a:pt x="95741" y="101857"/>
                  </a:lnTo>
                  <a:lnTo>
                    <a:pt x="77716" y="124220"/>
                  </a:lnTo>
                  <a:lnTo>
                    <a:pt x="58587" y="145421"/>
                  </a:lnTo>
                  <a:lnTo>
                    <a:pt x="39857" y="167609"/>
                  </a:lnTo>
                  <a:lnTo>
                    <a:pt x="18221" y="191737"/>
                  </a:lnTo>
                  <a:lnTo>
                    <a:pt x="0" y="210639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682" name="SMARTInkShape-Group247">
            <a:extLst>
              <a:ext uri="{FF2B5EF4-FFF2-40B4-BE49-F238E27FC236}">
                <a16:creationId xmlns:a16="http://schemas.microsoft.com/office/drawing/2014/main" id="{2D4CF7C4-D62A-4710-A9BC-28C65600EC68}"/>
              </a:ext>
            </a:extLst>
          </p:cNvPr>
          <p:cNvGrpSpPr/>
          <p:nvPr/>
        </p:nvGrpSpPr>
        <p:grpSpPr>
          <a:xfrm>
            <a:off x="1593669" y="3659259"/>
            <a:ext cx="509452" cy="391860"/>
            <a:chOff x="1593669" y="3659259"/>
            <a:chExt cx="509452" cy="391860"/>
          </a:xfrm>
        </p:grpSpPr>
        <p:sp>
          <p:nvSpPr>
            <p:cNvPr id="679" name="SMARTInkShape-860">
              <a:extLst>
                <a:ext uri="{FF2B5EF4-FFF2-40B4-BE49-F238E27FC236}">
                  <a16:creationId xmlns:a16="http://schemas.microsoft.com/office/drawing/2014/main" id="{B1479912-BD37-45B0-A9D8-BBCD6504EB4C}"/>
                </a:ext>
              </a:extLst>
            </p:cNvPr>
            <p:cNvSpPr/>
            <p:nvPr/>
          </p:nvSpPr>
          <p:spPr>
            <a:xfrm>
              <a:off x="1606731" y="3869871"/>
              <a:ext cx="195944" cy="171451"/>
            </a:xfrm>
            <a:custGeom>
              <a:avLst/>
              <a:gdLst/>
              <a:ahLst/>
              <a:cxnLst/>
              <a:rect l="0" t="0" r="0" b="0"/>
              <a:pathLst>
                <a:path w="195944" h="171451">
                  <a:moveTo>
                    <a:pt x="0" y="0"/>
                  </a:moveTo>
                  <a:lnTo>
                    <a:pt x="29223" y="21917"/>
                  </a:lnTo>
                  <a:lnTo>
                    <a:pt x="54510" y="44249"/>
                  </a:lnTo>
                  <a:lnTo>
                    <a:pt x="80562" y="65730"/>
                  </a:lnTo>
                  <a:lnTo>
                    <a:pt x="99908" y="82229"/>
                  </a:lnTo>
                  <a:lnTo>
                    <a:pt x="110444" y="89886"/>
                  </a:lnTo>
                  <a:lnTo>
                    <a:pt x="132506" y="113806"/>
                  </a:lnTo>
                  <a:lnTo>
                    <a:pt x="153313" y="137132"/>
                  </a:lnTo>
                  <a:lnTo>
                    <a:pt x="154460" y="140407"/>
                  </a:lnTo>
                  <a:lnTo>
                    <a:pt x="159605" y="145498"/>
                  </a:lnTo>
                  <a:lnTo>
                    <a:pt x="166004" y="150119"/>
                  </a:lnTo>
                  <a:lnTo>
                    <a:pt x="174413" y="158297"/>
                  </a:lnTo>
                  <a:lnTo>
                    <a:pt x="185048" y="163864"/>
                  </a:lnTo>
                  <a:lnTo>
                    <a:pt x="190617" y="165357"/>
                  </a:lnTo>
                  <a:lnTo>
                    <a:pt x="192393" y="166299"/>
                  </a:lnTo>
                  <a:lnTo>
                    <a:pt x="193576" y="167472"/>
                  </a:lnTo>
                  <a:lnTo>
                    <a:pt x="195943" y="17145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80" name="SMARTInkShape-861">
              <a:extLst>
                <a:ext uri="{FF2B5EF4-FFF2-40B4-BE49-F238E27FC236}">
                  <a16:creationId xmlns:a16="http://schemas.microsoft.com/office/drawing/2014/main" id="{923A3575-1A11-429D-AC5A-A913781270A5}"/>
                </a:ext>
              </a:extLst>
            </p:cNvPr>
            <p:cNvSpPr/>
            <p:nvPr/>
          </p:nvSpPr>
          <p:spPr>
            <a:xfrm>
              <a:off x="1593669" y="3845378"/>
              <a:ext cx="241663" cy="205741"/>
            </a:xfrm>
            <a:custGeom>
              <a:avLst/>
              <a:gdLst/>
              <a:ahLst/>
              <a:cxnLst/>
              <a:rect l="0" t="0" r="0" b="0"/>
              <a:pathLst>
                <a:path w="241663" h="205741">
                  <a:moveTo>
                    <a:pt x="241662" y="0"/>
                  </a:moveTo>
                  <a:lnTo>
                    <a:pt x="236039" y="0"/>
                  </a:lnTo>
                  <a:lnTo>
                    <a:pt x="219555" y="8900"/>
                  </a:lnTo>
                  <a:lnTo>
                    <a:pt x="195477" y="30982"/>
                  </a:lnTo>
                  <a:lnTo>
                    <a:pt x="167840" y="55046"/>
                  </a:lnTo>
                  <a:lnTo>
                    <a:pt x="151572" y="70376"/>
                  </a:lnTo>
                  <a:lnTo>
                    <a:pt x="140662" y="81897"/>
                  </a:lnTo>
                  <a:lnTo>
                    <a:pt x="113876" y="102598"/>
                  </a:lnTo>
                  <a:lnTo>
                    <a:pt x="87244" y="125012"/>
                  </a:lnTo>
                  <a:lnTo>
                    <a:pt x="59969" y="146493"/>
                  </a:lnTo>
                  <a:lnTo>
                    <a:pt x="39852" y="166460"/>
                  </a:lnTo>
                  <a:lnTo>
                    <a:pt x="15056" y="190607"/>
                  </a:lnTo>
                  <a:lnTo>
                    <a:pt x="0" y="20574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81" name="SMARTInkShape-862">
              <a:extLst>
                <a:ext uri="{FF2B5EF4-FFF2-40B4-BE49-F238E27FC236}">
                  <a16:creationId xmlns:a16="http://schemas.microsoft.com/office/drawing/2014/main" id="{5EF68C6A-D647-45A3-BDE8-E10665BB6A4E}"/>
                </a:ext>
              </a:extLst>
            </p:cNvPr>
            <p:cNvSpPr/>
            <p:nvPr/>
          </p:nvSpPr>
          <p:spPr>
            <a:xfrm>
              <a:off x="1796143" y="3659259"/>
              <a:ext cx="306978" cy="146932"/>
            </a:xfrm>
            <a:custGeom>
              <a:avLst/>
              <a:gdLst/>
              <a:ahLst/>
              <a:cxnLst/>
              <a:rect l="0" t="0" r="0" b="0"/>
              <a:pathLst>
                <a:path w="306978" h="146932">
                  <a:moveTo>
                    <a:pt x="0" y="29365"/>
                  </a:moveTo>
                  <a:lnTo>
                    <a:pt x="11140" y="21554"/>
                  </a:lnTo>
                  <a:lnTo>
                    <a:pt x="18218" y="19068"/>
                  </a:lnTo>
                  <a:lnTo>
                    <a:pt x="42353" y="6820"/>
                  </a:lnTo>
                  <a:lnTo>
                    <a:pt x="64004" y="1487"/>
                  </a:lnTo>
                  <a:lnTo>
                    <a:pt x="95891" y="173"/>
                  </a:lnTo>
                  <a:lnTo>
                    <a:pt x="124827" y="0"/>
                  </a:lnTo>
                  <a:lnTo>
                    <a:pt x="149641" y="3890"/>
                  </a:lnTo>
                  <a:lnTo>
                    <a:pt x="164645" y="8876"/>
                  </a:lnTo>
                  <a:lnTo>
                    <a:pt x="195895" y="28052"/>
                  </a:lnTo>
                  <a:lnTo>
                    <a:pt x="200265" y="30123"/>
                  </a:lnTo>
                  <a:lnTo>
                    <a:pt x="203178" y="32592"/>
                  </a:lnTo>
                  <a:lnTo>
                    <a:pt x="211705" y="47537"/>
                  </a:lnTo>
                  <a:lnTo>
                    <a:pt x="211899" y="53951"/>
                  </a:lnTo>
                  <a:lnTo>
                    <a:pt x="210934" y="57186"/>
                  </a:lnTo>
                  <a:lnTo>
                    <a:pt x="211798" y="63683"/>
                  </a:lnTo>
                  <a:lnTo>
                    <a:pt x="213044" y="66940"/>
                  </a:lnTo>
                  <a:lnTo>
                    <a:pt x="212494" y="73460"/>
                  </a:lnTo>
                  <a:lnTo>
                    <a:pt x="200119" y="96313"/>
                  </a:lnTo>
                  <a:lnTo>
                    <a:pt x="187452" y="112641"/>
                  </a:lnTo>
                  <a:lnTo>
                    <a:pt x="167382" y="128426"/>
                  </a:lnTo>
                  <a:lnTo>
                    <a:pt x="142217" y="139664"/>
                  </a:lnTo>
                  <a:lnTo>
                    <a:pt x="112941" y="146157"/>
                  </a:lnTo>
                  <a:lnTo>
                    <a:pt x="83106" y="146911"/>
                  </a:lnTo>
                  <a:lnTo>
                    <a:pt x="78544" y="145471"/>
                  </a:lnTo>
                  <a:lnTo>
                    <a:pt x="73168" y="142712"/>
                  </a:lnTo>
                  <a:lnTo>
                    <a:pt x="72433" y="140882"/>
                  </a:lnTo>
                  <a:lnTo>
                    <a:pt x="71880" y="130535"/>
                  </a:lnTo>
                  <a:lnTo>
                    <a:pt x="73320" y="128924"/>
                  </a:lnTo>
                  <a:lnTo>
                    <a:pt x="78790" y="125684"/>
                  </a:lnTo>
                  <a:lnTo>
                    <a:pt x="110177" y="117236"/>
                  </a:lnTo>
                  <a:lnTo>
                    <a:pt x="133418" y="109880"/>
                  </a:lnTo>
                  <a:lnTo>
                    <a:pt x="165573" y="107930"/>
                  </a:lnTo>
                  <a:lnTo>
                    <a:pt x="189863" y="109231"/>
                  </a:lnTo>
                  <a:lnTo>
                    <a:pt x="217639" y="112736"/>
                  </a:lnTo>
                  <a:lnTo>
                    <a:pt x="248471" y="119400"/>
                  </a:lnTo>
                  <a:lnTo>
                    <a:pt x="278316" y="133207"/>
                  </a:lnTo>
                  <a:lnTo>
                    <a:pt x="306977" y="146931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688" name="SMARTInkShape-Group248">
            <a:extLst>
              <a:ext uri="{FF2B5EF4-FFF2-40B4-BE49-F238E27FC236}">
                <a16:creationId xmlns:a16="http://schemas.microsoft.com/office/drawing/2014/main" id="{EC534E0E-F387-41C8-B28A-9E1A1AB3DA89}"/>
              </a:ext>
            </a:extLst>
          </p:cNvPr>
          <p:cNvGrpSpPr/>
          <p:nvPr/>
        </p:nvGrpSpPr>
        <p:grpSpPr>
          <a:xfrm>
            <a:off x="5708470" y="3223568"/>
            <a:ext cx="803366" cy="259205"/>
            <a:chOff x="5708470" y="3223568"/>
            <a:chExt cx="803366" cy="259205"/>
          </a:xfrm>
        </p:grpSpPr>
        <p:sp>
          <p:nvSpPr>
            <p:cNvPr id="683" name="SMARTInkShape-863">
              <a:extLst>
                <a:ext uri="{FF2B5EF4-FFF2-40B4-BE49-F238E27FC236}">
                  <a16:creationId xmlns:a16="http://schemas.microsoft.com/office/drawing/2014/main" id="{6E2602EE-EB25-4DA9-82F3-640C2F8D0906}"/>
                </a:ext>
              </a:extLst>
            </p:cNvPr>
            <p:cNvSpPr/>
            <p:nvPr/>
          </p:nvSpPr>
          <p:spPr>
            <a:xfrm>
              <a:off x="5708470" y="3257550"/>
              <a:ext cx="29689" cy="225223"/>
            </a:xfrm>
            <a:custGeom>
              <a:avLst/>
              <a:gdLst/>
              <a:ahLst/>
              <a:cxnLst/>
              <a:rect l="0" t="0" r="0" b="0"/>
              <a:pathLst>
                <a:path w="29689" h="225223">
                  <a:moveTo>
                    <a:pt x="0" y="0"/>
                  </a:moveTo>
                  <a:lnTo>
                    <a:pt x="0" y="21555"/>
                  </a:lnTo>
                  <a:lnTo>
                    <a:pt x="5169" y="44345"/>
                  </a:lnTo>
                  <a:lnTo>
                    <a:pt x="9730" y="66333"/>
                  </a:lnTo>
                  <a:lnTo>
                    <a:pt x="15542" y="85211"/>
                  </a:lnTo>
                  <a:lnTo>
                    <a:pt x="18393" y="104592"/>
                  </a:lnTo>
                  <a:lnTo>
                    <a:pt x="22706" y="124124"/>
                  </a:lnTo>
                  <a:lnTo>
                    <a:pt x="26175" y="146862"/>
                  </a:lnTo>
                  <a:lnTo>
                    <a:pt x="29688" y="164830"/>
                  </a:lnTo>
                  <a:lnTo>
                    <a:pt x="27042" y="185805"/>
                  </a:lnTo>
                  <a:lnTo>
                    <a:pt x="24463" y="199289"/>
                  </a:lnTo>
                  <a:lnTo>
                    <a:pt x="13592" y="223412"/>
                  </a:lnTo>
                  <a:lnTo>
                    <a:pt x="13415" y="224053"/>
                  </a:lnTo>
                  <a:lnTo>
                    <a:pt x="12572" y="224480"/>
                  </a:lnTo>
                  <a:lnTo>
                    <a:pt x="7470" y="225222"/>
                  </a:lnTo>
                  <a:lnTo>
                    <a:pt x="7155" y="224714"/>
                  </a:lnTo>
                  <a:lnTo>
                    <a:pt x="6531" y="220436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84" name="SMARTInkShape-864">
              <a:extLst>
                <a:ext uri="{FF2B5EF4-FFF2-40B4-BE49-F238E27FC236}">
                  <a16:creationId xmlns:a16="http://schemas.microsoft.com/office/drawing/2014/main" id="{BFE35D68-6371-4234-BDF4-4A431BCE9CCB}"/>
                </a:ext>
              </a:extLst>
            </p:cNvPr>
            <p:cNvSpPr/>
            <p:nvPr/>
          </p:nvSpPr>
          <p:spPr>
            <a:xfrm>
              <a:off x="5708610" y="3223568"/>
              <a:ext cx="189272" cy="220128"/>
            </a:xfrm>
            <a:custGeom>
              <a:avLst/>
              <a:gdLst/>
              <a:ahLst/>
              <a:cxnLst/>
              <a:rect l="0" t="0" r="0" b="0"/>
              <a:pathLst>
                <a:path w="189272" h="220128">
                  <a:moveTo>
                    <a:pt x="6391" y="43779"/>
                  </a:moveTo>
                  <a:lnTo>
                    <a:pt x="6391" y="41179"/>
                  </a:lnTo>
                  <a:lnTo>
                    <a:pt x="9859" y="34361"/>
                  </a:lnTo>
                  <a:lnTo>
                    <a:pt x="11606" y="32601"/>
                  </a:lnTo>
                  <a:lnTo>
                    <a:pt x="17532" y="29037"/>
                  </a:lnTo>
                  <a:lnTo>
                    <a:pt x="35576" y="13008"/>
                  </a:lnTo>
                  <a:lnTo>
                    <a:pt x="56582" y="3206"/>
                  </a:lnTo>
                  <a:lnTo>
                    <a:pt x="78394" y="386"/>
                  </a:lnTo>
                  <a:lnTo>
                    <a:pt x="88225" y="0"/>
                  </a:lnTo>
                  <a:lnTo>
                    <a:pt x="97432" y="2732"/>
                  </a:lnTo>
                  <a:lnTo>
                    <a:pt x="124820" y="15911"/>
                  </a:lnTo>
                  <a:lnTo>
                    <a:pt x="136847" y="29499"/>
                  </a:lnTo>
                  <a:lnTo>
                    <a:pt x="140571" y="36344"/>
                  </a:lnTo>
                  <a:lnTo>
                    <a:pt x="143159" y="58786"/>
                  </a:lnTo>
                  <a:lnTo>
                    <a:pt x="136393" y="83008"/>
                  </a:lnTo>
                  <a:lnTo>
                    <a:pt x="130936" y="92783"/>
                  </a:lnTo>
                  <a:lnTo>
                    <a:pt x="107028" y="114659"/>
                  </a:lnTo>
                  <a:lnTo>
                    <a:pt x="84833" y="134252"/>
                  </a:lnTo>
                  <a:lnTo>
                    <a:pt x="58517" y="147496"/>
                  </a:lnTo>
                  <a:lnTo>
                    <a:pt x="44008" y="150347"/>
                  </a:lnTo>
                  <a:lnTo>
                    <a:pt x="34964" y="151013"/>
                  </a:lnTo>
                  <a:lnTo>
                    <a:pt x="28041" y="149859"/>
                  </a:lnTo>
                  <a:lnTo>
                    <a:pt x="7933" y="143054"/>
                  </a:lnTo>
                  <a:lnTo>
                    <a:pt x="5242" y="142619"/>
                  </a:lnTo>
                  <a:lnTo>
                    <a:pt x="3447" y="141785"/>
                  </a:lnTo>
                  <a:lnTo>
                    <a:pt x="2251" y="140685"/>
                  </a:lnTo>
                  <a:lnTo>
                    <a:pt x="923" y="138011"/>
                  </a:lnTo>
                  <a:lnTo>
                    <a:pt x="0" y="130258"/>
                  </a:lnTo>
                  <a:lnTo>
                    <a:pt x="678" y="129190"/>
                  </a:lnTo>
                  <a:lnTo>
                    <a:pt x="1856" y="128478"/>
                  </a:lnTo>
                  <a:lnTo>
                    <a:pt x="3368" y="128004"/>
                  </a:lnTo>
                  <a:lnTo>
                    <a:pt x="4376" y="127143"/>
                  </a:lnTo>
                  <a:lnTo>
                    <a:pt x="5495" y="124736"/>
                  </a:lnTo>
                  <a:lnTo>
                    <a:pt x="7245" y="123875"/>
                  </a:lnTo>
                  <a:lnTo>
                    <a:pt x="21026" y="122383"/>
                  </a:lnTo>
                  <a:lnTo>
                    <a:pt x="35435" y="122745"/>
                  </a:lnTo>
                  <a:lnTo>
                    <a:pt x="60884" y="127694"/>
                  </a:lnTo>
                  <a:lnTo>
                    <a:pt x="91301" y="143000"/>
                  </a:lnTo>
                  <a:lnTo>
                    <a:pt x="102429" y="151918"/>
                  </a:lnTo>
                  <a:lnTo>
                    <a:pt x="109309" y="158244"/>
                  </a:lnTo>
                  <a:lnTo>
                    <a:pt x="127594" y="171174"/>
                  </a:lnTo>
                  <a:lnTo>
                    <a:pt x="152337" y="194616"/>
                  </a:lnTo>
                  <a:lnTo>
                    <a:pt x="183376" y="215834"/>
                  </a:lnTo>
                  <a:lnTo>
                    <a:pt x="189271" y="220127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85" name="SMARTInkShape-865">
              <a:extLst>
                <a:ext uri="{FF2B5EF4-FFF2-40B4-BE49-F238E27FC236}">
                  <a16:creationId xmlns:a16="http://schemas.microsoft.com/office/drawing/2014/main" id="{8095DE61-D9D1-4396-9959-07826E7BAEE5}"/>
                </a:ext>
              </a:extLst>
            </p:cNvPr>
            <p:cNvSpPr/>
            <p:nvPr/>
          </p:nvSpPr>
          <p:spPr>
            <a:xfrm>
              <a:off x="5910943" y="3287916"/>
              <a:ext cx="134118" cy="130228"/>
            </a:xfrm>
            <a:custGeom>
              <a:avLst/>
              <a:gdLst/>
              <a:ahLst/>
              <a:cxnLst/>
              <a:rect l="0" t="0" r="0" b="0"/>
              <a:pathLst>
                <a:path w="134118" h="130228">
                  <a:moveTo>
                    <a:pt x="0" y="92099"/>
                  </a:moveTo>
                  <a:lnTo>
                    <a:pt x="12579" y="87110"/>
                  </a:lnTo>
                  <a:lnTo>
                    <a:pt x="25462" y="80441"/>
                  </a:lnTo>
                  <a:lnTo>
                    <a:pt x="54517" y="69770"/>
                  </a:lnTo>
                  <a:lnTo>
                    <a:pt x="76212" y="65290"/>
                  </a:lnTo>
                  <a:lnTo>
                    <a:pt x="104908" y="51431"/>
                  </a:lnTo>
                  <a:lnTo>
                    <a:pt x="121112" y="39753"/>
                  </a:lnTo>
                  <a:lnTo>
                    <a:pt x="125916" y="34181"/>
                  </a:lnTo>
                  <a:lnTo>
                    <a:pt x="134117" y="15954"/>
                  </a:lnTo>
                  <a:lnTo>
                    <a:pt x="133680" y="14121"/>
                  </a:lnTo>
                  <a:lnTo>
                    <a:pt x="131534" y="8941"/>
                  </a:lnTo>
                  <a:lnTo>
                    <a:pt x="131232" y="7268"/>
                  </a:lnTo>
                  <a:lnTo>
                    <a:pt x="128960" y="3959"/>
                  </a:lnTo>
                  <a:lnTo>
                    <a:pt x="127341" y="2315"/>
                  </a:lnTo>
                  <a:lnTo>
                    <a:pt x="123602" y="488"/>
                  </a:lnTo>
                  <a:lnTo>
                    <a:pt x="121591" y="0"/>
                  </a:lnTo>
                  <a:lnTo>
                    <a:pt x="115485" y="910"/>
                  </a:lnTo>
                  <a:lnTo>
                    <a:pt x="103206" y="3329"/>
                  </a:lnTo>
                  <a:lnTo>
                    <a:pt x="98363" y="6563"/>
                  </a:lnTo>
                  <a:lnTo>
                    <a:pt x="93067" y="11084"/>
                  </a:lnTo>
                  <a:lnTo>
                    <a:pt x="82649" y="17234"/>
                  </a:lnTo>
                  <a:lnTo>
                    <a:pt x="66478" y="37131"/>
                  </a:lnTo>
                  <a:lnTo>
                    <a:pt x="47523" y="58687"/>
                  </a:lnTo>
                  <a:lnTo>
                    <a:pt x="35072" y="82417"/>
                  </a:lnTo>
                  <a:lnTo>
                    <a:pt x="29826" y="96487"/>
                  </a:lnTo>
                  <a:lnTo>
                    <a:pt x="30916" y="104209"/>
                  </a:lnTo>
                  <a:lnTo>
                    <a:pt x="37527" y="117491"/>
                  </a:lnTo>
                  <a:lnTo>
                    <a:pt x="41595" y="122072"/>
                  </a:lnTo>
                  <a:lnTo>
                    <a:pt x="51432" y="127710"/>
                  </a:lnTo>
                  <a:lnTo>
                    <a:pt x="63540" y="130227"/>
                  </a:lnTo>
                  <a:lnTo>
                    <a:pt x="72025" y="129364"/>
                  </a:lnTo>
                  <a:lnTo>
                    <a:pt x="97972" y="126388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86" name="SMARTInkShape-866">
              <a:extLst>
                <a:ext uri="{FF2B5EF4-FFF2-40B4-BE49-F238E27FC236}">
                  <a16:creationId xmlns:a16="http://schemas.microsoft.com/office/drawing/2014/main" id="{CA90900F-E34A-4C01-9D02-E3F0CD60667A}"/>
                </a:ext>
              </a:extLst>
            </p:cNvPr>
            <p:cNvSpPr/>
            <p:nvPr/>
          </p:nvSpPr>
          <p:spPr>
            <a:xfrm>
              <a:off x="6146073" y="3272396"/>
              <a:ext cx="241666" cy="126919"/>
            </a:xfrm>
            <a:custGeom>
              <a:avLst/>
              <a:gdLst/>
              <a:ahLst/>
              <a:cxnLst/>
              <a:rect l="0" t="0" r="0" b="0"/>
              <a:pathLst>
                <a:path w="241666" h="126919">
                  <a:moveTo>
                    <a:pt x="0" y="48835"/>
                  </a:moveTo>
                  <a:lnTo>
                    <a:pt x="0" y="70405"/>
                  </a:lnTo>
                  <a:lnTo>
                    <a:pt x="0" y="92943"/>
                  </a:lnTo>
                  <a:lnTo>
                    <a:pt x="728" y="108710"/>
                  </a:lnTo>
                  <a:lnTo>
                    <a:pt x="5627" y="118762"/>
                  </a:lnTo>
                  <a:lnTo>
                    <a:pt x="6263" y="123862"/>
                  </a:lnTo>
                  <a:lnTo>
                    <a:pt x="7080" y="124979"/>
                  </a:lnTo>
                  <a:lnTo>
                    <a:pt x="8349" y="125723"/>
                  </a:lnTo>
                  <a:lnTo>
                    <a:pt x="12133" y="126918"/>
                  </a:lnTo>
                  <a:lnTo>
                    <a:pt x="9321" y="124525"/>
                  </a:lnTo>
                  <a:lnTo>
                    <a:pt x="7773" y="120394"/>
                  </a:lnTo>
                  <a:lnTo>
                    <a:pt x="6359" y="115473"/>
                  </a:lnTo>
                  <a:lnTo>
                    <a:pt x="2208" y="108554"/>
                  </a:lnTo>
                  <a:lnTo>
                    <a:pt x="196" y="86688"/>
                  </a:lnTo>
                  <a:lnTo>
                    <a:pt x="20" y="63456"/>
                  </a:lnTo>
                  <a:lnTo>
                    <a:pt x="733" y="52562"/>
                  </a:lnTo>
                  <a:lnTo>
                    <a:pt x="9094" y="35833"/>
                  </a:lnTo>
                  <a:lnTo>
                    <a:pt x="19646" y="24781"/>
                  </a:lnTo>
                  <a:lnTo>
                    <a:pt x="24699" y="21272"/>
                  </a:lnTo>
                  <a:lnTo>
                    <a:pt x="43668" y="11840"/>
                  </a:lnTo>
                  <a:lnTo>
                    <a:pt x="57305" y="8629"/>
                  </a:lnTo>
                  <a:lnTo>
                    <a:pt x="59976" y="7335"/>
                  </a:lnTo>
                  <a:lnTo>
                    <a:pt x="63208" y="7017"/>
                  </a:lnTo>
                  <a:lnTo>
                    <a:pt x="79562" y="9193"/>
                  </a:lnTo>
                  <a:lnTo>
                    <a:pt x="84469" y="10896"/>
                  </a:lnTo>
                  <a:lnTo>
                    <a:pt x="86793" y="12113"/>
                  </a:lnTo>
                  <a:lnTo>
                    <a:pt x="100124" y="25367"/>
                  </a:lnTo>
                  <a:lnTo>
                    <a:pt x="102559" y="30422"/>
                  </a:lnTo>
                  <a:lnTo>
                    <a:pt x="108012" y="46269"/>
                  </a:lnTo>
                  <a:lnTo>
                    <a:pt x="104775" y="69158"/>
                  </a:lnTo>
                  <a:lnTo>
                    <a:pt x="104682" y="72181"/>
                  </a:lnTo>
                  <a:lnTo>
                    <a:pt x="103899" y="74196"/>
                  </a:lnTo>
                  <a:lnTo>
                    <a:pt x="102649" y="75539"/>
                  </a:lnTo>
                  <a:lnTo>
                    <a:pt x="101091" y="76435"/>
                  </a:lnTo>
                  <a:lnTo>
                    <a:pt x="99360" y="78882"/>
                  </a:lnTo>
                  <a:lnTo>
                    <a:pt x="98248" y="82287"/>
                  </a:lnTo>
                  <a:lnTo>
                    <a:pt x="98882" y="82566"/>
                  </a:lnTo>
                  <a:lnTo>
                    <a:pt x="101522" y="82877"/>
                  </a:lnTo>
                  <a:lnTo>
                    <a:pt x="102516" y="82415"/>
                  </a:lnTo>
                  <a:lnTo>
                    <a:pt x="103178" y="81563"/>
                  </a:lnTo>
                  <a:lnTo>
                    <a:pt x="104329" y="78122"/>
                  </a:lnTo>
                  <a:lnTo>
                    <a:pt x="105227" y="61208"/>
                  </a:lnTo>
                  <a:lnTo>
                    <a:pt x="117737" y="38998"/>
                  </a:lnTo>
                  <a:lnTo>
                    <a:pt x="137166" y="15693"/>
                  </a:lnTo>
                  <a:lnTo>
                    <a:pt x="148774" y="3710"/>
                  </a:lnTo>
                  <a:lnTo>
                    <a:pt x="155870" y="1565"/>
                  </a:lnTo>
                  <a:lnTo>
                    <a:pt x="175196" y="0"/>
                  </a:lnTo>
                  <a:lnTo>
                    <a:pt x="181400" y="1367"/>
                  </a:lnTo>
                  <a:lnTo>
                    <a:pt x="191298" y="6681"/>
                  </a:lnTo>
                  <a:lnTo>
                    <a:pt x="201504" y="13969"/>
                  </a:lnTo>
                  <a:lnTo>
                    <a:pt x="205671" y="19913"/>
                  </a:lnTo>
                  <a:lnTo>
                    <a:pt x="215820" y="40531"/>
                  </a:lnTo>
                  <a:lnTo>
                    <a:pt x="226461" y="63728"/>
                  </a:lnTo>
                  <a:lnTo>
                    <a:pt x="237315" y="85449"/>
                  </a:lnTo>
                  <a:lnTo>
                    <a:pt x="241665" y="97821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87" name="SMARTInkShape-867">
              <a:extLst>
                <a:ext uri="{FF2B5EF4-FFF2-40B4-BE49-F238E27FC236}">
                  <a16:creationId xmlns:a16="http://schemas.microsoft.com/office/drawing/2014/main" id="{5757336A-20DC-4C02-BF81-447B82B368E2}"/>
                </a:ext>
              </a:extLst>
            </p:cNvPr>
            <p:cNvSpPr/>
            <p:nvPr/>
          </p:nvSpPr>
          <p:spPr>
            <a:xfrm>
              <a:off x="6505304" y="3335927"/>
              <a:ext cx="6532" cy="4899"/>
            </a:xfrm>
            <a:custGeom>
              <a:avLst/>
              <a:gdLst/>
              <a:ahLst/>
              <a:cxnLst/>
              <a:rect l="0" t="0" r="0" b="0"/>
              <a:pathLst>
                <a:path w="6532" h="4899">
                  <a:moveTo>
                    <a:pt x="6531" y="0"/>
                  </a:moveTo>
                  <a:lnTo>
                    <a:pt x="3063" y="2600"/>
                  </a:lnTo>
                  <a:lnTo>
                    <a:pt x="2042" y="2822"/>
                  </a:lnTo>
                  <a:lnTo>
                    <a:pt x="1361" y="2426"/>
                  </a:lnTo>
                  <a:lnTo>
                    <a:pt x="907" y="1617"/>
                  </a:lnTo>
                  <a:lnTo>
                    <a:pt x="605" y="1622"/>
                  </a:lnTo>
                  <a:lnTo>
                    <a:pt x="0" y="4898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694" name="SMARTInkShape-Group249">
            <a:extLst>
              <a:ext uri="{FF2B5EF4-FFF2-40B4-BE49-F238E27FC236}">
                <a16:creationId xmlns:a16="http://schemas.microsoft.com/office/drawing/2014/main" id="{D65026DA-2109-4726-BE9B-804ED17E9539}"/>
              </a:ext>
            </a:extLst>
          </p:cNvPr>
          <p:cNvGrpSpPr/>
          <p:nvPr/>
        </p:nvGrpSpPr>
        <p:grpSpPr>
          <a:xfrm>
            <a:off x="4715693" y="2846856"/>
            <a:ext cx="809747" cy="721471"/>
            <a:chOff x="4715693" y="2846856"/>
            <a:chExt cx="809747" cy="721471"/>
          </a:xfrm>
        </p:grpSpPr>
        <p:sp>
          <p:nvSpPr>
            <p:cNvPr id="689" name="SMARTInkShape-868">
              <a:extLst>
                <a:ext uri="{FF2B5EF4-FFF2-40B4-BE49-F238E27FC236}">
                  <a16:creationId xmlns:a16="http://schemas.microsoft.com/office/drawing/2014/main" id="{B7269949-3312-42AE-9B1E-2E456142FE48}"/>
                </a:ext>
              </a:extLst>
            </p:cNvPr>
            <p:cNvSpPr/>
            <p:nvPr/>
          </p:nvSpPr>
          <p:spPr>
            <a:xfrm>
              <a:off x="4715693" y="2939144"/>
              <a:ext cx="124097" cy="9798"/>
            </a:xfrm>
            <a:custGeom>
              <a:avLst/>
              <a:gdLst/>
              <a:ahLst/>
              <a:cxnLst/>
              <a:rect l="0" t="0" r="0" b="0"/>
              <a:pathLst>
                <a:path w="124097" h="9798">
                  <a:moveTo>
                    <a:pt x="0" y="9797"/>
                  </a:moveTo>
                  <a:lnTo>
                    <a:pt x="28633" y="9797"/>
                  </a:lnTo>
                  <a:lnTo>
                    <a:pt x="41463" y="9253"/>
                  </a:lnTo>
                  <a:lnTo>
                    <a:pt x="72715" y="5353"/>
                  </a:lnTo>
                  <a:lnTo>
                    <a:pt x="96207" y="3537"/>
                  </a:lnTo>
                  <a:lnTo>
                    <a:pt x="124096" y="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90" name="SMARTInkShape-869">
              <a:extLst>
                <a:ext uri="{FF2B5EF4-FFF2-40B4-BE49-F238E27FC236}">
                  <a16:creationId xmlns:a16="http://schemas.microsoft.com/office/drawing/2014/main" id="{BA39224C-0BA3-4871-A13D-356788E7936C}"/>
                </a:ext>
              </a:extLst>
            </p:cNvPr>
            <p:cNvSpPr/>
            <p:nvPr/>
          </p:nvSpPr>
          <p:spPr>
            <a:xfrm>
              <a:off x="4938091" y="2865665"/>
              <a:ext cx="300117" cy="176349"/>
            </a:xfrm>
            <a:custGeom>
              <a:avLst/>
              <a:gdLst/>
              <a:ahLst/>
              <a:cxnLst/>
              <a:rect l="0" t="0" r="0" b="0"/>
              <a:pathLst>
                <a:path w="300117" h="176349">
                  <a:moveTo>
                    <a:pt x="38859" y="0"/>
                  </a:moveTo>
                  <a:lnTo>
                    <a:pt x="38859" y="2600"/>
                  </a:lnTo>
                  <a:lnTo>
                    <a:pt x="39585" y="3366"/>
                  </a:lnTo>
                  <a:lnTo>
                    <a:pt x="40794" y="3877"/>
                  </a:lnTo>
                  <a:lnTo>
                    <a:pt x="44481" y="4697"/>
                  </a:lnTo>
                  <a:lnTo>
                    <a:pt x="74713" y="6342"/>
                  </a:lnTo>
                  <a:lnTo>
                    <a:pt x="103880" y="14822"/>
                  </a:lnTo>
                  <a:lnTo>
                    <a:pt x="135442" y="25955"/>
                  </a:lnTo>
                  <a:lnTo>
                    <a:pt x="144196" y="31674"/>
                  </a:lnTo>
                  <a:lnTo>
                    <a:pt x="161605" y="50039"/>
                  </a:lnTo>
                  <a:lnTo>
                    <a:pt x="172263" y="71651"/>
                  </a:lnTo>
                  <a:lnTo>
                    <a:pt x="172415" y="78291"/>
                  </a:lnTo>
                  <a:lnTo>
                    <a:pt x="167809" y="99416"/>
                  </a:lnTo>
                  <a:lnTo>
                    <a:pt x="163662" y="107866"/>
                  </a:lnTo>
                  <a:lnTo>
                    <a:pt x="136615" y="132171"/>
                  </a:lnTo>
                  <a:lnTo>
                    <a:pt x="105515" y="151848"/>
                  </a:lnTo>
                  <a:lnTo>
                    <a:pt x="95335" y="157839"/>
                  </a:lnTo>
                  <a:lnTo>
                    <a:pt x="63465" y="169625"/>
                  </a:lnTo>
                  <a:lnTo>
                    <a:pt x="49213" y="174115"/>
                  </a:lnTo>
                  <a:lnTo>
                    <a:pt x="25842" y="176054"/>
                  </a:lnTo>
                  <a:lnTo>
                    <a:pt x="14278" y="173661"/>
                  </a:lnTo>
                  <a:lnTo>
                    <a:pt x="11586" y="172379"/>
                  </a:lnTo>
                  <a:lnTo>
                    <a:pt x="3443" y="164826"/>
                  </a:lnTo>
                  <a:lnTo>
                    <a:pt x="1346" y="160160"/>
                  </a:lnTo>
                  <a:lnTo>
                    <a:pt x="0" y="150896"/>
                  </a:lnTo>
                  <a:lnTo>
                    <a:pt x="4949" y="139913"/>
                  </a:lnTo>
                  <a:lnTo>
                    <a:pt x="12916" y="128713"/>
                  </a:lnTo>
                  <a:lnTo>
                    <a:pt x="33607" y="111794"/>
                  </a:lnTo>
                  <a:lnTo>
                    <a:pt x="42329" y="109558"/>
                  </a:lnTo>
                  <a:lnTo>
                    <a:pt x="71973" y="108004"/>
                  </a:lnTo>
                  <a:lnTo>
                    <a:pt x="104233" y="107800"/>
                  </a:lnTo>
                  <a:lnTo>
                    <a:pt x="136838" y="109224"/>
                  </a:lnTo>
                  <a:lnTo>
                    <a:pt x="166425" y="114587"/>
                  </a:lnTo>
                  <a:lnTo>
                    <a:pt x="195733" y="121433"/>
                  </a:lnTo>
                  <a:lnTo>
                    <a:pt x="224853" y="131251"/>
                  </a:lnTo>
                  <a:lnTo>
                    <a:pt x="254081" y="144203"/>
                  </a:lnTo>
                  <a:lnTo>
                    <a:pt x="282479" y="163331"/>
                  </a:lnTo>
                  <a:lnTo>
                    <a:pt x="300116" y="176348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91" name="SMARTInkShape-870">
              <a:extLst>
                <a:ext uri="{FF2B5EF4-FFF2-40B4-BE49-F238E27FC236}">
                  <a16:creationId xmlns:a16="http://schemas.microsoft.com/office/drawing/2014/main" id="{48796E73-6719-4687-8590-BE8CF44BDCDA}"/>
                </a:ext>
              </a:extLst>
            </p:cNvPr>
            <p:cNvSpPr/>
            <p:nvPr/>
          </p:nvSpPr>
          <p:spPr>
            <a:xfrm>
              <a:off x="5298002" y="2846856"/>
              <a:ext cx="227438" cy="196986"/>
            </a:xfrm>
            <a:custGeom>
              <a:avLst/>
              <a:gdLst/>
              <a:ahLst/>
              <a:cxnLst/>
              <a:rect l="0" t="0" r="0" b="0"/>
              <a:pathLst>
                <a:path w="227438" h="196986">
                  <a:moveTo>
                    <a:pt x="25113" y="23708"/>
                  </a:moveTo>
                  <a:lnTo>
                    <a:pt x="21647" y="26309"/>
                  </a:lnTo>
                  <a:lnTo>
                    <a:pt x="19943" y="30488"/>
                  </a:lnTo>
                  <a:lnTo>
                    <a:pt x="13421" y="54272"/>
                  </a:lnTo>
                  <a:lnTo>
                    <a:pt x="7294" y="75828"/>
                  </a:lnTo>
                  <a:lnTo>
                    <a:pt x="4110" y="96663"/>
                  </a:lnTo>
                  <a:lnTo>
                    <a:pt x="0" y="120608"/>
                  </a:lnTo>
                  <a:lnTo>
                    <a:pt x="4401" y="144428"/>
                  </a:lnTo>
                  <a:lnTo>
                    <a:pt x="12259" y="165422"/>
                  </a:lnTo>
                  <a:lnTo>
                    <a:pt x="14367" y="170435"/>
                  </a:lnTo>
                  <a:lnTo>
                    <a:pt x="22515" y="178908"/>
                  </a:lnTo>
                  <a:lnTo>
                    <a:pt x="33393" y="185759"/>
                  </a:lnTo>
                  <a:lnTo>
                    <a:pt x="61064" y="196413"/>
                  </a:lnTo>
                  <a:lnTo>
                    <a:pt x="72298" y="196985"/>
                  </a:lnTo>
                  <a:lnTo>
                    <a:pt x="100716" y="192918"/>
                  </a:lnTo>
                  <a:lnTo>
                    <a:pt x="129068" y="182963"/>
                  </a:lnTo>
                  <a:lnTo>
                    <a:pt x="155634" y="170513"/>
                  </a:lnTo>
                  <a:lnTo>
                    <a:pt x="181846" y="154972"/>
                  </a:lnTo>
                  <a:lnTo>
                    <a:pt x="202774" y="135633"/>
                  </a:lnTo>
                  <a:lnTo>
                    <a:pt x="218951" y="111413"/>
                  </a:lnTo>
                  <a:lnTo>
                    <a:pt x="225881" y="88264"/>
                  </a:lnTo>
                  <a:lnTo>
                    <a:pt x="227251" y="67967"/>
                  </a:lnTo>
                  <a:lnTo>
                    <a:pt x="227437" y="58075"/>
                  </a:lnTo>
                  <a:lnTo>
                    <a:pt x="223650" y="48235"/>
                  </a:lnTo>
                  <a:lnTo>
                    <a:pt x="209393" y="28613"/>
                  </a:lnTo>
                  <a:lnTo>
                    <a:pt x="199181" y="21715"/>
                  </a:lnTo>
                  <a:lnTo>
                    <a:pt x="167779" y="7661"/>
                  </a:lnTo>
                  <a:lnTo>
                    <a:pt x="143907" y="1959"/>
                  </a:lnTo>
                  <a:lnTo>
                    <a:pt x="118450" y="28"/>
                  </a:lnTo>
                  <a:lnTo>
                    <a:pt x="92523" y="0"/>
                  </a:lnTo>
                  <a:lnTo>
                    <a:pt x="67179" y="3741"/>
                  </a:lnTo>
                  <a:lnTo>
                    <a:pt x="35491" y="14957"/>
                  </a:lnTo>
                  <a:lnTo>
                    <a:pt x="18581" y="23708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92" name="SMARTInkShape-871">
              <a:extLst>
                <a:ext uri="{FF2B5EF4-FFF2-40B4-BE49-F238E27FC236}">
                  <a16:creationId xmlns:a16="http://schemas.microsoft.com/office/drawing/2014/main" id="{7D77E4BD-CE39-4E28-87EE-C924D5F02FB6}"/>
                </a:ext>
              </a:extLst>
            </p:cNvPr>
            <p:cNvSpPr/>
            <p:nvPr/>
          </p:nvSpPr>
          <p:spPr>
            <a:xfrm>
              <a:off x="5016166" y="3185072"/>
              <a:ext cx="259111" cy="229065"/>
            </a:xfrm>
            <a:custGeom>
              <a:avLst/>
              <a:gdLst/>
              <a:ahLst/>
              <a:cxnLst/>
              <a:rect l="0" t="0" r="0" b="0"/>
              <a:pathLst>
                <a:path w="259111" h="229065">
                  <a:moveTo>
                    <a:pt x="58754" y="33290"/>
                  </a:moveTo>
                  <a:lnTo>
                    <a:pt x="37118" y="47092"/>
                  </a:lnTo>
                  <a:lnTo>
                    <a:pt x="14710" y="68782"/>
                  </a:lnTo>
                  <a:lnTo>
                    <a:pt x="5468" y="82632"/>
                  </a:lnTo>
                  <a:lnTo>
                    <a:pt x="1055" y="101940"/>
                  </a:lnTo>
                  <a:lnTo>
                    <a:pt x="115" y="123772"/>
                  </a:lnTo>
                  <a:lnTo>
                    <a:pt x="0" y="144881"/>
                  </a:lnTo>
                  <a:lnTo>
                    <a:pt x="1911" y="163887"/>
                  </a:lnTo>
                  <a:lnTo>
                    <a:pt x="11114" y="185572"/>
                  </a:lnTo>
                  <a:lnTo>
                    <a:pt x="18189" y="199423"/>
                  </a:lnTo>
                  <a:lnTo>
                    <a:pt x="37376" y="217533"/>
                  </a:lnTo>
                  <a:lnTo>
                    <a:pt x="50163" y="224920"/>
                  </a:lnTo>
                  <a:lnTo>
                    <a:pt x="66611" y="227955"/>
                  </a:lnTo>
                  <a:lnTo>
                    <a:pt x="98118" y="229064"/>
                  </a:lnTo>
                  <a:lnTo>
                    <a:pt x="127571" y="226599"/>
                  </a:lnTo>
                  <a:lnTo>
                    <a:pt x="149297" y="219804"/>
                  </a:lnTo>
                  <a:lnTo>
                    <a:pt x="176142" y="203845"/>
                  </a:lnTo>
                  <a:lnTo>
                    <a:pt x="202410" y="184969"/>
                  </a:lnTo>
                  <a:lnTo>
                    <a:pt x="220093" y="168947"/>
                  </a:lnTo>
                  <a:lnTo>
                    <a:pt x="239074" y="146628"/>
                  </a:lnTo>
                  <a:lnTo>
                    <a:pt x="251585" y="125951"/>
                  </a:lnTo>
                  <a:lnTo>
                    <a:pt x="259110" y="102917"/>
                  </a:lnTo>
                  <a:lnTo>
                    <a:pt x="258666" y="86033"/>
                  </a:lnTo>
                  <a:lnTo>
                    <a:pt x="255481" y="63424"/>
                  </a:lnTo>
                  <a:lnTo>
                    <a:pt x="245150" y="43234"/>
                  </a:lnTo>
                  <a:lnTo>
                    <a:pt x="236226" y="28979"/>
                  </a:lnTo>
                  <a:lnTo>
                    <a:pt x="226167" y="21214"/>
                  </a:lnTo>
                  <a:lnTo>
                    <a:pt x="201971" y="11270"/>
                  </a:lnTo>
                  <a:lnTo>
                    <a:pt x="169724" y="2377"/>
                  </a:lnTo>
                  <a:lnTo>
                    <a:pt x="146709" y="0"/>
                  </a:lnTo>
                  <a:lnTo>
                    <a:pt x="121504" y="1897"/>
                  </a:lnTo>
                  <a:lnTo>
                    <a:pt x="91468" y="7414"/>
                  </a:lnTo>
                  <a:lnTo>
                    <a:pt x="60270" y="15197"/>
                  </a:lnTo>
                  <a:lnTo>
                    <a:pt x="28474" y="29133"/>
                  </a:lnTo>
                  <a:lnTo>
                    <a:pt x="19566" y="3329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93" name="SMARTInkShape-872">
              <a:extLst>
                <a:ext uri="{FF2B5EF4-FFF2-40B4-BE49-F238E27FC236}">
                  <a16:creationId xmlns:a16="http://schemas.microsoft.com/office/drawing/2014/main" id="{47609D92-A1C6-4B11-88CC-877E279F45AE}"/>
                </a:ext>
              </a:extLst>
            </p:cNvPr>
            <p:cNvSpPr/>
            <p:nvPr/>
          </p:nvSpPr>
          <p:spPr>
            <a:xfrm>
              <a:off x="4736479" y="3110846"/>
              <a:ext cx="780911" cy="457481"/>
            </a:xfrm>
            <a:custGeom>
              <a:avLst/>
              <a:gdLst/>
              <a:ahLst/>
              <a:cxnLst/>
              <a:rect l="0" t="0" r="0" b="0"/>
              <a:pathLst>
                <a:path w="780911" h="457481">
                  <a:moveTo>
                    <a:pt x="129436" y="73226"/>
                  </a:moveTo>
                  <a:lnTo>
                    <a:pt x="98903" y="92759"/>
                  </a:lnTo>
                  <a:lnTo>
                    <a:pt x="71990" y="114214"/>
                  </a:lnTo>
                  <a:lnTo>
                    <a:pt x="51455" y="136292"/>
                  </a:lnTo>
                  <a:lnTo>
                    <a:pt x="31583" y="160068"/>
                  </a:lnTo>
                  <a:lnTo>
                    <a:pt x="15372" y="184349"/>
                  </a:lnTo>
                  <a:lnTo>
                    <a:pt x="4845" y="208780"/>
                  </a:lnTo>
                  <a:lnTo>
                    <a:pt x="1491" y="226545"/>
                  </a:lnTo>
                  <a:lnTo>
                    <a:pt x="0" y="244238"/>
                  </a:lnTo>
                  <a:lnTo>
                    <a:pt x="612" y="267528"/>
                  </a:lnTo>
                  <a:lnTo>
                    <a:pt x="5899" y="285312"/>
                  </a:lnTo>
                  <a:lnTo>
                    <a:pt x="17035" y="308484"/>
                  </a:lnTo>
                  <a:lnTo>
                    <a:pt x="29528" y="331739"/>
                  </a:lnTo>
                  <a:lnTo>
                    <a:pt x="45889" y="355865"/>
                  </a:lnTo>
                  <a:lnTo>
                    <a:pt x="67992" y="377649"/>
                  </a:lnTo>
                  <a:lnTo>
                    <a:pt x="92926" y="395291"/>
                  </a:lnTo>
                  <a:lnTo>
                    <a:pt x="122167" y="413460"/>
                  </a:lnTo>
                  <a:lnTo>
                    <a:pt x="153810" y="427431"/>
                  </a:lnTo>
                  <a:lnTo>
                    <a:pt x="177281" y="434940"/>
                  </a:lnTo>
                  <a:lnTo>
                    <a:pt x="202952" y="441905"/>
                  </a:lnTo>
                  <a:lnTo>
                    <a:pt x="231294" y="448629"/>
                  </a:lnTo>
                  <a:lnTo>
                    <a:pt x="258890" y="452343"/>
                  </a:lnTo>
                  <a:lnTo>
                    <a:pt x="286395" y="454539"/>
                  </a:lnTo>
                  <a:lnTo>
                    <a:pt x="315552" y="457329"/>
                  </a:lnTo>
                  <a:lnTo>
                    <a:pt x="347379" y="457480"/>
                  </a:lnTo>
                  <a:lnTo>
                    <a:pt x="363994" y="456758"/>
                  </a:lnTo>
                  <a:lnTo>
                    <a:pt x="396003" y="453054"/>
                  </a:lnTo>
                  <a:lnTo>
                    <a:pt x="427161" y="447778"/>
                  </a:lnTo>
                  <a:lnTo>
                    <a:pt x="457943" y="441805"/>
                  </a:lnTo>
                  <a:lnTo>
                    <a:pt x="486622" y="435522"/>
                  </a:lnTo>
                  <a:lnTo>
                    <a:pt x="513883" y="428556"/>
                  </a:lnTo>
                  <a:lnTo>
                    <a:pt x="540512" y="420018"/>
                  </a:lnTo>
                  <a:lnTo>
                    <a:pt x="566862" y="410780"/>
                  </a:lnTo>
                  <a:lnTo>
                    <a:pt x="593088" y="400687"/>
                  </a:lnTo>
                  <a:lnTo>
                    <a:pt x="619258" y="388944"/>
                  </a:lnTo>
                  <a:lnTo>
                    <a:pt x="643467" y="375017"/>
                  </a:lnTo>
                  <a:lnTo>
                    <a:pt x="675563" y="353327"/>
                  </a:lnTo>
                  <a:lnTo>
                    <a:pt x="701522" y="331661"/>
                  </a:lnTo>
                  <a:lnTo>
                    <a:pt x="716074" y="315449"/>
                  </a:lnTo>
                  <a:lnTo>
                    <a:pt x="729799" y="297357"/>
                  </a:lnTo>
                  <a:lnTo>
                    <a:pt x="741220" y="279883"/>
                  </a:lnTo>
                  <a:lnTo>
                    <a:pt x="751132" y="263045"/>
                  </a:lnTo>
                  <a:lnTo>
                    <a:pt x="760378" y="246490"/>
                  </a:lnTo>
                  <a:lnTo>
                    <a:pt x="767390" y="228609"/>
                  </a:lnTo>
                  <a:lnTo>
                    <a:pt x="772925" y="210321"/>
                  </a:lnTo>
                  <a:lnTo>
                    <a:pt x="777804" y="193121"/>
                  </a:lnTo>
                  <a:lnTo>
                    <a:pt x="780458" y="174954"/>
                  </a:lnTo>
                  <a:lnTo>
                    <a:pt x="780910" y="157082"/>
                  </a:lnTo>
                  <a:lnTo>
                    <a:pt x="776359" y="134237"/>
                  </a:lnTo>
                  <a:lnTo>
                    <a:pt x="765413" y="110474"/>
                  </a:lnTo>
                  <a:lnTo>
                    <a:pt x="748707" y="87286"/>
                  </a:lnTo>
                  <a:lnTo>
                    <a:pt x="719685" y="62819"/>
                  </a:lnTo>
                  <a:lnTo>
                    <a:pt x="689921" y="46557"/>
                  </a:lnTo>
                  <a:lnTo>
                    <a:pt x="668098" y="38513"/>
                  </a:lnTo>
                  <a:lnTo>
                    <a:pt x="643888" y="31310"/>
                  </a:lnTo>
                  <a:lnTo>
                    <a:pt x="618613" y="24479"/>
                  </a:lnTo>
                  <a:lnTo>
                    <a:pt x="592137" y="17816"/>
                  </a:lnTo>
                  <a:lnTo>
                    <a:pt x="563441" y="11225"/>
                  </a:lnTo>
                  <a:lnTo>
                    <a:pt x="533750" y="7570"/>
                  </a:lnTo>
                  <a:lnTo>
                    <a:pt x="502896" y="5401"/>
                  </a:lnTo>
                  <a:lnTo>
                    <a:pt x="486542" y="4061"/>
                  </a:lnTo>
                  <a:lnTo>
                    <a:pt x="469832" y="2623"/>
                  </a:lnTo>
                  <a:lnTo>
                    <a:pt x="452887" y="1664"/>
                  </a:lnTo>
                  <a:lnTo>
                    <a:pt x="435783" y="1025"/>
                  </a:lnTo>
                  <a:lnTo>
                    <a:pt x="418576" y="599"/>
                  </a:lnTo>
                  <a:lnTo>
                    <a:pt x="401299" y="315"/>
                  </a:lnTo>
                  <a:lnTo>
                    <a:pt x="383973" y="126"/>
                  </a:lnTo>
                  <a:lnTo>
                    <a:pt x="366620" y="0"/>
                  </a:lnTo>
                  <a:lnTo>
                    <a:pt x="349244" y="460"/>
                  </a:lnTo>
                  <a:lnTo>
                    <a:pt x="331855" y="1311"/>
                  </a:lnTo>
                  <a:lnTo>
                    <a:pt x="314457" y="2423"/>
                  </a:lnTo>
                  <a:lnTo>
                    <a:pt x="297777" y="4253"/>
                  </a:lnTo>
                  <a:lnTo>
                    <a:pt x="265699" y="9188"/>
                  </a:lnTo>
                  <a:lnTo>
                    <a:pt x="234509" y="16462"/>
                  </a:lnTo>
                  <a:lnTo>
                    <a:pt x="203712" y="25137"/>
                  </a:lnTo>
                  <a:lnTo>
                    <a:pt x="173092" y="34436"/>
                  </a:lnTo>
                  <a:lnTo>
                    <a:pt x="142549" y="44012"/>
                  </a:lnTo>
                  <a:lnTo>
                    <a:pt x="112767" y="54799"/>
                  </a:lnTo>
                  <a:lnTo>
                    <a:pt x="85017" y="68665"/>
                  </a:lnTo>
                  <a:lnTo>
                    <a:pt x="56233" y="86801"/>
                  </a:lnTo>
                  <a:lnTo>
                    <a:pt x="25014" y="108272"/>
                  </a:lnTo>
                  <a:lnTo>
                    <a:pt x="11871" y="117314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697" name="SMARTInkShape-Group250">
            <a:extLst>
              <a:ext uri="{FF2B5EF4-FFF2-40B4-BE49-F238E27FC236}">
                <a16:creationId xmlns:a16="http://schemas.microsoft.com/office/drawing/2014/main" id="{3A8DB176-C0B0-49EE-8249-3F64AD94D0E7}"/>
              </a:ext>
            </a:extLst>
          </p:cNvPr>
          <p:cNvGrpSpPr/>
          <p:nvPr/>
        </p:nvGrpSpPr>
        <p:grpSpPr>
          <a:xfrm>
            <a:off x="3680018" y="3272246"/>
            <a:ext cx="395560" cy="215178"/>
            <a:chOff x="3680018" y="3272246"/>
            <a:chExt cx="395560" cy="215178"/>
          </a:xfrm>
        </p:grpSpPr>
        <p:sp>
          <p:nvSpPr>
            <p:cNvPr id="695" name="SMARTInkShape-873">
              <a:extLst>
                <a:ext uri="{FF2B5EF4-FFF2-40B4-BE49-F238E27FC236}">
                  <a16:creationId xmlns:a16="http://schemas.microsoft.com/office/drawing/2014/main" id="{1D78089B-0856-41F2-9DD4-2FFD60E55C8B}"/>
                </a:ext>
              </a:extLst>
            </p:cNvPr>
            <p:cNvSpPr/>
            <p:nvPr/>
          </p:nvSpPr>
          <p:spPr>
            <a:xfrm>
              <a:off x="3680018" y="3272246"/>
              <a:ext cx="23304" cy="191045"/>
            </a:xfrm>
            <a:custGeom>
              <a:avLst/>
              <a:gdLst/>
              <a:ahLst/>
              <a:cxnLst/>
              <a:rect l="0" t="0" r="0" b="0"/>
              <a:pathLst>
                <a:path w="23304" h="191045">
                  <a:moveTo>
                    <a:pt x="16772" y="0"/>
                  </a:moveTo>
                  <a:lnTo>
                    <a:pt x="13304" y="2600"/>
                  </a:lnTo>
                  <a:lnTo>
                    <a:pt x="11602" y="6780"/>
                  </a:lnTo>
                  <a:lnTo>
                    <a:pt x="5106" y="30475"/>
                  </a:lnTo>
                  <a:lnTo>
                    <a:pt x="3167" y="54027"/>
                  </a:lnTo>
                  <a:lnTo>
                    <a:pt x="0" y="68623"/>
                  </a:lnTo>
                  <a:lnTo>
                    <a:pt x="3077" y="93079"/>
                  </a:lnTo>
                  <a:lnTo>
                    <a:pt x="8073" y="116035"/>
                  </a:lnTo>
                  <a:lnTo>
                    <a:pt x="11747" y="138310"/>
                  </a:lnTo>
                  <a:lnTo>
                    <a:pt x="19246" y="160912"/>
                  </a:lnTo>
                  <a:lnTo>
                    <a:pt x="22947" y="184161"/>
                  </a:lnTo>
                  <a:lnTo>
                    <a:pt x="23303" y="191044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96" name="SMARTInkShape-874">
              <a:extLst>
                <a:ext uri="{FF2B5EF4-FFF2-40B4-BE49-F238E27FC236}">
                  <a16:creationId xmlns:a16="http://schemas.microsoft.com/office/drawing/2014/main" id="{AFD283A3-22AB-4BB5-983E-80300581D8AF}"/>
                </a:ext>
              </a:extLst>
            </p:cNvPr>
            <p:cNvSpPr/>
            <p:nvPr/>
          </p:nvSpPr>
          <p:spPr>
            <a:xfrm>
              <a:off x="3853544" y="3272246"/>
              <a:ext cx="222034" cy="215178"/>
            </a:xfrm>
            <a:custGeom>
              <a:avLst/>
              <a:gdLst/>
              <a:ahLst/>
              <a:cxnLst/>
              <a:rect l="0" t="0" r="0" b="0"/>
              <a:pathLst>
                <a:path w="222034" h="215178">
                  <a:moveTo>
                    <a:pt x="39188" y="0"/>
                  </a:moveTo>
                  <a:lnTo>
                    <a:pt x="35722" y="0"/>
                  </a:lnTo>
                  <a:lnTo>
                    <a:pt x="34700" y="1089"/>
                  </a:lnTo>
                  <a:lnTo>
                    <a:pt x="32926" y="8436"/>
                  </a:lnTo>
                  <a:lnTo>
                    <a:pt x="32673" y="31962"/>
                  </a:lnTo>
                  <a:lnTo>
                    <a:pt x="32660" y="53264"/>
                  </a:lnTo>
                  <a:lnTo>
                    <a:pt x="32657" y="75956"/>
                  </a:lnTo>
                  <a:lnTo>
                    <a:pt x="36124" y="94956"/>
                  </a:lnTo>
                  <a:lnTo>
                    <a:pt x="39309" y="117515"/>
                  </a:lnTo>
                  <a:lnTo>
                    <a:pt x="46173" y="140920"/>
                  </a:lnTo>
                  <a:lnTo>
                    <a:pt x="54518" y="161428"/>
                  </a:lnTo>
                  <a:lnTo>
                    <a:pt x="70496" y="182239"/>
                  </a:lnTo>
                  <a:lnTo>
                    <a:pt x="76326" y="190397"/>
                  </a:lnTo>
                  <a:lnTo>
                    <a:pt x="104637" y="209389"/>
                  </a:lnTo>
                  <a:lnTo>
                    <a:pt x="113997" y="212804"/>
                  </a:lnTo>
                  <a:lnTo>
                    <a:pt x="140614" y="215177"/>
                  </a:lnTo>
                  <a:lnTo>
                    <a:pt x="154310" y="212831"/>
                  </a:lnTo>
                  <a:lnTo>
                    <a:pt x="185041" y="197423"/>
                  </a:lnTo>
                  <a:lnTo>
                    <a:pt x="193758" y="191884"/>
                  </a:lnTo>
                  <a:lnTo>
                    <a:pt x="210800" y="168796"/>
                  </a:lnTo>
                  <a:lnTo>
                    <a:pt x="219090" y="147965"/>
                  </a:lnTo>
                  <a:lnTo>
                    <a:pt x="221480" y="127562"/>
                  </a:lnTo>
                  <a:lnTo>
                    <a:pt x="221952" y="107808"/>
                  </a:lnTo>
                  <a:lnTo>
                    <a:pt x="222033" y="93085"/>
                  </a:lnTo>
                  <a:lnTo>
                    <a:pt x="218182" y="84733"/>
                  </a:lnTo>
                  <a:lnTo>
                    <a:pt x="205000" y="63773"/>
                  </a:lnTo>
                  <a:lnTo>
                    <a:pt x="194076" y="49326"/>
                  </a:lnTo>
                  <a:lnTo>
                    <a:pt x="173926" y="33246"/>
                  </a:lnTo>
                  <a:lnTo>
                    <a:pt x="147298" y="21422"/>
                  </a:lnTo>
                  <a:lnTo>
                    <a:pt x="129762" y="16931"/>
                  </a:lnTo>
                  <a:lnTo>
                    <a:pt x="101325" y="14990"/>
                  </a:lnTo>
                  <a:lnTo>
                    <a:pt x="71426" y="16186"/>
                  </a:lnTo>
                  <a:lnTo>
                    <a:pt x="45636" y="21521"/>
                  </a:lnTo>
                  <a:lnTo>
                    <a:pt x="36490" y="26075"/>
                  </a:lnTo>
                  <a:lnTo>
                    <a:pt x="4689" y="50360"/>
                  </a:lnTo>
                  <a:lnTo>
                    <a:pt x="0" y="53885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701" name="SMARTInkShape-Group251">
            <a:extLst>
              <a:ext uri="{FF2B5EF4-FFF2-40B4-BE49-F238E27FC236}">
                <a16:creationId xmlns:a16="http://schemas.microsoft.com/office/drawing/2014/main" id="{6E91C626-E3A0-4530-93BE-FDC9C275DA0B}"/>
              </a:ext>
            </a:extLst>
          </p:cNvPr>
          <p:cNvGrpSpPr/>
          <p:nvPr/>
        </p:nvGrpSpPr>
        <p:grpSpPr>
          <a:xfrm>
            <a:off x="3722915" y="2846070"/>
            <a:ext cx="365761" cy="156755"/>
            <a:chOff x="3722915" y="2846070"/>
            <a:chExt cx="365761" cy="156755"/>
          </a:xfrm>
        </p:grpSpPr>
        <p:sp>
          <p:nvSpPr>
            <p:cNvPr id="698" name="SMARTInkShape-875">
              <a:extLst>
                <a:ext uri="{FF2B5EF4-FFF2-40B4-BE49-F238E27FC236}">
                  <a16:creationId xmlns:a16="http://schemas.microsoft.com/office/drawing/2014/main" id="{04585D27-3015-40F0-BBF7-DA2CB7ADF106}"/>
                </a:ext>
              </a:extLst>
            </p:cNvPr>
            <p:cNvSpPr/>
            <p:nvPr/>
          </p:nvSpPr>
          <p:spPr>
            <a:xfrm>
              <a:off x="3722915" y="2860766"/>
              <a:ext cx="32658" cy="137161"/>
            </a:xfrm>
            <a:custGeom>
              <a:avLst/>
              <a:gdLst/>
              <a:ahLst/>
              <a:cxnLst/>
              <a:rect l="0" t="0" r="0" b="0"/>
              <a:pathLst>
                <a:path w="32658" h="137161">
                  <a:moveTo>
                    <a:pt x="0" y="0"/>
                  </a:moveTo>
                  <a:lnTo>
                    <a:pt x="0" y="23877"/>
                  </a:lnTo>
                  <a:lnTo>
                    <a:pt x="5215" y="36124"/>
                  </a:lnTo>
                  <a:lnTo>
                    <a:pt x="10415" y="46324"/>
                  </a:lnTo>
                  <a:lnTo>
                    <a:pt x="13556" y="70309"/>
                  </a:lnTo>
                  <a:lnTo>
                    <a:pt x="23457" y="94213"/>
                  </a:lnTo>
                  <a:lnTo>
                    <a:pt x="25970" y="117537"/>
                  </a:lnTo>
                  <a:lnTo>
                    <a:pt x="26095" y="128023"/>
                  </a:lnTo>
                  <a:lnTo>
                    <a:pt x="28047" y="131829"/>
                  </a:lnTo>
                  <a:lnTo>
                    <a:pt x="32657" y="13716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99" name="SMARTInkShape-876">
              <a:extLst>
                <a:ext uri="{FF2B5EF4-FFF2-40B4-BE49-F238E27FC236}">
                  <a16:creationId xmlns:a16="http://schemas.microsoft.com/office/drawing/2014/main" id="{0F34B530-54FC-4F59-9DFB-3935592C3554}"/>
                </a:ext>
              </a:extLst>
            </p:cNvPr>
            <p:cNvSpPr/>
            <p:nvPr/>
          </p:nvSpPr>
          <p:spPr>
            <a:xfrm>
              <a:off x="3867594" y="2870563"/>
              <a:ext cx="194957" cy="88176"/>
            </a:xfrm>
            <a:custGeom>
              <a:avLst/>
              <a:gdLst/>
              <a:ahLst/>
              <a:cxnLst/>
              <a:rect l="0" t="0" r="0" b="0"/>
              <a:pathLst>
                <a:path w="194957" h="88176">
                  <a:moveTo>
                    <a:pt x="12075" y="0"/>
                  </a:moveTo>
                  <a:lnTo>
                    <a:pt x="8608" y="0"/>
                  </a:lnTo>
                  <a:lnTo>
                    <a:pt x="7587" y="545"/>
                  </a:lnTo>
                  <a:lnTo>
                    <a:pt x="6906" y="1451"/>
                  </a:lnTo>
                  <a:lnTo>
                    <a:pt x="6452" y="2601"/>
                  </a:lnTo>
                  <a:lnTo>
                    <a:pt x="5424" y="3367"/>
                  </a:lnTo>
                  <a:lnTo>
                    <a:pt x="2346" y="4217"/>
                  </a:lnTo>
                  <a:lnTo>
                    <a:pt x="1235" y="5534"/>
                  </a:lnTo>
                  <a:lnTo>
                    <a:pt x="0" y="9898"/>
                  </a:lnTo>
                  <a:lnTo>
                    <a:pt x="1387" y="14015"/>
                  </a:lnTo>
                  <a:lnTo>
                    <a:pt x="3696" y="18203"/>
                  </a:lnTo>
                  <a:lnTo>
                    <a:pt x="5472" y="42528"/>
                  </a:lnTo>
                  <a:lnTo>
                    <a:pt x="6256" y="55532"/>
                  </a:lnTo>
                  <a:lnTo>
                    <a:pt x="11806" y="74826"/>
                  </a:lnTo>
                  <a:lnTo>
                    <a:pt x="11996" y="79926"/>
                  </a:lnTo>
                  <a:lnTo>
                    <a:pt x="12748" y="81043"/>
                  </a:lnTo>
                  <a:lnTo>
                    <a:pt x="13975" y="81787"/>
                  </a:lnTo>
                  <a:lnTo>
                    <a:pt x="15519" y="82283"/>
                  </a:lnTo>
                  <a:lnTo>
                    <a:pt x="16549" y="83158"/>
                  </a:lnTo>
                  <a:lnTo>
                    <a:pt x="17692" y="85583"/>
                  </a:lnTo>
                  <a:lnTo>
                    <a:pt x="18723" y="86447"/>
                  </a:lnTo>
                  <a:lnTo>
                    <a:pt x="21803" y="87406"/>
                  </a:lnTo>
                  <a:lnTo>
                    <a:pt x="53443" y="88173"/>
                  </a:lnTo>
                  <a:lnTo>
                    <a:pt x="82765" y="88175"/>
                  </a:lnTo>
                  <a:lnTo>
                    <a:pt x="112284" y="83186"/>
                  </a:lnTo>
                  <a:lnTo>
                    <a:pt x="143594" y="75997"/>
                  </a:lnTo>
                  <a:lnTo>
                    <a:pt x="175481" y="69700"/>
                  </a:lnTo>
                  <a:lnTo>
                    <a:pt x="183397" y="68534"/>
                  </a:lnTo>
                  <a:lnTo>
                    <a:pt x="194956" y="63682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00" name="SMARTInkShape-877">
              <a:extLst>
                <a:ext uri="{FF2B5EF4-FFF2-40B4-BE49-F238E27FC236}">
                  <a16:creationId xmlns:a16="http://schemas.microsoft.com/office/drawing/2014/main" id="{71BE7A33-DAC0-467C-9FD1-DC23953ACF4A}"/>
                </a:ext>
              </a:extLst>
            </p:cNvPr>
            <p:cNvSpPr/>
            <p:nvPr/>
          </p:nvSpPr>
          <p:spPr>
            <a:xfrm>
              <a:off x="4056018" y="2846070"/>
              <a:ext cx="32658" cy="156755"/>
            </a:xfrm>
            <a:custGeom>
              <a:avLst/>
              <a:gdLst/>
              <a:ahLst/>
              <a:cxnLst/>
              <a:rect l="0" t="0" r="0" b="0"/>
              <a:pathLst>
                <a:path w="32658" h="156755">
                  <a:moveTo>
                    <a:pt x="0" y="0"/>
                  </a:moveTo>
                  <a:lnTo>
                    <a:pt x="3467" y="0"/>
                  </a:lnTo>
                  <a:lnTo>
                    <a:pt x="4488" y="1088"/>
                  </a:lnTo>
                  <a:lnTo>
                    <a:pt x="9919" y="21413"/>
                  </a:lnTo>
                  <a:lnTo>
                    <a:pt x="12442" y="42914"/>
                  </a:lnTo>
                  <a:lnTo>
                    <a:pt x="12940" y="64901"/>
                  </a:lnTo>
                  <a:lnTo>
                    <a:pt x="14962" y="83637"/>
                  </a:lnTo>
                  <a:lnTo>
                    <a:pt x="18222" y="104429"/>
                  </a:lnTo>
                  <a:lnTo>
                    <a:pt x="21123" y="126374"/>
                  </a:lnTo>
                  <a:lnTo>
                    <a:pt x="28605" y="148092"/>
                  </a:lnTo>
                  <a:lnTo>
                    <a:pt x="32657" y="156754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702" name="SMARTInkShape-878">
            <a:extLst>
              <a:ext uri="{FF2B5EF4-FFF2-40B4-BE49-F238E27FC236}">
                <a16:creationId xmlns:a16="http://schemas.microsoft.com/office/drawing/2014/main" id="{425181CE-70E3-4EFF-83B1-0954608D1D3F}"/>
              </a:ext>
            </a:extLst>
          </p:cNvPr>
          <p:cNvSpPr/>
          <p:nvPr/>
        </p:nvSpPr>
        <p:spPr>
          <a:xfrm>
            <a:off x="2521212" y="3282263"/>
            <a:ext cx="293479" cy="230013"/>
          </a:xfrm>
          <a:custGeom>
            <a:avLst/>
            <a:gdLst/>
            <a:ahLst/>
            <a:cxnLst/>
            <a:rect l="0" t="0" r="0" b="0"/>
            <a:pathLst>
              <a:path w="293479" h="230013">
                <a:moveTo>
                  <a:pt x="12983" y="63461"/>
                </a:moveTo>
                <a:lnTo>
                  <a:pt x="9516" y="63461"/>
                </a:lnTo>
                <a:lnTo>
                  <a:pt x="8495" y="64005"/>
                </a:lnTo>
                <a:lnTo>
                  <a:pt x="7814" y="64912"/>
                </a:lnTo>
                <a:lnTo>
                  <a:pt x="6532" y="68158"/>
                </a:lnTo>
                <a:lnTo>
                  <a:pt x="1979" y="72230"/>
                </a:lnTo>
                <a:lnTo>
                  <a:pt x="530" y="76703"/>
                </a:lnTo>
                <a:lnTo>
                  <a:pt x="0" y="87312"/>
                </a:lnTo>
                <a:lnTo>
                  <a:pt x="1891" y="91842"/>
                </a:lnTo>
                <a:lnTo>
                  <a:pt x="4425" y="96213"/>
                </a:lnTo>
                <a:lnTo>
                  <a:pt x="6436" y="120023"/>
                </a:lnTo>
                <a:lnTo>
                  <a:pt x="6450" y="121952"/>
                </a:lnTo>
                <a:lnTo>
                  <a:pt x="6452" y="98834"/>
                </a:lnTo>
                <a:lnTo>
                  <a:pt x="7177" y="84597"/>
                </a:lnTo>
                <a:lnTo>
                  <a:pt x="14515" y="68689"/>
                </a:lnTo>
                <a:lnTo>
                  <a:pt x="17292" y="65240"/>
                </a:lnTo>
                <a:lnTo>
                  <a:pt x="18527" y="61893"/>
                </a:lnTo>
                <a:lnTo>
                  <a:pt x="19582" y="60783"/>
                </a:lnTo>
                <a:lnTo>
                  <a:pt x="21011" y="60043"/>
                </a:lnTo>
                <a:lnTo>
                  <a:pt x="24534" y="58676"/>
                </a:lnTo>
                <a:lnTo>
                  <a:pt x="55926" y="41134"/>
                </a:lnTo>
                <a:lnTo>
                  <a:pt x="65116" y="37944"/>
                </a:lnTo>
                <a:lnTo>
                  <a:pt x="69536" y="35792"/>
                </a:lnTo>
                <a:lnTo>
                  <a:pt x="76105" y="34580"/>
                </a:lnTo>
                <a:lnTo>
                  <a:pt x="83373" y="33677"/>
                </a:lnTo>
                <a:lnTo>
                  <a:pt x="99160" y="29872"/>
                </a:lnTo>
                <a:lnTo>
                  <a:pt x="128476" y="28639"/>
                </a:lnTo>
                <a:lnTo>
                  <a:pt x="148266" y="24955"/>
                </a:lnTo>
                <a:lnTo>
                  <a:pt x="169777" y="22910"/>
                </a:lnTo>
                <a:lnTo>
                  <a:pt x="190789" y="15929"/>
                </a:lnTo>
                <a:lnTo>
                  <a:pt x="200084" y="11701"/>
                </a:lnTo>
                <a:lnTo>
                  <a:pt x="226704" y="8250"/>
                </a:lnTo>
                <a:lnTo>
                  <a:pt x="232794" y="6266"/>
                </a:lnTo>
                <a:lnTo>
                  <a:pt x="243656" y="4604"/>
                </a:lnTo>
                <a:lnTo>
                  <a:pt x="254195" y="894"/>
                </a:lnTo>
                <a:lnTo>
                  <a:pt x="263266" y="0"/>
                </a:lnTo>
                <a:lnTo>
                  <a:pt x="267669" y="1329"/>
                </a:lnTo>
                <a:lnTo>
                  <a:pt x="272942" y="4016"/>
                </a:lnTo>
                <a:lnTo>
                  <a:pt x="277323" y="4482"/>
                </a:lnTo>
                <a:lnTo>
                  <a:pt x="278472" y="5092"/>
                </a:lnTo>
                <a:lnTo>
                  <a:pt x="279239" y="6042"/>
                </a:lnTo>
                <a:lnTo>
                  <a:pt x="279750" y="7220"/>
                </a:lnTo>
                <a:lnTo>
                  <a:pt x="292029" y="19409"/>
                </a:lnTo>
                <a:lnTo>
                  <a:pt x="293478" y="28513"/>
                </a:lnTo>
                <a:lnTo>
                  <a:pt x="288180" y="49819"/>
                </a:lnTo>
                <a:lnTo>
                  <a:pt x="282249" y="70971"/>
                </a:lnTo>
                <a:lnTo>
                  <a:pt x="277596" y="92401"/>
                </a:lnTo>
                <a:lnTo>
                  <a:pt x="274903" y="115724"/>
                </a:lnTo>
                <a:lnTo>
                  <a:pt x="274372" y="138071"/>
                </a:lnTo>
                <a:lnTo>
                  <a:pt x="274279" y="156869"/>
                </a:lnTo>
                <a:lnTo>
                  <a:pt x="270781" y="180125"/>
                </a:lnTo>
                <a:lnTo>
                  <a:pt x="268113" y="203949"/>
                </a:lnTo>
                <a:lnTo>
                  <a:pt x="267709" y="230012"/>
                </a:lnTo>
              </a:path>
            </a:pathLst>
          </a:custGeom>
          <a:ln w="19050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03" name="SMARTInkShape-879">
            <a:extLst>
              <a:ext uri="{FF2B5EF4-FFF2-40B4-BE49-F238E27FC236}">
                <a16:creationId xmlns:a16="http://schemas.microsoft.com/office/drawing/2014/main" id="{7BA36847-2815-4D61-A502-518D4759045F}"/>
              </a:ext>
            </a:extLst>
          </p:cNvPr>
          <p:cNvSpPr/>
          <p:nvPr/>
        </p:nvSpPr>
        <p:spPr>
          <a:xfrm>
            <a:off x="2174966" y="3410408"/>
            <a:ext cx="176349" cy="8736"/>
          </a:xfrm>
          <a:custGeom>
            <a:avLst/>
            <a:gdLst/>
            <a:ahLst/>
            <a:cxnLst/>
            <a:rect l="0" t="0" r="0" b="0"/>
            <a:pathLst>
              <a:path w="176349" h="8736">
                <a:moveTo>
                  <a:pt x="0" y="3896"/>
                </a:moveTo>
                <a:lnTo>
                  <a:pt x="0" y="6497"/>
                </a:lnTo>
                <a:lnTo>
                  <a:pt x="725" y="7263"/>
                </a:lnTo>
                <a:lnTo>
                  <a:pt x="1935" y="7774"/>
                </a:lnTo>
                <a:lnTo>
                  <a:pt x="6651" y="8661"/>
                </a:lnTo>
                <a:lnTo>
                  <a:pt x="9729" y="8735"/>
                </a:lnTo>
                <a:lnTo>
                  <a:pt x="31386" y="4347"/>
                </a:lnTo>
                <a:lnTo>
                  <a:pt x="59475" y="3956"/>
                </a:lnTo>
                <a:lnTo>
                  <a:pt x="85771" y="542"/>
                </a:lnTo>
                <a:lnTo>
                  <a:pt x="109032" y="0"/>
                </a:lnTo>
                <a:lnTo>
                  <a:pt x="136764" y="2966"/>
                </a:lnTo>
                <a:lnTo>
                  <a:pt x="167273" y="3815"/>
                </a:lnTo>
                <a:lnTo>
                  <a:pt x="176348" y="3896"/>
                </a:lnTo>
              </a:path>
            </a:pathLst>
          </a:custGeom>
          <a:ln w="19050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706" name="SMARTInkShape-Group254">
            <a:extLst>
              <a:ext uri="{FF2B5EF4-FFF2-40B4-BE49-F238E27FC236}">
                <a16:creationId xmlns:a16="http://schemas.microsoft.com/office/drawing/2014/main" id="{D9328A4A-B065-4219-94BC-0906C76FA21A}"/>
              </a:ext>
            </a:extLst>
          </p:cNvPr>
          <p:cNvGrpSpPr/>
          <p:nvPr/>
        </p:nvGrpSpPr>
        <p:grpSpPr>
          <a:xfrm>
            <a:off x="2299333" y="2890385"/>
            <a:ext cx="672469" cy="195625"/>
            <a:chOff x="2299333" y="2890385"/>
            <a:chExt cx="672469" cy="195625"/>
          </a:xfrm>
        </p:grpSpPr>
        <p:sp>
          <p:nvSpPr>
            <p:cNvPr id="704" name="SMARTInkShape-880">
              <a:extLst>
                <a:ext uri="{FF2B5EF4-FFF2-40B4-BE49-F238E27FC236}">
                  <a16:creationId xmlns:a16="http://schemas.microsoft.com/office/drawing/2014/main" id="{B4B00801-50CD-4B3D-8AB4-772015D3E4A0}"/>
                </a:ext>
              </a:extLst>
            </p:cNvPr>
            <p:cNvSpPr/>
            <p:nvPr/>
          </p:nvSpPr>
          <p:spPr>
            <a:xfrm>
              <a:off x="2299333" y="2997927"/>
              <a:ext cx="215269" cy="7499"/>
            </a:xfrm>
            <a:custGeom>
              <a:avLst/>
              <a:gdLst/>
              <a:ahLst/>
              <a:cxnLst/>
              <a:rect l="0" t="0" r="0" b="0"/>
              <a:pathLst>
                <a:path w="215269" h="7499">
                  <a:moveTo>
                    <a:pt x="6262" y="0"/>
                  </a:moveTo>
                  <a:lnTo>
                    <a:pt x="639" y="0"/>
                  </a:lnTo>
                  <a:lnTo>
                    <a:pt x="336" y="545"/>
                  </a:lnTo>
                  <a:lnTo>
                    <a:pt x="0" y="2601"/>
                  </a:lnTo>
                  <a:lnTo>
                    <a:pt x="636" y="3367"/>
                  </a:lnTo>
                  <a:lnTo>
                    <a:pt x="1786" y="3878"/>
                  </a:lnTo>
                  <a:lnTo>
                    <a:pt x="6398" y="4764"/>
                  </a:lnTo>
                  <a:lnTo>
                    <a:pt x="29767" y="6348"/>
                  </a:lnTo>
                  <a:lnTo>
                    <a:pt x="34995" y="7498"/>
                  </a:lnTo>
                  <a:lnTo>
                    <a:pt x="44675" y="7324"/>
                  </a:lnTo>
                  <a:lnTo>
                    <a:pt x="73060" y="5218"/>
                  </a:lnTo>
                  <a:lnTo>
                    <a:pt x="103022" y="3510"/>
                  </a:lnTo>
                  <a:lnTo>
                    <a:pt x="130120" y="694"/>
                  </a:lnTo>
                  <a:lnTo>
                    <a:pt x="160926" y="137"/>
                  </a:lnTo>
                  <a:lnTo>
                    <a:pt x="190665" y="27"/>
                  </a:lnTo>
                  <a:lnTo>
                    <a:pt x="215268" y="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05" name="SMARTInkShape-881">
              <a:extLst>
                <a:ext uri="{FF2B5EF4-FFF2-40B4-BE49-F238E27FC236}">
                  <a16:creationId xmlns:a16="http://schemas.microsoft.com/office/drawing/2014/main" id="{4BAB829A-24BA-4C74-8C01-5258BE512327}"/>
                </a:ext>
              </a:extLst>
            </p:cNvPr>
            <p:cNvSpPr/>
            <p:nvPr/>
          </p:nvSpPr>
          <p:spPr>
            <a:xfrm>
              <a:off x="2645345" y="2890385"/>
              <a:ext cx="326457" cy="195625"/>
            </a:xfrm>
            <a:custGeom>
              <a:avLst/>
              <a:gdLst/>
              <a:ahLst/>
              <a:cxnLst/>
              <a:rect l="0" t="0" r="0" b="0"/>
              <a:pathLst>
                <a:path w="326457" h="195625">
                  <a:moveTo>
                    <a:pt x="39073" y="29165"/>
                  </a:moveTo>
                  <a:lnTo>
                    <a:pt x="39073" y="26564"/>
                  </a:lnTo>
                  <a:lnTo>
                    <a:pt x="41008" y="23836"/>
                  </a:lnTo>
                  <a:lnTo>
                    <a:pt x="44696" y="20250"/>
                  </a:lnTo>
                  <a:lnTo>
                    <a:pt x="74131" y="7876"/>
                  </a:lnTo>
                  <a:lnTo>
                    <a:pt x="105507" y="2353"/>
                  </a:lnTo>
                  <a:lnTo>
                    <a:pt x="138051" y="0"/>
                  </a:lnTo>
                  <a:lnTo>
                    <a:pt x="162643" y="362"/>
                  </a:lnTo>
                  <a:lnTo>
                    <a:pt x="191236" y="8133"/>
                  </a:lnTo>
                  <a:lnTo>
                    <a:pt x="213213" y="16128"/>
                  </a:lnTo>
                  <a:lnTo>
                    <a:pt x="216126" y="18296"/>
                  </a:lnTo>
                  <a:lnTo>
                    <a:pt x="221678" y="26005"/>
                  </a:lnTo>
                  <a:lnTo>
                    <a:pt x="228120" y="30119"/>
                  </a:lnTo>
                  <a:lnTo>
                    <a:pt x="231952" y="36665"/>
                  </a:lnTo>
                  <a:lnTo>
                    <a:pt x="234411" y="51571"/>
                  </a:lnTo>
                  <a:lnTo>
                    <a:pt x="229339" y="74180"/>
                  </a:lnTo>
                  <a:lnTo>
                    <a:pt x="216323" y="97867"/>
                  </a:lnTo>
                  <a:lnTo>
                    <a:pt x="203424" y="117363"/>
                  </a:lnTo>
                  <a:lnTo>
                    <a:pt x="177449" y="141835"/>
                  </a:lnTo>
                  <a:lnTo>
                    <a:pt x="161596" y="155077"/>
                  </a:lnTo>
                  <a:lnTo>
                    <a:pt x="131031" y="172665"/>
                  </a:lnTo>
                  <a:lnTo>
                    <a:pt x="109516" y="184430"/>
                  </a:lnTo>
                  <a:lnTo>
                    <a:pt x="78077" y="193343"/>
                  </a:lnTo>
                  <a:lnTo>
                    <a:pt x="49047" y="195404"/>
                  </a:lnTo>
                  <a:lnTo>
                    <a:pt x="38561" y="195624"/>
                  </a:lnTo>
                  <a:lnTo>
                    <a:pt x="27391" y="193088"/>
                  </a:lnTo>
                  <a:lnTo>
                    <a:pt x="15827" y="187355"/>
                  </a:lnTo>
                  <a:lnTo>
                    <a:pt x="4331" y="179362"/>
                  </a:lnTo>
                  <a:lnTo>
                    <a:pt x="1861" y="176111"/>
                  </a:lnTo>
                  <a:lnTo>
                    <a:pt x="275" y="172189"/>
                  </a:lnTo>
                  <a:lnTo>
                    <a:pt x="0" y="166308"/>
                  </a:lnTo>
                  <a:lnTo>
                    <a:pt x="687" y="164681"/>
                  </a:lnTo>
                  <a:lnTo>
                    <a:pt x="1871" y="163596"/>
                  </a:lnTo>
                  <a:lnTo>
                    <a:pt x="30781" y="149949"/>
                  </a:lnTo>
                  <a:lnTo>
                    <a:pt x="59994" y="140195"/>
                  </a:lnTo>
                  <a:lnTo>
                    <a:pt x="91499" y="135911"/>
                  </a:lnTo>
                  <a:lnTo>
                    <a:pt x="124005" y="132545"/>
                  </a:lnTo>
                  <a:lnTo>
                    <a:pt x="156642" y="132102"/>
                  </a:lnTo>
                  <a:lnTo>
                    <a:pt x="186062" y="137372"/>
                  </a:lnTo>
                  <a:lnTo>
                    <a:pt x="200196" y="140939"/>
                  </a:lnTo>
                  <a:lnTo>
                    <a:pt x="229203" y="152607"/>
                  </a:lnTo>
                  <a:lnTo>
                    <a:pt x="259301" y="162791"/>
                  </a:lnTo>
                  <a:lnTo>
                    <a:pt x="278195" y="172158"/>
                  </a:lnTo>
                  <a:lnTo>
                    <a:pt x="310276" y="178375"/>
                  </a:lnTo>
                  <a:lnTo>
                    <a:pt x="326456" y="181021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707" name="SMARTInkShape-882">
            <a:extLst>
              <a:ext uri="{FF2B5EF4-FFF2-40B4-BE49-F238E27FC236}">
                <a16:creationId xmlns:a16="http://schemas.microsoft.com/office/drawing/2014/main" id="{5EE33EAA-56E1-4E42-90D8-0510FB0D19EA}"/>
              </a:ext>
            </a:extLst>
          </p:cNvPr>
          <p:cNvSpPr/>
          <p:nvPr/>
        </p:nvSpPr>
        <p:spPr>
          <a:xfrm>
            <a:off x="1626327" y="3326130"/>
            <a:ext cx="31321" cy="244929"/>
          </a:xfrm>
          <a:custGeom>
            <a:avLst/>
            <a:gdLst/>
            <a:ahLst/>
            <a:cxnLst/>
            <a:rect l="0" t="0" r="0" b="0"/>
            <a:pathLst>
              <a:path w="31321" h="244929">
                <a:moveTo>
                  <a:pt x="0" y="0"/>
                </a:moveTo>
                <a:lnTo>
                  <a:pt x="3467" y="0"/>
                </a:lnTo>
                <a:lnTo>
                  <a:pt x="4488" y="545"/>
                </a:lnTo>
                <a:lnTo>
                  <a:pt x="5169" y="1451"/>
                </a:lnTo>
                <a:lnTo>
                  <a:pt x="6352" y="4989"/>
                </a:lnTo>
                <a:lnTo>
                  <a:pt x="6529" y="28544"/>
                </a:lnTo>
                <a:lnTo>
                  <a:pt x="6531" y="49520"/>
                </a:lnTo>
                <a:lnTo>
                  <a:pt x="8466" y="63839"/>
                </a:lnTo>
                <a:lnTo>
                  <a:pt x="12155" y="83307"/>
                </a:lnTo>
                <a:lnTo>
                  <a:pt x="18097" y="106243"/>
                </a:lnTo>
                <a:lnTo>
                  <a:pt x="24325" y="128513"/>
                </a:lnTo>
                <a:lnTo>
                  <a:pt x="25592" y="147298"/>
                </a:lnTo>
                <a:lnTo>
                  <a:pt x="26020" y="170549"/>
                </a:lnTo>
                <a:lnTo>
                  <a:pt x="30593" y="191411"/>
                </a:lnTo>
                <a:lnTo>
                  <a:pt x="31320" y="209054"/>
                </a:lnTo>
                <a:lnTo>
                  <a:pt x="26953" y="232322"/>
                </a:lnTo>
                <a:lnTo>
                  <a:pt x="24558" y="238055"/>
                </a:lnTo>
                <a:lnTo>
                  <a:pt x="19594" y="244928"/>
                </a:lnTo>
              </a:path>
            </a:pathLst>
          </a:custGeom>
          <a:ln w="19050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710" name="SMARTInkShape-Group256">
            <a:extLst>
              <a:ext uri="{FF2B5EF4-FFF2-40B4-BE49-F238E27FC236}">
                <a16:creationId xmlns:a16="http://schemas.microsoft.com/office/drawing/2014/main" id="{7557B93D-A401-4B01-A7FB-7BEA96E35466}"/>
              </a:ext>
            </a:extLst>
          </p:cNvPr>
          <p:cNvGrpSpPr/>
          <p:nvPr/>
        </p:nvGrpSpPr>
        <p:grpSpPr>
          <a:xfrm>
            <a:off x="1228178" y="2973433"/>
            <a:ext cx="4506417" cy="210640"/>
            <a:chOff x="1228178" y="2973433"/>
            <a:chExt cx="4506417" cy="210640"/>
          </a:xfrm>
        </p:grpSpPr>
        <p:sp>
          <p:nvSpPr>
            <p:cNvPr id="708" name="SMARTInkShape-883">
              <a:extLst>
                <a:ext uri="{FF2B5EF4-FFF2-40B4-BE49-F238E27FC236}">
                  <a16:creationId xmlns:a16="http://schemas.microsoft.com/office/drawing/2014/main" id="{FA7D0BDA-D2E7-4A80-8E29-A6194215E0F7}"/>
                </a:ext>
              </a:extLst>
            </p:cNvPr>
            <p:cNvSpPr/>
            <p:nvPr/>
          </p:nvSpPr>
          <p:spPr>
            <a:xfrm>
              <a:off x="1228178" y="3072105"/>
              <a:ext cx="4506417" cy="111968"/>
            </a:xfrm>
            <a:custGeom>
              <a:avLst/>
              <a:gdLst/>
              <a:ahLst/>
              <a:cxnLst/>
              <a:rect l="0" t="0" r="0" b="0"/>
              <a:pathLst>
                <a:path w="4506417" h="111968">
                  <a:moveTo>
                    <a:pt x="6262" y="92373"/>
                  </a:moveTo>
                  <a:lnTo>
                    <a:pt x="0" y="97070"/>
                  </a:lnTo>
                  <a:lnTo>
                    <a:pt x="8845" y="104072"/>
                  </a:lnTo>
                  <a:lnTo>
                    <a:pt x="12974" y="105737"/>
                  </a:lnTo>
                  <a:lnTo>
                    <a:pt x="40602" y="111209"/>
                  </a:lnTo>
                  <a:lnTo>
                    <a:pt x="66829" y="111818"/>
                  </a:lnTo>
                  <a:lnTo>
                    <a:pt x="94441" y="111923"/>
                  </a:lnTo>
                  <a:lnTo>
                    <a:pt x="122055" y="111954"/>
                  </a:lnTo>
                  <a:lnTo>
                    <a:pt x="152170" y="111964"/>
                  </a:lnTo>
                  <a:lnTo>
                    <a:pt x="180526" y="111966"/>
                  </a:lnTo>
                  <a:lnTo>
                    <a:pt x="211586" y="111967"/>
                  </a:lnTo>
                  <a:lnTo>
                    <a:pt x="232984" y="111967"/>
                  </a:lnTo>
                  <a:lnTo>
                    <a:pt x="256524" y="111967"/>
                  </a:lnTo>
                  <a:lnTo>
                    <a:pt x="280050" y="111967"/>
                  </a:lnTo>
                  <a:lnTo>
                    <a:pt x="311066" y="111967"/>
                  </a:lnTo>
                  <a:lnTo>
                    <a:pt x="334770" y="111967"/>
                  </a:lnTo>
                  <a:lnTo>
                    <a:pt x="359820" y="111967"/>
                  </a:lnTo>
                  <a:lnTo>
                    <a:pt x="384742" y="111967"/>
                  </a:lnTo>
                  <a:lnTo>
                    <a:pt x="407913" y="111967"/>
                  </a:lnTo>
                  <a:lnTo>
                    <a:pt x="434177" y="111967"/>
                  </a:lnTo>
                  <a:lnTo>
                    <a:pt x="462058" y="111423"/>
                  </a:lnTo>
                  <a:lnTo>
                    <a:pt x="488964" y="109367"/>
                  </a:lnTo>
                  <a:lnTo>
                    <a:pt x="515436" y="108090"/>
                  </a:lnTo>
                  <a:lnTo>
                    <a:pt x="542442" y="106979"/>
                  </a:lnTo>
                  <a:lnTo>
                    <a:pt x="571377" y="104670"/>
                  </a:lnTo>
                  <a:lnTo>
                    <a:pt x="599236" y="103281"/>
                  </a:lnTo>
                  <a:lnTo>
                    <a:pt x="626857" y="102664"/>
                  </a:lnTo>
                  <a:lnTo>
                    <a:pt x="656067" y="102390"/>
                  </a:lnTo>
                  <a:lnTo>
                    <a:pt x="685982" y="100817"/>
                  </a:lnTo>
                  <a:lnTo>
                    <a:pt x="715486" y="98847"/>
                  </a:lnTo>
                  <a:lnTo>
                    <a:pt x="743112" y="97972"/>
                  </a:lnTo>
                  <a:lnTo>
                    <a:pt x="771840" y="96132"/>
                  </a:lnTo>
                  <a:lnTo>
                    <a:pt x="801542" y="94044"/>
                  </a:lnTo>
                  <a:lnTo>
                    <a:pt x="831676" y="93116"/>
                  </a:lnTo>
                  <a:lnTo>
                    <a:pt x="862002" y="92703"/>
                  </a:lnTo>
                  <a:lnTo>
                    <a:pt x="892414" y="91976"/>
                  </a:lnTo>
                  <a:lnTo>
                    <a:pt x="922864" y="89838"/>
                  </a:lnTo>
                  <a:lnTo>
                    <a:pt x="955265" y="88525"/>
                  </a:lnTo>
                  <a:lnTo>
                    <a:pt x="972033" y="88175"/>
                  </a:lnTo>
                  <a:lnTo>
                    <a:pt x="1004212" y="86334"/>
                  </a:lnTo>
                  <a:lnTo>
                    <a:pt x="1036172" y="84246"/>
                  </a:lnTo>
                  <a:lnTo>
                    <a:pt x="1052823" y="83690"/>
                  </a:lnTo>
                  <a:lnTo>
                    <a:pt x="1069729" y="83319"/>
                  </a:lnTo>
                  <a:lnTo>
                    <a:pt x="1086806" y="82527"/>
                  </a:lnTo>
                  <a:lnTo>
                    <a:pt x="1103996" y="81454"/>
                  </a:lnTo>
                  <a:lnTo>
                    <a:pt x="1121262" y="80196"/>
                  </a:lnTo>
                  <a:lnTo>
                    <a:pt x="1138578" y="79356"/>
                  </a:lnTo>
                  <a:lnTo>
                    <a:pt x="1155928" y="78796"/>
                  </a:lnTo>
                  <a:lnTo>
                    <a:pt x="1173300" y="78423"/>
                  </a:lnTo>
                  <a:lnTo>
                    <a:pt x="1190688" y="77631"/>
                  </a:lnTo>
                  <a:lnTo>
                    <a:pt x="1208085" y="76558"/>
                  </a:lnTo>
                  <a:lnTo>
                    <a:pt x="1225489" y="75298"/>
                  </a:lnTo>
                  <a:lnTo>
                    <a:pt x="1242897" y="73914"/>
                  </a:lnTo>
                  <a:lnTo>
                    <a:pt x="1260308" y="72447"/>
                  </a:lnTo>
                  <a:lnTo>
                    <a:pt x="1277721" y="70925"/>
                  </a:lnTo>
                  <a:lnTo>
                    <a:pt x="1295135" y="69910"/>
                  </a:lnTo>
                  <a:lnTo>
                    <a:pt x="1312551" y="69234"/>
                  </a:lnTo>
                  <a:lnTo>
                    <a:pt x="1329967" y="68782"/>
                  </a:lnTo>
                  <a:lnTo>
                    <a:pt x="1347383" y="68482"/>
                  </a:lnTo>
                  <a:lnTo>
                    <a:pt x="1364800" y="68282"/>
                  </a:lnTo>
                  <a:lnTo>
                    <a:pt x="1382217" y="68148"/>
                  </a:lnTo>
                  <a:lnTo>
                    <a:pt x="1399634" y="68058"/>
                  </a:lnTo>
                  <a:lnTo>
                    <a:pt x="1417050" y="67999"/>
                  </a:lnTo>
                  <a:lnTo>
                    <a:pt x="1434468" y="67959"/>
                  </a:lnTo>
                  <a:lnTo>
                    <a:pt x="1452611" y="67933"/>
                  </a:lnTo>
                  <a:lnTo>
                    <a:pt x="1471237" y="67916"/>
                  </a:lnTo>
                  <a:lnTo>
                    <a:pt x="1490186" y="67904"/>
                  </a:lnTo>
                  <a:lnTo>
                    <a:pt x="1508625" y="67896"/>
                  </a:lnTo>
                  <a:lnTo>
                    <a:pt x="1526723" y="67890"/>
                  </a:lnTo>
                  <a:lnTo>
                    <a:pt x="1544594" y="67887"/>
                  </a:lnTo>
                  <a:lnTo>
                    <a:pt x="1561588" y="67885"/>
                  </a:lnTo>
                  <a:lnTo>
                    <a:pt x="1594017" y="67883"/>
                  </a:lnTo>
                  <a:lnTo>
                    <a:pt x="1611228" y="67881"/>
                  </a:lnTo>
                  <a:lnTo>
                    <a:pt x="1629234" y="67881"/>
                  </a:lnTo>
                  <a:lnTo>
                    <a:pt x="1647769" y="67881"/>
                  </a:lnTo>
                  <a:lnTo>
                    <a:pt x="1665931" y="67881"/>
                  </a:lnTo>
                  <a:lnTo>
                    <a:pt x="1683846" y="67881"/>
                  </a:lnTo>
                  <a:lnTo>
                    <a:pt x="1701594" y="67881"/>
                  </a:lnTo>
                  <a:lnTo>
                    <a:pt x="1719232" y="67881"/>
                  </a:lnTo>
                  <a:lnTo>
                    <a:pt x="1736796" y="67881"/>
                  </a:lnTo>
                  <a:lnTo>
                    <a:pt x="1754311" y="67881"/>
                  </a:lnTo>
                  <a:lnTo>
                    <a:pt x="1771794" y="67336"/>
                  </a:lnTo>
                  <a:lnTo>
                    <a:pt x="1789254" y="66429"/>
                  </a:lnTo>
                  <a:lnTo>
                    <a:pt x="1806701" y="65280"/>
                  </a:lnTo>
                  <a:lnTo>
                    <a:pt x="1824137" y="64514"/>
                  </a:lnTo>
                  <a:lnTo>
                    <a:pt x="1841567" y="64004"/>
                  </a:lnTo>
                  <a:lnTo>
                    <a:pt x="1858993" y="63663"/>
                  </a:lnTo>
                  <a:lnTo>
                    <a:pt x="1877142" y="63435"/>
                  </a:lnTo>
                  <a:lnTo>
                    <a:pt x="1895773" y="63285"/>
                  </a:lnTo>
                  <a:lnTo>
                    <a:pt x="1914724" y="63183"/>
                  </a:lnTo>
                  <a:lnTo>
                    <a:pt x="1932439" y="62572"/>
                  </a:lnTo>
                  <a:lnTo>
                    <a:pt x="1949328" y="61620"/>
                  </a:lnTo>
                  <a:lnTo>
                    <a:pt x="1965668" y="60441"/>
                  </a:lnTo>
                  <a:lnTo>
                    <a:pt x="1983093" y="59655"/>
                  </a:lnTo>
                  <a:lnTo>
                    <a:pt x="2001241" y="59131"/>
                  </a:lnTo>
                  <a:lnTo>
                    <a:pt x="2019870" y="58782"/>
                  </a:lnTo>
                  <a:lnTo>
                    <a:pt x="2038822" y="58549"/>
                  </a:lnTo>
                  <a:lnTo>
                    <a:pt x="2057988" y="58394"/>
                  </a:lnTo>
                  <a:lnTo>
                    <a:pt x="2077297" y="58290"/>
                  </a:lnTo>
                  <a:lnTo>
                    <a:pt x="2095975" y="58221"/>
                  </a:lnTo>
                  <a:lnTo>
                    <a:pt x="2114232" y="58176"/>
                  </a:lnTo>
                  <a:lnTo>
                    <a:pt x="2132210" y="58144"/>
                  </a:lnTo>
                  <a:lnTo>
                    <a:pt x="2150726" y="57580"/>
                  </a:lnTo>
                  <a:lnTo>
                    <a:pt x="2169602" y="56659"/>
                  </a:lnTo>
                  <a:lnTo>
                    <a:pt x="2188718" y="55501"/>
                  </a:lnTo>
                  <a:lnTo>
                    <a:pt x="2207266" y="54728"/>
                  </a:lnTo>
                  <a:lnTo>
                    <a:pt x="2225438" y="54214"/>
                  </a:lnTo>
                  <a:lnTo>
                    <a:pt x="2243359" y="53870"/>
                  </a:lnTo>
                  <a:lnTo>
                    <a:pt x="2261837" y="52553"/>
                  </a:lnTo>
                  <a:lnTo>
                    <a:pt x="2280687" y="50587"/>
                  </a:lnTo>
                  <a:lnTo>
                    <a:pt x="2299785" y="48187"/>
                  </a:lnTo>
                  <a:lnTo>
                    <a:pt x="2319049" y="46043"/>
                  </a:lnTo>
                  <a:lnTo>
                    <a:pt x="2338423" y="44069"/>
                  </a:lnTo>
                  <a:lnTo>
                    <a:pt x="2357870" y="42209"/>
                  </a:lnTo>
                  <a:lnTo>
                    <a:pt x="2377366" y="40424"/>
                  </a:lnTo>
                  <a:lnTo>
                    <a:pt x="2396896" y="38690"/>
                  </a:lnTo>
                  <a:lnTo>
                    <a:pt x="2416446" y="36990"/>
                  </a:lnTo>
                  <a:lnTo>
                    <a:pt x="2436011" y="35312"/>
                  </a:lnTo>
                  <a:lnTo>
                    <a:pt x="2455586" y="33650"/>
                  </a:lnTo>
                  <a:lnTo>
                    <a:pt x="2475168" y="31997"/>
                  </a:lnTo>
                  <a:lnTo>
                    <a:pt x="2494753" y="30351"/>
                  </a:lnTo>
                  <a:lnTo>
                    <a:pt x="2514342" y="28709"/>
                  </a:lnTo>
                  <a:lnTo>
                    <a:pt x="2533932" y="27070"/>
                  </a:lnTo>
                  <a:lnTo>
                    <a:pt x="2553524" y="25978"/>
                  </a:lnTo>
                  <a:lnTo>
                    <a:pt x="2573116" y="25250"/>
                  </a:lnTo>
                  <a:lnTo>
                    <a:pt x="2592710" y="24764"/>
                  </a:lnTo>
                  <a:lnTo>
                    <a:pt x="2612303" y="23896"/>
                  </a:lnTo>
                  <a:lnTo>
                    <a:pt x="2631897" y="22773"/>
                  </a:lnTo>
                  <a:lnTo>
                    <a:pt x="2651491" y="21480"/>
                  </a:lnTo>
                  <a:lnTo>
                    <a:pt x="2671085" y="20074"/>
                  </a:lnTo>
                  <a:lnTo>
                    <a:pt x="2690679" y="18592"/>
                  </a:lnTo>
                  <a:lnTo>
                    <a:pt x="2710273" y="17060"/>
                  </a:lnTo>
                  <a:lnTo>
                    <a:pt x="2729868" y="16039"/>
                  </a:lnTo>
                  <a:lnTo>
                    <a:pt x="2749462" y="15358"/>
                  </a:lnTo>
                  <a:lnTo>
                    <a:pt x="2769056" y="14904"/>
                  </a:lnTo>
                  <a:lnTo>
                    <a:pt x="2787925" y="14057"/>
                  </a:lnTo>
                  <a:lnTo>
                    <a:pt x="2806310" y="12948"/>
                  </a:lnTo>
                  <a:lnTo>
                    <a:pt x="2824372" y="11664"/>
                  </a:lnTo>
                  <a:lnTo>
                    <a:pt x="2842945" y="10808"/>
                  </a:lnTo>
                  <a:lnTo>
                    <a:pt x="2861858" y="10238"/>
                  </a:lnTo>
                  <a:lnTo>
                    <a:pt x="2880999" y="9857"/>
                  </a:lnTo>
                  <a:lnTo>
                    <a:pt x="2900291" y="9060"/>
                  </a:lnTo>
                  <a:lnTo>
                    <a:pt x="2919682" y="7984"/>
                  </a:lnTo>
                  <a:lnTo>
                    <a:pt x="2939143" y="6722"/>
                  </a:lnTo>
                  <a:lnTo>
                    <a:pt x="2958647" y="5881"/>
                  </a:lnTo>
                  <a:lnTo>
                    <a:pt x="2978182" y="5320"/>
                  </a:lnTo>
                  <a:lnTo>
                    <a:pt x="2997736" y="4946"/>
                  </a:lnTo>
                  <a:lnTo>
                    <a:pt x="3016578" y="4697"/>
                  </a:lnTo>
                  <a:lnTo>
                    <a:pt x="3034945" y="4531"/>
                  </a:lnTo>
                  <a:lnTo>
                    <a:pt x="3052995" y="4420"/>
                  </a:lnTo>
                  <a:lnTo>
                    <a:pt x="3071560" y="3802"/>
                  </a:lnTo>
                  <a:lnTo>
                    <a:pt x="3090468" y="2846"/>
                  </a:lnTo>
                  <a:lnTo>
                    <a:pt x="3109605" y="1664"/>
                  </a:lnTo>
                  <a:lnTo>
                    <a:pt x="3128894" y="875"/>
                  </a:lnTo>
                  <a:lnTo>
                    <a:pt x="3148285" y="350"/>
                  </a:lnTo>
                  <a:lnTo>
                    <a:pt x="3167744" y="0"/>
                  </a:lnTo>
                  <a:lnTo>
                    <a:pt x="3187249" y="311"/>
                  </a:lnTo>
                  <a:lnTo>
                    <a:pt x="3206782" y="1063"/>
                  </a:lnTo>
                  <a:lnTo>
                    <a:pt x="3226336" y="2108"/>
                  </a:lnTo>
                  <a:lnTo>
                    <a:pt x="3245178" y="2805"/>
                  </a:lnTo>
                  <a:lnTo>
                    <a:pt x="3263545" y="3269"/>
                  </a:lnTo>
                  <a:lnTo>
                    <a:pt x="3281595" y="3580"/>
                  </a:lnTo>
                  <a:lnTo>
                    <a:pt x="3299435" y="4874"/>
                  </a:lnTo>
                  <a:lnTo>
                    <a:pt x="3317133" y="6827"/>
                  </a:lnTo>
                  <a:lnTo>
                    <a:pt x="3334738" y="9216"/>
                  </a:lnTo>
                  <a:lnTo>
                    <a:pt x="3353006" y="11354"/>
                  </a:lnTo>
                  <a:lnTo>
                    <a:pt x="3371716" y="13323"/>
                  </a:lnTo>
                  <a:lnTo>
                    <a:pt x="3390721" y="15180"/>
                  </a:lnTo>
                  <a:lnTo>
                    <a:pt x="3409197" y="16418"/>
                  </a:lnTo>
                  <a:lnTo>
                    <a:pt x="3427319" y="17243"/>
                  </a:lnTo>
                  <a:lnTo>
                    <a:pt x="3445207" y="17794"/>
                  </a:lnTo>
                  <a:lnTo>
                    <a:pt x="3462937" y="18161"/>
                  </a:lnTo>
                  <a:lnTo>
                    <a:pt x="3480564" y="18405"/>
                  </a:lnTo>
                  <a:lnTo>
                    <a:pt x="3498120" y="18569"/>
                  </a:lnTo>
                  <a:lnTo>
                    <a:pt x="3515630" y="18677"/>
                  </a:lnTo>
                  <a:lnTo>
                    <a:pt x="3533109" y="18749"/>
                  </a:lnTo>
                  <a:lnTo>
                    <a:pt x="3550568" y="18798"/>
                  </a:lnTo>
                  <a:lnTo>
                    <a:pt x="3568012" y="19374"/>
                  </a:lnTo>
                  <a:lnTo>
                    <a:pt x="3585448" y="20303"/>
                  </a:lnTo>
                  <a:lnTo>
                    <a:pt x="3602878" y="21466"/>
                  </a:lnTo>
                  <a:lnTo>
                    <a:pt x="3620302" y="22242"/>
                  </a:lnTo>
                  <a:lnTo>
                    <a:pt x="3637725" y="22759"/>
                  </a:lnTo>
                  <a:lnTo>
                    <a:pt x="3655146" y="23103"/>
                  </a:lnTo>
                  <a:lnTo>
                    <a:pt x="3673291" y="23333"/>
                  </a:lnTo>
                  <a:lnTo>
                    <a:pt x="3691920" y="23486"/>
                  </a:lnTo>
                  <a:lnTo>
                    <a:pt x="3710871" y="23588"/>
                  </a:lnTo>
                  <a:lnTo>
                    <a:pt x="3729309" y="23657"/>
                  </a:lnTo>
                  <a:lnTo>
                    <a:pt x="3747407" y="23702"/>
                  </a:lnTo>
                  <a:lnTo>
                    <a:pt x="3765280" y="23732"/>
                  </a:lnTo>
                  <a:lnTo>
                    <a:pt x="3782999" y="23753"/>
                  </a:lnTo>
                  <a:lnTo>
                    <a:pt x="3800618" y="23766"/>
                  </a:lnTo>
                  <a:lnTo>
                    <a:pt x="3818170" y="23775"/>
                  </a:lnTo>
                  <a:lnTo>
                    <a:pt x="3835677" y="23781"/>
                  </a:lnTo>
                  <a:lnTo>
                    <a:pt x="3853154" y="23785"/>
                  </a:lnTo>
                  <a:lnTo>
                    <a:pt x="3870610" y="23788"/>
                  </a:lnTo>
                  <a:lnTo>
                    <a:pt x="3888055" y="23789"/>
                  </a:lnTo>
                  <a:lnTo>
                    <a:pt x="3905490" y="23791"/>
                  </a:lnTo>
                  <a:lnTo>
                    <a:pt x="3922918" y="23791"/>
                  </a:lnTo>
                  <a:lnTo>
                    <a:pt x="3939618" y="23792"/>
                  </a:lnTo>
                  <a:lnTo>
                    <a:pt x="3971719" y="23792"/>
                  </a:lnTo>
                  <a:lnTo>
                    <a:pt x="3988118" y="23792"/>
                  </a:lnTo>
                  <a:lnTo>
                    <a:pt x="4004856" y="23792"/>
                  </a:lnTo>
                  <a:lnTo>
                    <a:pt x="4021819" y="23793"/>
                  </a:lnTo>
                  <a:lnTo>
                    <a:pt x="4054215" y="23793"/>
                  </a:lnTo>
                  <a:lnTo>
                    <a:pt x="4085546" y="23793"/>
                  </a:lnTo>
                  <a:lnTo>
                    <a:pt x="4116405" y="23793"/>
                  </a:lnTo>
                  <a:lnTo>
                    <a:pt x="4147052" y="22342"/>
                  </a:lnTo>
                  <a:lnTo>
                    <a:pt x="4176882" y="20426"/>
                  </a:lnTo>
                  <a:lnTo>
                    <a:pt x="4204654" y="19575"/>
                  </a:lnTo>
                  <a:lnTo>
                    <a:pt x="4231511" y="19197"/>
                  </a:lnTo>
                  <a:lnTo>
                    <a:pt x="4257962" y="19029"/>
                  </a:lnTo>
                  <a:lnTo>
                    <a:pt x="4284232" y="18954"/>
                  </a:lnTo>
                  <a:lnTo>
                    <a:pt x="4308487" y="18921"/>
                  </a:lnTo>
                  <a:lnTo>
                    <a:pt x="4331362" y="18906"/>
                  </a:lnTo>
                  <a:lnTo>
                    <a:pt x="4363914" y="18898"/>
                  </a:lnTo>
                  <a:lnTo>
                    <a:pt x="4392268" y="19439"/>
                  </a:lnTo>
                  <a:lnTo>
                    <a:pt x="4419053" y="22261"/>
                  </a:lnTo>
                  <a:lnTo>
                    <a:pt x="4444648" y="23883"/>
                  </a:lnTo>
                  <a:lnTo>
                    <a:pt x="4473169" y="27581"/>
                  </a:lnTo>
                  <a:lnTo>
                    <a:pt x="4506416" y="28691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09" name="SMARTInkShape-884">
              <a:extLst>
                <a:ext uri="{FF2B5EF4-FFF2-40B4-BE49-F238E27FC236}">
                  <a16:creationId xmlns:a16="http://schemas.microsoft.com/office/drawing/2014/main" id="{F6205EFF-20B5-4414-B3CB-BA79AB8439C6}"/>
                </a:ext>
              </a:extLst>
            </p:cNvPr>
            <p:cNvSpPr/>
            <p:nvPr/>
          </p:nvSpPr>
          <p:spPr>
            <a:xfrm>
              <a:off x="1554513" y="2973433"/>
              <a:ext cx="235100" cy="173987"/>
            </a:xfrm>
            <a:custGeom>
              <a:avLst/>
              <a:gdLst/>
              <a:ahLst/>
              <a:cxnLst/>
              <a:rect l="0" t="0" r="0" b="0"/>
              <a:pathLst>
                <a:path w="235100" h="173987">
                  <a:moveTo>
                    <a:pt x="111001" y="0"/>
                  </a:moveTo>
                  <a:lnTo>
                    <a:pt x="110275" y="12586"/>
                  </a:lnTo>
                  <a:lnTo>
                    <a:pt x="105075" y="27759"/>
                  </a:lnTo>
                  <a:lnTo>
                    <a:pt x="105249" y="46408"/>
                  </a:lnTo>
                  <a:lnTo>
                    <a:pt x="110400" y="69772"/>
                  </a:lnTo>
                  <a:lnTo>
                    <a:pt x="110948" y="93135"/>
                  </a:lnTo>
                  <a:lnTo>
                    <a:pt x="110271" y="114162"/>
                  </a:lnTo>
                  <a:lnTo>
                    <a:pt x="104873" y="137152"/>
                  </a:lnTo>
                  <a:lnTo>
                    <a:pt x="103923" y="143143"/>
                  </a:lnTo>
                  <a:lnTo>
                    <a:pt x="97834" y="154386"/>
                  </a:lnTo>
                  <a:lnTo>
                    <a:pt x="96417" y="155176"/>
                  </a:lnTo>
                  <a:lnTo>
                    <a:pt x="92908" y="156597"/>
                  </a:lnTo>
                  <a:lnTo>
                    <a:pt x="86852" y="159913"/>
                  </a:lnTo>
                  <a:lnTo>
                    <a:pt x="79608" y="161424"/>
                  </a:lnTo>
                  <a:lnTo>
                    <a:pt x="75251" y="161585"/>
                  </a:lnTo>
                  <a:lnTo>
                    <a:pt x="71406" y="160171"/>
                  </a:lnTo>
                  <a:lnTo>
                    <a:pt x="69364" y="159032"/>
                  </a:lnTo>
                  <a:lnTo>
                    <a:pt x="59556" y="157429"/>
                  </a:lnTo>
                  <a:lnTo>
                    <a:pt x="48453" y="156343"/>
                  </a:lnTo>
                  <a:lnTo>
                    <a:pt x="39272" y="152903"/>
                  </a:lnTo>
                  <a:lnTo>
                    <a:pt x="37056" y="152554"/>
                  </a:lnTo>
                  <a:lnTo>
                    <a:pt x="35579" y="151777"/>
                  </a:lnTo>
                  <a:lnTo>
                    <a:pt x="34594" y="150715"/>
                  </a:lnTo>
                  <a:lnTo>
                    <a:pt x="32774" y="148083"/>
                  </a:lnTo>
                  <a:lnTo>
                    <a:pt x="1866" y="123889"/>
                  </a:lnTo>
                  <a:lnTo>
                    <a:pt x="1233" y="123414"/>
                  </a:lnTo>
                  <a:lnTo>
                    <a:pt x="530" y="121435"/>
                  </a:lnTo>
                  <a:lnTo>
                    <a:pt x="0" y="117792"/>
                  </a:lnTo>
                  <a:lnTo>
                    <a:pt x="3444" y="117633"/>
                  </a:lnTo>
                  <a:lnTo>
                    <a:pt x="7076" y="119047"/>
                  </a:lnTo>
                  <a:lnTo>
                    <a:pt x="15321" y="124390"/>
                  </a:lnTo>
                  <a:lnTo>
                    <a:pt x="17677" y="127492"/>
                  </a:lnTo>
                  <a:lnTo>
                    <a:pt x="18305" y="129082"/>
                  </a:lnTo>
                  <a:lnTo>
                    <a:pt x="22873" y="132300"/>
                  </a:lnTo>
                  <a:lnTo>
                    <a:pt x="28290" y="135544"/>
                  </a:lnTo>
                  <a:lnTo>
                    <a:pt x="36732" y="145326"/>
                  </a:lnTo>
                  <a:lnTo>
                    <a:pt x="39163" y="150223"/>
                  </a:lnTo>
                  <a:lnTo>
                    <a:pt x="48152" y="158387"/>
                  </a:lnTo>
                  <a:lnTo>
                    <a:pt x="52346" y="160201"/>
                  </a:lnTo>
                  <a:lnTo>
                    <a:pt x="58081" y="162097"/>
                  </a:lnTo>
                  <a:lnTo>
                    <a:pt x="84360" y="173622"/>
                  </a:lnTo>
                  <a:lnTo>
                    <a:pt x="87435" y="173986"/>
                  </a:lnTo>
                  <a:lnTo>
                    <a:pt x="90210" y="173686"/>
                  </a:lnTo>
                  <a:lnTo>
                    <a:pt x="97584" y="172112"/>
                  </a:lnTo>
                  <a:lnTo>
                    <a:pt x="99879" y="171892"/>
                  </a:lnTo>
                  <a:lnTo>
                    <a:pt x="104365" y="170194"/>
                  </a:lnTo>
                  <a:lnTo>
                    <a:pt x="106577" y="168980"/>
                  </a:lnTo>
                  <a:lnTo>
                    <a:pt x="112905" y="167631"/>
                  </a:lnTo>
                  <a:lnTo>
                    <a:pt x="124628" y="165420"/>
                  </a:lnTo>
                  <a:lnTo>
                    <a:pt x="133024" y="162238"/>
                  </a:lnTo>
                  <a:lnTo>
                    <a:pt x="161993" y="142906"/>
                  </a:lnTo>
                  <a:lnTo>
                    <a:pt x="192905" y="130846"/>
                  </a:lnTo>
                  <a:lnTo>
                    <a:pt x="223438" y="119755"/>
                  </a:lnTo>
                  <a:lnTo>
                    <a:pt x="235099" y="117565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713" name="SMARTInkShape-Group257">
            <a:extLst>
              <a:ext uri="{FF2B5EF4-FFF2-40B4-BE49-F238E27FC236}">
                <a16:creationId xmlns:a16="http://schemas.microsoft.com/office/drawing/2014/main" id="{7BBDC947-5E4F-4AE1-9ED2-F9CEAB8BF050}"/>
              </a:ext>
            </a:extLst>
          </p:cNvPr>
          <p:cNvGrpSpPr/>
          <p:nvPr/>
        </p:nvGrpSpPr>
        <p:grpSpPr>
          <a:xfrm>
            <a:off x="4769242" y="2542902"/>
            <a:ext cx="643906" cy="224479"/>
            <a:chOff x="4769242" y="2542902"/>
            <a:chExt cx="643906" cy="224479"/>
          </a:xfrm>
        </p:grpSpPr>
        <p:sp>
          <p:nvSpPr>
            <p:cNvPr id="711" name="SMARTInkShape-885">
              <a:extLst>
                <a:ext uri="{FF2B5EF4-FFF2-40B4-BE49-F238E27FC236}">
                  <a16:creationId xmlns:a16="http://schemas.microsoft.com/office/drawing/2014/main" id="{2397607B-33C0-4066-9C03-19A1792F8E76}"/>
                </a:ext>
              </a:extLst>
            </p:cNvPr>
            <p:cNvSpPr/>
            <p:nvPr/>
          </p:nvSpPr>
          <p:spPr>
            <a:xfrm>
              <a:off x="4769242" y="2576841"/>
              <a:ext cx="351401" cy="190540"/>
            </a:xfrm>
            <a:custGeom>
              <a:avLst/>
              <a:gdLst/>
              <a:ahLst/>
              <a:cxnLst/>
              <a:rect l="0" t="0" r="0" b="0"/>
              <a:pathLst>
                <a:path w="351401" h="190540">
                  <a:moveTo>
                    <a:pt x="57485" y="14505"/>
                  </a:moveTo>
                  <a:lnTo>
                    <a:pt x="54018" y="11904"/>
                  </a:lnTo>
                  <a:lnTo>
                    <a:pt x="52271" y="11682"/>
                  </a:lnTo>
                  <a:lnTo>
                    <a:pt x="50380" y="12079"/>
                  </a:lnTo>
                  <a:lnTo>
                    <a:pt x="44481" y="14730"/>
                  </a:lnTo>
                  <a:lnTo>
                    <a:pt x="38901" y="18680"/>
                  </a:lnTo>
                  <a:lnTo>
                    <a:pt x="38190" y="21790"/>
                  </a:lnTo>
                  <a:lnTo>
                    <a:pt x="37890" y="34079"/>
                  </a:lnTo>
                  <a:lnTo>
                    <a:pt x="37890" y="31493"/>
                  </a:lnTo>
                  <a:lnTo>
                    <a:pt x="39341" y="30729"/>
                  </a:lnTo>
                  <a:lnTo>
                    <a:pt x="46868" y="29109"/>
                  </a:lnTo>
                  <a:lnTo>
                    <a:pt x="48229" y="28051"/>
                  </a:lnTo>
                  <a:lnTo>
                    <a:pt x="49137" y="26801"/>
                  </a:lnTo>
                  <a:lnTo>
                    <a:pt x="61023" y="20885"/>
                  </a:lnTo>
                  <a:lnTo>
                    <a:pt x="90221" y="9598"/>
                  </a:lnTo>
                  <a:lnTo>
                    <a:pt x="108161" y="1985"/>
                  </a:lnTo>
                  <a:lnTo>
                    <a:pt x="137613" y="0"/>
                  </a:lnTo>
                  <a:lnTo>
                    <a:pt x="150250" y="410"/>
                  </a:lnTo>
                  <a:lnTo>
                    <a:pt x="167233" y="6635"/>
                  </a:lnTo>
                  <a:lnTo>
                    <a:pt x="173512" y="11189"/>
                  </a:lnTo>
                  <a:lnTo>
                    <a:pt x="177995" y="16841"/>
                  </a:lnTo>
                  <a:lnTo>
                    <a:pt x="180874" y="30791"/>
                  </a:lnTo>
                  <a:lnTo>
                    <a:pt x="179437" y="44367"/>
                  </a:lnTo>
                  <a:lnTo>
                    <a:pt x="175915" y="63584"/>
                  </a:lnTo>
                  <a:lnTo>
                    <a:pt x="164793" y="87014"/>
                  </a:lnTo>
                  <a:lnTo>
                    <a:pt x="148619" y="111156"/>
                  </a:lnTo>
                  <a:lnTo>
                    <a:pt x="131447" y="134411"/>
                  </a:lnTo>
                  <a:lnTo>
                    <a:pt x="113352" y="155514"/>
                  </a:lnTo>
                  <a:lnTo>
                    <a:pt x="81311" y="177011"/>
                  </a:lnTo>
                  <a:lnTo>
                    <a:pt x="50160" y="188465"/>
                  </a:lnTo>
                  <a:lnTo>
                    <a:pt x="36658" y="190382"/>
                  </a:lnTo>
                  <a:lnTo>
                    <a:pt x="32715" y="190539"/>
                  </a:lnTo>
                  <a:lnTo>
                    <a:pt x="26398" y="189262"/>
                  </a:lnTo>
                  <a:lnTo>
                    <a:pt x="21171" y="187425"/>
                  </a:lnTo>
                  <a:lnTo>
                    <a:pt x="14149" y="185846"/>
                  </a:lnTo>
                  <a:lnTo>
                    <a:pt x="9679" y="183548"/>
                  </a:lnTo>
                  <a:lnTo>
                    <a:pt x="3083" y="176594"/>
                  </a:lnTo>
                  <a:lnTo>
                    <a:pt x="0" y="170240"/>
                  </a:lnTo>
                  <a:lnTo>
                    <a:pt x="2553" y="159708"/>
                  </a:lnTo>
                  <a:lnTo>
                    <a:pt x="14089" y="138734"/>
                  </a:lnTo>
                  <a:lnTo>
                    <a:pt x="23984" y="128844"/>
                  </a:lnTo>
                  <a:lnTo>
                    <a:pt x="53208" y="110936"/>
                  </a:lnTo>
                  <a:lnTo>
                    <a:pt x="78380" y="101273"/>
                  </a:lnTo>
                  <a:lnTo>
                    <a:pt x="109908" y="96789"/>
                  </a:lnTo>
                  <a:lnTo>
                    <a:pt x="135896" y="93654"/>
                  </a:lnTo>
                  <a:lnTo>
                    <a:pt x="168524" y="98312"/>
                  </a:lnTo>
                  <a:lnTo>
                    <a:pt x="198112" y="101816"/>
                  </a:lnTo>
                  <a:lnTo>
                    <a:pt x="226697" y="109786"/>
                  </a:lnTo>
                  <a:lnTo>
                    <a:pt x="253308" y="117166"/>
                  </a:lnTo>
                  <a:lnTo>
                    <a:pt x="279530" y="126465"/>
                  </a:lnTo>
                  <a:lnTo>
                    <a:pt x="309649" y="145214"/>
                  </a:lnTo>
                  <a:lnTo>
                    <a:pt x="339683" y="162789"/>
                  </a:lnTo>
                  <a:lnTo>
                    <a:pt x="351400" y="171259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12" name="SMARTInkShape-886">
              <a:extLst>
                <a:ext uri="{FF2B5EF4-FFF2-40B4-BE49-F238E27FC236}">
                  <a16:creationId xmlns:a16="http://schemas.microsoft.com/office/drawing/2014/main" id="{850D85C2-1D16-418A-99C5-44FF691BA1C5}"/>
                </a:ext>
              </a:extLst>
            </p:cNvPr>
            <p:cNvSpPr/>
            <p:nvPr/>
          </p:nvSpPr>
          <p:spPr>
            <a:xfrm>
              <a:off x="5166723" y="2542902"/>
              <a:ext cx="246425" cy="199184"/>
            </a:xfrm>
            <a:custGeom>
              <a:avLst/>
              <a:gdLst/>
              <a:ahLst/>
              <a:cxnLst/>
              <a:rect l="0" t="0" r="0" b="0"/>
              <a:pathLst>
                <a:path w="246425" h="199184">
                  <a:moveTo>
                    <a:pt x="25763" y="23951"/>
                  </a:moveTo>
                  <a:lnTo>
                    <a:pt x="25763" y="29152"/>
                  </a:lnTo>
                  <a:lnTo>
                    <a:pt x="21892" y="34608"/>
                  </a:lnTo>
                  <a:lnTo>
                    <a:pt x="16786" y="40118"/>
                  </a:lnTo>
                  <a:lnTo>
                    <a:pt x="5835" y="63895"/>
                  </a:lnTo>
                  <a:lnTo>
                    <a:pt x="1474" y="79511"/>
                  </a:lnTo>
                  <a:lnTo>
                    <a:pt x="0" y="101691"/>
                  </a:lnTo>
                  <a:lnTo>
                    <a:pt x="4924" y="125163"/>
                  </a:lnTo>
                  <a:lnTo>
                    <a:pt x="10950" y="146088"/>
                  </a:lnTo>
                  <a:lnTo>
                    <a:pt x="13372" y="156067"/>
                  </a:lnTo>
                  <a:lnTo>
                    <a:pt x="22897" y="170321"/>
                  </a:lnTo>
                  <a:lnTo>
                    <a:pt x="43376" y="188577"/>
                  </a:lnTo>
                  <a:lnTo>
                    <a:pt x="51977" y="192369"/>
                  </a:lnTo>
                  <a:lnTo>
                    <a:pt x="79958" y="199012"/>
                  </a:lnTo>
                  <a:lnTo>
                    <a:pt x="91941" y="199183"/>
                  </a:lnTo>
                  <a:lnTo>
                    <a:pt x="110928" y="195675"/>
                  </a:lnTo>
                  <a:lnTo>
                    <a:pt x="138781" y="185013"/>
                  </a:lnTo>
                  <a:lnTo>
                    <a:pt x="153646" y="178266"/>
                  </a:lnTo>
                  <a:lnTo>
                    <a:pt x="183157" y="155892"/>
                  </a:lnTo>
                  <a:lnTo>
                    <a:pt x="208155" y="131677"/>
                  </a:lnTo>
                  <a:lnTo>
                    <a:pt x="225964" y="109517"/>
                  </a:lnTo>
                  <a:lnTo>
                    <a:pt x="235627" y="90609"/>
                  </a:lnTo>
                  <a:lnTo>
                    <a:pt x="244669" y="68626"/>
                  </a:lnTo>
                  <a:lnTo>
                    <a:pt x="246424" y="58502"/>
                  </a:lnTo>
                  <a:lnTo>
                    <a:pt x="243337" y="48560"/>
                  </a:lnTo>
                  <a:lnTo>
                    <a:pt x="232995" y="28873"/>
                  </a:lnTo>
                  <a:lnTo>
                    <a:pt x="224547" y="21965"/>
                  </a:lnTo>
                  <a:lnTo>
                    <a:pt x="195095" y="7905"/>
                  </a:lnTo>
                  <a:lnTo>
                    <a:pt x="175843" y="2203"/>
                  </a:lnTo>
                  <a:lnTo>
                    <a:pt x="147897" y="0"/>
                  </a:lnTo>
                  <a:lnTo>
                    <a:pt x="123151" y="1070"/>
                  </a:lnTo>
                  <a:lnTo>
                    <a:pt x="95721" y="3707"/>
                  </a:lnTo>
                  <a:lnTo>
                    <a:pt x="65190" y="8518"/>
                  </a:lnTo>
                  <a:lnTo>
                    <a:pt x="58420" y="9255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716" name="SMARTInkShape-Group258">
            <a:extLst>
              <a:ext uri="{FF2B5EF4-FFF2-40B4-BE49-F238E27FC236}">
                <a16:creationId xmlns:a16="http://schemas.microsoft.com/office/drawing/2014/main" id="{FCAA598A-A242-4016-8DD2-4FD0A8267D2D}"/>
              </a:ext>
            </a:extLst>
          </p:cNvPr>
          <p:cNvGrpSpPr/>
          <p:nvPr/>
        </p:nvGrpSpPr>
        <p:grpSpPr>
          <a:xfrm>
            <a:off x="3820886" y="2527664"/>
            <a:ext cx="306978" cy="220436"/>
            <a:chOff x="3820886" y="2527664"/>
            <a:chExt cx="306978" cy="220436"/>
          </a:xfrm>
        </p:grpSpPr>
        <p:sp>
          <p:nvSpPr>
            <p:cNvPr id="714" name="SMARTInkShape-887">
              <a:extLst>
                <a:ext uri="{FF2B5EF4-FFF2-40B4-BE49-F238E27FC236}">
                  <a16:creationId xmlns:a16="http://schemas.microsoft.com/office/drawing/2014/main" id="{ABECC72A-B483-4E7D-A8C0-6FF9423C79D8}"/>
                </a:ext>
              </a:extLst>
            </p:cNvPr>
            <p:cNvSpPr/>
            <p:nvPr/>
          </p:nvSpPr>
          <p:spPr>
            <a:xfrm>
              <a:off x="3820886" y="2581548"/>
              <a:ext cx="248195" cy="111656"/>
            </a:xfrm>
            <a:custGeom>
              <a:avLst/>
              <a:gdLst/>
              <a:ahLst/>
              <a:cxnLst/>
              <a:rect l="0" t="0" r="0" b="0"/>
              <a:pathLst>
                <a:path w="248195" h="111656">
                  <a:moveTo>
                    <a:pt x="0" y="0"/>
                  </a:moveTo>
                  <a:lnTo>
                    <a:pt x="15353" y="11515"/>
                  </a:lnTo>
                  <a:lnTo>
                    <a:pt x="17709" y="16185"/>
                  </a:lnTo>
                  <a:lnTo>
                    <a:pt x="22689" y="28052"/>
                  </a:lnTo>
                  <a:lnTo>
                    <a:pt x="29935" y="41423"/>
                  </a:lnTo>
                  <a:lnTo>
                    <a:pt x="32418" y="64865"/>
                  </a:lnTo>
                  <a:lnTo>
                    <a:pt x="31861" y="74434"/>
                  </a:lnTo>
                  <a:lnTo>
                    <a:pt x="29158" y="78983"/>
                  </a:lnTo>
                  <a:lnTo>
                    <a:pt x="28873" y="81502"/>
                  </a:lnTo>
                  <a:lnTo>
                    <a:pt x="32467" y="99376"/>
                  </a:lnTo>
                  <a:lnTo>
                    <a:pt x="33256" y="100540"/>
                  </a:lnTo>
                  <a:lnTo>
                    <a:pt x="34508" y="101317"/>
                  </a:lnTo>
                  <a:lnTo>
                    <a:pt x="37834" y="102724"/>
                  </a:lnTo>
                  <a:lnTo>
                    <a:pt x="43786" y="106032"/>
                  </a:lnTo>
                  <a:lnTo>
                    <a:pt x="48005" y="106996"/>
                  </a:lnTo>
                  <a:lnTo>
                    <a:pt x="65902" y="109118"/>
                  </a:lnTo>
                  <a:lnTo>
                    <a:pt x="78551" y="111616"/>
                  </a:lnTo>
                  <a:lnTo>
                    <a:pt x="87163" y="111655"/>
                  </a:lnTo>
                  <a:lnTo>
                    <a:pt x="118432" y="108181"/>
                  </a:lnTo>
                  <a:lnTo>
                    <a:pt x="150337" y="105223"/>
                  </a:lnTo>
                  <a:lnTo>
                    <a:pt x="177725" y="103180"/>
                  </a:lnTo>
                  <a:lnTo>
                    <a:pt x="194415" y="101510"/>
                  </a:lnTo>
                  <a:lnTo>
                    <a:pt x="210488" y="99019"/>
                  </a:lnTo>
                  <a:lnTo>
                    <a:pt x="235918" y="97565"/>
                  </a:lnTo>
                  <a:lnTo>
                    <a:pt x="248194" y="93073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15" name="SMARTInkShape-888">
              <a:extLst>
                <a:ext uri="{FF2B5EF4-FFF2-40B4-BE49-F238E27FC236}">
                  <a16:creationId xmlns:a16="http://schemas.microsoft.com/office/drawing/2014/main" id="{9BC126DD-2AFD-49C4-B46D-ADC0B1A1509D}"/>
                </a:ext>
              </a:extLst>
            </p:cNvPr>
            <p:cNvSpPr/>
            <p:nvPr/>
          </p:nvSpPr>
          <p:spPr>
            <a:xfrm>
              <a:off x="4088720" y="2527664"/>
              <a:ext cx="39144" cy="220436"/>
            </a:xfrm>
            <a:custGeom>
              <a:avLst/>
              <a:gdLst/>
              <a:ahLst/>
              <a:cxnLst/>
              <a:rect l="0" t="0" r="0" b="0"/>
              <a:pathLst>
                <a:path w="39144" h="220436">
                  <a:moveTo>
                    <a:pt x="13017" y="0"/>
                  </a:moveTo>
                  <a:lnTo>
                    <a:pt x="9550" y="0"/>
                  </a:lnTo>
                  <a:lnTo>
                    <a:pt x="5912" y="1451"/>
                  </a:lnTo>
                  <a:lnTo>
                    <a:pt x="1132" y="4218"/>
                  </a:lnTo>
                  <a:lnTo>
                    <a:pt x="0" y="26173"/>
                  </a:lnTo>
                  <a:lnTo>
                    <a:pt x="686" y="49207"/>
                  </a:lnTo>
                  <a:lnTo>
                    <a:pt x="5125" y="70075"/>
                  </a:lnTo>
                  <a:lnTo>
                    <a:pt x="7332" y="81763"/>
                  </a:lnTo>
                  <a:lnTo>
                    <a:pt x="16705" y="104023"/>
                  </a:lnTo>
                  <a:lnTo>
                    <a:pt x="20641" y="122806"/>
                  </a:lnTo>
                  <a:lnTo>
                    <a:pt x="26404" y="142159"/>
                  </a:lnTo>
                  <a:lnTo>
                    <a:pt x="30772" y="161683"/>
                  </a:lnTo>
                  <a:lnTo>
                    <a:pt x="35715" y="185184"/>
                  </a:lnTo>
                  <a:lnTo>
                    <a:pt x="38466" y="207828"/>
                  </a:lnTo>
                  <a:lnTo>
                    <a:pt x="39143" y="220435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717" name="SMARTInkShape-889">
            <a:extLst>
              <a:ext uri="{FF2B5EF4-FFF2-40B4-BE49-F238E27FC236}">
                <a16:creationId xmlns:a16="http://schemas.microsoft.com/office/drawing/2014/main" id="{06984666-9891-4006-863B-9D9E47E34956}"/>
              </a:ext>
            </a:extLst>
          </p:cNvPr>
          <p:cNvSpPr/>
          <p:nvPr/>
        </p:nvSpPr>
        <p:spPr>
          <a:xfrm>
            <a:off x="3448594" y="2674621"/>
            <a:ext cx="215538" cy="14696"/>
          </a:xfrm>
          <a:custGeom>
            <a:avLst/>
            <a:gdLst/>
            <a:ahLst/>
            <a:cxnLst/>
            <a:rect l="0" t="0" r="0" b="0"/>
            <a:pathLst>
              <a:path w="215538" h="14696">
                <a:moveTo>
                  <a:pt x="0" y="14695"/>
                </a:moveTo>
                <a:lnTo>
                  <a:pt x="0" y="9999"/>
                </a:lnTo>
                <a:lnTo>
                  <a:pt x="31535" y="9799"/>
                </a:lnTo>
                <a:lnTo>
                  <a:pt x="62322" y="9797"/>
                </a:lnTo>
                <a:lnTo>
                  <a:pt x="93841" y="5920"/>
                </a:lnTo>
                <a:lnTo>
                  <a:pt x="123281" y="5100"/>
                </a:lnTo>
                <a:lnTo>
                  <a:pt x="154550" y="1572"/>
                </a:lnTo>
                <a:lnTo>
                  <a:pt x="182445" y="310"/>
                </a:lnTo>
                <a:lnTo>
                  <a:pt x="215537" y="0"/>
                </a:lnTo>
              </a:path>
            </a:pathLst>
          </a:custGeom>
          <a:ln w="19050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18" name="SMARTInkShape-890">
            <a:extLst>
              <a:ext uri="{FF2B5EF4-FFF2-40B4-BE49-F238E27FC236}">
                <a16:creationId xmlns:a16="http://schemas.microsoft.com/office/drawing/2014/main" id="{3E5435AD-245F-4EDA-B969-43BAFAD4C357}"/>
              </a:ext>
            </a:extLst>
          </p:cNvPr>
          <p:cNvSpPr/>
          <p:nvPr/>
        </p:nvSpPr>
        <p:spPr>
          <a:xfrm>
            <a:off x="2677887" y="2517865"/>
            <a:ext cx="345961" cy="244802"/>
          </a:xfrm>
          <a:custGeom>
            <a:avLst/>
            <a:gdLst/>
            <a:ahLst/>
            <a:cxnLst/>
            <a:rect l="0" t="0" r="0" b="0"/>
            <a:pathLst>
              <a:path w="345961" h="244802">
                <a:moveTo>
                  <a:pt x="215537" y="0"/>
                </a:moveTo>
                <a:lnTo>
                  <a:pt x="184062" y="0"/>
                </a:lnTo>
                <a:lnTo>
                  <a:pt x="165318" y="545"/>
                </a:lnTo>
                <a:lnTo>
                  <a:pt x="145563" y="4218"/>
                </a:lnTo>
                <a:lnTo>
                  <a:pt x="116808" y="8225"/>
                </a:lnTo>
                <a:lnTo>
                  <a:pt x="84992" y="11157"/>
                </a:lnTo>
                <a:lnTo>
                  <a:pt x="71870" y="13648"/>
                </a:lnTo>
                <a:lnTo>
                  <a:pt x="41501" y="14655"/>
                </a:lnTo>
                <a:lnTo>
                  <a:pt x="30600" y="14140"/>
                </a:lnTo>
                <a:lnTo>
                  <a:pt x="21187" y="10477"/>
                </a:lnTo>
                <a:lnTo>
                  <a:pt x="19931" y="10795"/>
                </a:lnTo>
                <a:lnTo>
                  <a:pt x="14110" y="14075"/>
                </a:lnTo>
                <a:lnTo>
                  <a:pt x="13528" y="15871"/>
                </a:lnTo>
                <a:lnTo>
                  <a:pt x="13373" y="17112"/>
                </a:lnTo>
                <a:lnTo>
                  <a:pt x="11265" y="19943"/>
                </a:lnTo>
                <a:lnTo>
                  <a:pt x="9687" y="21459"/>
                </a:lnTo>
                <a:lnTo>
                  <a:pt x="7934" y="26048"/>
                </a:lnTo>
                <a:lnTo>
                  <a:pt x="6555" y="48263"/>
                </a:lnTo>
                <a:lnTo>
                  <a:pt x="6532" y="70266"/>
                </a:lnTo>
                <a:lnTo>
                  <a:pt x="7257" y="79482"/>
                </a:lnTo>
                <a:lnTo>
                  <a:pt x="14594" y="92947"/>
                </a:lnTo>
                <a:lnTo>
                  <a:pt x="23424" y="101221"/>
                </a:lnTo>
                <a:lnTo>
                  <a:pt x="24925" y="104495"/>
                </a:lnTo>
                <a:lnTo>
                  <a:pt x="26776" y="105587"/>
                </a:lnTo>
                <a:lnTo>
                  <a:pt x="35591" y="107122"/>
                </a:lnTo>
                <a:lnTo>
                  <a:pt x="64443" y="107731"/>
                </a:lnTo>
                <a:lnTo>
                  <a:pt x="73635" y="107207"/>
                </a:lnTo>
                <a:lnTo>
                  <a:pt x="100840" y="102779"/>
                </a:lnTo>
                <a:lnTo>
                  <a:pt x="131006" y="98712"/>
                </a:lnTo>
                <a:lnTo>
                  <a:pt x="161400" y="94192"/>
                </a:lnTo>
                <a:lnTo>
                  <a:pt x="190023" y="92676"/>
                </a:lnTo>
                <a:lnTo>
                  <a:pt x="209187" y="90295"/>
                </a:lnTo>
                <a:lnTo>
                  <a:pt x="237102" y="93815"/>
                </a:lnTo>
                <a:lnTo>
                  <a:pt x="266887" y="99751"/>
                </a:lnTo>
                <a:lnTo>
                  <a:pt x="295157" y="107788"/>
                </a:lnTo>
                <a:lnTo>
                  <a:pt x="306803" y="111587"/>
                </a:lnTo>
                <a:lnTo>
                  <a:pt x="327148" y="123418"/>
                </a:lnTo>
                <a:lnTo>
                  <a:pt x="340904" y="137228"/>
                </a:lnTo>
                <a:lnTo>
                  <a:pt x="343827" y="142271"/>
                </a:lnTo>
                <a:lnTo>
                  <a:pt x="345960" y="160182"/>
                </a:lnTo>
                <a:lnTo>
                  <a:pt x="344139" y="165172"/>
                </a:lnTo>
                <a:lnTo>
                  <a:pt x="341636" y="169749"/>
                </a:lnTo>
                <a:lnTo>
                  <a:pt x="340524" y="175412"/>
                </a:lnTo>
                <a:lnTo>
                  <a:pt x="336159" y="181557"/>
                </a:lnTo>
                <a:lnTo>
                  <a:pt x="308427" y="204563"/>
                </a:lnTo>
                <a:lnTo>
                  <a:pt x="292408" y="215552"/>
                </a:lnTo>
                <a:lnTo>
                  <a:pt x="261059" y="226539"/>
                </a:lnTo>
                <a:lnTo>
                  <a:pt x="229878" y="233415"/>
                </a:lnTo>
                <a:lnTo>
                  <a:pt x="197700" y="240014"/>
                </a:lnTo>
                <a:lnTo>
                  <a:pt x="170164" y="243958"/>
                </a:lnTo>
                <a:lnTo>
                  <a:pt x="140440" y="244801"/>
                </a:lnTo>
                <a:lnTo>
                  <a:pt x="109423" y="244368"/>
                </a:lnTo>
                <a:lnTo>
                  <a:pt x="78165" y="240709"/>
                </a:lnTo>
                <a:lnTo>
                  <a:pt x="50861" y="238668"/>
                </a:lnTo>
                <a:lnTo>
                  <a:pt x="20045" y="235443"/>
                </a:lnTo>
                <a:lnTo>
                  <a:pt x="11811" y="234726"/>
                </a:lnTo>
                <a:lnTo>
                  <a:pt x="0" y="230233"/>
                </a:lnTo>
              </a:path>
            </a:pathLst>
          </a:custGeom>
          <a:ln w="19050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19" name="SMARTInkShape-891">
            <a:extLst>
              <a:ext uri="{FF2B5EF4-FFF2-40B4-BE49-F238E27FC236}">
                <a16:creationId xmlns:a16="http://schemas.microsoft.com/office/drawing/2014/main" id="{DD4423DF-9E32-4D7C-BEF1-827F0ED8D6CB}"/>
              </a:ext>
            </a:extLst>
          </p:cNvPr>
          <p:cNvSpPr/>
          <p:nvPr/>
        </p:nvSpPr>
        <p:spPr>
          <a:xfrm>
            <a:off x="2272938" y="2640330"/>
            <a:ext cx="209006" cy="24494"/>
          </a:xfrm>
          <a:custGeom>
            <a:avLst/>
            <a:gdLst/>
            <a:ahLst/>
            <a:cxnLst/>
            <a:rect l="0" t="0" r="0" b="0"/>
            <a:pathLst>
              <a:path w="209006" h="24494">
                <a:moveTo>
                  <a:pt x="0" y="24493"/>
                </a:moveTo>
                <a:lnTo>
                  <a:pt x="3467" y="24493"/>
                </a:lnTo>
                <a:lnTo>
                  <a:pt x="7105" y="23042"/>
                </a:lnTo>
                <a:lnTo>
                  <a:pt x="9091" y="21893"/>
                </a:lnTo>
                <a:lnTo>
                  <a:pt x="15168" y="20616"/>
                </a:lnTo>
                <a:lnTo>
                  <a:pt x="44543" y="18233"/>
                </a:lnTo>
                <a:lnTo>
                  <a:pt x="75613" y="13555"/>
                </a:lnTo>
                <a:lnTo>
                  <a:pt x="107424" y="10540"/>
                </a:lnTo>
                <a:lnTo>
                  <a:pt x="133026" y="7417"/>
                </a:lnTo>
                <a:lnTo>
                  <a:pt x="158997" y="5645"/>
                </a:lnTo>
                <a:lnTo>
                  <a:pt x="187838" y="4502"/>
                </a:lnTo>
                <a:lnTo>
                  <a:pt x="209005" y="0"/>
                </a:lnTo>
              </a:path>
            </a:pathLst>
          </a:custGeom>
          <a:ln w="19050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20" name="SMARTInkShape-892">
            <a:extLst>
              <a:ext uri="{FF2B5EF4-FFF2-40B4-BE49-F238E27FC236}">
                <a16:creationId xmlns:a16="http://schemas.microsoft.com/office/drawing/2014/main" id="{924D7E58-1663-479D-998D-0AE619D2A14D}"/>
              </a:ext>
            </a:extLst>
          </p:cNvPr>
          <p:cNvSpPr/>
          <p:nvPr/>
        </p:nvSpPr>
        <p:spPr>
          <a:xfrm>
            <a:off x="1658983" y="2537662"/>
            <a:ext cx="32658" cy="308409"/>
          </a:xfrm>
          <a:custGeom>
            <a:avLst/>
            <a:gdLst/>
            <a:ahLst/>
            <a:cxnLst/>
            <a:rect l="0" t="0" r="0" b="0"/>
            <a:pathLst>
              <a:path w="32658" h="308409">
                <a:moveTo>
                  <a:pt x="0" y="4697"/>
                </a:moveTo>
                <a:lnTo>
                  <a:pt x="0" y="0"/>
                </a:lnTo>
                <a:lnTo>
                  <a:pt x="0" y="6634"/>
                </a:lnTo>
                <a:lnTo>
                  <a:pt x="6128" y="30780"/>
                </a:lnTo>
                <a:lnTo>
                  <a:pt x="10967" y="53892"/>
                </a:lnTo>
                <a:lnTo>
                  <a:pt x="14584" y="74770"/>
                </a:lnTo>
                <a:lnTo>
                  <a:pt x="18604" y="97097"/>
                </a:lnTo>
                <a:lnTo>
                  <a:pt x="20124" y="117776"/>
                </a:lnTo>
                <a:lnTo>
                  <a:pt x="26660" y="140809"/>
                </a:lnTo>
                <a:lnTo>
                  <a:pt x="31472" y="163845"/>
                </a:lnTo>
                <a:lnTo>
                  <a:pt x="28839" y="182903"/>
                </a:lnTo>
                <a:lnTo>
                  <a:pt x="26929" y="202340"/>
                </a:lnTo>
                <a:lnTo>
                  <a:pt x="25559" y="225045"/>
                </a:lnTo>
                <a:lnTo>
                  <a:pt x="22410" y="243008"/>
                </a:lnTo>
                <a:lnTo>
                  <a:pt x="25176" y="263982"/>
                </a:lnTo>
                <a:lnTo>
                  <a:pt x="26726" y="288225"/>
                </a:lnTo>
                <a:lnTo>
                  <a:pt x="32657" y="308408"/>
                </a:lnTo>
              </a:path>
            </a:pathLst>
          </a:custGeom>
          <a:ln w="19050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21" name="SMARTInkShape-893">
            <a:extLst>
              <a:ext uri="{FF2B5EF4-FFF2-40B4-BE49-F238E27FC236}">
                <a16:creationId xmlns:a16="http://schemas.microsoft.com/office/drawing/2014/main" id="{2692B071-0535-4925-9870-1FBAB28FB357}"/>
              </a:ext>
            </a:extLst>
          </p:cNvPr>
          <p:cNvSpPr/>
          <p:nvPr/>
        </p:nvSpPr>
        <p:spPr>
          <a:xfrm>
            <a:off x="866808" y="2478679"/>
            <a:ext cx="34530" cy="426176"/>
          </a:xfrm>
          <a:custGeom>
            <a:avLst/>
            <a:gdLst/>
            <a:ahLst/>
            <a:cxnLst/>
            <a:rect l="0" t="0" r="0" b="0"/>
            <a:pathLst>
              <a:path w="34530" h="426176">
                <a:moveTo>
                  <a:pt x="8403" y="0"/>
                </a:moveTo>
                <a:lnTo>
                  <a:pt x="1469" y="0"/>
                </a:lnTo>
                <a:lnTo>
                  <a:pt x="152" y="544"/>
                </a:lnTo>
                <a:lnTo>
                  <a:pt x="0" y="1451"/>
                </a:lnTo>
                <a:lnTo>
                  <a:pt x="1040" y="3910"/>
                </a:lnTo>
                <a:lnTo>
                  <a:pt x="7065" y="26878"/>
                </a:lnTo>
                <a:lnTo>
                  <a:pt x="13165" y="46009"/>
                </a:lnTo>
                <a:lnTo>
                  <a:pt x="18052" y="67992"/>
                </a:lnTo>
                <a:lnTo>
                  <a:pt x="20455" y="85702"/>
                </a:lnTo>
                <a:lnTo>
                  <a:pt x="24634" y="107338"/>
                </a:lnTo>
                <a:lnTo>
                  <a:pt x="23534" y="130985"/>
                </a:lnTo>
                <a:lnTo>
                  <a:pt x="22079" y="155227"/>
                </a:lnTo>
                <a:lnTo>
                  <a:pt x="25115" y="177045"/>
                </a:lnTo>
                <a:lnTo>
                  <a:pt x="26716" y="193531"/>
                </a:lnTo>
                <a:lnTo>
                  <a:pt x="28154" y="210655"/>
                </a:lnTo>
                <a:lnTo>
                  <a:pt x="31592" y="233624"/>
                </a:lnTo>
                <a:lnTo>
                  <a:pt x="30079" y="251335"/>
                </a:lnTo>
                <a:lnTo>
                  <a:pt x="32082" y="274464"/>
                </a:lnTo>
                <a:lnTo>
                  <a:pt x="33441" y="291256"/>
                </a:lnTo>
                <a:lnTo>
                  <a:pt x="34046" y="309061"/>
                </a:lnTo>
                <a:lnTo>
                  <a:pt x="34314" y="326046"/>
                </a:lnTo>
                <a:lnTo>
                  <a:pt x="34466" y="348308"/>
                </a:lnTo>
                <a:lnTo>
                  <a:pt x="34510" y="371293"/>
                </a:lnTo>
                <a:lnTo>
                  <a:pt x="34524" y="392739"/>
                </a:lnTo>
                <a:lnTo>
                  <a:pt x="34528" y="415416"/>
                </a:lnTo>
                <a:lnTo>
                  <a:pt x="34529" y="426175"/>
                </a:lnTo>
              </a:path>
            </a:pathLst>
          </a:custGeom>
          <a:ln w="19050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725" name="SMARTInkShape-Group264">
            <a:extLst>
              <a:ext uri="{FF2B5EF4-FFF2-40B4-BE49-F238E27FC236}">
                <a16:creationId xmlns:a16="http://schemas.microsoft.com/office/drawing/2014/main" id="{02F11299-2178-49CE-ACFA-DA48722F75FC}"/>
              </a:ext>
            </a:extLst>
          </p:cNvPr>
          <p:cNvGrpSpPr/>
          <p:nvPr/>
        </p:nvGrpSpPr>
        <p:grpSpPr>
          <a:xfrm>
            <a:off x="111034" y="2542425"/>
            <a:ext cx="947058" cy="323236"/>
            <a:chOff x="111034" y="2542425"/>
            <a:chExt cx="947058" cy="323236"/>
          </a:xfrm>
        </p:grpSpPr>
        <p:sp>
          <p:nvSpPr>
            <p:cNvPr id="722" name="SMARTInkShape-894">
              <a:extLst>
                <a:ext uri="{FF2B5EF4-FFF2-40B4-BE49-F238E27FC236}">
                  <a16:creationId xmlns:a16="http://schemas.microsoft.com/office/drawing/2014/main" id="{7847EA55-7408-42FA-9535-1F3363A333A7}"/>
                </a:ext>
              </a:extLst>
            </p:cNvPr>
            <p:cNvSpPr/>
            <p:nvPr/>
          </p:nvSpPr>
          <p:spPr>
            <a:xfrm>
              <a:off x="111034" y="2615839"/>
              <a:ext cx="274321" cy="4897"/>
            </a:xfrm>
            <a:custGeom>
              <a:avLst/>
              <a:gdLst/>
              <a:ahLst/>
              <a:cxnLst/>
              <a:rect l="0" t="0" r="0" b="0"/>
              <a:pathLst>
                <a:path w="274321" h="4897">
                  <a:moveTo>
                    <a:pt x="0" y="0"/>
                  </a:moveTo>
                  <a:lnTo>
                    <a:pt x="15543" y="0"/>
                  </a:lnTo>
                  <a:lnTo>
                    <a:pt x="19729" y="1451"/>
                  </a:lnTo>
                  <a:lnTo>
                    <a:pt x="24009" y="3367"/>
                  </a:lnTo>
                  <a:lnTo>
                    <a:pt x="31224" y="4445"/>
                  </a:lnTo>
                  <a:lnTo>
                    <a:pt x="57394" y="4838"/>
                  </a:lnTo>
                  <a:lnTo>
                    <a:pt x="89123" y="4887"/>
                  </a:lnTo>
                  <a:lnTo>
                    <a:pt x="119043" y="4896"/>
                  </a:lnTo>
                  <a:lnTo>
                    <a:pt x="149225" y="2297"/>
                  </a:lnTo>
                  <a:lnTo>
                    <a:pt x="180640" y="454"/>
                  </a:lnTo>
                  <a:lnTo>
                    <a:pt x="208564" y="89"/>
                  </a:lnTo>
                  <a:lnTo>
                    <a:pt x="238512" y="17"/>
                  </a:lnTo>
                  <a:lnTo>
                    <a:pt x="270118" y="1"/>
                  </a:lnTo>
                  <a:lnTo>
                    <a:pt x="274320" y="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23" name="SMARTInkShape-895">
              <a:extLst>
                <a:ext uri="{FF2B5EF4-FFF2-40B4-BE49-F238E27FC236}">
                  <a16:creationId xmlns:a16="http://schemas.microsoft.com/office/drawing/2014/main" id="{F0490387-FE34-4CCE-A50E-013DA39E8874}"/>
                </a:ext>
              </a:extLst>
            </p:cNvPr>
            <p:cNvSpPr/>
            <p:nvPr/>
          </p:nvSpPr>
          <p:spPr>
            <a:xfrm>
              <a:off x="341903" y="2542425"/>
              <a:ext cx="363492" cy="235067"/>
            </a:xfrm>
            <a:custGeom>
              <a:avLst/>
              <a:gdLst/>
              <a:ahLst/>
              <a:cxnLst/>
              <a:rect l="0" t="0" r="0" b="0"/>
              <a:pathLst>
                <a:path w="363492" h="235067">
                  <a:moveTo>
                    <a:pt x="134891" y="4834"/>
                  </a:moveTo>
                  <a:lnTo>
                    <a:pt x="121915" y="4834"/>
                  </a:lnTo>
                  <a:lnTo>
                    <a:pt x="131560" y="12130"/>
                  </a:lnTo>
                  <a:lnTo>
                    <a:pt x="135346" y="13519"/>
                  </a:lnTo>
                  <a:lnTo>
                    <a:pt x="140222" y="14411"/>
                  </a:lnTo>
                  <a:lnTo>
                    <a:pt x="148369" y="10725"/>
                  </a:lnTo>
                  <a:lnTo>
                    <a:pt x="155132" y="9319"/>
                  </a:lnTo>
                  <a:lnTo>
                    <a:pt x="166601" y="5881"/>
                  </a:lnTo>
                  <a:lnTo>
                    <a:pt x="169094" y="5531"/>
                  </a:lnTo>
                  <a:lnTo>
                    <a:pt x="173799" y="3692"/>
                  </a:lnTo>
                  <a:lnTo>
                    <a:pt x="176070" y="2440"/>
                  </a:lnTo>
                  <a:lnTo>
                    <a:pt x="189668" y="677"/>
                  </a:lnTo>
                  <a:lnTo>
                    <a:pt x="213995" y="0"/>
                  </a:lnTo>
                  <a:lnTo>
                    <a:pt x="219155" y="1415"/>
                  </a:lnTo>
                  <a:lnTo>
                    <a:pt x="221547" y="2554"/>
                  </a:lnTo>
                  <a:lnTo>
                    <a:pt x="237976" y="5985"/>
                  </a:lnTo>
                  <a:lnTo>
                    <a:pt x="251290" y="11593"/>
                  </a:lnTo>
                  <a:lnTo>
                    <a:pt x="253856" y="13694"/>
                  </a:lnTo>
                  <a:lnTo>
                    <a:pt x="256707" y="18931"/>
                  </a:lnTo>
                  <a:lnTo>
                    <a:pt x="258855" y="41361"/>
                  </a:lnTo>
                  <a:lnTo>
                    <a:pt x="258929" y="49915"/>
                  </a:lnTo>
                  <a:lnTo>
                    <a:pt x="266503" y="68711"/>
                  </a:lnTo>
                  <a:lnTo>
                    <a:pt x="260265" y="93034"/>
                  </a:lnTo>
                  <a:lnTo>
                    <a:pt x="252052" y="117504"/>
                  </a:lnTo>
                  <a:lnTo>
                    <a:pt x="240201" y="137096"/>
                  </a:lnTo>
                  <a:lnTo>
                    <a:pt x="218669" y="156145"/>
                  </a:lnTo>
                  <a:lnTo>
                    <a:pt x="190461" y="174364"/>
                  </a:lnTo>
                  <a:lnTo>
                    <a:pt x="160594" y="194818"/>
                  </a:lnTo>
                  <a:lnTo>
                    <a:pt x="128896" y="211502"/>
                  </a:lnTo>
                  <a:lnTo>
                    <a:pt x="119164" y="216973"/>
                  </a:lnTo>
                  <a:lnTo>
                    <a:pt x="101445" y="222569"/>
                  </a:lnTo>
                  <a:lnTo>
                    <a:pt x="69473" y="224914"/>
                  </a:lnTo>
                  <a:lnTo>
                    <a:pt x="48645" y="224655"/>
                  </a:lnTo>
                  <a:lnTo>
                    <a:pt x="26145" y="218442"/>
                  </a:lnTo>
                  <a:lnTo>
                    <a:pt x="13128" y="211603"/>
                  </a:lnTo>
                  <a:lnTo>
                    <a:pt x="2938" y="203924"/>
                  </a:lnTo>
                  <a:lnTo>
                    <a:pt x="45" y="199816"/>
                  </a:lnTo>
                  <a:lnTo>
                    <a:pt x="0" y="197959"/>
                  </a:lnTo>
                  <a:lnTo>
                    <a:pt x="7025" y="186805"/>
                  </a:lnTo>
                  <a:lnTo>
                    <a:pt x="19554" y="174858"/>
                  </a:lnTo>
                  <a:lnTo>
                    <a:pt x="41661" y="164872"/>
                  </a:lnTo>
                  <a:lnTo>
                    <a:pt x="63256" y="158870"/>
                  </a:lnTo>
                  <a:lnTo>
                    <a:pt x="90202" y="154376"/>
                  </a:lnTo>
                  <a:lnTo>
                    <a:pt x="119989" y="152302"/>
                  </a:lnTo>
                  <a:lnTo>
                    <a:pt x="149526" y="153343"/>
                  </a:lnTo>
                  <a:lnTo>
                    <a:pt x="174546" y="157149"/>
                  </a:lnTo>
                  <a:lnTo>
                    <a:pt x="205539" y="160711"/>
                  </a:lnTo>
                  <a:lnTo>
                    <a:pt x="232626" y="168692"/>
                  </a:lnTo>
                  <a:lnTo>
                    <a:pt x="257006" y="177526"/>
                  </a:lnTo>
                  <a:lnTo>
                    <a:pt x="288175" y="194536"/>
                  </a:lnTo>
                  <a:lnTo>
                    <a:pt x="318254" y="214416"/>
                  </a:lnTo>
                  <a:lnTo>
                    <a:pt x="349868" y="230140"/>
                  </a:lnTo>
                  <a:lnTo>
                    <a:pt x="354533" y="232877"/>
                  </a:lnTo>
                  <a:lnTo>
                    <a:pt x="363491" y="235066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24" name="SMARTInkShape-896">
              <a:extLst>
                <a:ext uri="{FF2B5EF4-FFF2-40B4-BE49-F238E27FC236}">
                  <a16:creationId xmlns:a16="http://schemas.microsoft.com/office/drawing/2014/main" id="{2880B7C9-7DE6-46C2-93B8-267C138C0338}"/>
                </a:ext>
              </a:extLst>
            </p:cNvPr>
            <p:cNvSpPr/>
            <p:nvPr/>
          </p:nvSpPr>
          <p:spPr>
            <a:xfrm>
              <a:off x="153597" y="2850972"/>
              <a:ext cx="904495" cy="14689"/>
            </a:xfrm>
            <a:custGeom>
              <a:avLst/>
              <a:gdLst/>
              <a:ahLst/>
              <a:cxnLst/>
              <a:rect l="0" t="0" r="0" b="0"/>
              <a:pathLst>
                <a:path w="904495" h="14689">
                  <a:moveTo>
                    <a:pt x="9689" y="9795"/>
                  </a:moveTo>
                  <a:lnTo>
                    <a:pt x="6221" y="9795"/>
                  </a:lnTo>
                  <a:lnTo>
                    <a:pt x="2584" y="11247"/>
                  </a:lnTo>
                  <a:lnTo>
                    <a:pt x="598" y="12396"/>
                  </a:lnTo>
                  <a:lnTo>
                    <a:pt x="0" y="13162"/>
                  </a:lnTo>
                  <a:lnTo>
                    <a:pt x="326" y="13673"/>
                  </a:lnTo>
                  <a:lnTo>
                    <a:pt x="2598" y="14492"/>
                  </a:lnTo>
                  <a:lnTo>
                    <a:pt x="27587" y="14688"/>
                  </a:lnTo>
                  <a:lnTo>
                    <a:pt x="54321" y="11327"/>
                  </a:lnTo>
                  <a:lnTo>
                    <a:pt x="85190" y="10098"/>
                  </a:lnTo>
                  <a:lnTo>
                    <a:pt x="117210" y="9885"/>
                  </a:lnTo>
                  <a:lnTo>
                    <a:pt x="140207" y="9835"/>
                  </a:lnTo>
                  <a:lnTo>
                    <a:pt x="170200" y="9807"/>
                  </a:lnTo>
                  <a:lnTo>
                    <a:pt x="191094" y="9801"/>
                  </a:lnTo>
                  <a:lnTo>
                    <a:pt x="216346" y="8346"/>
                  </a:lnTo>
                  <a:lnTo>
                    <a:pt x="243051" y="6430"/>
                  </a:lnTo>
                  <a:lnTo>
                    <a:pt x="267015" y="5578"/>
                  </a:lnTo>
                  <a:lnTo>
                    <a:pt x="291696" y="5199"/>
                  </a:lnTo>
                  <a:lnTo>
                    <a:pt x="317905" y="5031"/>
                  </a:lnTo>
                  <a:lnTo>
                    <a:pt x="346487" y="4957"/>
                  </a:lnTo>
                  <a:lnTo>
                    <a:pt x="376124" y="4923"/>
                  </a:lnTo>
                  <a:lnTo>
                    <a:pt x="406229" y="4908"/>
                  </a:lnTo>
                  <a:lnTo>
                    <a:pt x="436542" y="4902"/>
                  </a:lnTo>
                  <a:lnTo>
                    <a:pt x="465013" y="4899"/>
                  </a:lnTo>
                  <a:lnTo>
                    <a:pt x="493632" y="4898"/>
                  </a:lnTo>
                  <a:lnTo>
                    <a:pt x="525704" y="4897"/>
                  </a:lnTo>
                  <a:lnTo>
                    <a:pt x="557375" y="3446"/>
                  </a:lnTo>
                  <a:lnTo>
                    <a:pt x="588385" y="1530"/>
                  </a:lnTo>
                  <a:lnTo>
                    <a:pt x="619100" y="680"/>
                  </a:lnTo>
                  <a:lnTo>
                    <a:pt x="649685" y="301"/>
                  </a:lnTo>
                  <a:lnTo>
                    <a:pt x="680212" y="133"/>
                  </a:lnTo>
                  <a:lnTo>
                    <a:pt x="710712" y="58"/>
                  </a:lnTo>
                  <a:lnTo>
                    <a:pt x="741201" y="25"/>
                  </a:lnTo>
                  <a:lnTo>
                    <a:pt x="770960" y="10"/>
                  </a:lnTo>
                  <a:lnTo>
                    <a:pt x="798700" y="3"/>
                  </a:lnTo>
                  <a:lnTo>
                    <a:pt x="825543" y="0"/>
                  </a:lnTo>
                  <a:lnTo>
                    <a:pt x="849811" y="543"/>
                  </a:lnTo>
                  <a:lnTo>
                    <a:pt x="875713" y="3365"/>
                  </a:lnTo>
                  <a:lnTo>
                    <a:pt x="904494" y="4897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726" name="SMARTInkShape-897">
            <a:extLst>
              <a:ext uri="{FF2B5EF4-FFF2-40B4-BE49-F238E27FC236}">
                <a16:creationId xmlns:a16="http://schemas.microsoft.com/office/drawing/2014/main" id="{02405B20-57A1-4E3F-AF78-F901F7195740}"/>
              </a:ext>
            </a:extLst>
          </p:cNvPr>
          <p:cNvSpPr/>
          <p:nvPr/>
        </p:nvSpPr>
        <p:spPr>
          <a:xfrm>
            <a:off x="4967775" y="1956528"/>
            <a:ext cx="1769934" cy="563336"/>
          </a:xfrm>
          <a:custGeom>
            <a:avLst/>
            <a:gdLst/>
            <a:ahLst/>
            <a:cxnLst/>
            <a:rect l="0" t="0" r="0" b="0"/>
            <a:pathLst>
              <a:path w="1769934" h="563336">
                <a:moveTo>
                  <a:pt x="78298" y="563335"/>
                </a:moveTo>
                <a:lnTo>
                  <a:pt x="106219" y="563335"/>
                </a:lnTo>
                <a:lnTo>
                  <a:pt x="132839" y="563335"/>
                </a:lnTo>
                <a:lnTo>
                  <a:pt x="157354" y="563335"/>
                </a:lnTo>
                <a:lnTo>
                  <a:pt x="183001" y="563335"/>
                </a:lnTo>
                <a:lnTo>
                  <a:pt x="210921" y="563335"/>
                </a:lnTo>
                <a:lnTo>
                  <a:pt x="242175" y="561883"/>
                </a:lnTo>
                <a:lnTo>
                  <a:pt x="274415" y="559458"/>
                </a:lnTo>
                <a:lnTo>
                  <a:pt x="306950" y="558739"/>
                </a:lnTo>
                <a:lnTo>
                  <a:pt x="339570" y="558526"/>
                </a:lnTo>
                <a:lnTo>
                  <a:pt x="362058" y="558476"/>
                </a:lnTo>
                <a:lnTo>
                  <a:pt x="386568" y="558454"/>
                </a:lnTo>
                <a:lnTo>
                  <a:pt x="411975" y="558444"/>
                </a:lnTo>
                <a:lnTo>
                  <a:pt x="437782" y="558440"/>
                </a:lnTo>
                <a:lnTo>
                  <a:pt x="463765" y="558438"/>
                </a:lnTo>
                <a:lnTo>
                  <a:pt x="489828" y="558437"/>
                </a:lnTo>
                <a:lnTo>
                  <a:pt x="515926" y="558437"/>
                </a:lnTo>
                <a:lnTo>
                  <a:pt x="542038" y="558436"/>
                </a:lnTo>
                <a:lnTo>
                  <a:pt x="570095" y="559888"/>
                </a:lnTo>
                <a:lnTo>
                  <a:pt x="598770" y="561803"/>
                </a:lnTo>
                <a:lnTo>
                  <a:pt x="626030" y="562654"/>
                </a:lnTo>
                <a:lnTo>
                  <a:pt x="652659" y="563032"/>
                </a:lnTo>
                <a:lnTo>
                  <a:pt x="679736" y="563200"/>
                </a:lnTo>
                <a:lnTo>
                  <a:pt x="708703" y="563275"/>
                </a:lnTo>
                <a:lnTo>
                  <a:pt x="738510" y="563308"/>
                </a:lnTo>
                <a:lnTo>
                  <a:pt x="768692" y="563323"/>
                </a:lnTo>
                <a:lnTo>
                  <a:pt x="799038" y="563329"/>
                </a:lnTo>
                <a:lnTo>
                  <a:pt x="831395" y="563332"/>
                </a:lnTo>
                <a:lnTo>
                  <a:pt x="848151" y="563333"/>
                </a:lnTo>
                <a:lnTo>
                  <a:pt x="880315" y="563335"/>
                </a:lnTo>
                <a:lnTo>
                  <a:pt x="911544" y="563335"/>
                </a:lnTo>
                <a:lnTo>
                  <a:pt x="942357" y="563335"/>
                </a:lnTo>
                <a:lnTo>
                  <a:pt x="972986" y="561883"/>
                </a:lnTo>
                <a:lnTo>
                  <a:pt x="1003530" y="559969"/>
                </a:lnTo>
                <a:lnTo>
                  <a:pt x="1034039" y="559117"/>
                </a:lnTo>
                <a:lnTo>
                  <a:pt x="1064534" y="558739"/>
                </a:lnTo>
                <a:lnTo>
                  <a:pt x="1095018" y="558571"/>
                </a:lnTo>
                <a:lnTo>
                  <a:pt x="1125501" y="558496"/>
                </a:lnTo>
                <a:lnTo>
                  <a:pt x="1155982" y="558463"/>
                </a:lnTo>
                <a:lnTo>
                  <a:pt x="1186463" y="558448"/>
                </a:lnTo>
                <a:lnTo>
                  <a:pt x="1216944" y="558442"/>
                </a:lnTo>
                <a:lnTo>
                  <a:pt x="1247423" y="558439"/>
                </a:lnTo>
                <a:lnTo>
                  <a:pt x="1277178" y="558438"/>
                </a:lnTo>
                <a:lnTo>
                  <a:pt x="1304916" y="558437"/>
                </a:lnTo>
                <a:lnTo>
                  <a:pt x="1333693" y="558436"/>
                </a:lnTo>
                <a:lnTo>
                  <a:pt x="1362691" y="558436"/>
                </a:lnTo>
                <a:lnTo>
                  <a:pt x="1390094" y="558436"/>
                </a:lnTo>
                <a:lnTo>
                  <a:pt x="1416786" y="558436"/>
                </a:lnTo>
                <a:lnTo>
                  <a:pt x="1442440" y="558436"/>
                </a:lnTo>
                <a:lnTo>
                  <a:pt x="1465935" y="558436"/>
                </a:lnTo>
                <a:lnTo>
                  <a:pt x="1496096" y="558436"/>
                </a:lnTo>
                <a:lnTo>
                  <a:pt x="1523418" y="558436"/>
                </a:lnTo>
                <a:lnTo>
                  <a:pt x="1549896" y="558436"/>
                </a:lnTo>
                <a:lnTo>
                  <a:pt x="1579636" y="558436"/>
                </a:lnTo>
                <a:lnTo>
                  <a:pt x="1606476" y="556985"/>
                </a:lnTo>
                <a:lnTo>
                  <a:pt x="1632744" y="551618"/>
                </a:lnTo>
                <a:lnTo>
                  <a:pt x="1658897" y="545317"/>
                </a:lnTo>
                <a:lnTo>
                  <a:pt x="1677770" y="539914"/>
                </a:lnTo>
                <a:lnTo>
                  <a:pt x="1706546" y="522321"/>
                </a:lnTo>
                <a:lnTo>
                  <a:pt x="1719063" y="512115"/>
                </a:lnTo>
                <a:lnTo>
                  <a:pt x="1736001" y="489562"/>
                </a:lnTo>
                <a:lnTo>
                  <a:pt x="1749889" y="465325"/>
                </a:lnTo>
                <a:lnTo>
                  <a:pt x="1754805" y="450656"/>
                </a:lnTo>
                <a:lnTo>
                  <a:pt x="1759932" y="428470"/>
                </a:lnTo>
                <a:lnTo>
                  <a:pt x="1762720" y="406490"/>
                </a:lnTo>
                <a:lnTo>
                  <a:pt x="1763930" y="388108"/>
                </a:lnTo>
                <a:lnTo>
                  <a:pt x="1767836" y="368874"/>
                </a:lnTo>
                <a:lnTo>
                  <a:pt x="1768589" y="349386"/>
                </a:lnTo>
                <a:lnTo>
                  <a:pt x="1765264" y="329823"/>
                </a:lnTo>
                <a:lnTo>
                  <a:pt x="1763958" y="310238"/>
                </a:lnTo>
                <a:lnTo>
                  <a:pt x="1763570" y="290102"/>
                </a:lnTo>
                <a:lnTo>
                  <a:pt x="1764181" y="267687"/>
                </a:lnTo>
                <a:lnTo>
                  <a:pt x="1767909" y="247015"/>
                </a:lnTo>
                <a:lnTo>
                  <a:pt x="1769336" y="227101"/>
                </a:lnTo>
                <a:lnTo>
                  <a:pt x="1769759" y="207412"/>
                </a:lnTo>
                <a:lnTo>
                  <a:pt x="1769885" y="187789"/>
                </a:lnTo>
                <a:lnTo>
                  <a:pt x="1769921" y="168187"/>
                </a:lnTo>
                <a:lnTo>
                  <a:pt x="1769933" y="149134"/>
                </a:lnTo>
                <a:lnTo>
                  <a:pt x="1768001" y="127792"/>
                </a:lnTo>
                <a:lnTo>
                  <a:pt x="1760848" y="107853"/>
                </a:lnTo>
                <a:lnTo>
                  <a:pt x="1755463" y="84738"/>
                </a:lnTo>
                <a:lnTo>
                  <a:pt x="1747888" y="70501"/>
                </a:lnTo>
                <a:lnTo>
                  <a:pt x="1741753" y="65260"/>
                </a:lnTo>
                <a:lnTo>
                  <a:pt x="1709739" y="44430"/>
                </a:lnTo>
                <a:lnTo>
                  <a:pt x="1680029" y="31037"/>
                </a:lnTo>
                <a:lnTo>
                  <a:pt x="1651713" y="22861"/>
                </a:lnTo>
                <a:lnTo>
                  <a:pt x="1624799" y="16147"/>
                </a:lnTo>
                <a:lnTo>
                  <a:pt x="1608158" y="13674"/>
                </a:lnTo>
                <a:lnTo>
                  <a:pt x="1592100" y="10945"/>
                </a:lnTo>
                <a:lnTo>
                  <a:pt x="1563702" y="7423"/>
                </a:lnTo>
                <a:lnTo>
                  <a:pt x="1534627" y="4852"/>
                </a:lnTo>
                <a:lnTo>
                  <a:pt x="1510159" y="1679"/>
                </a:lnTo>
                <a:lnTo>
                  <a:pt x="1483799" y="497"/>
                </a:lnTo>
                <a:lnTo>
                  <a:pt x="1454056" y="147"/>
                </a:lnTo>
                <a:lnTo>
                  <a:pt x="1425086" y="43"/>
                </a:lnTo>
                <a:lnTo>
                  <a:pt x="1401859" y="19"/>
                </a:lnTo>
                <a:lnTo>
                  <a:pt x="1377021" y="8"/>
                </a:lnTo>
                <a:lnTo>
                  <a:pt x="1352193" y="3"/>
                </a:lnTo>
                <a:lnTo>
                  <a:pt x="1329065" y="1"/>
                </a:lnTo>
                <a:lnTo>
                  <a:pt x="1304755" y="0"/>
                </a:lnTo>
                <a:lnTo>
                  <a:pt x="1279436" y="544"/>
                </a:lnTo>
                <a:lnTo>
                  <a:pt x="1253668" y="2600"/>
                </a:lnTo>
                <a:lnTo>
                  <a:pt x="1227702" y="3877"/>
                </a:lnTo>
                <a:lnTo>
                  <a:pt x="1201647" y="4444"/>
                </a:lnTo>
                <a:lnTo>
                  <a:pt x="1175554" y="4696"/>
                </a:lnTo>
                <a:lnTo>
                  <a:pt x="1149442" y="4808"/>
                </a:lnTo>
                <a:lnTo>
                  <a:pt x="1122595" y="4858"/>
                </a:lnTo>
                <a:lnTo>
                  <a:pt x="1093730" y="4880"/>
                </a:lnTo>
                <a:lnTo>
                  <a:pt x="1065904" y="4890"/>
                </a:lnTo>
                <a:lnTo>
                  <a:pt x="1037571" y="4894"/>
                </a:lnTo>
                <a:lnTo>
                  <a:pt x="1005627" y="4897"/>
                </a:lnTo>
                <a:lnTo>
                  <a:pt x="974012" y="6349"/>
                </a:lnTo>
                <a:lnTo>
                  <a:pt x="943026" y="8264"/>
                </a:lnTo>
                <a:lnTo>
                  <a:pt x="912323" y="9115"/>
                </a:lnTo>
                <a:lnTo>
                  <a:pt x="881743" y="10945"/>
                </a:lnTo>
                <a:lnTo>
                  <a:pt x="851219" y="13028"/>
                </a:lnTo>
                <a:lnTo>
                  <a:pt x="820719" y="13954"/>
                </a:lnTo>
                <a:lnTo>
                  <a:pt x="790230" y="15817"/>
                </a:lnTo>
                <a:lnTo>
                  <a:pt x="759746" y="17915"/>
                </a:lnTo>
                <a:lnTo>
                  <a:pt x="729264" y="18847"/>
                </a:lnTo>
                <a:lnTo>
                  <a:pt x="698783" y="20713"/>
                </a:lnTo>
                <a:lnTo>
                  <a:pt x="669029" y="22813"/>
                </a:lnTo>
                <a:lnTo>
                  <a:pt x="641292" y="23746"/>
                </a:lnTo>
                <a:lnTo>
                  <a:pt x="614447" y="24160"/>
                </a:lnTo>
                <a:lnTo>
                  <a:pt x="587277" y="24345"/>
                </a:lnTo>
                <a:lnTo>
                  <a:pt x="558269" y="24427"/>
                </a:lnTo>
                <a:lnTo>
                  <a:pt x="530379" y="25915"/>
                </a:lnTo>
                <a:lnTo>
                  <a:pt x="502742" y="27846"/>
                </a:lnTo>
                <a:lnTo>
                  <a:pt x="473527" y="28704"/>
                </a:lnTo>
                <a:lnTo>
                  <a:pt x="447479" y="29086"/>
                </a:lnTo>
                <a:lnTo>
                  <a:pt x="423081" y="29255"/>
                </a:lnTo>
                <a:lnTo>
                  <a:pt x="397724" y="29330"/>
                </a:lnTo>
                <a:lnTo>
                  <a:pt x="373873" y="27913"/>
                </a:lnTo>
                <a:lnTo>
                  <a:pt x="351179" y="26012"/>
                </a:lnTo>
                <a:lnTo>
                  <a:pt x="328998" y="25168"/>
                </a:lnTo>
                <a:lnTo>
                  <a:pt x="307044" y="24793"/>
                </a:lnTo>
                <a:lnTo>
                  <a:pt x="276220" y="23130"/>
                </a:lnTo>
                <a:lnTo>
                  <a:pt x="246766" y="20641"/>
                </a:lnTo>
                <a:lnTo>
                  <a:pt x="218928" y="18453"/>
                </a:lnTo>
                <a:lnTo>
                  <a:pt x="186551" y="15437"/>
                </a:lnTo>
                <a:lnTo>
                  <a:pt x="157416" y="14842"/>
                </a:lnTo>
                <a:lnTo>
                  <a:pt x="127583" y="14714"/>
                </a:lnTo>
                <a:lnTo>
                  <a:pt x="95796" y="15241"/>
                </a:lnTo>
                <a:lnTo>
                  <a:pt x="83402" y="18606"/>
                </a:lnTo>
                <a:lnTo>
                  <a:pt x="77422" y="21513"/>
                </a:lnTo>
                <a:lnTo>
                  <a:pt x="53093" y="45827"/>
                </a:lnTo>
                <a:lnTo>
                  <a:pt x="33737" y="66813"/>
                </a:lnTo>
                <a:lnTo>
                  <a:pt x="29464" y="74870"/>
                </a:lnTo>
                <a:lnTo>
                  <a:pt x="21283" y="97609"/>
                </a:lnTo>
                <a:lnTo>
                  <a:pt x="10753" y="118270"/>
                </a:lnTo>
                <a:lnTo>
                  <a:pt x="7301" y="140665"/>
                </a:lnTo>
                <a:lnTo>
                  <a:pt x="6620" y="161377"/>
                </a:lnTo>
                <a:lnTo>
                  <a:pt x="6485" y="183793"/>
                </a:lnTo>
                <a:lnTo>
                  <a:pt x="6461" y="202744"/>
                </a:lnTo>
                <a:lnTo>
                  <a:pt x="6455" y="222148"/>
                </a:lnTo>
                <a:lnTo>
                  <a:pt x="2986" y="241686"/>
                </a:lnTo>
                <a:lnTo>
                  <a:pt x="829" y="261263"/>
                </a:lnTo>
                <a:lnTo>
                  <a:pt x="190" y="280853"/>
                </a:lnTo>
                <a:lnTo>
                  <a:pt x="0" y="300445"/>
                </a:lnTo>
                <a:lnTo>
                  <a:pt x="3411" y="320040"/>
                </a:lnTo>
                <a:lnTo>
                  <a:pt x="5551" y="339634"/>
                </a:lnTo>
                <a:lnTo>
                  <a:pt x="7000" y="361849"/>
                </a:lnTo>
                <a:lnTo>
                  <a:pt x="13522" y="383412"/>
                </a:lnTo>
                <a:lnTo>
                  <a:pt x="21798" y="405874"/>
                </a:lnTo>
                <a:lnTo>
                  <a:pt x="26659" y="426036"/>
                </a:lnTo>
                <a:lnTo>
                  <a:pt x="40650" y="448049"/>
                </a:lnTo>
                <a:lnTo>
                  <a:pt x="59917" y="471143"/>
                </a:lnTo>
                <a:lnTo>
                  <a:pt x="70124" y="482753"/>
                </a:lnTo>
                <a:lnTo>
                  <a:pt x="93261" y="505259"/>
                </a:lnTo>
                <a:lnTo>
                  <a:pt x="104424" y="519248"/>
                </a:lnTo>
              </a:path>
            </a:pathLst>
          </a:custGeom>
          <a:ln w="19050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6615277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0C0E7B4-0666-4676-AFE5-EED6776F954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28600" y="72458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dirty="0"/>
              <a:t>Example 7! </a:t>
            </a:r>
            <a:br>
              <a:rPr lang="en-US" dirty="0"/>
            </a:br>
            <a:r>
              <a:rPr lang="en-US" dirty="0"/>
              <a:t>Find all factors and zeros!</a:t>
            </a:r>
            <a:br>
              <a:rPr lang="en-US" dirty="0"/>
            </a:br>
            <a:r>
              <a:rPr lang="en-US" dirty="0"/>
              <a:t>(2x</a:t>
            </a:r>
            <a:r>
              <a:rPr lang="en-US" baseline="30000" dirty="0"/>
              <a:t>4</a:t>
            </a:r>
            <a:r>
              <a:rPr lang="en-US" dirty="0"/>
              <a:t> –5x</a:t>
            </a:r>
            <a:r>
              <a:rPr lang="en-US" baseline="30000" dirty="0"/>
              <a:t>3</a:t>
            </a:r>
            <a:r>
              <a:rPr lang="en-US" dirty="0"/>
              <a:t> +16x-40 ) ÷ ( 2x -5) </a:t>
            </a:r>
            <a:br>
              <a:rPr lang="en-US" dirty="0"/>
            </a:br>
            <a:r>
              <a:rPr lang="en-US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035641175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47B5550-0E49-4F86-8D6A-D0DBF16A121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(2x</a:t>
            </a:r>
            <a:r>
              <a:rPr lang="en-US" baseline="30000" dirty="0"/>
              <a:t>4</a:t>
            </a:r>
            <a:r>
              <a:rPr lang="en-US" dirty="0"/>
              <a:t> –5x</a:t>
            </a:r>
            <a:r>
              <a:rPr lang="en-US" baseline="30000" dirty="0"/>
              <a:t>3</a:t>
            </a:r>
            <a:r>
              <a:rPr lang="en-US" dirty="0"/>
              <a:t> +16x-40 ) ÷ ( 2x -5) </a:t>
            </a:r>
            <a:br>
              <a:rPr lang="en-US" dirty="0"/>
            </a:br>
            <a:endParaRPr lang="en-US" dirty="0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985C375D-2F53-4A31-BFDE-5B04542686F3}"/>
                  </a:ext>
                </a:extLst>
              </p14:cNvPr>
              <p14:cNvContentPartPr/>
              <p14:nvPr/>
            </p14:nvContentPartPr>
            <p14:xfrm>
              <a:off x="455040" y="1332360"/>
              <a:ext cx="8591040" cy="5269680"/>
            </p14:xfrm>
          </p:contentPart>
        </mc:Choice>
        <mc:Fallback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985C375D-2F53-4A31-BFDE-5B04542686F3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445680" y="1323000"/>
                <a:ext cx="8609760" cy="52884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927844403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>
            <a:extLst>
              <a:ext uri="{FF2B5EF4-FFF2-40B4-BE49-F238E27FC236}">
                <a16:creationId xmlns:a16="http://schemas.microsoft.com/office/drawing/2014/main" id="{B87EE884-BEB1-44FB-9FA2-E4271FC151ED}"/>
              </a:ext>
            </a:extLst>
          </p:cNvPr>
          <p:cNvPicPr>
            <a:picLocks noGrp="1" noChangeAspect="1"/>
          </p:cNvPicPr>
          <p:nvPr>
            <p:ph idx="4294967295"/>
          </p:nvPr>
        </p:nvPicPr>
        <p:blipFill>
          <a:blip r:embed="rId2"/>
          <a:stretch>
            <a:fillRect/>
          </a:stretch>
        </p:blipFill>
        <p:spPr>
          <a:xfrm>
            <a:off x="304800" y="-164502"/>
            <a:ext cx="7647709" cy="71870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29590145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86FF6FD-997C-45FD-99D6-BA3A3A6AAFD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HW, Unit Packets Pages 7&amp;9 (Even only), Page 8 – all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31A966B-F0F7-4EF4-B21B-5703D80AA97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5955130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B3E6452-329A-4697-85D3-E35CAEAE106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Ex8: Use long division to divide</a:t>
            </a:r>
            <a:br>
              <a:rPr lang="en-US" dirty="0"/>
            </a:br>
            <a:r>
              <a:rPr lang="en-US" dirty="0"/>
              <a:t>(3x</a:t>
            </a:r>
            <a:r>
              <a:rPr lang="en-US" baseline="30000" dirty="0"/>
              <a:t>4</a:t>
            </a:r>
            <a:r>
              <a:rPr lang="en-US" dirty="0"/>
              <a:t> +x</a:t>
            </a:r>
            <a:r>
              <a:rPr lang="en-US" baseline="30000" dirty="0"/>
              <a:t>3</a:t>
            </a:r>
            <a:r>
              <a:rPr lang="en-US" dirty="0"/>
              <a:t> -3x-1) ÷ ( 3x +1)</a:t>
            </a:r>
            <a:br>
              <a:rPr lang="en-US" dirty="0"/>
            </a:b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689FFC4-D9F0-43B5-92AC-D726F94A5F6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43946547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83D9A95-C096-480D-B703-57BCFB99FCF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heck 8! (3x</a:t>
            </a:r>
            <a:r>
              <a:rPr lang="en-US" baseline="30000" dirty="0"/>
              <a:t>4</a:t>
            </a:r>
            <a:r>
              <a:rPr lang="en-US" dirty="0"/>
              <a:t> +x</a:t>
            </a:r>
            <a:r>
              <a:rPr lang="en-US" baseline="30000" dirty="0"/>
              <a:t>3</a:t>
            </a:r>
            <a:r>
              <a:rPr lang="en-US" dirty="0"/>
              <a:t> -3x-1) ÷ ( 3x +1)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32E97C0A-0727-4472-B06E-A7B626165E8F}"/>
                  </a:ext>
                </a:extLst>
              </p14:cNvPr>
              <p14:cNvContentPartPr/>
              <p14:nvPr/>
            </p14:nvContentPartPr>
            <p14:xfrm>
              <a:off x="151560" y="1567080"/>
              <a:ext cx="8609760" cy="4502520"/>
            </p14:xfrm>
          </p:contentPart>
        </mc:Choice>
        <mc:Fallback xmlns=""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32E97C0A-0727-4472-B06E-A7B626165E8F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42200" y="1557720"/>
                <a:ext cx="8628480" cy="45212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242323951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0" y="228600"/>
            <a:ext cx="9144000" cy="871151"/>
          </a:xfrm>
        </p:spPr>
        <p:txBody>
          <a:bodyPr>
            <a:normAutofit fontScale="90000"/>
          </a:bodyPr>
          <a:lstStyle/>
          <a:p>
            <a:pPr algn="ctr"/>
            <a:r>
              <a:rPr lang="en-US" sz="3600" u="sng" dirty="0">
                <a:highlight>
                  <a:srgbClr val="FFFF00"/>
                </a:highlight>
              </a:rPr>
              <a:t> Copy </a:t>
            </a:r>
            <a:br>
              <a:rPr lang="en-US" sz="3600" u="sng" dirty="0">
                <a:highlight>
                  <a:srgbClr val="FFFF00"/>
                </a:highlight>
              </a:rPr>
            </a:br>
            <a:r>
              <a:rPr lang="en-US" sz="3600" u="sng" dirty="0"/>
              <a:t>HOW DO YOU FACTOR USING  LONG DIVISION?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258419" y="1728402"/>
            <a:ext cx="8504582" cy="4346489"/>
          </a:xfrm>
        </p:spPr>
        <p:txBody>
          <a:bodyPr>
            <a:normAutofit fontScale="92500"/>
          </a:bodyPr>
          <a:lstStyle/>
          <a:p>
            <a:r>
              <a:rPr lang="en-US" sz="3600" dirty="0"/>
              <a:t>Divide by the given factor using </a:t>
            </a:r>
            <a:r>
              <a:rPr lang="en-US" sz="3600" b="1" dirty="0"/>
              <a:t>Long</a:t>
            </a:r>
            <a:r>
              <a:rPr lang="en-US" sz="3600" dirty="0"/>
              <a:t> </a:t>
            </a:r>
            <a:r>
              <a:rPr lang="en-US" sz="3600" b="1" dirty="0"/>
              <a:t>division</a:t>
            </a:r>
            <a:r>
              <a:rPr lang="en-US" sz="3600" dirty="0"/>
              <a:t> (ax </a:t>
            </a:r>
            <a:r>
              <a:rPr lang="en-US" sz="3600" u="sng" dirty="0"/>
              <a:t>+</a:t>
            </a:r>
            <a:r>
              <a:rPr lang="en-US" sz="3600" dirty="0"/>
              <a:t> k) ex. (</a:t>
            </a:r>
            <a:r>
              <a:rPr lang="en-US" sz="3600" dirty="0">
                <a:highlight>
                  <a:srgbClr val="FFFF00"/>
                </a:highlight>
              </a:rPr>
              <a:t>2x+5), (3x-1)</a:t>
            </a:r>
          </a:p>
          <a:p>
            <a:r>
              <a:rPr lang="en-US" sz="3600" dirty="0"/>
              <a:t>Then, factor the </a:t>
            </a:r>
            <a:r>
              <a:rPr lang="en-US" sz="3600" dirty="0">
                <a:highlight>
                  <a:srgbClr val="FFFF00"/>
                </a:highlight>
              </a:rPr>
              <a:t>quotient</a:t>
            </a:r>
            <a:r>
              <a:rPr lang="en-US" sz="3600" dirty="0"/>
              <a:t> for </a:t>
            </a:r>
            <a:r>
              <a:rPr lang="en-US" sz="3600" i="1" dirty="0">
                <a:highlight>
                  <a:srgbClr val="FF0000"/>
                </a:highlight>
              </a:rPr>
              <a:t>remaining  factors. </a:t>
            </a:r>
          </a:p>
          <a:p>
            <a:r>
              <a:rPr lang="en-US" sz="3600" dirty="0"/>
              <a:t>Write your </a:t>
            </a:r>
            <a:r>
              <a:rPr lang="en-US" sz="3600" i="1" u="sng" dirty="0"/>
              <a:t>factors in the form and then solve:  </a:t>
            </a:r>
          </a:p>
          <a:p>
            <a:pPr marL="457200" lvl="1" indent="0">
              <a:buNone/>
            </a:pPr>
            <a:r>
              <a:rPr lang="en-US" sz="3600" dirty="0"/>
              <a:t>(x – a)(x – b)(ax + b)</a:t>
            </a:r>
          </a:p>
          <a:p>
            <a:r>
              <a:rPr lang="en-US" sz="3600" dirty="0">
                <a:highlight>
                  <a:srgbClr val="FFFF00"/>
                </a:highlight>
              </a:rPr>
              <a:t>Find its zeros </a:t>
            </a:r>
            <a:r>
              <a:rPr lang="en-US" sz="3600" dirty="0"/>
              <a:t>:  x = a, b, </a:t>
            </a:r>
            <a:r>
              <a:rPr lang="en-US" sz="3600" baseline="30000" dirty="0"/>
              <a:t>–b</a:t>
            </a:r>
            <a:r>
              <a:rPr lang="en-US" sz="3600" dirty="0"/>
              <a:t>/</a:t>
            </a:r>
            <a:r>
              <a:rPr lang="en-US" sz="3600" baseline="-25000" dirty="0"/>
              <a:t>a  </a:t>
            </a:r>
            <a:r>
              <a:rPr lang="en-US" sz="2700" dirty="0">
                <a:solidFill>
                  <a:srgbClr val="FF0000"/>
                </a:solidFill>
              </a:rPr>
              <a:t>(You get the zeros by simply setting each factor equal to zero and solve for x)</a:t>
            </a:r>
            <a:endParaRPr lang="en-US" sz="2700" baseline="-25000" dirty="0"/>
          </a:p>
        </p:txBody>
      </p:sp>
    </p:spTree>
    <p:extLst>
      <p:ext uri="{BB962C8B-B14F-4D97-AF65-F5344CB8AC3E}">
        <p14:creationId xmlns:p14="http://schemas.microsoft.com/office/powerpoint/2010/main" val="2391519410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70AF479-0F64-49AC-9379-3B8E22CC28C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ednesday’s Sponge 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BCA87C27-5582-4400-8844-57BA4C9D6818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514350" indent="-514350">
                  <a:buFont typeface="+mj-lt"/>
                  <a:buAutoNum type="arabicPeriod"/>
                </a:pPr>
                <a:r>
                  <a:rPr lang="en-US" dirty="0"/>
                  <a:t>How many zeros will this function have?  </a:t>
                </a:r>
                <a14:m>
                  <m:oMath xmlns:m="http://schemas.openxmlformats.org/officeDocument/2006/math">
                    <m:r>
                      <a:rPr lang="en-US" i="1"/>
                      <m:t>𝑓</m:t>
                    </m:r>
                    <m:d>
                      <m:dPr>
                        <m:ctrlPr>
                          <a:rPr lang="en-US" i="1"/>
                        </m:ctrlPr>
                      </m:dPr>
                      <m:e>
                        <m:r>
                          <a:rPr lang="en-US" i="1"/>
                          <m:t>𝑥</m:t>
                        </m:r>
                      </m:e>
                    </m:d>
                    <m:r>
                      <a:rPr lang="en-US" i="1"/>
                      <m:t>=−4</m:t>
                    </m:r>
                    <m:sSup>
                      <m:sSupPr>
                        <m:ctrlPr>
                          <a:rPr lang="en-US" i="1"/>
                        </m:ctrlPr>
                      </m:sSupPr>
                      <m:e>
                        <m:r>
                          <a:rPr lang="en-US" i="1"/>
                          <m:t>𝑥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sup>
                    </m:sSup>
                    <m:r>
                      <a:rPr lang="en-US" i="1"/>
                      <m:t>+15</m:t>
                    </m:r>
                    <m:sSup>
                      <m:sSupPr>
                        <m:ctrlPr>
                          <a:rPr lang="en-US" i="1"/>
                        </m:ctrlPr>
                      </m:sSupPr>
                      <m:e>
                        <m:r>
                          <a:rPr lang="en-US" i="1"/>
                          <m:t>𝑥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en-US" i="1"/>
                      <m:t>−</m:t>
                    </m:r>
                    <m:r>
                      <a:rPr lang="en-US" i="1"/>
                      <m:t>𝑥</m:t>
                    </m:r>
                  </m:oMath>
                </a14:m>
                <a:endParaRPr lang="en-US" dirty="0"/>
              </a:p>
              <a:p>
                <a:pPr marL="514350" indent="-514350">
                  <a:buFont typeface="+mj-lt"/>
                  <a:buAutoNum type="arabicPeriod"/>
                </a:pPr>
                <a:r>
                  <a:rPr lang="en-US" dirty="0"/>
                  <a:t>Write a polynomial function of least degree with integral coefficients that has the given zeros.  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3</m:t>
                    </m:r>
                    <m:r>
                      <a:rPr lang="en-US" i="1"/>
                      <m:t>,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−5</m:t>
                    </m:r>
                    <m:r>
                      <a:rPr lang="en-US" i="1"/>
                      <m:t>,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  <m:f>
                      <m:fPr>
                        <m:ctrlPr>
                          <a:rPr lang="en-US" i="1"/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num>
                      <m:den>
                        <m:r>
                          <a:rPr lang="en-US" i="1"/>
                          <m:t>3</m:t>
                        </m:r>
                      </m:den>
                    </m:f>
                  </m:oMath>
                </a14:m>
                <a:endParaRPr lang="en-US" dirty="0"/>
              </a:p>
              <a:p>
                <a:pPr marL="514350" indent="-514350">
                  <a:buFont typeface="+mj-lt"/>
                  <a:buAutoNum type="arabicPeriod"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𝑆𝑜𝑙𝑣𝑒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   8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−2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endParaRPr lang="en-US" dirty="0"/>
              </a:p>
              <a:p>
                <a:pPr marL="514350" indent="-514350">
                  <a:buFont typeface="+mj-lt"/>
                  <a:buAutoNum type="arabicPeriod"/>
                </a:pPr>
                <a:endParaRPr lang="en-US" dirty="0"/>
              </a:p>
            </p:txBody>
          </p:sp>
        </mc:Choice>
        <mc:Fallback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BCA87C27-5582-4400-8844-57BA4C9D6818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630" t="-16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4287677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4BF0878-0CDC-41FC-8D3B-EB02F802F92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A4FF904-DFC6-4183-B453-C7D24CBBDBB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1758E6C3-8F2D-4712-90FA-9DAE828A3FE1}"/>
                  </a:ext>
                </a:extLst>
              </p14:cNvPr>
              <p14:cNvContentPartPr/>
              <p14:nvPr/>
            </p14:nvContentPartPr>
            <p14:xfrm>
              <a:off x="364320" y="1567080"/>
              <a:ext cx="8756280" cy="5216400"/>
            </p14:xfrm>
          </p:contentPart>
        </mc:Choice>
        <mc:Fallback xmlns=""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1758E6C3-8F2D-4712-90FA-9DAE828A3FE1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354960" y="1557720"/>
                <a:ext cx="8775000" cy="5235120"/>
              </a:xfrm>
              <a:prstGeom prst="rect">
                <a:avLst/>
              </a:prstGeom>
            </p:spPr>
          </p:pic>
        </mc:Fallback>
      </mc:AlternateContent>
      <p:pic>
        <p:nvPicPr>
          <p:cNvPr id="5" name="Picture 4">
            <a:extLst>
              <a:ext uri="{FF2B5EF4-FFF2-40B4-BE49-F238E27FC236}">
                <a16:creationId xmlns:a16="http://schemas.microsoft.com/office/drawing/2014/main" id="{8E61BFCF-1644-4374-96CC-B31BB46CE32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920474" y="165318"/>
            <a:ext cx="5303051" cy="14017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22504641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8C94156-C823-4291-961F-1B47BC6F73B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What is the Rational Root Theorem and when do we know to use it?</a:t>
            </a:r>
          </a:p>
        </p:txBody>
      </p:sp>
      <p:sp>
        <p:nvSpPr>
          <p:cNvPr id="4" name="Subtitle 3">
            <a:extLst>
              <a:ext uri="{FF2B5EF4-FFF2-40B4-BE49-F238E27FC236}">
                <a16:creationId xmlns:a16="http://schemas.microsoft.com/office/drawing/2014/main" id="{8DBF0D14-7370-4C0A-BBA4-77334A0B36E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b="1" i="1" u="sng" dirty="0"/>
              <a:t>The Rational Root Theorem </a:t>
            </a:r>
            <a:r>
              <a:rPr lang="en-US" dirty="0"/>
              <a:t>gives us a tool to “predict” the Values of the rational roots! </a:t>
            </a:r>
          </a:p>
          <a:p>
            <a:endParaRPr lang="en-US" dirty="0"/>
          </a:p>
          <a:p>
            <a:pPr marL="0" indent="0">
              <a:buNone/>
            </a:pPr>
            <a:r>
              <a:rPr lang="en-US" sz="3600" dirty="0">
                <a:solidFill>
                  <a:srgbClr val="FF0000"/>
                </a:solidFill>
              </a:rPr>
              <a:t>When do we know to use it?</a:t>
            </a:r>
          </a:p>
          <a:p>
            <a:r>
              <a:rPr lang="en-US" b="1" i="1" u="sng" dirty="0"/>
              <a:t>When you are</a:t>
            </a:r>
            <a:r>
              <a:rPr lang="en-US" b="1" i="1" u="sng" dirty="0">
                <a:highlight>
                  <a:srgbClr val="FFFF00"/>
                </a:highlight>
              </a:rPr>
              <a:t> not </a:t>
            </a:r>
            <a:r>
              <a:rPr lang="en-US" b="1" i="1" u="sng" dirty="0"/>
              <a:t>given </a:t>
            </a:r>
            <a:r>
              <a:rPr lang="en-US" dirty="0"/>
              <a:t>a “zero or factor”  and/or grouping with 4 terms does not work! </a:t>
            </a:r>
          </a:p>
          <a:p>
            <a:pPr marL="0" indent="0">
              <a:buNone/>
            </a:pPr>
            <a:endParaRPr lang="en-US" dirty="0">
              <a:solidFill>
                <a:srgbClr val="FF0000"/>
              </a:solidFill>
            </a:endParaRPr>
          </a:p>
          <a:p>
            <a:pPr marL="0" indent="0">
              <a:buNone/>
            </a:pPr>
            <a:r>
              <a:rPr lang="en-US" dirty="0">
                <a:solidFill>
                  <a:srgbClr val="FF0000"/>
                </a:solidFill>
              </a:rPr>
              <a:t> 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490625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-228600" y="152400"/>
            <a:ext cx="9144000" cy="1161662"/>
          </a:xfrm>
        </p:spPr>
        <p:txBody>
          <a:bodyPr>
            <a:normAutofit fontScale="90000"/>
          </a:bodyPr>
          <a:lstStyle/>
          <a:p>
            <a:r>
              <a:rPr lang="en-US" sz="36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How to use “The Rational  Root Theorem”?</a:t>
            </a:r>
            <a:br>
              <a:rPr lang="en-US" sz="36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3600" u="sng" dirty="0"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COPY: </a:t>
            </a:r>
            <a:r>
              <a:rPr lang="en-US" dirty="0">
                <a:solidFill>
                  <a:srgbClr val="FF0000"/>
                </a:solidFill>
                <a:highlight>
                  <a:srgbClr val="FFFF00"/>
                </a:highlight>
              </a:rPr>
              <a:t> </a:t>
            </a:r>
            <a:endParaRPr lang="en-US" u="sng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Content Placeholder 4"/>
              <p:cNvSpPr>
                <a:spLocks noGrp="1"/>
              </p:cNvSpPr>
              <p:nvPr>
                <p:ph idx="1"/>
              </p:nvPr>
            </p:nvSpPr>
            <p:spPr>
              <a:xfrm>
                <a:off x="-8965" y="1524000"/>
                <a:ext cx="9686365" cy="5334000"/>
              </a:xfrm>
            </p:spPr>
            <p:txBody>
              <a:bodyPr>
                <a:normAutofit fontScale="25000" lnSpcReduction="20000"/>
              </a:bodyPr>
              <a:lstStyle/>
              <a:p>
                <a:pPr marL="0" indent="0">
                  <a:buNone/>
                </a:pPr>
                <a:r>
                  <a:rPr lang="en-US" sz="11200" dirty="0">
                    <a:highlight>
                      <a:srgbClr val="FFFF00"/>
                    </a:highlight>
                  </a:rPr>
                  <a:t> </a:t>
                </a:r>
                <a:r>
                  <a:rPr lang="en-US" sz="11200" b="1" dirty="0">
                    <a:highlight>
                      <a:srgbClr val="FFFF00"/>
                    </a:highlight>
                  </a:rPr>
                  <a:t>1</a:t>
                </a:r>
                <a:r>
                  <a:rPr lang="en-US" sz="11200" b="1" baseline="30000" dirty="0">
                    <a:highlight>
                      <a:srgbClr val="FFFF00"/>
                    </a:highlight>
                  </a:rPr>
                  <a:t>st</a:t>
                </a:r>
                <a:r>
                  <a:rPr lang="en-US" sz="11200" b="1" dirty="0">
                    <a:highlight>
                      <a:srgbClr val="FFFF00"/>
                    </a:highlight>
                  </a:rPr>
                  <a:t> </a:t>
                </a:r>
                <a:r>
                  <a:rPr lang="en-US" sz="11200" b="1" dirty="0"/>
                  <a:t>Form a ratio of : </a:t>
                </a:r>
                <a:r>
                  <a:rPr lang="en-US" sz="11200" b="1" u="sng" dirty="0"/>
                  <a:t>+</a:t>
                </a:r>
                <a:r>
                  <a:rPr lang="en-US" sz="11200" b="1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12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1200" b="1" i="1">
                            <a:latin typeface="Cambria Math" panose="02040503050406030204" pitchFamily="18" charset="0"/>
                          </a:rPr>
                          <m:t> ( </m:t>
                        </m:r>
                        <m:r>
                          <a:rPr lang="en-US" sz="11200" b="1" i="1">
                            <a:latin typeface="Cambria Math" panose="02040503050406030204" pitchFamily="18" charset="0"/>
                          </a:rPr>
                          <m:t>𝒑</m:t>
                        </m:r>
                        <m:r>
                          <a:rPr lang="en-US" sz="11200" b="1" i="1">
                            <a:latin typeface="Cambria Math" panose="02040503050406030204" pitchFamily="18" charset="0"/>
                          </a:rPr>
                          <m:t>)</m:t>
                        </m:r>
                      </m:num>
                      <m:den>
                        <m:r>
                          <a:rPr lang="en-US" sz="11200" b="1" i="1">
                            <a:latin typeface="Cambria Math" panose="02040503050406030204" pitchFamily="18" charset="0"/>
                          </a:rPr>
                          <m:t> (  </m:t>
                        </m:r>
                        <m:r>
                          <a:rPr lang="en-US" sz="11200" b="1" i="1">
                            <a:latin typeface="Cambria Math" panose="02040503050406030204" pitchFamily="18" charset="0"/>
                          </a:rPr>
                          <m:t>𝒒</m:t>
                        </m:r>
                        <m:r>
                          <a:rPr lang="en-US" sz="11200" b="1" i="1">
                            <a:latin typeface="Cambria Math" panose="02040503050406030204" pitchFamily="18" charset="0"/>
                          </a:rPr>
                          <m:t>)</m:t>
                        </m:r>
                      </m:den>
                    </m:f>
                  </m:oMath>
                </a14:m>
                <a:r>
                  <a:rPr lang="en-US" sz="11200" b="1" dirty="0"/>
                  <a:t>= </a:t>
                </a:r>
                <a:r>
                  <a:rPr lang="en-US" sz="11200" b="1" u="sng" dirty="0"/>
                  <a:t>+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1200" b="1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1200" b="1" i="1" smtClean="0">
                            <a:latin typeface="Cambria Math" panose="02040503050406030204" pitchFamily="18" charset="0"/>
                          </a:rPr>
                          <m:t> (</m:t>
                        </m:r>
                        <m:r>
                          <a:rPr lang="en-US" sz="11200" b="1" i="1" smtClean="0">
                            <a:latin typeface="Cambria Math" panose="02040503050406030204" pitchFamily="18" charset="0"/>
                          </a:rPr>
                          <m:t>𝒇𝒂𝒄𝒕𝒐𝒓𝒔</m:t>
                        </m:r>
                        <m:r>
                          <a:rPr lang="en-US" sz="11200" b="1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11200" b="1" i="1" smtClean="0">
                            <a:latin typeface="Cambria Math" panose="02040503050406030204" pitchFamily="18" charset="0"/>
                          </a:rPr>
                          <m:t>𝒐𝒇</m:t>
                        </m:r>
                        <m:r>
                          <a:rPr lang="en-US" sz="11200" b="1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11200" b="1" i="1" smtClean="0">
                            <a:latin typeface="Cambria Math" panose="02040503050406030204" pitchFamily="18" charset="0"/>
                          </a:rPr>
                          <m:t>𝒑</m:t>
                        </m:r>
                        <m:r>
                          <a:rPr lang="en-US" sz="11200" b="1" i="1" smtClean="0">
                            <a:latin typeface="Cambria Math" panose="02040503050406030204" pitchFamily="18" charset="0"/>
                          </a:rPr>
                          <m:t>)</m:t>
                        </m:r>
                      </m:num>
                      <m:den>
                        <m:r>
                          <a:rPr lang="en-US" sz="11200" b="1" i="1" smtClean="0">
                            <a:latin typeface="Cambria Math" panose="02040503050406030204" pitchFamily="18" charset="0"/>
                          </a:rPr>
                          <m:t> (</m:t>
                        </m:r>
                        <m:r>
                          <a:rPr lang="en-US" sz="11200" b="1" i="1" smtClean="0">
                            <a:latin typeface="Cambria Math" panose="02040503050406030204" pitchFamily="18" charset="0"/>
                          </a:rPr>
                          <m:t>𝒇𝒂𝒄𝒕𝒐𝒓𝒔</m:t>
                        </m:r>
                        <m:r>
                          <a:rPr lang="en-US" sz="11200" b="1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11200" b="1" i="1" smtClean="0">
                            <a:latin typeface="Cambria Math" panose="02040503050406030204" pitchFamily="18" charset="0"/>
                          </a:rPr>
                          <m:t>𝒐𝒇</m:t>
                        </m:r>
                        <m:r>
                          <a:rPr lang="en-US" sz="11200" b="1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11200" b="1" i="1" smtClean="0">
                            <a:latin typeface="Cambria Math" panose="02040503050406030204" pitchFamily="18" charset="0"/>
                          </a:rPr>
                          <m:t>𝒒</m:t>
                        </m:r>
                        <m:r>
                          <a:rPr lang="en-US" sz="11200" b="1" i="1" smtClean="0">
                            <a:latin typeface="Cambria Math" panose="02040503050406030204" pitchFamily="18" charset="0"/>
                          </a:rPr>
                          <m:t>)</m:t>
                        </m:r>
                      </m:den>
                    </m:f>
                  </m:oMath>
                </a14:m>
                <a:r>
                  <a:rPr lang="en-US" sz="11200" dirty="0"/>
                  <a:t>   </a:t>
                </a:r>
                <a:br>
                  <a:rPr lang="en-US" sz="11200" dirty="0"/>
                </a:br>
                <a:endParaRPr lang="en-US" sz="11200" dirty="0"/>
              </a:p>
              <a:p>
                <a:pPr marL="0" indent="0">
                  <a:buNone/>
                </a:pPr>
                <a:r>
                  <a:rPr lang="en-US" sz="11200" dirty="0"/>
                  <a:t>**where is the  </a:t>
                </a:r>
                <a:r>
                  <a:rPr lang="en-US" sz="11200" b="1" dirty="0"/>
                  <a:t>p</a:t>
                </a:r>
                <a:r>
                  <a:rPr lang="en-US" sz="11200" dirty="0"/>
                  <a:t> (</a:t>
                </a:r>
                <a:r>
                  <a:rPr lang="en-US" sz="11200" u="sng" dirty="0"/>
                  <a:t>constant term</a:t>
                </a:r>
                <a:r>
                  <a:rPr lang="en-US" sz="11200" dirty="0"/>
                  <a:t>)  &amp; </a:t>
                </a:r>
                <a:r>
                  <a:rPr lang="en-US" sz="11200" b="1" dirty="0"/>
                  <a:t>q is the </a:t>
                </a:r>
                <a:r>
                  <a:rPr lang="en-US" sz="11200" dirty="0"/>
                  <a:t> (</a:t>
                </a:r>
                <a:r>
                  <a:rPr lang="en-US" sz="11200" u="sng" dirty="0"/>
                  <a:t>leading coef</a:t>
                </a:r>
                <a:r>
                  <a:rPr lang="en-US" sz="11200" dirty="0"/>
                  <a:t>.)**</a:t>
                </a:r>
                <a:br>
                  <a:rPr lang="en-US" sz="11200" dirty="0"/>
                </a:br>
                <a:endParaRPr lang="en-US" sz="11200" dirty="0"/>
              </a:p>
              <a:p>
                <a:pPr marL="0" indent="0">
                  <a:buNone/>
                </a:pPr>
                <a:r>
                  <a:rPr lang="en-US" sz="11200" dirty="0">
                    <a:highlight>
                      <a:srgbClr val="00FF00"/>
                    </a:highlight>
                  </a:rPr>
                  <a:t>2</a:t>
                </a:r>
                <a:r>
                  <a:rPr lang="en-US" sz="11200" baseline="30000" dirty="0">
                    <a:highlight>
                      <a:srgbClr val="00FF00"/>
                    </a:highlight>
                  </a:rPr>
                  <a:t>nd</a:t>
                </a:r>
                <a:r>
                  <a:rPr lang="en-US" sz="11200" dirty="0"/>
                  <a:t>Create list of “all” possible factors </a:t>
                </a:r>
                <a:r>
                  <a:rPr lang="en-US" sz="11200" b="1" u="sng" dirty="0"/>
                  <a:t>+</a:t>
                </a:r>
                <a:r>
                  <a:rPr lang="en-US" sz="11200" b="1" dirty="0"/>
                  <a:t>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12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1200" b="1" i="1">
                            <a:latin typeface="Cambria Math" panose="02040503050406030204" pitchFamily="18" charset="0"/>
                          </a:rPr>
                          <m:t> (</m:t>
                        </m:r>
                        <m:r>
                          <a:rPr lang="en-US" sz="11200" b="1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11200" b="1" i="1">
                            <a:latin typeface="Cambria Math" panose="02040503050406030204" pitchFamily="18" charset="0"/>
                          </a:rPr>
                          <m:t>𝒑</m:t>
                        </m:r>
                        <m:r>
                          <a:rPr lang="en-US" sz="11200" b="1" i="1">
                            <a:latin typeface="Cambria Math" panose="02040503050406030204" pitchFamily="18" charset="0"/>
                          </a:rPr>
                          <m:t>)</m:t>
                        </m:r>
                      </m:num>
                      <m:den>
                        <m:r>
                          <a:rPr lang="en-US" sz="11200" b="1" i="1">
                            <a:latin typeface="Cambria Math" panose="02040503050406030204" pitchFamily="18" charset="0"/>
                          </a:rPr>
                          <m:t> (</m:t>
                        </m:r>
                        <m:r>
                          <a:rPr lang="en-US" sz="11200" b="1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11200" b="1" i="1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11200" b="1" i="1">
                            <a:latin typeface="Cambria Math" panose="02040503050406030204" pitchFamily="18" charset="0"/>
                          </a:rPr>
                          <m:t>𝒒</m:t>
                        </m:r>
                        <m:r>
                          <a:rPr lang="en-US" sz="11200" b="1" i="1">
                            <a:latin typeface="Cambria Math" panose="02040503050406030204" pitchFamily="18" charset="0"/>
                          </a:rPr>
                          <m:t>)</m:t>
                        </m:r>
                      </m:den>
                    </m:f>
                  </m:oMath>
                </a14:m>
                <a:br>
                  <a:rPr lang="en-US" sz="11200" dirty="0"/>
                </a:b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a:fld id="{825F15A7-03F4-43D7-82C5-3E23DA2F108C}" type="mathplaceholder">
                        <a:rPr lang="en-US" sz="11200" i="1" smtClean="0">
                          <a:latin typeface="Cambria Math" panose="02040503050406030204" pitchFamily="18" charset="0"/>
                        </a:rPr>
                        <a:t>Type equation here.</a:t>
                      </a:fld>
                    </m:oMath>
                  </m:oMathPara>
                </a14:m>
                <a:endParaRPr lang="en-US" sz="11200" dirty="0"/>
              </a:p>
              <a:p>
                <a:pPr marL="0" indent="0">
                  <a:buNone/>
                </a:pPr>
                <a:r>
                  <a:rPr lang="en-US" sz="11200" dirty="0">
                    <a:highlight>
                      <a:srgbClr val="FF00FF"/>
                    </a:highlight>
                  </a:rPr>
                  <a:t>3</a:t>
                </a:r>
                <a:r>
                  <a:rPr lang="en-US" sz="11200" baseline="30000" dirty="0">
                    <a:highlight>
                      <a:srgbClr val="FF00FF"/>
                    </a:highlight>
                  </a:rPr>
                  <a:t>rd</a:t>
                </a:r>
                <a:r>
                  <a:rPr lang="en-US" sz="11200" dirty="0">
                    <a:highlight>
                      <a:srgbClr val="FF00FF"/>
                    </a:highlight>
                  </a:rPr>
                  <a:t> </a:t>
                </a:r>
                <a:r>
                  <a:rPr lang="en-US" sz="11200" dirty="0"/>
                  <a:t>Use substitution/synthetic division on any   possible factor/s to get a remainder of zero!</a:t>
                </a:r>
                <a:br>
                  <a:rPr lang="en-US" sz="11200" dirty="0"/>
                </a:br>
                <a:endParaRPr lang="en-US" sz="11200" dirty="0"/>
              </a:p>
              <a:p>
                <a:pPr marL="0" indent="0">
                  <a:buNone/>
                </a:pPr>
                <a:r>
                  <a:rPr lang="en-US" sz="11200" dirty="0">
                    <a:highlight>
                      <a:srgbClr val="0000FF"/>
                    </a:highlight>
                  </a:rPr>
                  <a:t>4</a:t>
                </a:r>
                <a:r>
                  <a:rPr lang="en-US" sz="11200" baseline="30000" dirty="0">
                    <a:highlight>
                      <a:srgbClr val="0000FF"/>
                    </a:highlight>
                  </a:rPr>
                  <a:t>th</a:t>
                </a:r>
                <a:r>
                  <a:rPr lang="en-US" sz="11200" dirty="0"/>
                  <a:t> Factor and/or solve the remaining. </a:t>
                </a:r>
              </a:p>
              <a:p>
                <a:pPr marL="0" indent="0">
                  <a:buNone/>
                </a:pPr>
                <a:r>
                  <a:rPr lang="en-US" sz="24000" b="1" dirty="0">
                    <a:highlight>
                      <a:srgbClr val="FFFF00"/>
                    </a:highlight>
                  </a:rPr>
                  <a:t> </a:t>
                </a:r>
                <a:endParaRPr lang="en-US" sz="24000" b="1" dirty="0">
                  <a:solidFill>
                    <a:srgbClr val="FF0000"/>
                  </a:solidFill>
                </a:endParaRPr>
              </a:p>
              <a:p>
                <a:pPr marL="0" indent="0">
                  <a:buNone/>
                </a:pPr>
                <a:endParaRPr lang="en-US" sz="24000" dirty="0"/>
              </a:p>
              <a:p>
                <a:pPr marL="0" indent="0">
                  <a:buNone/>
                </a:pPr>
                <a:r>
                  <a:rPr lang="en-US" sz="24000" dirty="0"/>
                  <a:t> </a:t>
                </a:r>
                <a:endParaRPr lang="en-US" sz="24000" b="1" dirty="0">
                  <a:solidFill>
                    <a:srgbClr val="FF0000"/>
                  </a:solidFill>
                </a:endParaRPr>
              </a:p>
              <a:p>
                <a:pPr marL="0" indent="0">
                  <a:buNone/>
                </a:pPr>
                <a:endParaRPr lang="en-US" sz="4950" b="1" dirty="0"/>
              </a:p>
            </p:txBody>
          </p:sp>
        </mc:Choice>
        <mc:Fallback>
          <p:sp>
            <p:nvSpPr>
              <p:cNvPr id="5" name="Content Placeholder 4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-8965" y="1524000"/>
                <a:ext cx="9686365" cy="5334000"/>
              </a:xfrm>
              <a:blipFill>
                <a:blip r:embed="rId2"/>
                <a:stretch>
                  <a:fillRect l="-1322" t="-11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610205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D462EFC-F326-478B-B666-DAE5F2B1AF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1143000"/>
          </a:xfrm>
        </p:spPr>
        <p:txBody>
          <a:bodyPr/>
          <a:lstStyle/>
          <a:p>
            <a:r>
              <a:rPr lang="en-US" dirty="0">
                <a:highlight>
                  <a:srgbClr val="FF00FF"/>
                </a:highlight>
              </a:rPr>
              <a:t>Graphic Organizers!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4EDDF39D-F53D-420E-9CFD-4AE43C02AD8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457200" y="1417638"/>
                <a:ext cx="8229600" cy="4525963"/>
              </a:xfrm>
            </p:spPr>
            <p:txBody>
              <a:bodyPr>
                <a:normAutofit fontScale="92500" lnSpcReduction="10000"/>
              </a:bodyPr>
              <a:lstStyle/>
              <a:p>
                <a:pPr marL="0" indent="0">
                  <a:buNone/>
                </a:pPr>
                <a:r>
                  <a:rPr lang="en-US" dirty="0">
                    <a:solidFill>
                      <a:srgbClr val="FF0000"/>
                    </a:solidFill>
                  </a:rPr>
                  <a:t>Step 1 </a:t>
                </a:r>
                <a:r>
                  <a:rPr lang="en-US" dirty="0">
                    <a:highlight>
                      <a:srgbClr val="00FF00"/>
                    </a:highlight>
                  </a:rPr>
                  <a:t>(Observe)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−3</m:t>
                    </m:r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+5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b="0" i="0" smtClean="0">
                        <a:latin typeface="Cambria Math" panose="02040503050406030204" pitchFamily="18" charset="0"/>
                      </a:rPr>
                      <m:t>−15</m:t>
                    </m:r>
                  </m:oMath>
                </a14:m>
                <a:endParaRPr lang="en-US" dirty="0"/>
              </a:p>
              <a:p>
                <a:pPr marL="0" indent="0">
                  <a:buNone/>
                </a:pPr>
                <a:endParaRPr lang="en-US" dirty="0">
                  <a:solidFill>
                    <a:srgbClr val="FF0000"/>
                  </a:solidFill>
                </a:endParaRPr>
              </a:p>
              <a:p>
                <a:pPr marL="0" indent="0">
                  <a:buNone/>
                </a:pPr>
                <a:r>
                  <a:rPr lang="en-US" dirty="0">
                    <a:solidFill>
                      <a:srgbClr val="FF0000"/>
                    </a:solidFill>
                  </a:rPr>
                  <a:t>Step 2</a:t>
                </a:r>
                <a:r>
                  <a:rPr lang="en-US" dirty="0"/>
                  <a:t>What is p: </a:t>
                </a:r>
                <a:r>
                  <a:rPr lang="en-US" dirty="0">
                    <a:highlight>
                      <a:srgbClr val="FFFF00"/>
                    </a:highlight>
                  </a:rPr>
                  <a:t>(constant</a:t>
                </a:r>
                <a:r>
                  <a:rPr lang="en-US" dirty="0"/>
                  <a:t>) _____</a:t>
                </a:r>
              </a:p>
              <a:p>
                <a:r>
                  <a:rPr lang="en-US" dirty="0"/>
                  <a:t>Factors of p ±____________________</a:t>
                </a:r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What is q? (</a:t>
                </a:r>
                <a:r>
                  <a:rPr lang="en-US" dirty="0">
                    <a:highlight>
                      <a:srgbClr val="FFFF00"/>
                    </a:highlight>
                  </a:rPr>
                  <a:t>leading </a:t>
                </a:r>
                <a:r>
                  <a:rPr lang="en-US" dirty="0" err="1">
                    <a:highlight>
                      <a:srgbClr val="FFFF00"/>
                    </a:highlight>
                  </a:rPr>
                  <a:t>coeff</a:t>
                </a:r>
                <a:r>
                  <a:rPr lang="en-US" dirty="0">
                    <a:highlight>
                      <a:srgbClr val="FFFF00"/>
                    </a:highlight>
                  </a:rPr>
                  <a:t>) </a:t>
                </a:r>
                <a:r>
                  <a:rPr lang="en-US" dirty="0"/>
                  <a:t>______</a:t>
                </a:r>
              </a:p>
              <a:p>
                <a:r>
                  <a:rPr lang="en-US" dirty="0"/>
                  <a:t>Factors of q ± __________________________</a:t>
                </a:r>
              </a:p>
              <a:p>
                <a:pPr marL="0" indent="0">
                  <a:buNone/>
                </a:pPr>
                <a:r>
                  <a:rPr lang="en-US" dirty="0">
                    <a:highlight>
                      <a:srgbClr val="FFFF00"/>
                    </a:highlight>
                  </a:rPr>
                  <a:t>All possible roots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 smtClean="0">
                            <a:highlight>
                              <a:srgbClr val="FFFF00"/>
                            </a:highlight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highlight>
                              <a:srgbClr val="FFFF00"/>
                            </a:highlight>
                            <a:latin typeface="Cambria Math" panose="02040503050406030204" pitchFamily="18" charset="0"/>
                          </a:rPr>
                          <m:t>𝑝</m:t>
                        </m:r>
                      </m:num>
                      <m:den>
                        <m:r>
                          <a:rPr lang="en-US" b="0" i="1" smtClean="0">
                            <a:highlight>
                              <a:srgbClr val="FFFF00"/>
                            </a:highlight>
                            <a:latin typeface="Cambria Math" panose="02040503050406030204" pitchFamily="18" charset="0"/>
                          </a:rPr>
                          <m:t>𝑞</m:t>
                        </m:r>
                      </m:den>
                    </m:f>
                    <m:r>
                      <m:rPr>
                        <m:nor/>
                      </m:rPr>
                      <a:rPr lang="en-US" b="0" i="0" smtClean="0">
                        <a:highlight>
                          <a:srgbClr val="FFFF00"/>
                        </a:highlight>
                        <a:latin typeface="Cambria Math" panose="02040503050406030204" pitchFamily="18" charset="0"/>
                      </a:rPr>
                      <m:t>=  </m:t>
                    </m:r>
                    <m:r>
                      <m:rPr>
                        <m:nor/>
                      </m:rPr>
                      <a:rPr lang="en-US" dirty="0">
                        <a:highlight>
                          <a:srgbClr val="FFFF00"/>
                        </a:highlight>
                      </a:rPr>
                      <m:t>±</m:t>
                    </m:r>
                    <m:r>
                      <a:rPr lang="en-US" b="0" i="1" smtClean="0">
                        <a:highlight>
                          <a:srgbClr val="FFFF00"/>
                        </a:highlight>
                        <a:latin typeface="Cambria Math" panose="02040503050406030204" pitchFamily="18" charset="0"/>
                      </a:rPr>
                      <m:t>______________________________</m:t>
                    </m:r>
                  </m:oMath>
                </a14:m>
                <a:endParaRPr lang="en-US" dirty="0">
                  <a:highlight>
                    <a:srgbClr val="FFFF00"/>
                  </a:highlight>
                </a:endParaRP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4EDDF39D-F53D-420E-9CFD-4AE43C02AD8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417638"/>
                <a:ext cx="8229600" cy="4525963"/>
              </a:xfrm>
              <a:blipFill>
                <a:blip r:embed="rId2"/>
                <a:stretch>
                  <a:fillRect l="-1704" t="-25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72030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C349FBC-F3E4-43C7-9886-8C8CB626D5D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Content Placeholder 3">
            <a:extLst>
              <a:ext uri="{FF2B5EF4-FFF2-40B4-BE49-F238E27FC236}">
                <a16:creationId xmlns:a16="http://schemas.microsoft.com/office/drawing/2014/main" id="{91C075D8-8F9F-49A6-8917-A7A9F22E3DA1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248897" y="240002"/>
            <a:ext cx="8646206" cy="6248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10536722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6B63B21B-1380-4E59-B987-8036F76C7DBF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>
              <a:xfrm>
                <a:off x="76750" y="1480751"/>
                <a:ext cx="8229600" cy="1143000"/>
              </a:xfrm>
            </p:spPr>
            <p:txBody>
              <a:bodyPr>
                <a:normAutofit fontScale="90000"/>
              </a:bodyPr>
              <a:lstStyle/>
              <a:p>
                <a:r>
                  <a:rPr lang="en-US" sz="3600" dirty="0">
                    <a:solidFill>
                      <a:srgbClr val="FF0000"/>
                    </a:solidFill>
                    <a:highlight>
                      <a:srgbClr val="FFFF00"/>
                    </a:highlight>
                  </a:rPr>
                  <a:t>Steps 3 &amp; 4 </a:t>
                </a:r>
                <a:r>
                  <a:rPr lang="en-US" sz="2700" dirty="0">
                    <a:highlight>
                      <a:srgbClr val="FFFF00"/>
                    </a:highlight>
                  </a:rPr>
                  <a:t>Next try a </a:t>
                </a:r>
                <a:r>
                  <a:rPr lang="en-US" sz="2700" i="1" u="sng" dirty="0">
                    <a:highlight>
                      <a:srgbClr val="FFFF00"/>
                    </a:highlight>
                  </a:rPr>
                  <a:t>potential</a:t>
                </a:r>
                <a:r>
                  <a:rPr lang="en-US" sz="2700" dirty="0">
                    <a:highlight>
                      <a:srgbClr val="FFFF00"/>
                    </a:highlight>
                  </a:rPr>
                  <a:t> “root” from the list! </a:t>
                </a:r>
                <a:br>
                  <a:rPr lang="en-US" sz="2700" dirty="0">
                    <a:highlight>
                      <a:srgbClr val="FFFF00"/>
                    </a:highlight>
                  </a:rPr>
                </a:br>
                <a:r>
                  <a:rPr lang="en-US" sz="2700" dirty="0">
                    <a:solidFill>
                      <a:srgbClr val="FF0000"/>
                    </a:solidFill>
                    <a:highlight>
                      <a:srgbClr val="FFFF00"/>
                    </a:highlight>
                  </a:rPr>
                  <a:t>Recall</a:t>
                </a:r>
                <a:r>
                  <a:rPr lang="en-US" sz="2700" dirty="0">
                    <a:highlight>
                      <a:srgbClr val="FFFF00"/>
                    </a:highlight>
                  </a:rPr>
                  <a:t>: We need a remainder of Zero!  </a:t>
                </a:r>
                <a:br>
                  <a:rPr lang="en-US" sz="2700" dirty="0">
                    <a:highlight>
                      <a:srgbClr val="FFFF00"/>
                    </a:highlight>
                  </a:rPr>
                </a:br>
                <a:r>
                  <a:rPr lang="en-US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>
                            <a:latin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b="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  <m:r>
                          <a:rPr lang="en-US" b="0" i="1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b="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b="0" i="1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en-US" b="0" i="1">
                        <a:latin typeface="Cambria Math" panose="02040503050406030204" pitchFamily="18" charset="0"/>
                      </a:rPr>
                      <m:t>−3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b="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b="0" i="1">
                        <a:latin typeface="Cambria Math" panose="02040503050406030204" pitchFamily="18" charset="0"/>
                      </a:rPr>
                      <m:t>+5</m:t>
                    </m:r>
                    <m:r>
                      <a:rPr lang="en-US" b="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 −15</m:t>
                    </m:r>
                  </m:oMath>
                </a14:m>
                <a:br>
                  <a:rPr lang="en-US" dirty="0"/>
                </a:b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6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600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num>
                        <m:den>
                          <m:r>
                            <a:rPr lang="en-US" sz="3600" b="0" i="1" smtClean="0">
                              <a:latin typeface="Cambria Math" panose="02040503050406030204" pitchFamily="18" charset="0"/>
                            </a:rPr>
                            <m:t>𝑞</m:t>
                          </m:r>
                        </m:den>
                      </m:f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3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±1,3,5,15</m:t>
                      </m:r>
                    </m:oMath>
                  </m:oMathPara>
                </a14:m>
                <a:br>
                  <a:rPr lang="en-US" dirty="0"/>
                </a:br>
                <a:endParaRPr lang="en-US" dirty="0"/>
              </a:p>
            </p:txBody>
          </p:sp>
        </mc:Choice>
        <mc:Fallback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6B63B21B-1380-4E59-B987-8036F76C7DBF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76750" y="1480751"/>
                <a:ext cx="8229600" cy="1143000"/>
              </a:xfrm>
              <a:blipFill>
                <a:blip r:embed="rId2"/>
                <a:stretch>
                  <a:fillRect t="-64706" b="-5508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372F318-896E-4E37-9364-FB0038E1827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4636" y="3429000"/>
            <a:ext cx="9066700" cy="4893516"/>
          </a:xfrm>
        </p:spPr>
        <p:txBody>
          <a:bodyPr/>
          <a:lstStyle/>
          <a:p>
            <a:pPr marL="0" indent="0">
              <a:buNone/>
            </a:pPr>
            <a:r>
              <a:rPr lang="en-US" dirty="0">
                <a:highlight>
                  <a:srgbClr val="FFFF00"/>
                </a:highlight>
              </a:rPr>
              <a:t>Okay! Try 1 for synthetic division or substitution.  </a:t>
            </a:r>
          </a:p>
          <a:p>
            <a:pPr marL="0" indent="0">
              <a:buNone/>
            </a:pPr>
            <a:r>
              <a:rPr lang="en-US" dirty="0">
                <a:highlight>
                  <a:srgbClr val="FFFF00"/>
                </a:highlight>
              </a:rPr>
              <a:t>Okay! Let’s try 3 for synthetic division or substitution. !  </a:t>
            </a:r>
            <a:r>
              <a:rPr lang="en-US" dirty="0">
                <a:highlight>
                  <a:srgbClr val="FFFF00"/>
                </a:highlight>
                <a:sym typeface="Wingdings" panose="05000000000000000000" pitchFamily="2" charset="2"/>
              </a:rPr>
              <a:t> </a:t>
            </a:r>
            <a:endParaRPr lang="en-US" dirty="0"/>
          </a:p>
        </p:txBody>
      </p:sp>
      <p:sp>
        <p:nvSpPr>
          <p:cNvPr id="45" name="TextBox 44">
            <a:extLst>
              <a:ext uri="{FF2B5EF4-FFF2-40B4-BE49-F238E27FC236}">
                <a16:creationId xmlns:a16="http://schemas.microsoft.com/office/drawing/2014/main" id="{FEC906D7-F5F2-45A6-ADB5-D0D7DE3D3ABF}"/>
              </a:ext>
            </a:extLst>
          </p:cNvPr>
          <p:cNvSpPr txBox="1"/>
          <p:nvPr/>
        </p:nvSpPr>
        <p:spPr>
          <a:xfrm>
            <a:off x="7924800" y="3347651"/>
            <a:ext cx="1600200" cy="7848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500" dirty="0"/>
              <a:t>NO!</a:t>
            </a:r>
          </a:p>
        </p:txBody>
      </p:sp>
      <p:sp>
        <p:nvSpPr>
          <p:cNvPr id="46" name="TextBox 45">
            <a:extLst>
              <a:ext uri="{FF2B5EF4-FFF2-40B4-BE49-F238E27FC236}">
                <a16:creationId xmlns:a16="http://schemas.microsoft.com/office/drawing/2014/main" id="{0A417630-40F2-48DB-968D-0A81F97B61C4}"/>
              </a:ext>
            </a:extLst>
          </p:cNvPr>
          <p:cNvSpPr txBox="1"/>
          <p:nvPr/>
        </p:nvSpPr>
        <p:spPr>
          <a:xfrm>
            <a:off x="76750" y="4876800"/>
            <a:ext cx="89905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500" dirty="0">
                <a:solidFill>
                  <a:srgbClr val="FF0000"/>
                </a:solidFill>
              </a:rPr>
              <a:t>Yes! So…now find all factors and zeros!</a:t>
            </a:r>
          </a:p>
        </p:txBody>
      </p:sp>
    </p:spTree>
    <p:extLst>
      <p:ext uri="{BB962C8B-B14F-4D97-AF65-F5344CB8AC3E}">
        <p14:creationId xmlns:p14="http://schemas.microsoft.com/office/powerpoint/2010/main" val="6265022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5" grpId="0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57A8D3FB-3974-4AE8-9404-7F6FBF6CFA1F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/>
            <p:txBody>
              <a:bodyPr>
                <a:normAutofit fontScale="90000"/>
              </a:bodyPr>
              <a:lstStyle/>
              <a:p>
                <a:r>
                  <a:rPr lang="en-US" dirty="0"/>
                  <a:t>Copy~</a:t>
                </a:r>
                <a:br>
                  <a:rPr lang="en-US" dirty="0"/>
                </a:br>
                <a:r>
                  <a:rPr lang="en-US" dirty="0"/>
                  <a:t>Ex.2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𝟑</m:t>
                        </m:r>
                      </m:sup>
                    </m:sSup>
                    <m:r>
                      <a:rPr lang="en-US" b="1" i="1" smtClean="0">
                        <a:latin typeface="Cambria Math" panose="02040503050406030204" pitchFamily="18" charset="0"/>
                      </a:rPr>
                      <m:t>−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𝟒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b="1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𝟏𝟏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𝟑𝟎</m:t>
                    </m:r>
                  </m:oMath>
                </a14:m>
                <a:endParaRPr lang="en-US" dirty="0"/>
              </a:p>
            </p:txBody>
          </p:sp>
        </mc:Choice>
        <mc:Fallback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57A8D3FB-3974-4AE8-9404-7F6FBF6CFA1F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2"/>
                <a:stretch>
                  <a:fillRect t="-17553" b="-3031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964DAAA6-246C-44CA-8DCB-3208627C76EC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52400" y="1542329"/>
                <a:ext cx="8408894" cy="5287962"/>
              </a:xfrm>
            </p:spPr>
            <p:txBody>
              <a:bodyPr>
                <a:normAutofit/>
              </a:bodyPr>
              <a:lstStyle/>
              <a:p>
                <a:r>
                  <a:rPr lang="en-US" dirty="0">
                    <a:highlight>
                      <a:srgbClr val="00FF00"/>
                    </a:highlight>
                  </a:rPr>
                  <a:t>1</a:t>
                </a:r>
                <a:r>
                  <a:rPr lang="en-US" baseline="30000" dirty="0">
                    <a:highlight>
                      <a:srgbClr val="00FF00"/>
                    </a:highlight>
                  </a:rPr>
                  <a:t>st</a:t>
                </a:r>
                <a:r>
                  <a:rPr lang="en-US" dirty="0">
                    <a:highlight>
                      <a:srgbClr val="00FF00"/>
                    </a:highlight>
                  </a:rPr>
                  <a:t> we list all “possible Rational Roots” because we were not given a factor nor zero! </a:t>
                </a:r>
              </a:p>
              <a:p>
                <a:pPr marL="0" indent="0">
                  <a:buNone/>
                </a:pPr>
                <a:r>
                  <a:rPr lang="en-US" sz="2600" dirty="0"/>
                  <a:t>What is p: </a:t>
                </a:r>
                <a:r>
                  <a:rPr lang="en-US" sz="2600" dirty="0">
                    <a:highlight>
                      <a:srgbClr val="FFFF00"/>
                    </a:highlight>
                  </a:rPr>
                  <a:t>(constant</a:t>
                </a:r>
                <a:r>
                  <a:rPr lang="en-US" sz="2600" dirty="0"/>
                  <a:t>) _____</a:t>
                </a:r>
              </a:p>
              <a:p>
                <a:r>
                  <a:rPr lang="en-US" sz="2600" dirty="0"/>
                  <a:t>Factors of p  </a:t>
                </a:r>
                <a:r>
                  <a:rPr lang="en-US" sz="2800" dirty="0"/>
                  <a:t>±</a:t>
                </a:r>
                <a:r>
                  <a:rPr lang="en-US" sz="2600" dirty="0"/>
                  <a:t> ____________________</a:t>
                </a:r>
              </a:p>
              <a:p>
                <a:pPr marL="0" indent="0">
                  <a:buNone/>
                </a:pPr>
                <a:endParaRPr lang="en-US" sz="2600" dirty="0"/>
              </a:p>
              <a:p>
                <a:pPr marL="0" indent="0">
                  <a:buNone/>
                </a:pPr>
                <a:r>
                  <a:rPr lang="en-US" sz="2600" dirty="0"/>
                  <a:t>What is q? (</a:t>
                </a:r>
                <a:r>
                  <a:rPr lang="en-US" sz="2600" dirty="0">
                    <a:highlight>
                      <a:srgbClr val="FFFF00"/>
                    </a:highlight>
                  </a:rPr>
                  <a:t>leading </a:t>
                </a:r>
                <a:r>
                  <a:rPr lang="en-US" sz="2600" dirty="0" err="1">
                    <a:highlight>
                      <a:srgbClr val="FFFF00"/>
                    </a:highlight>
                  </a:rPr>
                  <a:t>coeff</a:t>
                </a:r>
                <a:r>
                  <a:rPr lang="en-US" sz="2600" dirty="0">
                    <a:highlight>
                      <a:srgbClr val="FFFF00"/>
                    </a:highlight>
                  </a:rPr>
                  <a:t>) </a:t>
                </a:r>
                <a:r>
                  <a:rPr lang="en-US" sz="2600" dirty="0"/>
                  <a:t>______</a:t>
                </a:r>
              </a:p>
              <a:p>
                <a:r>
                  <a:rPr lang="en-US" sz="2600" dirty="0"/>
                  <a:t>Factors of q </a:t>
                </a:r>
                <a:r>
                  <a:rPr lang="en-US" sz="2800" dirty="0"/>
                  <a:t>±</a:t>
                </a:r>
                <a:r>
                  <a:rPr lang="en-US" sz="2600" dirty="0"/>
                  <a:t>__________________________</a:t>
                </a:r>
              </a:p>
              <a:p>
                <a:r>
                  <a:rPr lang="en-US" sz="2600" dirty="0"/>
                  <a:t>All possible roots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6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600" i="1">
                            <a:latin typeface="Cambria Math" panose="02040503050406030204" pitchFamily="18" charset="0"/>
                          </a:rPr>
                          <m:t>𝑝</m:t>
                        </m:r>
                      </m:num>
                      <m:den>
                        <m:r>
                          <a:rPr lang="en-US" sz="2600" i="1">
                            <a:latin typeface="Cambria Math" panose="02040503050406030204" pitchFamily="18" charset="0"/>
                          </a:rPr>
                          <m:t>𝑞</m:t>
                        </m:r>
                      </m:den>
                    </m:f>
                    <m:r>
                      <a:rPr lang="en-US" sz="2600" i="1"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800" dirty="0"/>
                      <m:t>±</m:t>
                    </m:r>
                    <m:r>
                      <a:rPr lang="en-US" sz="2800" b="0" i="1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600" i="1">
                        <a:latin typeface="Cambria Math" panose="02040503050406030204" pitchFamily="18" charset="0"/>
                      </a:rPr>
                      <m:t>______________________________</m:t>
                    </m:r>
                  </m:oMath>
                </a14:m>
                <a:endParaRPr lang="en-US" sz="2600" dirty="0"/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964DAAA6-246C-44CA-8DCB-3208627C76EC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52400" y="1542329"/>
                <a:ext cx="8408894" cy="5287962"/>
              </a:xfrm>
              <a:blipFill>
                <a:blip r:embed="rId3"/>
                <a:stretch>
                  <a:fillRect l="-1668" t="-138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447253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D4525E7-4DDE-4C17-A5DE-7CEA20E4504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43753" y="60960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dirty="0">
                <a:highlight>
                  <a:srgbClr val="FFFF00"/>
                </a:highlight>
              </a:rPr>
              <a:t>Ex2 Continued…</a:t>
            </a:r>
            <a:br>
              <a:rPr lang="en-US" dirty="0">
                <a:highlight>
                  <a:srgbClr val="FFFF00"/>
                </a:highlight>
              </a:rPr>
            </a:br>
            <a:r>
              <a:rPr lang="en-US" dirty="0">
                <a:highlight>
                  <a:srgbClr val="FFFF00"/>
                </a:highlight>
              </a:rPr>
              <a:t>Now we pick a </a:t>
            </a:r>
            <a:r>
              <a:rPr lang="en-US" i="1" u="sng" dirty="0">
                <a:highlight>
                  <a:srgbClr val="FFFF00"/>
                </a:highlight>
              </a:rPr>
              <a:t>possible root </a:t>
            </a:r>
            <a:r>
              <a:rPr lang="en-US" dirty="0">
                <a:highlight>
                  <a:srgbClr val="FFFF00"/>
                </a:highlight>
              </a:rPr>
              <a:t>to try! </a:t>
            </a:r>
            <a:r>
              <a:rPr lang="en-US" sz="3600" dirty="0">
                <a:highlight>
                  <a:srgbClr val="00FF00"/>
                </a:highlight>
              </a:rPr>
              <a:t>Hopefully we’ll get a remainder of zero on the 1</a:t>
            </a:r>
            <a:r>
              <a:rPr lang="en-US" sz="3600" baseline="30000" dirty="0">
                <a:highlight>
                  <a:srgbClr val="00FF00"/>
                </a:highlight>
              </a:rPr>
              <a:t>st</a:t>
            </a:r>
            <a:r>
              <a:rPr lang="en-US" sz="3600" dirty="0">
                <a:highlight>
                  <a:srgbClr val="00FF00"/>
                </a:highlight>
              </a:rPr>
              <a:t> attempt !! </a:t>
            </a:r>
            <a:r>
              <a:rPr lang="en-US" sz="3600" dirty="0">
                <a:highlight>
                  <a:srgbClr val="00FF00"/>
                </a:highlight>
                <a:sym typeface="Wingdings" panose="05000000000000000000" pitchFamily="2" charset="2"/>
              </a:rPr>
              <a:t> </a:t>
            </a:r>
            <a:endParaRPr lang="en-US" sz="3600" dirty="0">
              <a:highlight>
                <a:srgbClr val="00FF00"/>
              </a:highlight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CFB73583-E959-4175-AB7A-9F2E137F48B5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457200" y="2314108"/>
                <a:ext cx="8229600" cy="4525963"/>
              </a:xfrm>
            </p:spPr>
            <p:txBody>
              <a:bodyPr/>
              <a:lstStyle/>
              <a:p>
                <a:r>
                  <a:rPr lang="en-US" dirty="0"/>
                  <a:t>Ex.2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𝟑</m:t>
                        </m:r>
                      </m:sup>
                    </m:sSup>
                    <m:r>
                      <a:rPr lang="en-US" b="1" i="1">
                        <a:latin typeface="Cambria Math" panose="02040503050406030204" pitchFamily="18" charset="0"/>
                      </a:rPr>
                      <m:t>−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𝟒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b="1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𝟏𝟏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𝟑𝟎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CFB73583-E959-4175-AB7A-9F2E137F48B5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2314108"/>
                <a:ext cx="8229600" cy="4525963"/>
              </a:xfrm>
              <a:blipFill>
                <a:blip r:embed="rId2"/>
                <a:stretch>
                  <a:fillRect l="-1704" t="-13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82370283"/>
      </p:ext>
    </p:extLst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EB54C15-04E3-4290-B790-25500B11DA3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99060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dirty="0">
                <a:highlight>
                  <a:srgbClr val="00FF00"/>
                </a:highlight>
              </a:rPr>
              <a:t>Ex3 Your turn! </a:t>
            </a:r>
            <a:br>
              <a:rPr lang="en-US" dirty="0">
                <a:highlight>
                  <a:srgbClr val="00FF00"/>
                </a:highlight>
              </a:rPr>
            </a:br>
            <a:r>
              <a:rPr lang="en-US" dirty="0">
                <a:highlight>
                  <a:srgbClr val="00FF00"/>
                </a:highlight>
              </a:rPr>
              <a:t>Please copy the correct problem below. </a:t>
            </a:r>
            <a:br>
              <a:rPr lang="en-US" dirty="0">
                <a:highlight>
                  <a:srgbClr val="00FF00"/>
                </a:highlight>
              </a:rPr>
            </a:br>
            <a:r>
              <a:rPr lang="en-US" sz="2700" dirty="0"/>
              <a:t>Instructional Video </a:t>
            </a:r>
            <a:br>
              <a:rPr lang="en-US" sz="2700" dirty="0"/>
            </a:br>
            <a:r>
              <a:rPr lang="en-US" sz="2700" dirty="0"/>
              <a:t>(Check and Follow along..)</a:t>
            </a:r>
            <a:br>
              <a:rPr lang="en-US" dirty="0"/>
            </a:br>
            <a:r>
              <a:rPr lang="en-US" sz="2200" dirty="0">
                <a:hlinkClick r:id="rId2"/>
              </a:rPr>
              <a:t>https://www.youtube.com/watch?v=Iaq7z7reznM&amp;feature=youtu.be</a:t>
            </a:r>
            <a:br>
              <a:rPr lang="en-US" dirty="0"/>
            </a:b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1E201784-E1AF-43FD-97E5-AF5AF7BA0F09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457200" y="2971800"/>
                <a:ext cx="8229600" cy="4525963"/>
              </a:xfrm>
            </p:spPr>
            <p:txBody>
              <a:bodyPr>
                <a:normAutofit/>
              </a:bodyPr>
              <a:lstStyle/>
              <a:p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b="1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𝟑</m:t>
                        </m:r>
                      </m:sup>
                    </m:sSup>
                    <m:r>
                      <a:rPr lang="en-US" b="1" i="1" smtClean="0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b="1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𝟓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𝟔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  </a:t>
                </a:r>
                <a:r>
                  <a:rPr lang="en-US" sz="2400" dirty="0"/>
                  <a:t>What is p: (constant) _____</a:t>
                </a:r>
              </a:p>
              <a:p>
                <a:r>
                  <a:rPr lang="en-US" sz="2400" dirty="0"/>
                  <a:t>Factors of p  ± ____________________</a:t>
                </a:r>
              </a:p>
              <a:p>
                <a:pPr marL="0" indent="0">
                  <a:buNone/>
                </a:pPr>
                <a:endParaRPr lang="en-US" sz="2400" dirty="0"/>
              </a:p>
              <a:p>
                <a:pPr marL="0" indent="0">
                  <a:buNone/>
                </a:pPr>
                <a:r>
                  <a:rPr lang="en-US" sz="2400" dirty="0"/>
                  <a:t>What is q? (leading </a:t>
                </a:r>
                <a:r>
                  <a:rPr lang="en-US" sz="2400" dirty="0" err="1"/>
                  <a:t>coeff</a:t>
                </a:r>
                <a:r>
                  <a:rPr lang="en-US" sz="2400" dirty="0"/>
                  <a:t>) ______</a:t>
                </a:r>
              </a:p>
              <a:p>
                <a:r>
                  <a:rPr lang="en-US" sz="2400" dirty="0"/>
                  <a:t>Factors of q ±__________________________</a:t>
                </a:r>
              </a:p>
              <a:p>
                <a:r>
                  <a:rPr lang="en-US" sz="2400" dirty="0">
                    <a:highlight>
                      <a:srgbClr val="00FF00"/>
                    </a:highlight>
                  </a:rPr>
                  <a:t>All possible roots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highlight>
                              <a:srgbClr val="00FF00"/>
                            </a:highlight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highlight>
                              <a:srgbClr val="00FF00"/>
                            </a:highlight>
                            <a:latin typeface="Cambria Math" panose="02040503050406030204" pitchFamily="18" charset="0"/>
                          </a:rPr>
                          <m:t>𝑝</m:t>
                        </m:r>
                      </m:num>
                      <m:den>
                        <m:r>
                          <a:rPr lang="en-US" sz="2400" i="1">
                            <a:highlight>
                              <a:srgbClr val="00FF00"/>
                            </a:highlight>
                            <a:latin typeface="Cambria Math" panose="02040503050406030204" pitchFamily="18" charset="0"/>
                          </a:rPr>
                          <m:t>𝑞</m:t>
                        </m:r>
                      </m:den>
                    </m:f>
                    <m:r>
                      <a:rPr lang="en-US" sz="2400" i="1">
                        <a:highlight>
                          <a:srgbClr val="00FF00"/>
                        </a:highlight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400" dirty="0">
                        <a:highlight>
                          <a:srgbClr val="00FF00"/>
                        </a:highlight>
                      </a:rPr>
                      <m:t>±</m:t>
                    </m:r>
                    <m:r>
                      <a:rPr lang="en-US" sz="2400" i="1" dirty="0">
                        <a:highlight>
                          <a:srgbClr val="00FF00"/>
                        </a:highlight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400" i="1">
                        <a:highlight>
                          <a:srgbClr val="00FF00"/>
                        </a:highlight>
                        <a:latin typeface="Cambria Math" panose="02040503050406030204" pitchFamily="18" charset="0"/>
                      </a:rPr>
                      <m:t>______________________________</m:t>
                    </m:r>
                  </m:oMath>
                </a14:m>
                <a:endParaRPr lang="en-US" sz="2400" dirty="0">
                  <a:highlight>
                    <a:srgbClr val="00FF00"/>
                  </a:highlight>
                </a:endParaRPr>
              </a:p>
              <a:p>
                <a:endParaRPr lang="en-US" dirty="0">
                  <a:hlinkClick r:id="rId3"/>
                </a:endParaRP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1E201784-E1AF-43FD-97E5-AF5AF7BA0F09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2971800"/>
                <a:ext cx="8229600" cy="4525963"/>
              </a:xfrm>
              <a:blipFill>
                <a:blip r:embed="rId4"/>
                <a:stretch>
                  <a:fillRect l="-11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45017031"/>
      </p:ext>
    </p:extLst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F053E18C-8FA2-4285-864B-2CBA55137ED9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/>
            <p:txBody>
              <a:bodyPr>
                <a:normAutofit fontScale="90000"/>
              </a:bodyPr>
              <a:lstStyle/>
              <a:p>
                <a:r>
                  <a:rPr lang="en-US" sz="2700" dirty="0">
                    <a:highlight>
                      <a:srgbClr val="FFFF00"/>
                    </a:highlight>
                  </a:rPr>
                  <a:t>Your turn  ! </a:t>
                </a:r>
                <a:br>
                  <a:rPr lang="en-US" dirty="0"/>
                </a:br>
                <a:r>
                  <a:rPr lang="en-US" dirty="0"/>
                  <a:t>Ex.4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𝟑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𝟖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b="1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𝟏𝟏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𝟐𝟎</m:t>
                    </m:r>
                  </m:oMath>
                </a14:m>
                <a:endParaRPr lang="en-US" dirty="0"/>
              </a:p>
            </p:txBody>
          </p:sp>
        </mc:Choice>
        <mc:Fallback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F053E18C-8FA2-4285-864B-2CBA55137ED9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2"/>
                <a:stretch>
                  <a:fillRect t="-1596" b="-196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1500EF6-613B-45D5-B667-D30C3545F10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List all rational roots, then find all factors and zeros. </a:t>
            </a:r>
          </a:p>
        </p:txBody>
      </p:sp>
    </p:spTree>
    <p:extLst>
      <p:ext uri="{BB962C8B-B14F-4D97-AF65-F5344CB8AC3E}">
        <p14:creationId xmlns:p14="http://schemas.microsoft.com/office/powerpoint/2010/main" val="247977163"/>
      </p:ext>
    </p:extLst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ED65D2D-BD57-449F-9CDD-5F5C90947E7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06506" y="68580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Main idea…)</a:t>
            </a:r>
            <a:b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it Ticket</a:t>
            </a:r>
            <a:b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how me your completed #4 for your Exit ticket. </a:t>
            </a:r>
            <a:endParaRPr lang="en-US" sz="360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1263506-EE0F-4F97-B584-F779E76D249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09600" y="2345484"/>
            <a:ext cx="8229600" cy="4525963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Please complete the following phrase on the ½ sheet. 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When you are not given a root or a zero you must ________________________________. </a:t>
            </a:r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5446568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4BBA4AA-C71C-4BE8-95F9-FD7DDDEFEB2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3200" dirty="0"/>
              <a:t>Formulas</a:t>
            </a:r>
            <a:br>
              <a:rPr lang="en-US" sz="3200" dirty="0"/>
            </a:br>
            <a:r>
              <a:rPr lang="en-US" sz="3200" dirty="0"/>
              <a:t>Turn quiz in drawer. </a:t>
            </a:r>
            <a:br>
              <a:rPr lang="en-US" sz="3200" dirty="0"/>
            </a:br>
            <a:r>
              <a:rPr lang="en-US" sz="3200" dirty="0">
                <a:highlight>
                  <a:srgbClr val="FFFF00"/>
                </a:highlight>
              </a:rPr>
              <a:t>CW handout on my desk. 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A63F0937-B865-4AE0-B05A-2BCCBD7274C1}"/>
                  </a:ext>
                </a:extLst>
              </p:cNvPr>
              <p:cNvSpPr txBox="1"/>
              <p:nvPr/>
            </p:nvSpPr>
            <p:spPr>
              <a:xfrm>
                <a:off x="457200" y="1981200"/>
                <a:ext cx="4160936" cy="30777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p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</m:d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𝑎𝑏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p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A63F0937-B865-4AE0-B05A-2BCCBD7274C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1981200"/>
                <a:ext cx="4160936" cy="307777"/>
              </a:xfrm>
              <a:prstGeom prst="rect">
                <a:avLst/>
              </a:prstGeom>
              <a:blipFill>
                <a:blip r:embed="rId2"/>
                <a:stretch>
                  <a:fillRect b="-38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6CC8C3EB-2273-48F7-8DB1-604225690DA2}"/>
                  </a:ext>
                </a:extLst>
              </p:cNvPr>
              <p:cNvSpPr/>
              <p:nvPr/>
            </p:nvSpPr>
            <p:spPr>
              <a:xfrm>
                <a:off x="647823" y="2404443"/>
                <a:ext cx="3779689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p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−</m:t>
                    </m:r>
                    <m:sSup>
                      <m:sSup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p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en-US" sz="2000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</m:d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p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𝑎𝑏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p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2000" dirty="0"/>
                  <a:t>)</a:t>
                </a:r>
              </a:p>
            </p:txBody>
          </p:sp>
        </mc:Choice>
        <mc:Fallback xmlns="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6CC8C3EB-2273-48F7-8DB1-604225690DA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7823" y="2404443"/>
                <a:ext cx="3779689" cy="400110"/>
              </a:xfrm>
              <a:prstGeom prst="rect">
                <a:avLst/>
              </a:prstGeom>
              <a:blipFill>
                <a:blip r:embed="rId3"/>
                <a:stretch>
                  <a:fillRect t="-6061" r="-806" b="-272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23345967"/>
      </p:ext>
    </p:extLst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F053E18C-8FA2-4285-864B-2CBA55137ED9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/>
            <p:txBody>
              <a:bodyPr>
                <a:normAutofit fontScale="90000"/>
              </a:bodyPr>
              <a:lstStyle/>
              <a:p>
                <a:r>
                  <a:rPr lang="en-US" sz="2700" dirty="0">
                    <a:highlight>
                      <a:srgbClr val="FFFF00"/>
                    </a:highlight>
                  </a:rPr>
                  <a:t>Your turn again! </a:t>
                </a:r>
                <a:br>
                  <a:rPr lang="en-US" dirty="0"/>
                </a:br>
                <a:r>
                  <a:rPr lang="en-US" dirty="0"/>
                  <a:t>Ex.4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𝟑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𝟖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b="1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𝟏𝟏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𝟐𝟎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F053E18C-8FA2-4285-864B-2CBA55137ED9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2"/>
                <a:stretch>
                  <a:fillRect t="-1596" b="-196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1500EF6-613B-45D5-B667-D30C3545F10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List all rational roots, then find all factors and zeros. </a:t>
            </a:r>
          </a:p>
        </p:txBody>
      </p:sp>
    </p:spTree>
    <p:extLst>
      <p:ext uri="{BB962C8B-B14F-4D97-AF65-F5344CB8AC3E}">
        <p14:creationId xmlns:p14="http://schemas.microsoft.com/office/powerpoint/2010/main" val="2606406742"/>
      </p:ext>
    </p:extLst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6AB7F7F-BB95-4F3D-A5EC-4B0EE03B7BC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F(x)= x</a:t>
            </a:r>
            <a:r>
              <a:rPr lang="en-US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  x</a:t>
            </a:r>
            <a:r>
              <a:rPr lang="en-US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-9x + 9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5DA92C1-2AEF-46F3-9CF9-89CE527E7B7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28713917"/>
      </p:ext>
    </p:extLst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4" name="SMARTInkShape-1211"/>
          <p:cNvSpPr/>
          <p:nvPr/>
        </p:nvSpPr>
        <p:spPr>
          <a:xfrm>
            <a:off x="3462748" y="5888552"/>
            <a:ext cx="3566643" cy="633890"/>
          </a:xfrm>
          <a:custGeom>
            <a:avLst/>
            <a:gdLst/>
            <a:ahLst/>
            <a:cxnLst/>
            <a:rect l="0" t="0" r="0" b="0"/>
            <a:pathLst>
              <a:path w="4755524" h="845187">
                <a:moveTo>
                  <a:pt x="43563" y="755891"/>
                </a:moveTo>
                <a:lnTo>
                  <a:pt x="42939" y="716187"/>
                </a:lnTo>
                <a:lnTo>
                  <a:pt x="40314" y="679479"/>
                </a:lnTo>
                <a:lnTo>
                  <a:pt x="37865" y="640799"/>
                </a:lnTo>
                <a:lnTo>
                  <a:pt x="36165" y="600984"/>
                </a:lnTo>
                <a:lnTo>
                  <a:pt x="34137" y="561287"/>
                </a:lnTo>
                <a:lnTo>
                  <a:pt x="30675" y="520965"/>
                </a:lnTo>
                <a:lnTo>
                  <a:pt x="26200" y="480171"/>
                </a:lnTo>
                <a:lnTo>
                  <a:pt x="21175" y="439123"/>
                </a:lnTo>
                <a:lnTo>
                  <a:pt x="15548" y="397624"/>
                </a:lnTo>
                <a:lnTo>
                  <a:pt x="9940" y="356223"/>
                </a:lnTo>
                <a:lnTo>
                  <a:pt x="5402" y="315899"/>
                </a:lnTo>
                <a:lnTo>
                  <a:pt x="2435" y="276056"/>
                </a:lnTo>
                <a:lnTo>
                  <a:pt x="739" y="235561"/>
                </a:lnTo>
                <a:lnTo>
                  <a:pt x="0" y="197375"/>
                </a:lnTo>
                <a:lnTo>
                  <a:pt x="803" y="165139"/>
                </a:lnTo>
                <a:lnTo>
                  <a:pt x="5960" y="135565"/>
                </a:lnTo>
                <a:lnTo>
                  <a:pt x="15973" y="106637"/>
                </a:lnTo>
                <a:lnTo>
                  <a:pt x="31511" y="80036"/>
                </a:lnTo>
                <a:lnTo>
                  <a:pt x="53224" y="55423"/>
                </a:lnTo>
                <a:lnTo>
                  <a:pt x="77179" y="36121"/>
                </a:lnTo>
                <a:lnTo>
                  <a:pt x="102572" y="21279"/>
                </a:lnTo>
                <a:lnTo>
                  <a:pt x="128307" y="11003"/>
                </a:lnTo>
                <a:lnTo>
                  <a:pt x="159639" y="4459"/>
                </a:lnTo>
                <a:lnTo>
                  <a:pt x="195531" y="789"/>
                </a:lnTo>
                <a:lnTo>
                  <a:pt x="234309" y="0"/>
                </a:lnTo>
                <a:lnTo>
                  <a:pt x="275058" y="1809"/>
                </a:lnTo>
                <a:lnTo>
                  <a:pt x="317282" y="4872"/>
                </a:lnTo>
                <a:lnTo>
                  <a:pt x="360200" y="8561"/>
                </a:lnTo>
                <a:lnTo>
                  <a:pt x="403247" y="11319"/>
                </a:lnTo>
                <a:lnTo>
                  <a:pt x="446172" y="12955"/>
                </a:lnTo>
                <a:lnTo>
                  <a:pt x="488726" y="13832"/>
                </a:lnTo>
                <a:lnTo>
                  <a:pt x="531018" y="14281"/>
                </a:lnTo>
                <a:lnTo>
                  <a:pt x="572142" y="14507"/>
                </a:lnTo>
                <a:lnTo>
                  <a:pt x="612784" y="14618"/>
                </a:lnTo>
                <a:lnTo>
                  <a:pt x="653306" y="14673"/>
                </a:lnTo>
                <a:lnTo>
                  <a:pt x="692140" y="14701"/>
                </a:lnTo>
                <a:lnTo>
                  <a:pt x="729553" y="14714"/>
                </a:lnTo>
                <a:lnTo>
                  <a:pt x="767122" y="14721"/>
                </a:lnTo>
                <a:lnTo>
                  <a:pt x="805734" y="14724"/>
                </a:lnTo>
                <a:lnTo>
                  <a:pt x="844285" y="14725"/>
                </a:lnTo>
                <a:lnTo>
                  <a:pt x="882988" y="14726"/>
                </a:lnTo>
                <a:lnTo>
                  <a:pt x="922181" y="14726"/>
                </a:lnTo>
                <a:lnTo>
                  <a:pt x="961060" y="14727"/>
                </a:lnTo>
                <a:lnTo>
                  <a:pt x="999048" y="14745"/>
                </a:lnTo>
                <a:lnTo>
                  <a:pt x="1036824" y="15426"/>
                </a:lnTo>
                <a:lnTo>
                  <a:pt x="1075226" y="17319"/>
                </a:lnTo>
                <a:lnTo>
                  <a:pt x="1114243" y="19525"/>
                </a:lnTo>
                <a:lnTo>
                  <a:pt x="1153804" y="21244"/>
                </a:lnTo>
                <a:lnTo>
                  <a:pt x="1193631" y="22339"/>
                </a:lnTo>
                <a:lnTo>
                  <a:pt x="1234340" y="22965"/>
                </a:lnTo>
                <a:lnTo>
                  <a:pt x="1276298" y="23302"/>
                </a:lnTo>
                <a:lnTo>
                  <a:pt x="1318622" y="23478"/>
                </a:lnTo>
                <a:lnTo>
                  <a:pt x="1358809" y="23571"/>
                </a:lnTo>
                <a:lnTo>
                  <a:pt x="1395492" y="23771"/>
                </a:lnTo>
                <a:lnTo>
                  <a:pt x="1429768" y="24639"/>
                </a:lnTo>
                <a:lnTo>
                  <a:pt x="1462400" y="26392"/>
                </a:lnTo>
                <a:lnTo>
                  <a:pt x="1494053" y="28334"/>
                </a:lnTo>
                <a:lnTo>
                  <a:pt x="1525671" y="29914"/>
                </a:lnTo>
                <a:lnTo>
                  <a:pt x="1557743" y="31007"/>
                </a:lnTo>
                <a:lnTo>
                  <a:pt x="1589755" y="31844"/>
                </a:lnTo>
                <a:lnTo>
                  <a:pt x="1621274" y="33094"/>
                </a:lnTo>
                <a:lnTo>
                  <a:pt x="1652603" y="35064"/>
                </a:lnTo>
                <a:lnTo>
                  <a:pt x="1684419" y="37126"/>
                </a:lnTo>
                <a:lnTo>
                  <a:pt x="1716569" y="38771"/>
                </a:lnTo>
                <a:lnTo>
                  <a:pt x="1748396" y="39895"/>
                </a:lnTo>
                <a:lnTo>
                  <a:pt x="1779641" y="40596"/>
                </a:lnTo>
                <a:lnTo>
                  <a:pt x="1810366" y="41019"/>
                </a:lnTo>
                <a:lnTo>
                  <a:pt x="1841092" y="41639"/>
                </a:lnTo>
                <a:lnTo>
                  <a:pt x="1872660" y="43089"/>
                </a:lnTo>
                <a:lnTo>
                  <a:pt x="1905411" y="45115"/>
                </a:lnTo>
                <a:lnTo>
                  <a:pt x="1938841" y="46978"/>
                </a:lnTo>
                <a:lnTo>
                  <a:pt x="1972098" y="48498"/>
                </a:lnTo>
                <a:lnTo>
                  <a:pt x="2005204" y="50233"/>
                </a:lnTo>
                <a:lnTo>
                  <a:pt x="2038736" y="52511"/>
                </a:lnTo>
                <a:lnTo>
                  <a:pt x="2072909" y="54757"/>
                </a:lnTo>
                <a:lnTo>
                  <a:pt x="2107643" y="56517"/>
                </a:lnTo>
                <a:lnTo>
                  <a:pt x="2142775" y="58086"/>
                </a:lnTo>
                <a:lnTo>
                  <a:pt x="2178157" y="60139"/>
                </a:lnTo>
                <a:lnTo>
                  <a:pt x="2213700" y="62526"/>
                </a:lnTo>
                <a:lnTo>
                  <a:pt x="2249706" y="64593"/>
                </a:lnTo>
                <a:lnTo>
                  <a:pt x="2286692" y="66228"/>
                </a:lnTo>
                <a:lnTo>
                  <a:pt x="2324350" y="68024"/>
                </a:lnTo>
                <a:lnTo>
                  <a:pt x="2362262" y="70335"/>
                </a:lnTo>
                <a:lnTo>
                  <a:pt x="2400642" y="72599"/>
                </a:lnTo>
                <a:lnTo>
                  <a:pt x="2439202" y="74357"/>
                </a:lnTo>
                <a:lnTo>
                  <a:pt x="2477664" y="75543"/>
                </a:lnTo>
                <a:lnTo>
                  <a:pt x="2516510" y="76278"/>
                </a:lnTo>
                <a:lnTo>
                  <a:pt x="2556092" y="76708"/>
                </a:lnTo>
                <a:lnTo>
                  <a:pt x="2596390" y="76954"/>
                </a:lnTo>
                <a:lnTo>
                  <a:pt x="2637224" y="77242"/>
                </a:lnTo>
                <a:lnTo>
                  <a:pt x="2678399" y="78161"/>
                </a:lnTo>
                <a:lnTo>
                  <a:pt x="2719412" y="79940"/>
                </a:lnTo>
                <a:lnTo>
                  <a:pt x="2759613" y="81896"/>
                </a:lnTo>
                <a:lnTo>
                  <a:pt x="2799248" y="83484"/>
                </a:lnTo>
                <a:lnTo>
                  <a:pt x="2839056" y="84577"/>
                </a:lnTo>
                <a:lnTo>
                  <a:pt x="2879360" y="85262"/>
                </a:lnTo>
                <a:lnTo>
                  <a:pt x="2920142" y="85666"/>
                </a:lnTo>
                <a:lnTo>
                  <a:pt x="2961280" y="85895"/>
                </a:lnTo>
                <a:lnTo>
                  <a:pt x="3002707" y="86021"/>
                </a:lnTo>
                <a:lnTo>
                  <a:pt x="3041733" y="86089"/>
                </a:lnTo>
                <a:lnTo>
                  <a:pt x="3074961" y="86124"/>
                </a:lnTo>
                <a:lnTo>
                  <a:pt x="3106518" y="86143"/>
                </a:lnTo>
                <a:lnTo>
                  <a:pt x="3141726" y="86154"/>
                </a:lnTo>
                <a:lnTo>
                  <a:pt x="3180207" y="86159"/>
                </a:lnTo>
                <a:lnTo>
                  <a:pt x="3220478" y="86161"/>
                </a:lnTo>
                <a:lnTo>
                  <a:pt x="3261636" y="86163"/>
                </a:lnTo>
                <a:lnTo>
                  <a:pt x="3300607" y="86164"/>
                </a:lnTo>
                <a:lnTo>
                  <a:pt x="3333840" y="86164"/>
                </a:lnTo>
                <a:lnTo>
                  <a:pt x="3365415" y="86160"/>
                </a:lnTo>
                <a:lnTo>
                  <a:pt x="3400643" y="86005"/>
                </a:lnTo>
                <a:lnTo>
                  <a:pt x="3439140" y="85159"/>
                </a:lnTo>
                <a:lnTo>
                  <a:pt x="3479421" y="83418"/>
                </a:lnTo>
                <a:lnTo>
                  <a:pt x="3520588" y="81482"/>
                </a:lnTo>
                <a:lnTo>
                  <a:pt x="3559562" y="79931"/>
                </a:lnTo>
                <a:lnTo>
                  <a:pt x="3592797" y="78892"/>
                </a:lnTo>
                <a:lnTo>
                  <a:pt x="3624371" y="77859"/>
                </a:lnTo>
                <a:lnTo>
                  <a:pt x="3659445" y="76124"/>
                </a:lnTo>
                <a:lnTo>
                  <a:pt x="3697095" y="73909"/>
                </a:lnTo>
                <a:lnTo>
                  <a:pt x="3735628" y="71929"/>
                </a:lnTo>
                <a:lnTo>
                  <a:pt x="3774638" y="70339"/>
                </a:lnTo>
                <a:lnTo>
                  <a:pt x="3813655" y="68564"/>
                </a:lnTo>
                <a:lnTo>
                  <a:pt x="3852027" y="66260"/>
                </a:lnTo>
                <a:lnTo>
                  <a:pt x="3889578" y="63848"/>
                </a:lnTo>
                <a:lnTo>
                  <a:pt x="3926439" y="61246"/>
                </a:lnTo>
                <a:lnTo>
                  <a:pt x="3962449" y="58320"/>
                </a:lnTo>
                <a:lnTo>
                  <a:pt x="3997080" y="55649"/>
                </a:lnTo>
                <a:lnTo>
                  <a:pt x="4030209" y="53642"/>
                </a:lnTo>
                <a:lnTo>
                  <a:pt x="4062473" y="52311"/>
                </a:lnTo>
                <a:lnTo>
                  <a:pt x="4094710" y="51496"/>
                </a:lnTo>
                <a:lnTo>
                  <a:pt x="4128162" y="51020"/>
                </a:lnTo>
                <a:lnTo>
                  <a:pt x="4163717" y="50751"/>
                </a:lnTo>
                <a:lnTo>
                  <a:pt x="4200108" y="50605"/>
                </a:lnTo>
                <a:lnTo>
                  <a:pt x="4236501" y="50526"/>
                </a:lnTo>
                <a:lnTo>
                  <a:pt x="4272678" y="50490"/>
                </a:lnTo>
                <a:lnTo>
                  <a:pt x="4308540" y="50633"/>
                </a:lnTo>
                <a:lnTo>
                  <a:pt x="4344552" y="51814"/>
                </a:lnTo>
                <a:lnTo>
                  <a:pt x="4381204" y="54867"/>
                </a:lnTo>
                <a:lnTo>
                  <a:pt x="4418559" y="60169"/>
                </a:lnTo>
                <a:lnTo>
                  <a:pt x="4455702" y="68495"/>
                </a:lnTo>
                <a:lnTo>
                  <a:pt x="4492067" y="81022"/>
                </a:lnTo>
                <a:lnTo>
                  <a:pt x="4526846" y="97128"/>
                </a:lnTo>
                <a:lnTo>
                  <a:pt x="4557961" y="117057"/>
                </a:lnTo>
                <a:lnTo>
                  <a:pt x="4588158" y="144985"/>
                </a:lnTo>
                <a:lnTo>
                  <a:pt x="4615815" y="179590"/>
                </a:lnTo>
                <a:lnTo>
                  <a:pt x="4638928" y="218214"/>
                </a:lnTo>
                <a:lnTo>
                  <a:pt x="4658387" y="259439"/>
                </a:lnTo>
                <a:lnTo>
                  <a:pt x="4675210" y="301382"/>
                </a:lnTo>
                <a:lnTo>
                  <a:pt x="4689263" y="342579"/>
                </a:lnTo>
                <a:lnTo>
                  <a:pt x="4700699" y="382858"/>
                </a:lnTo>
                <a:lnTo>
                  <a:pt x="4710663" y="421681"/>
                </a:lnTo>
                <a:lnTo>
                  <a:pt x="4719666" y="459219"/>
                </a:lnTo>
                <a:lnTo>
                  <a:pt x="4728172" y="495935"/>
                </a:lnTo>
                <a:lnTo>
                  <a:pt x="4736111" y="532781"/>
                </a:lnTo>
                <a:lnTo>
                  <a:pt x="4743133" y="571151"/>
                </a:lnTo>
                <a:lnTo>
                  <a:pt x="4749345" y="611074"/>
                </a:lnTo>
                <a:lnTo>
                  <a:pt x="4753526" y="648735"/>
                </a:lnTo>
                <a:lnTo>
                  <a:pt x="4755523" y="678300"/>
                </a:lnTo>
                <a:lnTo>
                  <a:pt x="4755454" y="698500"/>
                </a:lnTo>
                <a:lnTo>
                  <a:pt x="4754034" y="713032"/>
                </a:lnTo>
                <a:lnTo>
                  <a:pt x="4752338" y="725833"/>
                </a:lnTo>
                <a:lnTo>
                  <a:pt x="4750928" y="736876"/>
                </a:lnTo>
                <a:lnTo>
                  <a:pt x="4749629" y="744398"/>
                </a:lnTo>
                <a:lnTo>
                  <a:pt x="4748170" y="748986"/>
                </a:lnTo>
                <a:lnTo>
                  <a:pt x="4746554" y="751873"/>
                </a:lnTo>
                <a:lnTo>
                  <a:pt x="4744761" y="754993"/>
                </a:lnTo>
                <a:lnTo>
                  <a:pt x="4741910" y="758857"/>
                </a:lnTo>
                <a:lnTo>
                  <a:pt x="4737094" y="762705"/>
                </a:lnTo>
                <a:lnTo>
                  <a:pt x="4730980" y="766795"/>
                </a:lnTo>
                <a:lnTo>
                  <a:pt x="4724445" y="769812"/>
                </a:lnTo>
                <a:lnTo>
                  <a:pt x="4717706" y="771257"/>
                </a:lnTo>
                <a:lnTo>
                  <a:pt x="4711212" y="770944"/>
                </a:lnTo>
                <a:lnTo>
                  <a:pt x="4704024" y="769422"/>
                </a:lnTo>
                <a:lnTo>
                  <a:pt x="4690782" y="767682"/>
                </a:lnTo>
                <a:lnTo>
                  <a:pt x="4666826" y="766393"/>
                </a:lnTo>
                <a:lnTo>
                  <a:pt x="4635271" y="765637"/>
                </a:lnTo>
                <a:lnTo>
                  <a:pt x="4601981" y="765400"/>
                </a:lnTo>
                <a:lnTo>
                  <a:pt x="4570091" y="766510"/>
                </a:lnTo>
                <a:lnTo>
                  <a:pt x="4536529" y="768968"/>
                </a:lnTo>
                <a:lnTo>
                  <a:pt x="4500211" y="771064"/>
                </a:lnTo>
                <a:lnTo>
                  <a:pt x="4463244" y="772743"/>
                </a:lnTo>
                <a:lnTo>
                  <a:pt x="4426573" y="775004"/>
                </a:lnTo>
                <a:lnTo>
                  <a:pt x="4388778" y="778738"/>
                </a:lnTo>
                <a:lnTo>
                  <a:pt x="4349445" y="783320"/>
                </a:lnTo>
                <a:lnTo>
                  <a:pt x="4309434" y="786925"/>
                </a:lnTo>
                <a:lnTo>
                  <a:pt x="4270304" y="789142"/>
                </a:lnTo>
                <a:lnTo>
                  <a:pt x="4231701" y="790356"/>
                </a:lnTo>
                <a:lnTo>
                  <a:pt x="4192829" y="790983"/>
                </a:lnTo>
                <a:lnTo>
                  <a:pt x="4153724" y="791299"/>
                </a:lnTo>
                <a:lnTo>
                  <a:pt x="4113831" y="791456"/>
                </a:lnTo>
                <a:lnTo>
                  <a:pt x="4074404" y="791534"/>
                </a:lnTo>
                <a:lnTo>
                  <a:pt x="4036649" y="791572"/>
                </a:lnTo>
                <a:lnTo>
                  <a:pt x="4000034" y="791591"/>
                </a:lnTo>
                <a:lnTo>
                  <a:pt x="3963949" y="791600"/>
                </a:lnTo>
                <a:lnTo>
                  <a:pt x="3928083" y="791616"/>
                </a:lnTo>
                <a:lnTo>
                  <a:pt x="3892305" y="792008"/>
                </a:lnTo>
                <a:lnTo>
                  <a:pt x="3856560" y="793462"/>
                </a:lnTo>
                <a:lnTo>
                  <a:pt x="3820820" y="795673"/>
                </a:lnTo>
                <a:lnTo>
                  <a:pt x="3784705" y="797595"/>
                </a:lnTo>
                <a:lnTo>
                  <a:pt x="3747533" y="798505"/>
                </a:lnTo>
                <a:lnTo>
                  <a:pt x="3709592" y="797831"/>
                </a:lnTo>
                <a:lnTo>
                  <a:pt x="3671548" y="796431"/>
                </a:lnTo>
                <a:lnTo>
                  <a:pt x="3633066" y="796170"/>
                </a:lnTo>
                <a:lnTo>
                  <a:pt x="3593969" y="797193"/>
                </a:lnTo>
                <a:lnTo>
                  <a:pt x="3554056" y="798416"/>
                </a:lnTo>
                <a:lnTo>
                  <a:pt x="3513143" y="799336"/>
                </a:lnTo>
                <a:lnTo>
                  <a:pt x="3472009" y="800287"/>
                </a:lnTo>
                <a:lnTo>
                  <a:pt x="3431119" y="802052"/>
                </a:lnTo>
                <a:lnTo>
                  <a:pt x="3390473" y="804431"/>
                </a:lnTo>
                <a:lnTo>
                  <a:pt x="3349655" y="806459"/>
                </a:lnTo>
                <a:lnTo>
                  <a:pt x="3307868" y="808195"/>
                </a:lnTo>
                <a:lnTo>
                  <a:pt x="3265021" y="810444"/>
                </a:lnTo>
                <a:lnTo>
                  <a:pt x="3221400" y="813477"/>
                </a:lnTo>
                <a:lnTo>
                  <a:pt x="3177304" y="817087"/>
                </a:lnTo>
                <a:lnTo>
                  <a:pt x="3132943" y="820714"/>
                </a:lnTo>
                <a:lnTo>
                  <a:pt x="3088451" y="823471"/>
                </a:lnTo>
                <a:lnTo>
                  <a:pt x="3044267" y="825232"/>
                </a:lnTo>
                <a:lnTo>
                  <a:pt x="3001106" y="826624"/>
                </a:lnTo>
                <a:lnTo>
                  <a:pt x="2958687" y="828615"/>
                </a:lnTo>
                <a:lnTo>
                  <a:pt x="2915980" y="831107"/>
                </a:lnTo>
                <a:lnTo>
                  <a:pt x="2872637" y="833192"/>
                </a:lnTo>
                <a:lnTo>
                  <a:pt x="2828757" y="834956"/>
                </a:lnTo>
                <a:lnTo>
                  <a:pt x="2784584" y="837208"/>
                </a:lnTo>
                <a:lnTo>
                  <a:pt x="2742162" y="839818"/>
                </a:lnTo>
                <a:lnTo>
                  <a:pt x="2703562" y="841904"/>
                </a:lnTo>
                <a:lnTo>
                  <a:pt x="2667670" y="843289"/>
                </a:lnTo>
                <a:lnTo>
                  <a:pt x="2633554" y="844128"/>
                </a:lnTo>
                <a:lnTo>
                  <a:pt x="2600219" y="844611"/>
                </a:lnTo>
                <a:lnTo>
                  <a:pt x="2566675" y="844879"/>
                </a:lnTo>
                <a:lnTo>
                  <a:pt x="2532692" y="845025"/>
                </a:lnTo>
                <a:lnTo>
                  <a:pt x="2498851" y="845103"/>
                </a:lnTo>
                <a:lnTo>
                  <a:pt x="2465876" y="845144"/>
                </a:lnTo>
                <a:lnTo>
                  <a:pt x="2433767" y="845165"/>
                </a:lnTo>
                <a:lnTo>
                  <a:pt x="2401790" y="845176"/>
                </a:lnTo>
                <a:lnTo>
                  <a:pt x="2369476" y="845182"/>
                </a:lnTo>
                <a:lnTo>
                  <a:pt x="2337163" y="845185"/>
                </a:lnTo>
                <a:lnTo>
                  <a:pt x="2304713" y="845186"/>
                </a:lnTo>
                <a:lnTo>
                  <a:pt x="2271592" y="845183"/>
                </a:lnTo>
                <a:lnTo>
                  <a:pt x="2237660" y="845029"/>
                </a:lnTo>
                <a:lnTo>
                  <a:pt x="2203053" y="844182"/>
                </a:lnTo>
                <a:lnTo>
                  <a:pt x="2167610" y="842441"/>
                </a:lnTo>
                <a:lnTo>
                  <a:pt x="2130946" y="840505"/>
                </a:lnTo>
                <a:lnTo>
                  <a:pt x="2093468" y="838928"/>
                </a:lnTo>
                <a:lnTo>
                  <a:pt x="2055653" y="837839"/>
                </a:lnTo>
                <a:lnTo>
                  <a:pt x="2017325" y="837157"/>
                </a:lnTo>
                <a:lnTo>
                  <a:pt x="1978792" y="836755"/>
                </a:lnTo>
                <a:lnTo>
                  <a:pt x="1940349" y="836527"/>
                </a:lnTo>
                <a:lnTo>
                  <a:pt x="1901665" y="836401"/>
                </a:lnTo>
                <a:lnTo>
                  <a:pt x="1862933" y="836334"/>
                </a:lnTo>
                <a:lnTo>
                  <a:pt x="1824383" y="836298"/>
                </a:lnTo>
                <a:lnTo>
                  <a:pt x="1785641" y="836278"/>
                </a:lnTo>
                <a:lnTo>
                  <a:pt x="1746869" y="836269"/>
                </a:lnTo>
                <a:lnTo>
                  <a:pt x="1707912" y="836260"/>
                </a:lnTo>
                <a:lnTo>
                  <a:pt x="1667687" y="836102"/>
                </a:lnTo>
                <a:lnTo>
                  <a:pt x="1626196" y="835258"/>
                </a:lnTo>
                <a:lnTo>
                  <a:pt x="1586964" y="833647"/>
                </a:lnTo>
                <a:lnTo>
                  <a:pt x="1553781" y="832014"/>
                </a:lnTo>
                <a:lnTo>
                  <a:pt x="1525239" y="830674"/>
                </a:lnTo>
                <a:lnTo>
                  <a:pt x="1496390" y="829626"/>
                </a:lnTo>
                <a:lnTo>
                  <a:pt x="1462563" y="828809"/>
                </a:lnTo>
                <a:lnTo>
                  <a:pt x="1424740" y="828238"/>
                </a:lnTo>
                <a:lnTo>
                  <a:pt x="1384487" y="828242"/>
                </a:lnTo>
                <a:lnTo>
                  <a:pt x="1345362" y="829141"/>
                </a:lnTo>
                <a:lnTo>
                  <a:pt x="1308826" y="830646"/>
                </a:lnTo>
                <a:lnTo>
                  <a:pt x="1270566" y="832340"/>
                </a:lnTo>
                <a:lnTo>
                  <a:pt x="1232978" y="833737"/>
                </a:lnTo>
                <a:lnTo>
                  <a:pt x="1200298" y="834681"/>
                </a:lnTo>
                <a:lnTo>
                  <a:pt x="1168885" y="835284"/>
                </a:lnTo>
                <a:lnTo>
                  <a:pt x="1133591" y="835674"/>
                </a:lnTo>
                <a:lnTo>
                  <a:pt x="1097546" y="835918"/>
                </a:lnTo>
                <a:lnTo>
                  <a:pt x="1065716" y="836061"/>
                </a:lnTo>
                <a:lnTo>
                  <a:pt x="1037705" y="836143"/>
                </a:lnTo>
                <a:lnTo>
                  <a:pt x="1011933" y="836190"/>
                </a:lnTo>
                <a:lnTo>
                  <a:pt x="987292" y="836216"/>
                </a:lnTo>
                <a:lnTo>
                  <a:pt x="963177" y="836233"/>
                </a:lnTo>
                <a:lnTo>
                  <a:pt x="939288" y="836242"/>
                </a:lnTo>
                <a:lnTo>
                  <a:pt x="915492" y="836244"/>
                </a:lnTo>
                <a:lnTo>
                  <a:pt x="891780" y="836093"/>
                </a:lnTo>
                <a:lnTo>
                  <a:pt x="865492" y="835252"/>
                </a:lnTo>
                <a:lnTo>
                  <a:pt x="835932" y="833645"/>
                </a:lnTo>
                <a:lnTo>
                  <a:pt x="807922" y="832013"/>
                </a:lnTo>
                <a:lnTo>
                  <a:pt x="782028" y="830674"/>
                </a:lnTo>
                <a:lnTo>
                  <a:pt x="757415" y="829666"/>
                </a:lnTo>
                <a:lnTo>
                  <a:pt x="733412" y="828938"/>
                </a:lnTo>
                <a:lnTo>
                  <a:pt x="709658" y="828428"/>
                </a:lnTo>
                <a:lnTo>
                  <a:pt x="686037" y="828073"/>
                </a:lnTo>
                <a:lnTo>
                  <a:pt x="659844" y="827823"/>
                </a:lnTo>
                <a:lnTo>
                  <a:pt x="630370" y="827645"/>
                </a:lnTo>
                <a:lnTo>
                  <a:pt x="602421" y="827527"/>
                </a:lnTo>
                <a:lnTo>
                  <a:pt x="576487" y="827443"/>
                </a:lnTo>
                <a:lnTo>
                  <a:pt x="548872" y="827009"/>
                </a:lnTo>
                <a:lnTo>
                  <a:pt x="515538" y="825660"/>
                </a:lnTo>
                <a:lnTo>
                  <a:pt x="480469" y="823771"/>
                </a:lnTo>
                <a:lnTo>
                  <a:pt x="449037" y="822139"/>
                </a:lnTo>
                <a:lnTo>
                  <a:pt x="418237" y="820901"/>
                </a:lnTo>
                <a:lnTo>
                  <a:pt x="383300" y="819827"/>
                </a:lnTo>
                <a:lnTo>
                  <a:pt x="344892" y="818345"/>
                </a:lnTo>
                <a:lnTo>
                  <a:pt x="304634" y="816197"/>
                </a:lnTo>
                <a:lnTo>
                  <a:pt x="263683" y="813863"/>
                </a:lnTo>
                <a:lnTo>
                  <a:pt x="223080" y="811300"/>
                </a:lnTo>
                <a:lnTo>
                  <a:pt x="183542" y="808390"/>
                </a:lnTo>
                <a:lnTo>
                  <a:pt x="143881" y="805510"/>
                </a:lnTo>
                <a:lnTo>
                  <a:pt x="101607" y="802831"/>
                </a:lnTo>
                <a:lnTo>
                  <a:pt x="52493" y="800539"/>
                </a:lnTo>
              </a:path>
            </a:pathLst>
          </a:custGeom>
          <a:ln w="19050">
            <a:solidFill>
              <a:srgbClr val="0093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grpSp>
        <p:nvGrpSpPr>
          <p:cNvPr id="535" name="SMARTInkShape-Group315"/>
          <p:cNvGrpSpPr/>
          <p:nvPr/>
        </p:nvGrpSpPr>
        <p:grpSpPr>
          <a:xfrm>
            <a:off x="3530580" y="6014241"/>
            <a:ext cx="3218214" cy="401837"/>
            <a:chOff x="4691615" y="6081117"/>
            <a:chExt cx="4290952" cy="535782"/>
          </a:xfrm>
        </p:grpSpPr>
        <p:sp>
          <p:nvSpPr>
            <p:cNvPr id="519" name="SMARTInkShape-1224"/>
            <p:cNvSpPr/>
            <p:nvPr/>
          </p:nvSpPr>
          <p:spPr>
            <a:xfrm>
              <a:off x="4691615" y="6134695"/>
              <a:ext cx="413191" cy="383978"/>
            </a:xfrm>
            <a:custGeom>
              <a:avLst/>
              <a:gdLst/>
              <a:ahLst/>
              <a:cxnLst/>
              <a:rect l="0" t="0" r="0" b="0"/>
              <a:pathLst>
                <a:path w="413191" h="383978">
                  <a:moveTo>
                    <a:pt x="288174" y="0"/>
                  </a:moveTo>
                  <a:lnTo>
                    <a:pt x="324442" y="778"/>
                  </a:lnTo>
                  <a:lnTo>
                    <a:pt x="348305" y="4526"/>
                  </a:lnTo>
                  <a:lnTo>
                    <a:pt x="363818" y="9005"/>
                  </a:lnTo>
                  <a:lnTo>
                    <a:pt x="373340" y="13410"/>
                  </a:lnTo>
                  <a:lnTo>
                    <a:pt x="379021" y="17125"/>
                  </a:lnTo>
                  <a:lnTo>
                    <a:pt x="383038" y="20101"/>
                  </a:lnTo>
                  <a:lnTo>
                    <a:pt x="386504" y="22563"/>
                  </a:lnTo>
                  <a:lnTo>
                    <a:pt x="389299" y="25058"/>
                  </a:lnTo>
                  <a:lnTo>
                    <a:pt x="391485" y="29355"/>
                  </a:lnTo>
                  <a:lnTo>
                    <a:pt x="392599" y="36266"/>
                  </a:lnTo>
                  <a:lnTo>
                    <a:pt x="389372" y="47869"/>
                  </a:lnTo>
                  <a:lnTo>
                    <a:pt x="376650" y="66647"/>
                  </a:lnTo>
                  <a:lnTo>
                    <a:pt x="353413" y="89329"/>
                  </a:lnTo>
                  <a:lnTo>
                    <a:pt x="322664" y="113922"/>
                  </a:lnTo>
                  <a:lnTo>
                    <a:pt x="288405" y="138804"/>
                  </a:lnTo>
                  <a:lnTo>
                    <a:pt x="253571" y="162659"/>
                  </a:lnTo>
                  <a:lnTo>
                    <a:pt x="218572" y="184767"/>
                  </a:lnTo>
                  <a:lnTo>
                    <a:pt x="183477" y="205273"/>
                  </a:lnTo>
                  <a:lnTo>
                    <a:pt x="147882" y="225518"/>
                  </a:lnTo>
                  <a:lnTo>
                    <a:pt x="110305" y="248245"/>
                  </a:lnTo>
                  <a:lnTo>
                    <a:pt x="70298" y="275289"/>
                  </a:lnTo>
                  <a:lnTo>
                    <a:pt x="34835" y="301427"/>
                  </a:lnTo>
                  <a:lnTo>
                    <a:pt x="12555" y="319639"/>
                  </a:lnTo>
                  <a:lnTo>
                    <a:pt x="2102" y="331253"/>
                  </a:lnTo>
                  <a:lnTo>
                    <a:pt x="0" y="338618"/>
                  </a:lnTo>
                  <a:lnTo>
                    <a:pt x="3693" y="343991"/>
                  </a:lnTo>
                  <a:lnTo>
                    <a:pt x="15048" y="348707"/>
                  </a:lnTo>
                  <a:lnTo>
                    <a:pt x="37299" y="352329"/>
                  </a:lnTo>
                  <a:lnTo>
                    <a:pt x="67308" y="354602"/>
                  </a:lnTo>
                  <a:lnTo>
                    <a:pt x="100590" y="356024"/>
                  </a:lnTo>
                  <a:lnTo>
                    <a:pt x="136029" y="357725"/>
                  </a:lnTo>
                  <a:lnTo>
                    <a:pt x="173175" y="360182"/>
                  </a:lnTo>
                  <a:lnTo>
                    <a:pt x="210631" y="362456"/>
                  </a:lnTo>
                  <a:lnTo>
                    <a:pt x="247545" y="364213"/>
                  </a:lnTo>
                  <a:lnTo>
                    <a:pt x="284238" y="366352"/>
                  </a:lnTo>
                  <a:lnTo>
                    <a:pt x="321308" y="369420"/>
                  </a:lnTo>
                  <a:lnTo>
                    <a:pt x="357414" y="372905"/>
                  </a:lnTo>
                  <a:lnTo>
                    <a:pt x="389636" y="377378"/>
                  </a:lnTo>
                  <a:lnTo>
                    <a:pt x="413190" y="383977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520" name="SMARTInkShape-1225"/>
            <p:cNvSpPr/>
            <p:nvPr/>
          </p:nvSpPr>
          <p:spPr>
            <a:xfrm>
              <a:off x="5256609" y="6279929"/>
              <a:ext cx="153426" cy="256691"/>
            </a:xfrm>
            <a:custGeom>
              <a:avLst/>
              <a:gdLst/>
              <a:ahLst/>
              <a:cxnLst/>
              <a:rect l="0" t="0" r="0" b="0"/>
              <a:pathLst>
                <a:path w="153426" h="256691">
                  <a:moveTo>
                    <a:pt x="0" y="149446"/>
                  </a:moveTo>
                  <a:lnTo>
                    <a:pt x="37790" y="135043"/>
                  </a:lnTo>
                  <a:lnTo>
                    <a:pt x="74627" y="113698"/>
                  </a:lnTo>
                  <a:lnTo>
                    <a:pt x="105726" y="89528"/>
                  </a:lnTo>
                  <a:lnTo>
                    <a:pt x="126404" y="69831"/>
                  </a:lnTo>
                  <a:lnTo>
                    <a:pt x="139132" y="54909"/>
                  </a:lnTo>
                  <a:lnTo>
                    <a:pt x="147081" y="43937"/>
                  </a:lnTo>
                  <a:lnTo>
                    <a:pt x="151575" y="36204"/>
                  </a:lnTo>
                  <a:lnTo>
                    <a:pt x="153411" y="29698"/>
                  </a:lnTo>
                  <a:lnTo>
                    <a:pt x="153425" y="21950"/>
                  </a:lnTo>
                  <a:lnTo>
                    <a:pt x="152722" y="13731"/>
                  </a:lnTo>
                  <a:lnTo>
                    <a:pt x="151692" y="7672"/>
                  </a:lnTo>
                  <a:lnTo>
                    <a:pt x="149594" y="3716"/>
                  </a:lnTo>
                  <a:lnTo>
                    <a:pt x="144398" y="1135"/>
                  </a:lnTo>
                  <a:lnTo>
                    <a:pt x="135993" y="0"/>
                  </a:lnTo>
                  <a:lnTo>
                    <a:pt x="123220" y="3231"/>
                  </a:lnTo>
                  <a:lnTo>
                    <a:pt x="101379" y="16477"/>
                  </a:lnTo>
                  <a:lnTo>
                    <a:pt x="72970" y="41288"/>
                  </a:lnTo>
                  <a:lnTo>
                    <a:pt x="46211" y="70838"/>
                  </a:lnTo>
                  <a:lnTo>
                    <a:pt x="25917" y="100848"/>
                  </a:lnTo>
                  <a:lnTo>
                    <a:pt x="12752" y="133935"/>
                  </a:lnTo>
                  <a:lnTo>
                    <a:pt x="6903" y="165076"/>
                  </a:lnTo>
                  <a:lnTo>
                    <a:pt x="7801" y="189830"/>
                  </a:lnTo>
                  <a:lnTo>
                    <a:pt x="17956" y="211545"/>
                  </a:lnTo>
                  <a:lnTo>
                    <a:pt x="35483" y="230364"/>
                  </a:lnTo>
                  <a:lnTo>
                    <a:pt x="54121" y="243681"/>
                  </a:lnTo>
                  <a:lnTo>
                    <a:pt x="75816" y="251137"/>
                  </a:lnTo>
                  <a:lnTo>
                    <a:pt x="101447" y="255262"/>
                  </a:lnTo>
                  <a:lnTo>
                    <a:pt x="128617" y="256690"/>
                  </a:lnTo>
                  <a:lnTo>
                    <a:pt x="151805" y="256602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521" name="SMARTInkShape-1226"/>
            <p:cNvSpPr/>
            <p:nvPr/>
          </p:nvSpPr>
          <p:spPr>
            <a:xfrm>
              <a:off x="5524500" y="6255139"/>
              <a:ext cx="223243" cy="343901"/>
            </a:xfrm>
            <a:custGeom>
              <a:avLst/>
              <a:gdLst/>
              <a:ahLst/>
              <a:cxnLst/>
              <a:rect l="0" t="0" r="0" b="0"/>
              <a:pathLst>
                <a:path w="223243" h="343901">
                  <a:moveTo>
                    <a:pt x="0" y="76009"/>
                  </a:moveTo>
                  <a:lnTo>
                    <a:pt x="4072" y="82101"/>
                  </a:lnTo>
                  <a:lnTo>
                    <a:pt x="7803" y="93193"/>
                  </a:lnTo>
                  <a:lnTo>
                    <a:pt x="11978" y="111233"/>
                  </a:lnTo>
                  <a:lnTo>
                    <a:pt x="16249" y="135718"/>
                  </a:lnTo>
                  <a:lnTo>
                    <a:pt x="20519" y="160449"/>
                  </a:lnTo>
                  <a:lnTo>
                    <a:pt x="24807" y="183763"/>
                  </a:lnTo>
                  <a:lnTo>
                    <a:pt x="29206" y="205369"/>
                  </a:lnTo>
                  <a:lnTo>
                    <a:pt x="34976" y="228564"/>
                  </a:lnTo>
                  <a:lnTo>
                    <a:pt x="41975" y="253016"/>
                  </a:lnTo>
                  <a:lnTo>
                    <a:pt x="47234" y="271307"/>
                  </a:lnTo>
                  <a:lnTo>
                    <a:pt x="50784" y="282729"/>
                  </a:lnTo>
                  <a:lnTo>
                    <a:pt x="53470" y="289441"/>
                  </a:lnTo>
                  <a:lnTo>
                    <a:pt x="55742" y="293509"/>
                  </a:lnTo>
                  <a:lnTo>
                    <a:pt x="57811" y="297125"/>
                  </a:lnTo>
                  <a:lnTo>
                    <a:pt x="59675" y="299981"/>
                  </a:lnTo>
                  <a:lnTo>
                    <a:pt x="60958" y="294877"/>
                  </a:lnTo>
                  <a:lnTo>
                    <a:pt x="61706" y="275981"/>
                  </a:lnTo>
                  <a:lnTo>
                    <a:pt x="62103" y="246206"/>
                  </a:lnTo>
                  <a:lnTo>
                    <a:pt x="62335" y="209877"/>
                  </a:lnTo>
                  <a:lnTo>
                    <a:pt x="63469" y="170056"/>
                  </a:lnTo>
                  <a:lnTo>
                    <a:pt x="66968" y="128929"/>
                  </a:lnTo>
                  <a:lnTo>
                    <a:pt x="72060" y="91053"/>
                  </a:lnTo>
                  <a:lnTo>
                    <a:pt x="77622" y="61506"/>
                  </a:lnTo>
                  <a:lnTo>
                    <a:pt x="84559" y="38688"/>
                  </a:lnTo>
                  <a:lnTo>
                    <a:pt x="92654" y="21407"/>
                  </a:lnTo>
                  <a:lnTo>
                    <a:pt x="101746" y="10072"/>
                  </a:lnTo>
                  <a:lnTo>
                    <a:pt x="112908" y="3290"/>
                  </a:lnTo>
                  <a:lnTo>
                    <a:pt x="123991" y="0"/>
                  </a:lnTo>
                  <a:lnTo>
                    <a:pt x="135351" y="1502"/>
                  </a:lnTo>
                  <a:lnTo>
                    <a:pt x="147370" y="8104"/>
                  </a:lnTo>
                  <a:lnTo>
                    <a:pt x="156618" y="16528"/>
                  </a:lnTo>
                  <a:lnTo>
                    <a:pt x="163449" y="25869"/>
                  </a:lnTo>
                  <a:lnTo>
                    <a:pt x="168909" y="35985"/>
                  </a:lnTo>
                  <a:lnTo>
                    <a:pt x="172124" y="47208"/>
                  </a:lnTo>
                  <a:lnTo>
                    <a:pt x="171979" y="60031"/>
                  </a:lnTo>
                  <a:lnTo>
                    <a:pt x="165509" y="76932"/>
                  </a:lnTo>
                  <a:lnTo>
                    <a:pt x="149027" y="100334"/>
                  </a:lnTo>
                  <a:lnTo>
                    <a:pt x="127100" y="122981"/>
                  </a:lnTo>
                  <a:lnTo>
                    <a:pt x="105839" y="138318"/>
                  </a:lnTo>
                  <a:lnTo>
                    <a:pt x="87461" y="146413"/>
                  </a:lnTo>
                  <a:lnTo>
                    <a:pt x="75813" y="149358"/>
                  </a:lnTo>
                  <a:lnTo>
                    <a:pt x="69913" y="149964"/>
                  </a:lnTo>
                  <a:lnTo>
                    <a:pt x="68730" y="149613"/>
                  </a:lnTo>
                  <a:lnTo>
                    <a:pt x="71464" y="149297"/>
                  </a:lnTo>
                  <a:lnTo>
                    <a:pt x="76129" y="150249"/>
                  </a:lnTo>
                  <a:lnTo>
                    <a:pt x="82113" y="152406"/>
                  </a:lnTo>
                  <a:lnTo>
                    <a:pt x="89931" y="156089"/>
                  </a:lnTo>
                  <a:lnTo>
                    <a:pt x="98713" y="161961"/>
                  </a:lnTo>
                  <a:lnTo>
                    <a:pt x="107933" y="172952"/>
                  </a:lnTo>
                  <a:lnTo>
                    <a:pt x="120385" y="194439"/>
                  </a:lnTo>
                  <a:lnTo>
                    <a:pt x="136281" y="223929"/>
                  </a:lnTo>
                  <a:lnTo>
                    <a:pt x="156037" y="257439"/>
                  </a:lnTo>
                  <a:lnTo>
                    <a:pt x="177484" y="288929"/>
                  </a:lnTo>
                  <a:lnTo>
                    <a:pt x="196574" y="314491"/>
                  </a:lnTo>
                  <a:lnTo>
                    <a:pt x="212049" y="332842"/>
                  </a:lnTo>
                  <a:lnTo>
                    <a:pt x="223242" y="34390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522" name="SMARTInkShape-1227"/>
            <p:cNvSpPr/>
            <p:nvPr/>
          </p:nvSpPr>
          <p:spPr>
            <a:xfrm>
              <a:off x="5825270" y="6247173"/>
              <a:ext cx="164304" cy="298054"/>
            </a:xfrm>
            <a:custGeom>
              <a:avLst/>
              <a:gdLst/>
              <a:ahLst/>
              <a:cxnLst/>
              <a:rect l="0" t="0" r="0" b="0"/>
              <a:pathLst>
                <a:path w="164304" h="298054">
                  <a:moveTo>
                    <a:pt x="20700" y="39327"/>
                  </a:moveTo>
                  <a:lnTo>
                    <a:pt x="15563" y="57376"/>
                  </a:lnTo>
                  <a:lnTo>
                    <a:pt x="10149" y="81946"/>
                  </a:lnTo>
                  <a:lnTo>
                    <a:pt x="4382" y="110767"/>
                  </a:lnTo>
                  <a:lnTo>
                    <a:pt x="41" y="144605"/>
                  </a:lnTo>
                  <a:lnTo>
                    <a:pt x="0" y="182277"/>
                  </a:lnTo>
                  <a:lnTo>
                    <a:pt x="5790" y="218959"/>
                  </a:lnTo>
                  <a:lnTo>
                    <a:pt x="17096" y="249854"/>
                  </a:lnTo>
                  <a:lnTo>
                    <a:pt x="32064" y="273631"/>
                  </a:lnTo>
                  <a:lnTo>
                    <a:pt x="46041" y="288785"/>
                  </a:lnTo>
                  <a:lnTo>
                    <a:pt x="60065" y="296773"/>
                  </a:lnTo>
                  <a:lnTo>
                    <a:pt x="76422" y="298053"/>
                  </a:lnTo>
                  <a:lnTo>
                    <a:pt x="96162" y="292031"/>
                  </a:lnTo>
                  <a:lnTo>
                    <a:pt x="116526" y="278776"/>
                  </a:lnTo>
                  <a:lnTo>
                    <a:pt x="135135" y="257460"/>
                  </a:lnTo>
                  <a:lnTo>
                    <a:pt x="150487" y="227120"/>
                  </a:lnTo>
                  <a:lnTo>
                    <a:pt x="160242" y="193023"/>
                  </a:lnTo>
                  <a:lnTo>
                    <a:pt x="164303" y="162327"/>
                  </a:lnTo>
                  <a:lnTo>
                    <a:pt x="161310" y="133941"/>
                  </a:lnTo>
                  <a:lnTo>
                    <a:pt x="147615" y="101981"/>
                  </a:lnTo>
                  <a:lnTo>
                    <a:pt x="122984" y="67612"/>
                  </a:lnTo>
                  <a:lnTo>
                    <a:pt x="94723" y="38152"/>
                  </a:lnTo>
                  <a:lnTo>
                    <a:pt x="70255" y="18504"/>
                  </a:lnTo>
                  <a:lnTo>
                    <a:pt x="50967" y="7234"/>
                  </a:lnTo>
                  <a:lnTo>
                    <a:pt x="38447" y="1688"/>
                  </a:lnTo>
                  <a:lnTo>
                    <a:pt x="30983" y="0"/>
                  </a:lnTo>
                  <a:lnTo>
                    <a:pt x="26502" y="2325"/>
                  </a:lnTo>
                  <a:lnTo>
                    <a:pt x="23971" y="7530"/>
                  </a:lnTo>
                  <a:lnTo>
                    <a:pt x="23037" y="12143"/>
                  </a:lnTo>
                  <a:lnTo>
                    <a:pt x="23313" y="15378"/>
                  </a:lnTo>
                  <a:lnTo>
                    <a:pt x="24311" y="17658"/>
                  </a:lnTo>
                  <a:lnTo>
                    <a:pt x="25606" y="19927"/>
                  </a:lnTo>
                  <a:lnTo>
                    <a:pt x="27753" y="23080"/>
                  </a:lnTo>
                  <a:lnTo>
                    <a:pt x="32274" y="27547"/>
                  </a:lnTo>
                  <a:lnTo>
                    <a:pt x="42847" y="35021"/>
                  </a:lnTo>
                  <a:lnTo>
                    <a:pt x="65347" y="48257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523" name="SMARTInkShape-1228"/>
            <p:cNvSpPr/>
            <p:nvPr/>
          </p:nvSpPr>
          <p:spPr>
            <a:xfrm>
              <a:off x="6009284" y="6273344"/>
              <a:ext cx="224873" cy="265676"/>
            </a:xfrm>
            <a:custGeom>
              <a:avLst/>
              <a:gdLst/>
              <a:ahLst/>
              <a:cxnLst/>
              <a:rect l="0" t="0" r="0" b="0"/>
              <a:pathLst>
                <a:path w="224873" h="265676">
                  <a:moveTo>
                    <a:pt x="113505" y="31015"/>
                  </a:moveTo>
                  <a:lnTo>
                    <a:pt x="113153" y="27361"/>
                  </a:lnTo>
                  <a:lnTo>
                    <a:pt x="111990" y="25582"/>
                  </a:lnTo>
                  <a:lnTo>
                    <a:pt x="110472" y="24292"/>
                  </a:lnTo>
                  <a:lnTo>
                    <a:pt x="108626" y="21999"/>
                  </a:lnTo>
                  <a:lnTo>
                    <a:pt x="106112" y="17985"/>
                  </a:lnTo>
                  <a:lnTo>
                    <a:pt x="102849" y="13764"/>
                  </a:lnTo>
                  <a:lnTo>
                    <a:pt x="99137" y="10334"/>
                  </a:lnTo>
                  <a:lnTo>
                    <a:pt x="93945" y="6939"/>
                  </a:lnTo>
                  <a:lnTo>
                    <a:pt x="83515" y="2865"/>
                  </a:lnTo>
                  <a:lnTo>
                    <a:pt x="69079" y="0"/>
                  </a:lnTo>
                  <a:lnTo>
                    <a:pt x="54777" y="616"/>
                  </a:lnTo>
                  <a:lnTo>
                    <a:pt x="41078" y="4491"/>
                  </a:lnTo>
                  <a:lnTo>
                    <a:pt x="29585" y="9017"/>
                  </a:lnTo>
                  <a:lnTo>
                    <a:pt x="19874" y="13437"/>
                  </a:lnTo>
                  <a:lnTo>
                    <a:pt x="12287" y="16914"/>
                  </a:lnTo>
                  <a:lnTo>
                    <a:pt x="7060" y="19597"/>
                  </a:lnTo>
                  <a:lnTo>
                    <a:pt x="3485" y="22415"/>
                  </a:lnTo>
                  <a:lnTo>
                    <a:pt x="944" y="26768"/>
                  </a:lnTo>
                  <a:lnTo>
                    <a:pt x="0" y="32577"/>
                  </a:lnTo>
                  <a:lnTo>
                    <a:pt x="1394" y="38053"/>
                  </a:lnTo>
                  <a:lnTo>
                    <a:pt x="8656" y="42317"/>
                  </a:lnTo>
                  <a:lnTo>
                    <a:pt x="27298" y="45277"/>
                  </a:lnTo>
                  <a:lnTo>
                    <a:pt x="55186" y="47181"/>
                  </a:lnTo>
                  <a:lnTo>
                    <a:pt x="85277" y="49369"/>
                  </a:lnTo>
                  <a:lnTo>
                    <a:pt x="112762" y="52529"/>
                  </a:lnTo>
                  <a:lnTo>
                    <a:pt x="140298" y="58223"/>
                  </a:lnTo>
                  <a:lnTo>
                    <a:pt x="168394" y="67677"/>
                  </a:lnTo>
                  <a:lnTo>
                    <a:pt x="189681" y="77546"/>
                  </a:lnTo>
                  <a:lnTo>
                    <a:pt x="203382" y="87050"/>
                  </a:lnTo>
                  <a:lnTo>
                    <a:pt x="212515" y="97100"/>
                  </a:lnTo>
                  <a:lnTo>
                    <a:pt x="219353" y="108991"/>
                  </a:lnTo>
                  <a:lnTo>
                    <a:pt x="223532" y="121747"/>
                  </a:lnTo>
                  <a:lnTo>
                    <a:pt x="224872" y="133175"/>
                  </a:lnTo>
                  <a:lnTo>
                    <a:pt x="224339" y="143458"/>
                  </a:lnTo>
                  <a:lnTo>
                    <a:pt x="222409" y="153744"/>
                  </a:lnTo>
                  <a:lnTo>
                    <a:pt x="215367" y="168852"/>
                  </a:lnTo>
                  <a:lnTo>
                    <a:pt x="199196" y="192634"/>
                  </a:lnTo>
                  <a:lnTo>
                    <a:pt x="178151" y="217776"/>
                  </a:lnTo>
                  <a:lnTo>
                    <a:pt x="158399" y="236818"/>
                  </a:lnTo>
                  <a:lnTo>
                    <a:pt x="141809" y="249045"/>
                  </a:lnTo>
                  <a:lnTo>
                    <a:pt x="126940" y="257136"/>
                  </a:lnTo>
                  <a:lnTo>
                    <a:pt x="112687" y="263023"/>
                  </a:lnTo>
                  <a:lnTo>
                    <a:pt x="100359" y="265675"/>
                  </a:lnTo>
                  <a:lnTo>
                    <a:pt x="89343" y="265299"/>
                  </a:lnTo>
                  <a:lnTo>
                    <a:pt x="81365" y="262225"/>
                  </a:lnTo>
                  <a:lnTo>
                    <a:pt x="76026" y="252103"/>
                  </a:lnTo>
                  <a:lnTo>
                    <a:pt x="72647" y="234922"/>
                  </a:lnTo>
                  <a:lnTo>
                    <a:pt x="72522" y="211094"/>
                  </a:lnTo>
                  <a:lnTo>
                    <a:pt x="77786" y="18282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524" name="SMARTInkShape-1229"/>
            <p:cNvSpPr/>
            <p:nvPr/>
          </p:nvSpPr>
          <p:spPr>
            <a:xfrm>
              <a:off x="6372820" y="6143625"/>
              <a:ext cx="26790" cy="44649"/>
            </a:xfrm>
            <a:custGeom>
              <a:avLst/>
              <a:gdLst/>
              <a:ahLst/>
              <a:cxnLst/>
              <a:rect l="0" t="0" r="0" b="0"/>
              <a:pathLst>
                <a:path w="26790" h="44649">
                  <a:moveTo>
                    <a:pt x="0" y="0"/>
                  </a:moveTo>
                  <a:lnTo>
                    <a:pt x="11396" y="13801"/>
                  </a:lnTo>
                  <a:lnTo>
                    <a:pt x="18575" y="24863"/>
                  </a:lnTo>
                  <a:lnTo>
                    <a:pt x="23307" y="34332"/>
                  </a:lnTo>
                  <a:lnTo>
                    <a:pt x="26789" y="44648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525" name="SMARTInkShape-1230"/>
            <p:cNvSpPr/>
            <p:nvPr/>
          </p:nvSpPr>
          <p:spPr>
            <a:xfrm>
              <a:off x="6435328" y="6447234"/>
              <a:ext cx="62509" cy="17862"/>
            </a:xfrm>
            <a:custGeom>
              <a:avLst/>
              <a:gdLst/>
              <a:ahLst/>
              <a:cxnLst/>
              <a:rect l="0" t="0" r="0" b="0"/>
              <a:pathLst>
                <a:path w="62509" h="17862">
                  <a:moveTo>
                    <a:pt x="0" y="17861"/>
                  </a:moveTo>
                  <a:lnTo>
                    <a:pt x="14212" y="16978"/>
                  </a:lnTo>
                  <a:lnTo>
                    <a:pt x="23804" y="14520"/>
                  </a:lnTo>
                  <a:lnTo>
                    <a:pt x="32741" y="11288"/>
                  </a:lnTo>
                  <a:lnTo>
                    <a:pt x="41815" y="7528"/>
                  </a:lnTo>
                  <a:lnTo>
                    <a:pt x="51499" y="3550"/>
                  </a:lnTo>
                  <a:lnTo>
                    <a:pt x="62508" y="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526" name="SMARTInkShape-1231"/>
            <p:cNvSpPr/>
            <p:nvPr/>
          </p:nvSpPr>
          <p:spPr>
            <a:xfrm>
              <a:off x="6855023" y="6215063"/>
              <a:ext cx="330400" cy="26790"/>
            </a:xfrm>
            <a:custGeom>
              <a:avLst/>
              <a:gdLst/>
              <a:ahLst/>
              <a:cxnLst/>
              <a:rect l="0" t="0" r="0" b="0"/>
              <a:pathLst>
                <a:path w="330400" h="26790">
                  <a:moveTo>
                    <a:pt x="0" y="26789"/>
                  </a:moveTo>
                  <a:lnTo>
                    <a:pt x="22841" y="22209"/>
                  </a:lnTo>
                  <a:lnTo>
                    <a:pt x="57361" y="15469"/>
                  </a:lnTo>
                  <a:lnTo>
                    <a:pt x="93601" y="10024"/>
                  </a:lnTo>
                  <a:lnTo>
                    <a:pt x="131107" y="5870"/>
                  </a:lnTo>
                  <a:lnTo>
                    <a:pt x="168727" y="3186"/>
                  </a:lnTo>
                  <a:lnTo>
                    <a:pt x="206351" y="1656"/>
                  </a:lnTo>
                  <a:lnTo>
                    <a:pt x="245184" y="670"/>
                  </a:lnTo>
                  <a:lnTo>
                    <a:pt x="286166" y="152"/>
                  </a:lnTo>
                  <a:lnTo>
                    <a:pt x="330399" y="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527" name="SMARTInkShape-1232"/>
            <p:cNvSpPr/>
            <p:nvPr/>
          </p:nvSpPr>
          <p:spPr>
            <a:xfrm>
              <a:off x="7069336" y="6081117"/>
              <a:ext cx="24962" cy="223243"/>
            </a:xfrm>
            <a:custGeom>
              <a:avLst/>
              <a:gdLst/>
              <a:ahLst/>
              <a:cxnLst/>
              <a:rect l="0" t="0" r="0" b="0"/>
              <a:pathLst>
                <a:path w="24962" h="223243">
                  <a:moveTo>
                    <a:pt x="17859" y="0"/>
                  </a:moveTo>
                  <a:lnTo>
                    <a:pt x="18811" y="4897"/>
                  </a:lnTo>
                  <a:lnTo>
                    <a:pt x="21425" y="10572"/>
                  </a:lnTo>
                  <a:lnTo>
                    <a:pt x="23676" y="21545"/>
                  </a:lnTo>
                  <a:lnTo>
                    <a:pt x="24961" y="42010"/>
                  </a:lnTo>
                  <a:lnTo>
                    <a:pt x="24453" y="68216"/>
                  </a:lnTo>
                  <a:lnTo>
                    <a:pt x="22152" y="97417"/>
                  </a:lnTo>
                  <a:lnTo>
                    <a:pt x="19028" y="125182"/>
                  </a:lnTo>
                  <a:lnTo>
                    <a:pt x="14658" y="148053"/>
                  </a:lnTo>
                  <a:lnTo>
                    <a:pt x="9616" y="168972"/>
                  </a:lnTo>
                  <a:lnTo>
                    <a:pt x="4422" y="191816"/>
                  </a:lnTo>
                  <a:lnTo>
                    <a:pt x="0" y="223242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528" name="SMARTInkShape-1233"/>
            <p:cNvSpPr/>
            <p:nvPr/>
          </p:nvSpPr>
          <p:spPr>
            <a:xfrm>
              <a:off x="6917531" y="6429375"/>
              <a:ext cx="321470" cy="10946"/>
            </a:xfrm>
            <a:custGeom>
              <a:avLst/>
              <a:gdLst/>
              <a:ahLst/>
              <a:cxnLst/>
              <a:rect l="0" t="0" r="0" b="0"/>
              <a:pathLst>
                <a:path w="321470" h="10946">
                  <a:moveTo>
                    <a:pt x="0" y="0"/>
                  </a:moveTo>
                  <a:lnTo>
                    <a:pt x="31923" y="6896"/>
                  </a:lnTo>
                  <a:lnTo>
                    <a:pt x="68812" y="10456"/>
                  </a:lnTo>
                  <a:lnTo>
                    <a:pt x="105698" y="10945"/>
                  </a:lnTo>
                  <a:lnTo>
                    <a:pt x="143161" y="10369"/>
                  </a:lnTo>
                  <a:lnTo>
                    <a:pt x="182684" y="9773"/>
                  </a:lnTo>
                  <a:lnTo>
                    <a:pt x="223983" y="9382"/>
                  </a:lnTo>
                  <a:lnTo>
                    <a:pt x="264438" y="9118"/>
                  </a:lnTo>
                  <a:lnTo>
                    <a:pt x="299461" y="8973"/>
                  </a:lnTo>
                  <a:lnTo>
                    <a:pt x="321469" y="893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529" name="SMARTInkShape-1234"/>
            <p:cNvSpPr/>
            <p:nvPr/>
          </p:nvSpPr>
          <p:spPr>
            <a:xfrm>
              <a:off x="7542609" y="6152555"/>
              <a:ext cx="53580" cy="250032"/>
            </a:xfrm>
            <a:custGeom>
              <a:avLst/>
              <a:gdLst/>
              <a:ahLst/>
              <a:cxnLst/>
              <a:rect l="0" t="0" r="0" b="0"/>
              <a:pathLst>
                <a:path w="53580" h="250032">
                  <a:moveTo>
                    <a:pt x="0" y="0"/>
                  </a:moveTo>
                  <a:lnTo>
                    <a:pt x="12371" y="32246"/>
                  </a:lnTo>
                  <a:lnTo>
                    <a:pt x="21656" y="64190"/>
                  </a:lnTo>
                  <a:lnTo>
                    <a:pt x="29146" y="98178"/>
                  </a:lnTo>
                  <a:lnTo>
                    <a:pt x="35563" y="132101"/>
                  </a:lnTo>
                  <a:lnTo>
                    <a:pt x="41029" y="162746"/>
                  </a:lnTo>
                  <a:lnTo>
                    <a:pt x="46295" y="192138"/>
                  </a:lnTo>
                  <a:lnTo>
                    <a:pt x="50855" y="220959"/>
                  </a:lnTo>
                  <a:lnTo>
                    <a:pt x="53579" y="250031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530" name="SMARTInkShape-1235"/>
            <p:cNvSpPr/>
            <p:nvPr/>
          </p:nvSpPr>
          <p:spPr>
            <a:xfrm>
              <a:off x="7971234" y="6420445"/>
              <a:ext cx="22726" cy="196454"/>
            </a:xfrm>
            <a:custGeom>
              <a:avLst/>
              <a:gdLst/>
              <a:ahLst/>
              <a:cxnLst/>
              <a:rect l="0" t="0" r="0" b="0"/>
              <a:pathLst>
                <a:path w="22726" h="196454">
                  <a:moveTo>
                    <a:pt x="17860" y="0"/>
                  </a:moveTo>
                  <a:lnTo>
                    <a:pt x="22725" y="22738"/>
                  </a:lnTo>
                  <a:lnTo>
                    <a:pt x="21974" y="53142"/>
                  </a:lnTo>
                  <a:lnTo>
                    <a:pt x="19071" y="80057"/>
                  </a:lnTo>
                  <a:lnTo>
                    <a:pt x="14999" y="106320"/>
                  </a:lnTo>
                  <a:lnTo>
                    <a:pt x="10704" y="131980"/>
                  </a:lnTo>
                  <a:lnTo>
                    <a:pt x="6485" y="155836"/>
                  </a:lnTo>
                  <a:lnTo>
                    <a:pt x="2712" y="177387"/>
                  </a:lnTo>
                  <a:lnTo>
                    <a:pt x="0" y="196453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531" name="SMARTInkShape-1236"/>
            <p:cNvSpPr/>
            <p:nvPr/>
          </p:nvSpPr>
          <p:spPr>
            <a:xfrm>
              <a:off x="8158758" y="6232922"/>
              <a:ext cx="241102" cy="53579"/>
            </a:xfrm>
            <a:custGeom>
              <a:avLst/>
              <a:gdLst/>
              <a:ahLst/>
              <a:cxnLst/>
              <a:rect l="0" t="0" r="0" b="0"/>
              <a:pathLst>
                <a:path w="241102" h="53579">
                  <a:moveTo>
                    <a:pt x="0" y="53578"/>
                  </a:moveTo>
                  <a:lnTo>
                    <a:pt x="37147" y="48910"/>
                  </a:lnTo>
                  <a:lnTo>
                    <a:pt x="74291" y="42226"/>
                  </a:lnTo>
                  <a:lnTo>
                    <a:pt x="111577" y="34883"/>
                  </a:lnTo>
                  <a:lnTo>
                    <a:pt x="150353" y="25918"/>
                  </a:lnTo>
                  <a:lnTo>
                    <a:pt x="188364" y="16184"/>
                  </a:lnTo>
                  <a:lnTo>
                    <a:pt x="221110" y="6854"/>
                  </a:lnTo>
                  <a:lnTo>
                    <a:pt x="241101" y="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532" name="SMARTInkShape-1237"/>
            <p:cNvSpPr/>
            <p:nvPr/>
          </p:nvSpPr>
          <p:spPr>
            <a:xfrm>
              <a:off x="8319492" y="6107905"/>
              <a:ext cx="8931" cy="267893"/>
            </a:xfrm>
            <a:custGeom>
              <a:avLst/>
              <a:gdLst/>
              <a:ahLst/>
              <a:cxnLst/>
              <a:rect l="0" t="0" r="0" b="0"/>
              <a:pathLst>
                <a:path w="8931" h="267893">
                  <a:moveTo>
                    <a:pt x="8930" y="0"/>
                  </a:moveTo>
                  <a:lnTo>
                    <a:pt x="8578" y="14414"/>
                  </a:lnTo>
                  <a:lnTo>
                    <a:pt x="7419" y="19624"/>
                  </a:lnTo>
                  <a:lnTo>
                    <a:pt x="6073" y="22734"/>
                  </a:lnTo>
                  <a:lnTo>
                    <a:pt x="5763" y="31148"/>
                  </a:lnTo>
                  <a:lnTo>
                    <a:pt x="6737" y="51825"/>
                  </a:lnTo>
                  <a:lnTo>
                    <a:pt x="7690" y="81997"/>
                  </a:lnTo>
                  <a:lnTo>
                    <a:pt x="8278" y="117679"/>
                  </a:lnTo>
                  <a:lnTo>
                    <a:pt x="8429" y="153526"/>
                  </a:lnTo>
                  <a:lnTo>
                    <a:pt x="7215" y="186667"/>
                  </a:lnTo>
                  <a:lnTo>
                    <a:pt x="4730" y="218486"/>
                  </a:lnTo>
                  <a:lnTo>
                    <a:pt x="1761" y="246915"/>
                  </a:lnTo>
                  <a:lnTo>
                    <a:pt x="0" y="267892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533" name="SMARTInkShape-1238"/>
            <p:cNvSpPr/>
            <p:nvPr/>
          </p:nvSpPr>
          <p:spPr>
            <a:xfrm>
              <a:off x="8256984" y="6456164"/>
              <a:ext cx="187525" cy="18936"/>
            </a:xfrm>
            <a:custGeom>
              <a:avLst/>
              <a:gdLst/>
              <a:ahLst/>
              <a:cxnLst/>
              <a:rect l="0" t="0" r="0" b="0"/>
              <a:pathLst>
                <a:path w="187525" h="18936">
                  <a:moveTo>
                    <a:pt x="0" y="8931"/>
                  </a:moveTo>
                  <a:lnTo>
                    <a:pt x="20505" y="12796"/>
                  </a:lnTo>
                  <a:lnTo>
                    <a:pt x="48177" y="17488"/>
                  </a:lnTo>
                  <a:lnTo>
                    <a:pt x="76778" y="18935"/>
                  </a:lnTo>
                  <a:lnTo>
                    <a:pt x="108843" y="17125"/>
                  </a:lnTo>
                  <a:lnTo>
                    <a:pt x="145570" y="11140"/>
                  </a:lnTo>
                  <a:lnTo>
                    <a:pt x="187524" y="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534" name="SMARTInkShape-1239"/>
            <p:cNvSpPr/>
            <p:nvPr/>
          </p:nvSpPr>
          <p:spPr>
            <a:xfrm>
              <a:off x="8676680" y="6149144"/>
              <a:ext cx="305887" cy="406337"/>
            </a:xfrm>
            <a:custGeom>
              <a:avLst/>
              <a:gdLst/>
              <a:ahLst/>
              <a:cxnLst/>
              <a:rect l="0" t="0" r="0" b="0"/>
              <a:pathLst>
                <a:path w="305887" h="406337">
                  <a:moveTo>
                    <a:pt x="0" y="3411"/>
                  </a:moveTo>
                  <a:lnTo>
                    <a:pt x="32215" y="931"/>
                  </a:lnTo>
                  <a:lnTo>
                    <a:pt x="68053" y="0"/>
                  </a:lnTo>
                  <a:lnTo>
                    <a:pt x="100650" y="3698"/>
                  </a:lnTo>
                  <a:lnTo>
                    <a:pt x="127979" y="13930"/>
                  </a:lnTo>
                  <a:lnTo>
                    <a:pt x="151849" y="30536"/>
                  </a:lnTo>
                  <a:lnTo>
                    <a:pt x="168002" y="46796"/>
                  </a:lnTo>
                  <a:lnTo>
                    <a:pt x="176987" y="61020"/>
                  </a:lnTo>
                  <a:lnTo>
                    <a:pt x="180850" y="71703"/>
                  </a:lnTo>
                  <a:lnTo>
                    <a:pt x="181387" y="79149"/>
                  </a:lnTo>
                  <a:lnTo>
                    <a:pt x="179424" y="84498"/>
                  </a:lnTo>
                  <a:lnTo>
                    <a:pt x="175368" y="89001"/>
                  </a:lnTo>
                  <a:lnTo>
                    <a:pt x="169368" y="93460"/>
                  </a:lnTo>
                  <a:lnTo>
                    <a:pt x="162038" y="97883"/>
                  </a:lnTo>
                  <a:lnTo>
                    <a:pt x="153952" y="102217"/>
                  </a:lnTo>
                  <a:lnTo>
                    <a:pt x="145876" y="105604"/>
                  </a:lnTo>
                  <a:lnTo>
                    <a:pt x="138514" y="108169"/>
                  </a:lnTo>
                  <a:lnTo>
                    <a:pt x="131754" y="110767"/>
                  </a:lnTo>
                  <a:lnTo>
                    <a:pt x="124515" y="113533"/>
                  </a:lnTo>
                  <a:lnTo>
                    <a:pt x="115138" y="115939"/>
                  </a:lnTo>
                  <a:lnTo>
                    <a:pt x="109379" y="117619"/>
                  </a:lnTo>
                  <a:lnTo>
                    <a:pt x="117557" y="120161"/>
                  </a:lnTo>
                  <a:lnTo>
                    <a:pt x="139452" y="125900"/>
                  </a:lnTo>
                  <a:lnTo>
                    <a:pt x="168270" y="133895"/>
                  </a:lnTo>
                  <a:lnTo>
                    <a:pt x="196702" y="142689"/>
                  </a:lnTo>
                  <a:lnTo>
                    <a:pt x="224501" y="155219"/>
                  </a:lnTo>
                  <a:lnTo>
                    <a:pt x="251429" y="171372"/>
                  </a:lnTo>
                  <a:lnTo>
                    <a:pt x="271106" y="186478"/>
                  </a:lnTo>
                  <a:lnTo>
                    <a:pt x="285334" y="201679"/>
                  </a:lnTo>
                  <a:lnTo>
                    <a:pt x="296201" y="218851"/>
                  </a:lnTo>
                  <a:lnTo>
                    <a:pt x="303404" y="241791"/>
                  </a:lnTo>
                  <a:lnTo>
                    <a:pt x="305886" y="271778"/>
                  </a:lnTo>
                  <a:lnTo>
                    <a:pt x="300845" y="306202"/>
                  </a:lnTo>
                  <a:lnTo>
                    <a:pt x="288250" y="340272"/>
                  </a:lnTo>
                  <a:lnTo>
                    <a:pt x="273705" y="366879"/>
                  </a:lnTo>
                  <a:lnTo>
                    <a:pt x="260750" y="384065"/>
                  </a:lnTo>
                  <a:lnTo>
                    <a:pt x="249022" y="394974"/>
                  </a:lnTo>
                  <a:lnTo>
                    <a:pt x="237621" y="402472"/>
                  </a:lnTo>
                  <a:lnTo>
                    <a:pt x="223310" y="406336"/>
                  </a:lnTo>
                  <a:lnTo>
                    <a:pt x="204859" y="406099"/>
                  </a:lnTo>
                  <a:lnTo>
                    <a:pt x="183480" y="400532"/>
                  </a:lnTo>
                  <a:lnTo>
                    <a:pt x="157902" y="390281"/>
                  </a:lnTo>
                  <a:lnTo>
                    <a:pt x="128669" y="376173"/>
                  </a:lnTo>
                  <a:lnTo>
                    <a:pt x="98226" y="360598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</p:grpSp>
      <p:grpSp>
        <p:nvGrpSpPr>
          <p:cNvPr id="544" name="SMARTInkShape-Group316"/>
          <p:cNvGrpSpPr/>
          <p:nvPr/>
        </p:nvGrpSpPr>
        <p:grpSpPr>
          <a:xfrm>
            <a:off x="6514207" y="4728270"/>
            <a:ext cx="1015032" cy="575966"/>
            <a:chOff x="8685609" y="5161359"/>
            <a:chExt cx="1353376" cy="767955"/>
          </a:xfrm>
        </p:grpSpPr>
        <p:sp>
          <p:nvSpPr>
            <p:cNvPr id="536" name="SMARTInkShape-1240"/>
            <p:cNvSpPr/>
            <p:nvPr/>
          </p:nvSpPr>
          <p:spPr>
            <a:xfrm>
              <a:off x="8801695" y="5161359"/>
              <a:ext cx="44650" cy="223244"/>
            </a:xfrm>
            <a:custGeom>
              <a:avLst/>
              <a:gdLst/>
              <a:ahLst/>
              <a:cxnLst/>
              <a:rect l="0" t="0" r="0" b="0"/>
              <a:pathLst>
                <a:path w="44650" h="223244">
                  <a:moveTo>
                    <a:pt x="0" y="0"/>
                  </a:moveTo>
                  <a:lnTo>
                    <a:pt x="4654" y="6864"/>
                  </a:lnTo>
                  <a:lnTo>
                    <a:pt x="12304" y="28808"/>
                  </a:lnTo>
                  <a:lnTo>
                    <a:pt x="20794" y="60215"/>
                  </a:lnTo>
                  <a:lnTo>
                    <a:pt x="27716" y="92601"/>
                  </a:lnTo>
                  <a:lnTo>
                    <a:pt x="33344" y="125415"/>
                  </a:lnTo>
                  <a:lnTo>
                    <a:pt x="38469" y="159308"/>
                  </a:lnTo>
                  <a:lnTo>
                    <a:pt x="42585" y="192914"/>
                  </a:lnTo>
                  <a:lnTo>
                    <a:pt x="44649" y="223243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537" name="SMARTInkShape-1241"/>
            <p:cNvSpPr/>
            <p:nvPr/>
          </p:nvSpPr>
          <p:spPr>
            <a:xfrm>
              <a:off x="8685609" y="5331023"/>
              <a:ext cx="339330" cy="190945"/>
            </a:xfrm>
            <a:custGeom>
              <a:avLst/>
              <a:gdLst/>
              <a:ahLst/>
              <a:cxnLst/>
              <a:rect l="0" t="0" r="0" b="0"/>
              <a:pathLst>
                <a:path w="339330" h="190945">
                  <a:moveTo>
                    <a:pt x="0" y="0"/>
                  </a:moveTo>
                  <a:lnTo>
                    <a:pt x="1830" y="10524"/>
                  </a:lnTo>
                  <a:lnTo>
                    <a:pt x="11500" y="30797"/>
                  </a:lnTo>
                  <a:lnTo>
                    <a:pt x="28699" y="58210"/>
                  </a:lnTo>
                  <a:lnTo>
                    <a:pt x="55313" y="91736"/>
                  </a:lnTo>
                  <a:lnTo>
                    <a:pt x="88699" y="126910"/>
                  </a:lnTo>
                  <a:lnTo>
                    <a:pt x="122779" y="156841"/>
                  </a:lnTo>
                  <a:lnTo>
                    <a:pt x="154679" y="177756"/>
                  </a:lnTo>
                  <a:lnTo>
                    <a:pt x="188466" y="188916"/>
                  </a:lnTo>
                  <a:lnTo>
                    <a:pt x="221311" y="190944"/>
                  </a:lnTo>
                  <a:lnTo>
                    <a:pt x="249043" y="186120"/>
                  </a:lnTo>
                  <a:lnTo>
                    <a:pt x="274083" y="172275"/>
                  </a:lnTo>
                  <a:lnTo>
                    <a:pt x="296750" y="151242"/>
                  </a:lnTo>
                  <a:lnTo>
                    <a:pt x="313823" y="130375"/>
                  </a:lnTo>
                  <a:lnTo>
                    <a:pt x="325105" y="107381"/>
                  </a:lnTo>
                  <a:lnTo>
                    <a:pt x="333079" y="81588"/>
                  </a:lnTo>
                  <a:lnTo>
                    <a:pt x="337788" y="57588"/>
                  </a:lnTo>
                  <a:lnTo>
                    <a:pt x="339329" y="44649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538" name="SMARTInkShape-1242"/>
            <p:cNvSpPr/>
            <p:nvPr/>
          </p:nvSpPr>
          <p:spPr>
            <a:xfrm>
              <a:off x="8810625" y="5679280"/>
              <a:ext cx="151806" cy="250034"/>
            </a:xfrm>
            <a:custGeom>
              <a:avLst/>
              <a:gdLst/>
              <a:ahLst/>
              <a:cxnLst/>
              <a:rect l="0" t="0" r="0" b="0"/>
              <a:pathLst>
                <a:path w="151806" h="250034">
                  <a:moveTo>
                    <a:pt x="151805" y="0"/>
                  </a:moveTo>
                  <a:lnTo>
                    <a:pt x="151453" y="7313"/>
                  </a:lnTo>
                  <a:lnTo>
                    <a:pt x="150290" y="10865"/>
                  </a:lnTo>
                  <a:lnTo>
                    <a:pt x="148765" y="13274"/>
                  </a:lnTo>
                  <a:lnTo>
                    <a:pt x="146731" y="16459"/>
                  </a:lnTo>
                  <a:lnTo>
                    <a:pt x="143770" y="21588"/>
                  </a:lnTo>
                  <a:lnTo>
                    <a:pt x="138632" y="31651"/>
                  </a:lnTo>
                  <a:lnTo>
                    <a:pt x="127381" y="51806"/>
                  </a:lnTo>
                  <a:lnTo>
                    <a:pt x="108498" y="80652"/>
                  </a:lnTo>
                  <a:lnTo>
                    <a:pt x="85692" y="115045"/>
                  </a:lnTo>
                  <a:lnTo>
                    <a:pt x="62278" y="152854"/>
                  </a:lnTo>
                  <a:lnTo>
                    <a:pt x="41609" y="187847"/>
                  </a:lnTo>
                  <a:lnTo>
                    <a:pt x="27568" y="212443"/>
                  </a:lnTo>
                  <a:lnTo>
                    <a:pt x="19187" y="227568"/>
                  </a:lnTo>
                  <a:lnTo>
                    <a:pt x="14043" y="236504"/>
                  </a:lnTo>
                  <a:lnTo>
                    <a:pt x="9877" y="242748"/>
                  </a:lnTo>
                  <a:lnTo>
                    <a:pt x="5693" y="246955"/>
                  </a:lnTo>
                  <a:lnTo>
                    <a:pt x="0" y="250033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539" name="SMARTInkShape-1243"/>
            <p:cNvSpPr/>
            <p:nvPr/>
          </p:nvSpPr>
          <p:spPr>
            <a:xfrm>
              <a:off x="8873133" y="5688211"/>
              <a:ext cx="107157" cy="178595"/>
            </a:xfrm>
            <a:custGeom>
              <a:avLst/>
              <a:gdLst/>
              <a:ahLst/>
              <a:cxnLst/>
              <a:rect l="0" t="0" r="0" b="0"/>
              <a:pathLst>
                <a:path w="107157" h="178595">
                  <a:moveTo>
                    <a:pt x="0" y="0"/>
                  </a:moveTo>
                  <a:lnTo>
                    <a:pt x="1673" y="14477"/>
                  </a:lnTo>
                  <a:lnTo>
                    <a:pt x="3402" y="29569"/>
                  </a:lnTo>
                  <a:lnTo>
                    <a:pt x="6275" y="45858"/>
                  </a:lnTo>
                  <a:lnTo>
                    <a:pt x="11695" y="64284"/>
                  </a:lnTo>
                  <a:lnTo>
                    <a:pt x="21713" y="88224"/>
                  </a:lnTo>
                  <a:lnTo>
                    <a:pt x="35360" y="114350"/>
                  </a:lnTo>
                  <a:lnTo>
                    <a:pt x="50910" y="136097"/>
                  </a:lnTo>
                  <a:lnTo>
                    <a:pt x="69243" y="155115"/>
                  </a:lnTo>
                  <a:lnTo>
                    <a:pt x="89101" y="170122"/>
                  </a:lnTo>
                  <a:lnTo>
                    <a:pt x="107156" y="178594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540" name="SMARTInkShape-1244"/>
            <p:cNvSpPr/>
            <p:nvPr/>
          </p:nvSpPr>
          <p:spPr>
            <a:xfrm>
              <a:off x="9158883" y="5670352"/>
              <a:ext cx="133946" cy="44649"/>
            </a:xfrm>
            <a:custGeom>
              <a:avLst/>
              <a:gdLst/>
              <a:ahLst/>
              <a:cxnLst/>
              <a:rect l="0" t="0" r="0" b="0"/>
              <a:pathLst>
                <a:path w="133946" h="44649">
                  <a:moveTo>
                    <a:pt x="0" y="44648"/>
                  </a:moveTo>
                  <a:lnTo>
                    <a:pt x="22744" y="39445"/>
                  </a:lnTo>
                  <a:lnTo>
                    <a:pt x="57148" y="28445"/>
                  </a:lnTo>
                  <a:lnTo>
                    <a:pt x="96158" y="14685"/>
                  </a:lnTo>
                  <a:lnTo>
                    <a:pt x="133945" y="0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541" name="SMARTInkShape-1245"/>
            <p:cNvSpPr/>
            <p:nvPr/>
          </p:nvSpPr>
          <p:spPr>
            <a:xfrm>
              <a:off x="9221391" y="5786438"/>
              <a:ext cx="142876" cy="28024"/>
            </a:xfrm>
            <a:custGeom>
              <a:avLst/>
              <a:gdLst/>
              <a:ahLst/>
              <a:cxnLst/>
              <a:rect l="0" t="0" r="0" b="0"/>
              <a:pathLst>
                <a:path w="142876" h="28024">
                  <a:moveTo>
                    <a:pt x="0" y="26789"/>
                  </a:moveTo>
                  <a:lnTo>
                    <a:pt x="18620" y="28023"/>
                  </a:lnTo>
                  <a:lnTo>
                    <a:pt x="48639" y="24345"/>
                  </a:lnTo>
                  <a:lnTo>
                    <a:pt x="82640" y="16700"/>
                  </a:lnTo>
                  <a:lnTo>
                    <a:pt x="116227" y="7259"/>
                  </a:lnTo>
                  <a:lnTo>
                    <a:pt x="142875" y="0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542" name="SMARTInkShape-1246"/>
            <p:cNvSpPr/>
            <p:nvPr/>
          </p:nvSpPr>
          <p:spPr>
            <a:xfrm>
              <a:off x="9498211" y="5679280"/>
              <a:ext cx="142876" cy="8932"/>
            </a:xfrm>
            <a:custGeom>
              <a:avLst/>
              <a:gdLst/>
              <a:ahLst/>
              <a:cxnLst/>
              <a:rect l="0" t="0" r="0" b="0"/>
              <a:pathLst>
                <a:path w="142876" h="8932">
                  <a:moveTo>
                    <a:pt x="0" y="8931"/>
                  </a:moveTo>
                  <a:lnTo>
                    <a:pt x="39970" y="8850"/>
                  </a:lnTo>
                  <a:lnTo>
                    <a:pt x="74272" y="8125"/>
                  </a:lnTo>
                  <a:lnTo>
                    <a:pt x="105476" y="5687"/>
                  </a:lnTo>
                  <a:lnTo>
                    <a:pt x="142875" y="0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543" name="SMARTInkShape-1247"/>
            <p:cNvSpPr/>
            <p:nvPr/>
          </p:nvSpPr>
          <p:spPr>
            <a:xfrm>
              <a:off x="9810750" y="5546958"/>
              <a:ext cx="228235" cy="287686"/>
            </a:xfrm>
            <a:custGeom>
              <a:avLst/>
              <a:gdLst/>
              <a:ahLst/>
              <a:cxnLst/>
              <a:rect l="0" t="0" r="0" b="0"/>
              <a:pathLst>
                <a:path w="228235" h="287686">
                  <a:moveTo>
                    <a:pt x="0" y="7308"/>
                  </a:moveTo>
                  <a:lnTo>
                    <a:pt x="14188" y="4049"/>
                  </a:lnTo>
                  <a:lnTo>
                    <a:pt x="41669" y="537"/>
                  </a:lnTo>
                  <a:lnTo>
                    <a:pt x="65087" y="0"/>
                  </a:lnTo>
                  <a:lnTo>
                    <a:pt x="82649" y="2167"/>
                  </a:lnTo>
                  <a:lnTo>
                    <a:pt x="97138" y="6390"/>
                  </a:lnTo>
                  <a:lnTo>
                    <a:pt x="112137" y="13755"/>
                  </a:lnTo>
                  <a:lnTo>
                    <a:pt x="126971" y="24131"/>
                  </a:lnTo>
                  <a:lnTo>
                    <a:pt x="137637" y="34305"/>
                  </a:lnTo>
                  <a:lnTo>
                    <a:pt x="144026" y="43386"/>
                  </a:lnTo>
                  <a:lnTo>
                    <a:pt x="147098" y="49824"/>
                  </a:lnTo>
                  <a:lnTo>
                    <a:pt x="147949" y="53943"/>
                  </a:lnTo>
                  <a:lnTo>
                    <a:pt x="147532" y="56819"/>
                  </a:lnTo>
                  <a:lnTo>
                    <a:pt x="146361" y="60544"/>
                  </a:lnTo>
                  <a:lnTo>
                    <a:pt x="144627" y="65606"/>
                  </a:lnTo>
                  <a:lnTo>
                    <a:pt x="142673" y="69868"/>
                  </a:lnTo>
                  <a:lnTo>
                    <a:pt x="140674" y="73042"/>
                  </a:lnTo>
                  <a:lnTo>
                    <a:pt x="138334" y="76709"/>
                  </a:lnTo>
                  <a:lnTo>
                    <a:pt x="135410" y="81593"/>
                  </a:lnTo>
                  <a:lnTo>
                    <a:pt x="132124" y="86126"/>
                  </a:lnTo>
                  <a:lnTo>
                    <a:pt x="127236" y="89912"/>
                  </a:lnTo>
                  <a:lnTo>
                    <a:pt x="118360" y="92783"/>
                  </a:lnTo>
                  <a:lnTo>
                    <a:pt x="105991" y="95850"/>
                  </a:lnTo>
                  <a:lnTo>
                    <a:pt x="95717" y="99638"/>
                  </a:lnTo>
                  <a:lnTo>
                    <a:pt x="90964" y="102747"/>
                  </a:lnTo>
                  <a:lnTo>
                    <a:pt x="90704" y="105624"/>
                  </a:lnTo>
                  <a:lnTo>
                    <a:pt x="94112" y="108496"/>
                  </a:lnTo>
                  <a:lnTo>
                    <a:pt x="102727" y="111084"/>
                  </a:lnTo>
                  <a:lnTo>
                    <a:pt x="116177" y="113917"/>
                  </a:lnTo>
                  <a:lnTo>
                    <a:pt x="130358" y="118016"/>
                  </a:lnTo>
                  <a:lnTo>
                    <a:pt x="143286" y="122892"/>
                  </a:lnTo>
                  <a:lnTo>
                    <a:pt x="154738" y="127799"/>
                  </a:lnTo>
                  <a:lnTo>
                    <a:pt x="165164" y="132692"/>
                  </a:lnTo>
                  <a:lnTo>
                    <a:pt x="176946" y="139479"/>
                  </a:lnTo>
                  <a:lnTo>
                    <a:pt x="190083" y="149163"/>
                  </a:lnTo>
                  <a:lnTo>
                    <a:pt x="200240" y="158305"/>
                  </a:lnTo>
                  <a:lnTo>
                    <a:pt x="208769" y="168003"/>
                  </a:lnTo>
                  <a:lnTo>
                    <a:pt x="217320" y="181273"/>
                  </a:lnTo>
                  <a:lnTo>
                    <a:pt x="223807" y="200074"/>
                  </a:lnTo>
                  <a:lnTo>
                    <a:pt x="227393" y="221523"/>
                  </a:lnTo>
                  <a:lnTo>
                    <a:pt x="228234" y="238459"/>
                  </a:lnTo>
                  <a:lnTo>
                    <a:pt x="227385" y="250666"/>
                  </a:lnTo>
                  <a:lnTo>
                    <a:pt x="226016" y="259342"/>
                  </a:lnTo>
                  <a:lnTo>
                    <a:pt x="224476" y="265073"/>
                  </a:lnTo>
                  <a:lnTo>
                    <a:pt x="222331" y="268992"/>
                  </a:lnTo>
                  <a:lnTo>
                    <a:pt x="217503" y="273734"/>
                  </a:lnTo>
                  <a:lnTo>
                    <a:pt x="209543" y="280099"/>
                  </a:lnTo>
                  <a:lnTo>
                    <a:pt x="196754" y="285329"/>
                  </a:lnTo>
                  <a:lnTo>
                    <a:pt x="174042" y="287685"/>
                  </a:lnTo>
                  <a:lnTo>
                    <a:pt x="143238" y="286208"/>
                  </a:lnTo>
                  <a:lnTo>
                    <a:pt x="109344" y="282980"/>
                  </a:lnTo>
                  <a:lnTo>
                    <a:pt x="75043" y="278862"/>
                  </a:lnTo>
                  <a:lnTo>
                    <a:pt x="44647" y="275197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</p:grpSp>
      <p:sp>
        <p:nvSpPr>
          <p:cNvPr id="545" name="SMARTInkShape-1248"/>
          <p:cNvSpPr/>
          <p:nvPr/>
        </p:nvSpPr>
        <p:spPr>
          <a:xfrm>
            <a:off x="4506868" y="5080704"/>
            <a:ext cx="214313" cy="234405"/>
          </a:xfrm>
          <a:custGeom>
            <a:avLst/>
            <a:gdLst/>
            <a:ahLst/>
            <a:cxnLst/>
            <a:rect l="0" t="0" r="0" b="0"/>
            <a:pathLst>
              <a:path w="285751" h="312540">
                <a:moveTo>
                  <a:pt x="285750" y="0"/>
                </a:moveTo>
                <a:lnTo>
                  <a:pt x="284874" y="4845"/>
                </a:lnTo>
                <a:lnTo>
                  <a:pt x="282632" y="10038"/>
                </a:lnTo>
                <a:lnTo>
                  <a:pt x="280450" y="14950"/>
                </a:lnTo>
                <a:lnTo>
                  <a:pt x="278495" y="18723"/>
                </a:lnTo>
                <a:lnTo>
                  <a:pt x="276382" y="21523"/>
                </a:lnTo>
                <a:lnTo>
                  <a:pt x="268237" y="29074"/>
                </a:lnTo>
                <a:lnTo>
                  <a:pt x="247083" y="47448"/>
                </a:lnTo>
                <a:lnTo>
                  <a:pt x="215716" y="73367"/>
                </a:lnTo>
                <a:lnTo>
                  <a:pt x="178579" y="103796"/>
                </a:lnTo>
                <a:lnTo>
                  <a:pt x="139628" y="137778"/>
                </a:lnTo>
                <a:lnTo>
                  <a:pt x="101251" y="175369"/>
                </a:lnTo>
                <a:lnTo>
                  <a:pt x="65776" y="214011"/>
                </a:lnTo>
                <a:lnTo>
                  <a:pt x="38083" y="248251"/>
                </a:lnTo>
                <a:lnTo>
                  <a:pt x="17484" y="276929"/>
                </a:lnTo>
                <a:lnTo>
                  <a:pt x="4731" y="298716"/>
                </a:lnTo>
                <a:lnTo>
                  <a:pt x="0" y="312539"/>
                </a:lnTo>
              </a:path>
            </a:pathLst>
          </a:custGeom>
          <a:ln w="19050">
            <a:solidFill>
              <a:srgbClr val="0093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grpSp>
        <p:nvGrpSpPr>
          <p:cNvPr id="553" name="SMARTInkShape-Group318"/>
          <p:cNvGrpSpPr/>
          <p:nvPr/>
        </p:nvGrpSpPr>
        <p:grpSpPr>
          <a:xfrm>
            <a:off x="4531817" y="4734967"/>
            <a:ext cx="1026111" cy="510854"/>
            <a:chOff x="6042422" y="5170289"/>
            <a:chExt cx="1368148" cy="681139"/>
          </a:xfrm>
        </p:grpSpPr>
        <p:sp>
          <p:nvSpPr>
            <p:cNvPr id="546" name="SMARTInkShape-1249"/>
            <p:cNvSpPr/>
            <p:nvPr/>
          </p:nvSpPr>
          <p:spPr>
            <a:xfrm>
              <a:off x="7015758" y="5170289"/>
              <a:ext cx="125016" cy="151807"/>
            </a:xfrm>
            <a:custGeom>
              <a:avLst/>
              <a:gdLst/>
              <a:ahLst/>
              <a:cxnLst/>
              <a:rect l="0" t="0" r="0" b="0"/>
              <a:pathLst>
                <a:path w="125016" h="151807">
                  <a:moveTo>
                    <a:pt x="125015" y="0"/>
                  </a:moveTo>
                  <a:lnTo>
                    <a:pt x="123242" y="5787"/>
                  </a:lnTo>
                  <a:lnTo>
                    <a:pt x="115432" y="16931"/>
                  </a:lnTo>
                  <a:lnTo>
                    <a:pt x="107362" y="28395"/>
                  </a:lnTo>
                  <a:lnTo>
                    <a:pt x="100596" y="37480"/>
                  </a:lnTo>
                  <a:lnTo>
                    <a:pt x="94568" y="44014"/>
                  </a:lnTo>
                  <a:lnTo>
                    <a:pt x="88658" y="49122"/>
                  </a:lnTo>
                  <a:lnTo>
                    <a:pt x="78645" y="59150"/>
                  </a:lnTo>
                  <a:lnTo>
                    <a:pt x="61988" y="77636"/>
                  </a:lnTo>
                  <a:lnTo>
                    <a:pt x="43912" y="98568"/>
                  </a:lnTo>
                  <a:lnTo>
                    <a:pt x="26573" y="119537"/>
                  </a:lnTo>
                  <a:lnTo>
                    <a:pt x="11301" y="138440"/>
                  </a:lnTo>
                  <a:lnTo>
                    <a:pt x="0" y="151806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547" name="SMARTInkShape-1250"/>
            <p:cNvSpPr/>
            <p:nvPr/>
          </p:nvSpPr>
          <p:spPr>
            <a:xfrm>
              <a:off x="6842618" y="5277445"/>
              <a:ext cx="253508" cy="167896"/>
            </a:xfrm>
            <a:custGeom>
              <a:avLst/>
              <a:gdLst/>
              <a:ahLst/>
              <a:cxnLst/>
              <a:rect l="0" t="0" r="0" b="0"/>
              <a:pathLst>
                <a:path w="253508" h="167896">
                  <a:moveTo>
                    <a:pt x="21335" y="0"/>
                  </a:moveTo>
                  <a:lnTo>
                    <a:pt x="26608" y="15113"/>
                  </a:lnTo>
                  <a:lnTo>
                    <a:pt x="25504" y="30158"/>
                  </a:lnTo>
                  <a:lnTo>
                    <a:pt x="19990" y="48203"/>
                  </a:lnTo>
                  <a:lnTo>
                    <a:pt x="12523" y="68526"/>
                  </a:lnTo>
                  <a:lnTo>
                    <a:pt x="5862" y="86014"/>
                  </a:lnTo>
                  <a:lnTo>
                    <a:pt x="1575" y="100041"/>
                  </a:lnTo>
                  <a:lnTo>
                    <a:pt x="0" y="111335"/>
                  </a:lnTo>
                  <a:lnTo>
                    <a:pt x="481" y="121057"/>
                  </a:lnTo>
                  <a:lnTo>
                    <a:pt x="2499" y="130356"/>
                  </a:lnTo>
                  <a:lnTo>
                    <a:pt x="5436" y="139086"/>
                  </a:lnTo>
                  <a:lnTo>
                    <a:pt x="8106" y="146232"/>
                  </a:lnTo>
                  <a:lnTo>
                    <a:pt x="10364" y="151262"/>
                  </a:lnTo>
                  <a:lnTo>
                    <a:pt x="12858" y="154813"/>
                  </a:lnTo>
                  <a:lnTo>
                    <a:pt x="16754" y="158250"/>
                  </a:lnTo>
                  <a:lnTo>
                    <a:pt x="25690" y="163127"/>
                  </a:lnTo>
                  <a:lnTo>
                    <a:pt x="44380" y="167689"/>
                  </a:lnTo>
                  <a:lnTo>
                    <a:pt x="70790" y="167895"/>
                  </a:lnTo>
                  <a:lnTo>
                    <a:pt x="100332" y="163154"/>
                  </a:lnTo>
                  <a:lnTo>
                    <a:pt x="129866" y="155595"/>
                  </a:lnTo>
                  <a:lnTo>
                    <a:pt x="157631" y="146891"/>
                  </a:lnTo>
                  <a:lnTo>
                    <a:pt x="184668" y="136237"/>
                  </a:lnTo>
                  <a:lnTo>
                    <a:pt x="209892" y="125222"/>
                  </a:lnTo>
                  <a:lnTo>
                    <a:pt x="232851" y="114976"/>
                  </a:lnTo>
                  <a:lnTo>
                    <a:pt x="253507" y="107157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548" name="SMARTInkShape-1251"/>
            <p:cNvSpPr/>
            <p:nvPr/>
          </p:nvSpPr>
          <p:spPr>
            <a:xfrm>
              <a:off x="6042422" y="5622050"/>
              <a:ext cx="357188" cy="229378"/>
            </a:xfrm>
            <a:custGeom>
              <a:avLst/>
              <a:gdLst/>
              <a:ahLst/>
              <a:cxnLst/>
              <a:rect l="0" t="0" r="0" b="0"/>
              <a:pathLst>
                <a:path w="357188" h="229378">
                  <a:moveTo>
                    <a:pt x="0" y="48302"/>
                  </a:moveTo>
                  <a:lnTo>
                    <a:pt x="246" y="16734"/>
                  </a:lnTo>
                  <a:lnTo>
                    <a:pt x="1887" y="4710"/>
                  </a:lnTo>
                  <a:lnTo>
                    <a:pt x="3799" y="79"/>
                  </a:lnTo>
                  <a:lnTo>
                    <a:pt x="5468" y="0"/>
                  </a:lnTo>
                  <a:lnTo>
                    <a:pt x="6854" y="8842"/>
                  </a:lnTo>
                  <a:lnTo>
                    <a:pt x="7636" y="29064"/>
                  </a:lnTo>
                  <a:lnTo>
                    <a:pt x="6945" y="54349"/>
                  </a:lnTo>
                  <a:lnTo>
                    <a:pt x="5484" y="80387"/>
                  </a:lnTo>
                  <a:lnTo>
                    <a:pt x="4835" y="104025"/>
                  </a:lnTo>
                  <a:lnTo>
                    <a:pt x="5668" y="126922"/>
                  </a:lnTo>
                  <a:lnTo>
                    <a:pt x="10388" y="151784"/>
                  </a:lnTo>
                  <a:lnTo>
                    <a:pt x="19825" y="175499"/>
                  </a:lnTo>
                  <a:lnTo>
                    <a:pt x="32302" y="195571"/>
                  </a:lnTo>
                  <a:lnTo>
                    <a:pt x="48531" y="210402"/>
                  </a:lnTo>
                  <a:lnTo>
                    <a:pt x="73185" y="221348"/>
                  </a:lnTo>
                  <a:lnTo>
                    <a:pt x="101779" y="227974"/>
                  </a:lnTo>
                  <a:lnTo>
                    <a:pt x="131237" y="229377"/>
                  </a:lnTo>
                  <a:lnTo>
                    <a:pt x="160509" y="226453"/>
                  </a:lnTo>
                  <a:lnTo>
                    <a:pt x="183856" y="222526"/>
                  </a:lnTo>
                  <a:lnTo>
                    <a:pt x="207093" y="215567"/>
                  </a:lnTo>
                  <a:lnTo>
                    <a:pt x="237207" y="203201"/>
                  </a:lnTo>
                  <a:lnTo>
                    <a:pt x="270410" y="187892"/>
                  </a:lnTo>
                  <a:lnTo>
                    <a:pt x="302015" y="171709"/>
                  </a:lnTo>
                  <a:lnTo>
                    <a:pt x="331028" y="153061"/>
                  </a:lnTo>
                  <a:lnTo>
                    <a:pt x="357187" y="128670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549" name="SMARTInkShape-1252"/>
            <p:cNvSpPr/>
            <p:nvPr/>
          </p:nvSpPr>
          <p:spPr>
            <a:xfrm>
              <a:off x="6515695" y="5679280"/>
              <a:ext cx="178595" cy="44651"/>
            </a:xfrm>
            <a:custGeom>
              <a:avLst/>
              <a:gdLst/>
              <a:ahLst/>
              <a:cxnLst/>
              <a:rect l="0" t="0" r="0" b="0"/>
              <a:pathLst>
                <a:path w="178595" h="44651">
                  <a:moveTo>
                    <a:pt x="0" y="44650"/>
                  </a:moveTo>
                  <a:lnTo>
                    <a:pt x="14502" y="39351"/>
                  </a:lnTo>
                  <a:lnTo>
                    <a:pt x="32044" y="33949"/>
                  </a:lnTo>
                  <a:lnTo>
                    <a:pt x="55282" y="27034"/>
                  </a:lnTo>
                  <a:lnTo>
                    <a:pt x="79571" y="19849"/>
                  </a:lnTo>
                  <a:lnTo>
                    <a:pt x="102129" y="13400"/>
                  </a:lnTo>
                  <a:lnTo>
                    <a:pt x="124377" y="7540"/>
                  </a:lnTo>
                  <a:lnTo>
                    <a:pt x="148597" y="2775"/>
                  </a:lnTo>
                  <a:lnTo>
                    <a:pt x="178594" y="0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550" name="SMARTInkShape-1253"/>
            <p:cNvSpPr/>
            <p:nvPr/>
          </p:nvSpPr>
          <p:spPr>
            <a:xfrm>
              <a:off x="6533555" y="5813227"/>
              <a:ext cx="232173" cy="17860"/>
            </a:xfrm>
            <a:custGeom>
              <a:avLst/>
              <a:gdLst/>
              <a:ahLst/>
              <a:cxnLst/>
              <a:rect l="0" t="0" r="0" b="0"/>
              <a:pathLst>
                <a:path w="232173" h="17860">
                  <a:moveTo>
                    <a:pt x="0" y="17859"/>
                  </a:moveTo>
                  <a:lnTo>
                    <a:pt x="40874" y="16435"/>
                  </a:lnTo>
                  <a:lnTo>
                    <a:pt x="78855" y="13212"/>
                  </a:lnTo>
                  <a:lnTo>
                    <a:pt x="113064" y="9680"/>
                  </a:lnTo>
                  <a:lnTo>
                    <a:pt x="145055" y="6179"/>
                  </a:lnTo>
                  <a:lnTo>
                    <a:pt x="177466" y="3152"/>
                  </a:lnTo>
                  <a:lnTo>
                    <a:pt x="208125" y="951"/>
                  </a:lnTo>
                  <a:lnTo>
                    <a:pt x="232172" y="0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551" name="SMARTInkShape-1254"/>
            <p:cNvSpPr/>
            <p:nvPr/>
          </p:nvSpPr>
          <p:spPr>
            <a:xfrm>
              <a:off x="6935391" y="5706070"/>
              <a:ext cx="303610" cy="8931"/>
            </a:xfrm>
            <a:custGeom>
              <a:avLst/>
              <a:gdLst/>
              <a:ahLst/>
              <a:cxnLst/>
              <a:rect l="0" t="0" r="0" b="0"/>
              <a:pathLst>
                <a:path w="303610" h="8931">
                  <a:moveTo>
                    <a:pt x="0" y="8930"/>
                  </a:moveTo>
                  <a:lnTo>
                    <a:pt x="37855" y="8930"/>
                  </a:lnTo>
                  <a:lnTo>
                    <a:pt x="76831" y="8930"/>
                  </a:lnTo>
                  <a:lnTo>
                    <a:pt x="115877" y="8930"/>
                  </a:lnTo>
                  <a:lnTo>
                    <a:pt x="155599" y="8926"/>
                  </a:lnTo>
                  <a:lnTo>
                    <a:pt x="194070" y="8755"/>
                  </a:lnTo>
                  <a:lnTo>
                    <a:pt x="230096" y="7991"/>
                  </a:lnTo>
                  <a:lnTo>
                    <a:pt x="265312" y="5617"/>
                  </a:lnTo>
                  <a:lnTo>
                    <a:pt x="303609" y="0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552" name="SMARTInkShape-1255"/>
            <p:cNvSpPr/>
            <p:nvPr/>
          </p:nvSpPr>
          <p:spPr>
            <a:xfrm>
              <a:off x="7381875" y="5554266"/>
              <a:ext cx="28695" cy="276821"/>
            </a:xfrm>
            <a:custGeom>
              <a:avLst/>
              <a:gdLst/>
              <a:ahLst/>
              <a:cxnLst/>
              <a:rect l="0" t="0" r="0" b="0"/>
              <a:pathLst>
                <a:path w="28695" h="276821">
                  <a:moveTo>
                    <a:pt x="0" y="0"/>
                  </a:moveTo>
                  <a:lnTo>
                    <a:pt x="7378" y="4179"/>
                  </a:lnTo>
                  <a:lnTo>
                    <a:pt x="11411" y="9211"/>
                  </a:lnTo>
                  <a:lnTo>
                    <a:pt x="14322" y="16540"/>
                  </a:lnTo>
                  <a:lnTo>
                    <a:pt x="17197" y="26788"/>
                  </a:lnTo>
                  <a:lnTo>
                    <a:pt x="20544" y="43995"/>
                  </a:lnTo>
                  <a:lnTo>
                    <a:pt x="23272" y="70618"/>
                  </a:lnTo>
                  <a:lnTo>
                    <a:pt x="25335" y="102766"/>
                  </a:lnTo>
                  <a:lnTo>
                    <a:pt x="27405" y="133936"/>
                  </a:lnTo>
                  <a:lnTo>
                    <a:pt x="28694" y="162970"/>
                  </a:lnTo>
                  <a:lnTo>
                    <a:pt x="28485" y="195107"/>
                  </a:lnTo>
                  <a:lnTo>
                    <a:pt x="27853" y="228655"/>
                  </a:lnTo>
                  <a:lnTo>
                    <a:pt x="27153" y="258766"/>
                  </a:lnTo>
                  <a:lnTo>
                    <a:pt x="26789" y="276820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</p:grpSp>
      <p:grpSp>
        <p:nvGrpSpPr>
          <p:cNvPr id="557" name="SMARTInkShape-Group319"/>
          <p:cNvGrpSpPr/>
          <p:nvPr/>
        </p:nvGrpSpPr>
        <p:grpSpPr>
          <a:xfrm>
            <a:off x="7485311" y="4446985"/>
            <a:ext cx="693365" cy="297194"/>
            <a:chOff x="9980414" y="4786313"/>
            <a:chExt cx="924487" cy="396259"/>
          </a:xfrm>
        </p:grpSpPr>
        <p:sp>
          <p:nvSpPr>
            <p:cNvPr id="554" name="SMARTInkShape-1256"/>
            <p:cNvSpPr/>
            <p:nvPr/>
          </p:nvSpPr>
          <p:spPr>
            <a:xfrm>
              <a:off x="9980414" y="4955977"/>
              <a:ext cx="250032" cy="8929"/>
            </a:xfrm>
            <a:custGeom>
              <a:avLst/>
              <a:gdLst/>
              <a:ahLst/>
              <a:cxnLst/>
              <a:rect l="0" t="0" r="0" b="0"/>
              <a:pathLst>
                <a:path w="250032" h="8929">
                  <a:moveTo>
                    <a:pt x="0" y="8928"/>
                  </a:moveTo>
                  <a:lnTo>
                    <a:pt x="38299" y="8851"/>
                  </a:lnTo>
                  <a:lnTo>
                    <a:pt x="69464" y="7543"/>
                  </a:lnTo>
                  <a:lnTo>
                    <a:pt x="100966" y="4943"/>
                  </a:lnTo>
                  <a:lnTo>
                    <a:pt x="136650" y="2773"/>
                  </a:lnTo>
                  <a:lnTo>
                    <a:pt x="174224" y="1205"/>
                  </a:lnTo>
                  <a:lnTo>
                    <a:pt x="212586" y="289"/>
                  </a:lnTo>
                  <a:lnTo>
                    <a:pt x="250031" y="0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555" name="SMARTInkShape-1257"/>
            <p:cNvSpPr/>
            <p:nvPr/>
          </p:nvSpPr>
          <p:spPr>
            <a:xfrm>
              <a:off x="10025064" y="5054203"/>
              <a:ext cx="285751" cy="15537"/>
            </a:xfrm>
            <a:custGeom>
              <a:avLst/>
              <a:gdLst/>
              <a:ahLst/>
              <a:cxnLst/>
              <a:rect l="0" t="0" r="0" b="0"/>
              <a:pathLst>
                <a:path w="285751" h="15537">
                  <a:moveTo>
                    <a:pt x="0" y="8930"/>
                  </a:moveTo>
                  <a:lnTo>
                    <a:pt x="18456" y="11281"/>
                  </a:lnTo>
                  <a:lnTo>
                    <a:pt x="48268" y="14177"/>
                  </a:lnTo>
                  <a:lnTo>
                    <a:pt x="81801" y="15536"/>
                  </a:lnTo>
                  <a:lnTo>
                    <a:pt x="114751" y="14940"/>
                  </a:lnTo>
                  <a:lnTo>
                    <a:pt x="148466" y="12903"/>
                  </a:lnTo>
                  <a:lnTo>
                    <a:pt x="184297" y="10015"/>
                  </a:lnTo>
                  <a:lnTo>
                    <a:pt x="220453" y="6489"/>
                  </a:lnTo>
                  <a:lnTo>
                    <a:pt x="255189" y="2812"/>
                  </a:lnTo>
                  <a:lnTo>
                    <a:pt x="285750" y="0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556" name="SMARTInkShape-1258"/>
            <p:cNvSpPr/>
            <p:nvPr/>
          </p:nvSpPr>
          <p:spPr>
            <a:xfrm>
              <a:off x="10494885" y="4786313"/>
              <a:ext cx="410016" cy="396259"/>
            </a:xfrm>
            <a:custGeom>
              <a:avLst/>
              <a:gdLst/>
              <a:ahLst/>
              <a:cxnLst/>
              <a:rect l="0" t="0" r="0" b="0"/>
              <a:pathLst>
                <a:path w="410016" h="396259">
                  <a:moveTo>
                    <a:pt x="173115" y="53578"/>
                  </a:moveTo>
                  <a:lnTo>
                    <a:pt x="166936" y="57702"/>
                  </a:lnTo>
                  <a:lnTo>
                    <a:pt x="152687" y="63374"/>
                  </a:lnTo>
                  <a:lnTo>
                    <a:pt x="128250" y="73636"/>
                  </a:lnTo>
                  <a:lnTo>
                    <a:pt x="100009" y="86491"/>
                  </a:lnTo>
                  <a:lnTo>
                    <a:pt x="73402" y="102761"/>
                  </a:lnTo>
                  <a:lnTo>
                    <a:pt x="47999" y="126805"/>
                  </a:lnTo>
                  <a:lnTo>
                    <a:pt x="25688" y="157419"/>
                  </a:lnTo>
                  <a:lnTo>
                    <a:pt x="9026" y="188475"/>
                  </a:lnTo>
                  <a:lnTo>
                    <a:pt x="398" y="218553"/>
                  </a:lnTo>
                  <a:lnTo>
                    <a:pt x="0" y="250688"/>
                  </a:lnTo>
                  <a:lnTo>
                    <a:pt x="7454" y="282521"/>
                  </a:lnTo>
                  <a:lnTo>
                    <a:pt x="24843" y="314059"/>
                  </a:lnTo>
                  <a:lnTo>
                    <a:pt x="52256" y="343759"/>
                  </a:lnTo>
                  <a:lnTo>
                    <a:pt x="86523" y="367758"/>
                  </a:lnTo>
                  <a:lnTo>
                    <a:pt x="121810" y="384549"/>
                  </a:lnTo>
                  <a:lnTo>
                    <a:pt x="155039" y="394023"/>
                  </a:lnTo>
                  <a:lnTo>
                    <a:pt x="190528" y="396258"/>
                  </a:lnTo>
                  <a:lnTo>
                    <a:pt x="228360" y="392483"/>
                  </a:lnTo>
                  <a:lnTo>
                    <a:pt x="266385" y="383440"/>
                  </a:lnTo>
                  <a:lnTo>
                    <a:pt x="303585" y="367162"/>
                  </a:lnTo>
                  <a:lnTo>
                    <a:pt x="338726" y="341896"/>
                  </a:lnTo>
                  <a:lnTo>
                    <a:pt x="368404" y="310089"/>
                  </a:lnTo>
                  <a:lnTo>
                    <a:pt x="390697" y="276721"/>
                  </a:lnTo>
                  <a:lnTo>
                    <a:pt x="404210" y="243109"/>
                  </a:lnTo>
                  <a:lnTo>
                    <a:pt x="410015" y="209676"/>
                  </a:lnTo>
                  <a:lnTo>
                    <a:pt x="409201" y="178246"/>
                  </a:lnTo>
                  <a:lnTo>
                    <a:pt x="401025" y="145911"/>
                  </a:lnTo>
                  <a:lnTo>
                    <a:pt x="384411" y="113775"/>
                  </a:lnTo>
                  <a:lnTo>
                    <a:pt x="357600" y="82977"/>
                  </a:lnTo>
                  <a:lnTo>
                    <a:pt x="323300" y="56112"/>
                  </a:lnTo>
                  <a:lnTo>
                    <a:pt x="285561" y="33091"/>
                  </a:lnTo>
                  <a:lnTo>
                    <a:pt x="244475" y="14360"/>
                  </a:lnTo>
                  <a:lnTo>
                    <a:pt x="199904" y="0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</p:grpSp>
      <p:sp>
        <p:nvSpPr>
          <p:cNvPr id="558" name="SMARTInkShape-1259"/>
          <p:cNvSpPr/>
          <p:nvPr/>
        </p:nvSpPr>
        <p:spPr>
          <a:xfrm>
            <a:off x="948638" y="2336906"/>
            <a:ext cx="831084" cy="818586"/>
          </a:xfrm>
          <a:custGeom>
            <a:avLst/>
            <a:gdLst/>
            <a:ahLst/>
            <a:cxnLst/>
            <a:rect l="0" t="0" r="0" b="0"/>
            <a:pathLst>
              <a:path w="1108112" h="1091448">
                <a:moveTo>
                  <a:pt x="978342" y="182793"/>
                </a:moveTo>
                <a:lnTo>
                  <a:pt x="948003" y="139803"/>
                </a:lnTo>
                <a:lnTo>
                  <a:pt x="913034" y="103980"/>
                </a:lnTo>
                <a:lnTo>
                  <a:pt x="875285" y="75950"/>
                </a:lnTo>
                <a:lnTo>
                  <a:pt x="837069" y="55730"/>
                </a:lnTo>
                <a:lnTo>
                  <a:pt x="798951" y="41265"/>
                </a:lnTo>
                <a:lnTo>
                  <a:pt x="761916" y="30600"/>
                </a:lnTo>
                <a:lnTo>
                  <a:pt x="725630" y="23917"/>
                </a:lnTo>
                <a:lnTo>
                  <a:pt x="689027" y="21931"/>
                </a:lnTo>
                <a:lnTo>
                  <a:pt x="651326" y="24120"/>
                </a:lnTo>
                <a:lnTo>
                  <a:pt x="612676" y="29250"/>
                </a:lnTo>
                <a:lnTo>
                  <a:pt x="572657" y="36828"/>
                </a:lnTo>
                <a:lnTo>
                  <a:pt x="531723" y="47304"/>
                </a:lnTo>
                <a:lnTo>
                  <a:pt x="490752" y="61190"/>
                </a:lnTo>
                <a:lnTo>
                  <a:pt x="449309" y="78975"/>
                </a:lnTo>
                <a:lnTo>
                  <a:pt x="407575" y="100878"/>
                </a:lnTo>
                <a:lnTo>
                  <a:pt x="366197" y="127087"/>
                </a:lnTo>
                <a:lnTo>
                  <a:pt x="325196" y="156987"/>
                </a:lnTo>
                <a:lnTo>
                  <a:pt x="284630" y="190060"/>
                </a:lnTo>
                <a:lnTo>
                  <a:pt x="246015" y="224866"/>
                </a:lnTo>
                <a:lnTo>
                  <a:pt x="212021" y="259077"/>
                </a:lnTo>
                <a:lnTo>
                  <a:pt x="182103" y="292400"/>
                </a:lnTo>
                <a:lnTo>
                  <a:pt x="155234" y="325101"/>
                </a:lnTo>
                <a:lnTo>
                  <a:pt x="131017" y="357997"/>
                </a:lnTo>
                <a:lnTo>
                  <a:pt x="109026" y="391582"/>
                </a:lnTo>
                <a:lnTo>
                  <a:pt x="89032" y="425883"/>
                </a:lnTo>
                <a:lnTo>
                  <a:pt x="71179" y="460733"/>
                </a:lnTo>
                <a:lnTo>
                  <a:pt x="55319" y="495946"/>
                </a:lnTo>
                <a:lnTo>
                  <a:pt x="41353" y="531381"/>
                </a:lnTo>
                <a:lnTo>
                  <a:pt x="29485" y="566945"/>
                </a:lnTo>
                <a:lnTo>
                  <a:pt x="19591" y="602570"/>
                </a:lnTo>
                <a:lnTo>
                  <a:pt x="11584" y="637857"/>
                </a:lnTo>
                <a:lnTo>
                  <a:pt x="5671" y="672232"/>
                </a:lnTo>
                <a:lnTo>
                  <a:pt x="1739" y="706013"/>
                </a:lnTo>
                <a:lnTo>
                  <a:pt x="0" y="741090"/>
                </a:lnTo>
                <a:lnTo>
                  <a:pt x="1833" y="779045"/>
                </a:lnTo>
                <a:lnTo>
                  <a:pt x="8420" y="818692"/>
                </a:lnTo>
                <a:lnTo>
                  <a:pt x="20027" y="858194"/>
                </a:lnTo>
                <a:lnTo>
                  <a:pt x="37758" y="897249"/>
                </a:lnTo>
                <a:lnTo>
                  <a:pt x="61345" y="934762"/>
                </a:lnTo>
                <a:lnTo>
                  <a:pt x="89071" y="967592"/>
                </a:lnTo>
                <a:lnTo>
                  <a:pt x="121004" y="995157"/>
                </a:lnTo>
                <a:lnTo>
                  <a:pt x="155021" y="1017835"/>
                </a:lnTo>
                <a:lnTo>
                  <a:pt x="188556" y="1036076"/>
                </a:lnTo>
                <a:lnTo>
                  <a:pt x="221197" y="1051232"/>
                </a:lnTo>
                <a:lnTo>
                  <a:pt x="253593" y="1064027"/>
                </a:lnTo>
                <a:lnTo>
                  <a:pt x="286569" y="1074299"/>
                </a:lnTo>
                <a:lnTo>
                  <a:pt x="320372" y="1081764"/>
                </a:lnTo>
                <a:lnTo>
                  <a:pt x="354889" y="1086688"/>
                </a:lnTo>
                <a:lnTo>
                  <a:pt x="390276" y="1089705"/>
                </a:lnTo>
                <a:lnTo>
                  <a:pt x="426906" y="1091312"/>
                </a:lnTo>
                <a:lnTo>
                  <a:pt x="464355" y="1091447"/>
                </a:lnTo>
                <a:lnTo>
                  <a:pt x="501773" y="1089858"/>
                </a:lnTo>
                <a:lnTo>
                  <a:pt x="538773" y="1086738"/>
                </a:lnTo>
                <a:lnTo>
                  <a:pt x="575336" y="1082492"/>
                </a:lnTo>
                <a:lnTo>
                  <a:pt x="611569" y="1077140"/>
                </a:lnTo>
                <a:lnTo>
                  <a:pt x="647585" y="1070266"/>
                </a:lnTo>
                <a:lnTo>
                  <a:pt x="683460" y="1061801"/>
                </a:lnTo>
                <a:lnTo>
                  <a:pt x="718878" y="1052052"/>
                </a:lnTo>
                <a:lnTo>
                  <a:pt x="753170" y="1041271"/>
                </a:lnTo>
                <a:lnTo>
                  <a:pt x="786100" y="1029246"/>
                </a:lnTo>
                <a:lnTo>
                  <a:pt x="817926" y="1015966"/>
                </a:lnTo>
                <a:lnTo>
                  <a:pt x="850646" y="1001038"/>
                </a:lnTo>
                <a:lnTo>
                  <a:pt x="885673" y="982977"/>
                </a:lnTo>
                <a:lnTo>
                  <a:pt x="921696" y="959796"/>
                </a:lnTo>
                <a:lnTo>
                  <a:pt x="958309" y="930085"/>
                </a:lnTo>
                <a:lnTo>
                  <a:pt x="993281" y="896562"/>
                </a:lnTo>
                <a:lnTo>
                  <a:pt x="1023252" y="861980"/>
                </a:lnTo>
                <a:lnTo>
                  <a:pt x="1047417" y="826143"/>
                </a:lnTo>
                <a:lnTo>
                  <a:pt x="1067009" y="788740"/>
                </a:lnTo>
                <a:lnTo>
                  <a:pt x="1082638" y="750064"/>
                </a:lnTo>
                <a:lnTo>
                  <a:pt x="1094397" y="709702"/>
                </a:lnTo>
                <a:lnTo>
                  <a:pt x="1102218" y="667734"/>
                </a:lnTo>
                <a:lnTo>
                  <a:pt x="1106727" y="624614"/>
                </a:lnTo>
                <a:lnTo>
                  <a:pt x="1108111" y="580788"/>
                </a:lnTo>
                <a:lnTo>
                  <a:pt x="1105998" y="536572"/>
                </a:lnTo>
                <a:lnTo>
                  <a:pt x="1100229" y="492302"/>
                </a:lnTo>
                <a:lnTo>
                  <a:pt x="1091358" y="448805"/>
                </a:lnTo>
                <a:lnTo>
                  <a:pt x="1080204" y="406337"/>
                </a:lnTo>
                <a:lnTo>
                  <a:pt x="1065877" y="363983"/>
                </a:lnTo>
                <a:lnTo>
                  <a:pt x="1047590" y="322063"/>
                </a:lnTo>
                <a:lnTo>
                  <a:pt x="1025780" y="281673"/>
                </a:lnTo>
                <a:lnTo>
                  <a:pt x="1000770" y="243101"/>
                </a:lnTo>
                <a:lnTo>
                  <a:pt x="971675" y="205557"/>
                </a:lnTo>
                <a:lnTo>
                  <a:pt x="938496" y="169390"/>
                </a:lnTo>
                <a:lnTo>
                  <a:pt x="902875" y="136812"/>
                </a:lnTo>
                <a:lnTo>
                  <a:pt x="865494" y="108009"/>
                </a:lnTo>
                <a:lnTo>
                  <a:pt x="826552" y="82386"/>
                </a:lnTo>
                <a:lnTo>
                  <a:pt x="785782" y="59906"/>
                </a:lnTo>
                <a:lnTo>
                  <a:pt x="743467" y="40633"/>
                </a:lnTo>
                <a:lnTo>
                  <a:pt x="700172" y="24561"/>
                </a:lnTo>
                <a:lnTo>
                  <a:pt x="658218" y="12659"/>
                </a:lnTo>
                <a:lnTo>
                  <a:pt x="619861" y="5068"/>
                </a:lnTo>
                <a:lnTo>
                  <a:pt x="584092" y="1010"/>
                </a:lnTo>
                <a:lnTo>
                  <a:pt x="550038" y="0"/>
                </a:lnTo>
                <a:lnTo>
                  <a:pt x="516744" y="1464"/>
                </a:lnTo>
                <a:lnTo>
                  <a:pt x="483598" y="4702"/>
                </a:lnTo>
                <a:lnTo>
                  <a:pt x="450788" y="9237"/>
                </a:lnTo>
                <a:lnTo>
                  <a:pt x="418052" y="15167"/>
                </a:lnTo>
                <a:lnTo>
                  <a:pt x="384704" y="22793"/>
                </a:lnTo>
                <a:lnTo>
                  <a:pt x="349880" y="31812"/>
                </a:lnTo>
                <a:lnTo>
                  <a:pt x="311030" y="43038"/>
                </a:lnTo>
                <a:lnTo>
                  <a:pt x="263967" y="57777"/>
                </a:lnTo>
              </a:path>
            </a:pathLst>
          </a:custGeom>
          <a:ln w="19050">
            <a:solidFill>
              <a:srgbClr val="0093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grpSp>
        <p:nvGrpSpPr>
          <p:cNvPr id="573" name="SMARTInkShape-Group321"/>
          <p:cNvGrpSpPr/>
          <p:nvPr/>
        </p:nvGrpSpPr>
        <p:grpSpPr>
          <a:xfrm>
            <a:off x="4731486" y="4252764"/>
            <a:ext cx="2558117" cy="488902"/>
            <a:chOff x="6308648" y="4527352"/>
            <a:chExt cx="3410822" cy="651869"/>
          </a:xfrm>
        </p:grpSpPr>
        <p:sp>
          <p:nvSpPr>
            <p:cNvPr id="559" name="SMARTInkShape-1260"/>
            <p:cNvSpPr/>
            <p:nvPr/>
          </p:nvSpPr>
          <p:spPr>
            <a:xfrm>
              <a:off x="6308648" y="4643438"/>
              <a:ext cx="233837" cy="458683"/>
            </a:xfrm>
            <a:custGeom>
              <a:avLst/>
              <a:gdLst/>
              <a:ahLst/>
              <a:cxnLst/>
              <a:rect l="0" t="0" r="0" b="0"/>
              <a:pathLst>
                <a:path w="233837" h="458683">
                  <a:moveTo>
                    <a:pt x="126680" y="0"/>
                  </a:moveTo>
                  <a:lnTo>
                    <a:pt x="117919" y="881"/>
                  </a:lnTo>
                  <a:lnTo>
                    <a:pt x="110107" y="3382"/>
                  </a:lnTo>
                  <a:lnTo>
                    <a:pt x="100422" y="8330"/>
                  </a:lnTo>
                  <a:lnTo>
                    <a:pt x="86100" y="20742"/>
                  </a:lnTo>
                  <a:lnTo>
                    <a:pt x="68257" y="43199"/>
                  </a:lnTo>
                  <a:lnTo>
                    <a:pt x="50293" y="73011"/>
                  </a:lnTo>
                  <a:lnTo>
                    <a:pt x="33408" y="107376"/>
                  </a:lnTo>
                  <a:lnTo>
                    <a:pt x="18737" y="144403"/>
                  </a:lnTo>
                  <a:lnTo>
                    <a:pt x="7749" y="182595"/>
                  </a:lnTo>
                  <a:lnTo>
                    <a:pt x="1232" y="220431"/>
                  </a:lnTo>
                  <a:lnTo>
                    <a:pt x="0" y="258604"/>
                  </a:lnTo>
                  <a:lnTo>
                    <a:pt x="5328" y="297860"/>
                  </a:lnTo>
                  <a:lnTo>
                    <a:pt x="17595" y="337187"/>
                  </a:lnTo>
                  <a:lnTo>
                    <a:pt x="36230" y="374922"/>
                  </a:lnTo>
                  <a:lnTo>
                    <a:pt x="61133" y="408302"/>
                  </a:lnTo>
                  <a:lnTo>
                    <a:pt x="90040" y="434719"/>
                  </a:lnTo>
                  <a:lnTo>
                    <a:pt x="118121" y="451322"/>
                  </a:lnTo>
                  <a:lnTo>
                    <a:pt x="146637" y="457987"/>
                  </a:lnTo>
                  <a:lnTo>
                    <a:pt x="176466" y="458682"/>
                  </a:lnTo>
                  <a:lnTo>
                    <a:pt x="206428" y="454257"/>
                  </a:lnTo>
                  <a:lnTo>
                    <a:pt x="233836" y="446484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560" name="SMARTInkShape-1261"/>
            <p:cNvSpPr/>
            <p:nvPr/>
          </p:nvSpPr>
          <p:spPr>
            <a:xfrm>
              <a:off x="6569273" y="4670227"/>
              <a:ext cx="303611" cy="500063"/>
            </a:xfrm>
            <a:custGeom>
              <a:avLst/>
              <a:gdLst/>
              <a:ahLst/>
              <a:cxnLst/>
              <a:rect l="0" t="0" r="0" b="0"/>
              <a:pathLst>
                <a:path w="303611" h="500063">
                  <a:moveTo>
                    <a:pt x="303610" y="0"/>
                  </a:moveTo>
                  <a:lnTo>
                    <a:pt x="298667" y="1119"/>
                  </a:lnTo>
                  <a:lnTo>
                    <a:pt x="289835" y="9273"/>
                  </a:lnTo>
                  <a:lnTo>
                    <a:pt x="273411" y="28551"/>
                  </a:lnTo>
                  <a:lnTo>
                    <a:pt x="252093" y="55860"/>
                  </a:lnTo>
                  <a:lnTo>
                    <a:pt x="228295" y="88084"/>
                  </a:lnTo>
                  <a:lnTo>
                    <a:pt x="202927" y="123204"/>
                  </a:lnTo>
                  <a:lnTo>
                    <a:pt x="177225" y="159684"/>
                  </a:lnTo>
                  <a:lnTo>
                    <a:pt x="152125" y="197435"/>
                  </a:lnTo>
                  <a:lnTo>
                    <a:pt x="128025" y="236107"/>
                  </a:lnTo>
                  <a:lnTo>
                    <a:pt x="104780" y="275328"/>
                  </a:lnTo>
                  <a:lnTo>
                    <a:pt x="83093" y="313871"/>
                  </a:lnTo>
                  <a:lnTo>
                    <a:pt x="63068" y="351677"/>
                  </a:lnTo>
                  <a:lnTo>
                    <a:pt x="44991" y="387807"/>
                  </a:lnTo>
                  <a:lnTo>
                    <a:pt x="28636" y="422387"/>
                  </a:lnTo>
                  <a:lnTo>
                    <a:pt x="13843" y="458065"/>
                  </a:lnTo>
                  <a:lnTo>
                    <a:pt x="0" y="500062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561" name="SMARTInkShape-1262"/>
            <p:cNvSpPr/>
            <p:nvPr/>
          </p:nvSpPr>
          <p:spPr>
            <a:xfrm>
              <a:off x="6635004" y="4777383"/>
              <a:ext cx="121794" cy="321470"/>
            </a:xfrm>
            <a:custGeom>
              <a:avLst/>
              <a:gdLst/>
              <a:ahLst/>
              <a:cxnLst/>
              <a:rect l="0" t="0" r="0" b="0"/>
              <a:pathLst>
                <a:path w="121794" h="321470">
                  <a:moveTo>
                    <a:pt x="5707" y="0"/>
                  </a:moveTo>
                  <a:lnTo>
                    <a:pt x="2048" y="382"/>
                  </a:lnTo>
                  <a:lnTo>
                    <a:pt x="183" y="2786"/>
                  </a:lnTo>
                  <a:lnTo>
                    <a:pt x="0" y="12408"/>
                  </a:lnTo>
                  <a:lnTo>
                    <a:pt x="2166" y="31088"/>
                  </a:lnTo>
                  <a:lnTo>
                    <a:pt x="6512" y="55195"/>
                  </a:lnTo>
                  <a:lnTo>
                    <a:pt x="13574" y="85312"/>
                  </a:lnTo>
                  <a:lnTo>
                    <a:pt x="22650" y="119287"/>
                  </a:lnTo>
                  <a:lnTo>
                    <a:pt x="34848" y="155486"/>
                  </a:lnTo>
                  <a:lnTo>
                    <a:pt x="50972" y="192700"/>
                  </a:lnTo>
                  <a:lnTo>
                    <a:pt x="70134" y="230724"/>
                  </a:lnTo>
                  <a:lnTo>
                    <a:pt x="90057" y="268094"/>
                  </a:lnTo>
                  <a:lnTo>
                    <a:pt x="108507" y="300699"/>
                  </a:lnTo>
                  <a:lnTo>
                    <a:pt x="121793" y="321469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562" name="SMARTInkShape-1263"/>
            <p:cNvSpPr/>
            <p:nvPr/>
          </p:nvSpPr>
          <p:spPr>
            <a:xfrm>
              <a:off x="6890742" y="4848820"/>
              <a:ext cx="366118" cy="17861"/>
            </a:xfrm>
            <a:custGeom>
              <a:avLst/>
              <a:gdLst/>
              <a:ahLst/>
              <a:cxnLst/>
              <a:rect l="0" t="0" r="0" b="0"/>
              <a:pathLst>
                <a:path w="366118" h="17861">
                  <a:moveTo>
                    <a:pt x="0" y="17860"/>
                  </a:moveTo>
                  <a:lnTo>
                    <a:pt x="42583" y="17860"/>
                  </a:lnTo>
                  <a:lnTo>
                    <a:pt x="85021" y="17860"/>
                  </a:lnTo>
                  <a:lnTo>
                    <a:pt x="127762" y="17860"/>
                  </a:lnTo>
                  <a:lnTo>
                    <a:pt x="171075" y="17849"/>
                  </a:lnTo>
                  <a:lnTo>
                    <a:pt x="212483" y="17450"/>
                  </a:lnTo>
                  <a:lnTo>
                    <a:pt x="251170" y="15684"/>
                  </a:lnTo>
                  <a:lnTo>
                    <a:pt x="290050" y="12481"/>
                  </a:lnTo>
                  <a:lnTo>
                    <a:pt x="328851" y="7415"/>
                  </a:lnTo>
                  <a:lnTo>
                    <a:pt x="366117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563" name="SMARTInkShape-1264"/>
            <p:cNvSpPr/>
            <p:nvPr/>
          </p:nvSpPr>
          <p:spPr>
            <a:xfrm>
              <a:off x="7100047" y="4697016"/>
              <a:ext cx="103235" cy="366118"/>
            </a:xfrm>
            <a:custGeom>
              <a:avLst/>
              <a:gdLst/>
              <a:ahLst/>
              <a:cxnLst/>
              <a:rect l="0" t="0" r="0" b="0"/>
              <a:pathLst>
                <a:path w="103235" h="366118">
                  <a:moveTo>
                    <a:pt x="103234" y="0"/>
                  </a:moveTo>
                  <a:lnTo>
                    <a:pt x="79343" y="32846"/>
                  </a:lnTo>
                  <a:lnTo>
                    <a:pt x="58856" y="72656"/>
                  </a:lnTo>
                  <a:lnTo>
                    <a:pt x="41235" y="113175"/>
                  </a:lnTo>
                  <a:lnTo>
                    <a:pt x="26865" y="152658"/>
                  </a:lnTo>
                  <a:lnTo>
                    <a:pt x="15222" y="191519"/>
                  </a:lnTo>
                  <a:lnTo>
                    <a:pt x="6934" y="229354"/>
                  </a:lnTo>
                  <a:lnTo>
                    <a:pt x="2071" y="263750"/>
                  </a:lnTo>
                  <a:lnTo>
                    <a:pt x="0" y="295208"/>
                  </a:lnTo>
                  <a:lnTo>
                    <a:pt x="2811" y="327095"/>
                  </a:lnTo>
                  <a:lnTo>
                    <a:pt x="13937" y="366117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564" name="SMARTInkShape-1265"/>
            <p:cNvSpPr/>
            <p:nvPr/>
          </p:nvSpPr>
          <p:spPr>
            <a:xfrm>
              <a:off x="7361199" y="4732734"/>
              <a:ext cx="65325" cy="339330"/>
            </a:xfrm>
            <a:custGeom>
              <a:avLst/>
              <a:gdLst/>
              <a:ahLst/>
              <a:cxnLst/>
              <a:rect l="0" t="0" r="0" b="0"/>
              <a:pathLst>
                <a:path w="65325" h="339330">
                  <a:moveTo>
                    <a:pt x="65324" y="0"/>
                  </a:moveTo>
                  <a:lnTo>
                    <a:pt x="59424" y="39918"/>
                  </a:lnTo>
                  <a:lnTo>
                    <a:pt x="47796" y="81353"/>
                  </a:lnTo>
                  <a:lnTo>
                    <a:pt x="34743" y="121948"/>
                  </a:lnTo>
                  <a:lnTo>
                    <a:pt x="21856" y="162049"/>
                  </a:lnTo>
                  <a:lnTo>
                    <a:pt x="10661" y="202453"/>
                  </a:lnTo>
                  <a:lnTo>
                    <a:pt x="3190" y="239387"/>
                  </a:lnTo>
                  <a:lnTo>
                    <a:pt x="0" y="268163"/>
                  </a:lnTo>
                  <a:lnTo>
                    <a:pt x="994" y="291014"/>
                  </a:lnTo>
                  <a:lnTo>
                    <a:pt x="4080" y="310806"/>
                  </a:lnTo>
                  <a:lnTo>
                    <a:pt x="8245" y="327161"/>
                  </a:lnTo>
                  <a:lnTo>
                    <a:pt x="11746" y="339329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565" name="SMARTInkShape-1266"/>
            <p:cNvSpPr/>
            <p:nvPr/>
          </p:nvSpPr>
          <p:spPr>
            <a:xfrm>
              <a:off x="7649766" y="4598789"/>
              <a:ext cx="195803" cy="517923"/>
            </a:xfrm>
            <a:custGeom>
              <a:avLst/>
              <a:gdLst/>
              <a:ahLst/>
              <a:cxnLst/>
              <a:rect l="0" t="0" r="0" b="0"/>
              <a:pathLst>
                <a:path w="195803" h="517923">
                  <a:moveTo>
                    <a:pt x="26789" y="0"/>
                  </a:moveTo>
                  <a:lnTo>
                    <a:pt x="46028" y="7238"/>
                  </a:lnTo>
                  <a:lnTo>
                    <a:pt x="76326" y="21905"/>
                  </a:lnTo>
                  <a:lnTo>
                    <a:pt x="108656" y="45447"/>
                  </a:lnTo>
                  <a:lnTo>
                    <a:pt x="137674" y="76178"/>
                  </a:lnTo>
                  <a:lnTo>
                    <a:pt x="161860" y="111618"/>
                  </a:lnTo>
                  <a:lnTo>
                    <a:pt x="180264" y="150544"/>
                  </a:lnTo>
                  <a:lnTo>
                    <a:pt x="191541" y="190354"/>
                  </a:lnTo>
                  <a:lnTo>
                    <a:pt x="195802" y="227662"/>
                  </a:lnTo>
                  <a:lnTo>
                    <a:pt x="192489" y="262217"/>
                  </a:lnTo>
                  <a:lnTo>
                    <a:pt x="181362" y="297432"/>
                  </a:lnTo>
                  <a:lnTo>
                    <a:pt x="163156" y="334525"/>
                  </a:lnTo>
                  <a:lnTo>
                    <a:pt x="137294" y="373150"/>
                  </a:lnTo>
                  <a:lnTo>
                    <a:pt x="104587" y="412307"/>
                  </a:lnTo>
                  <a:lnTo>
                    <a:pt x="69434" y="450135"/>
                  </a:lnTo>
                  <a:lnTo>
                    <a:pt x="33672" y="485664"/>
                  </a:lnTo>
                  <a:lnTo>
                    <a:pt x="0" y="517922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566" name="SMARTInkShape-1267"/>
            <p:cNvSpPr/>
            <p:nvPr/>
          </p:nvSpPr>
          <p:spPr>
            <a:xfrm>
              <a:off x="7873577" y="4527352"/>
              <a:ext cx="204815" cy="526375"/>
            </a:xfrm>
            <a:custGeom>
              <a:avLst/>
              <a:gdLst/>
              <a:ahLst/>
              <a:cxnLst/>
              <a:rect l="0" t="0" r="0" b="0"/>
              <a:pathLst>
                <a:path w="204815" h="526375">
                  <a:moveTo>
                    <a:pt x="204814" y="0"/>
                  </a:moveTo>
                  <a:lnTo>
                    <a:pt x="171300" y="38367"/>
                  </a:lnTo>
                  <a:lnTo>
                    <a:pt x="142467" y="75706"/>
                  </a:lnTo>
                  <a:lnTo>
                    <a:pt x="115887" y="112920"/>
                  </a:lnTo>
                  <a:lnTo>
                    <a:pt x="92380" y="149210"/>
                  </a:lnTo>
                  <a:lnTo>
                    <a:pt x="71330" y="185105"/>
                  </a:lnTo>
                  <a:lnTo>
                    <a:pt x="51928" y="221626"/>
                  </a:lnTo>
                  <a:lnTo>
                    <a:pt x="33937" y="259930"/>
                  </a:lnTo>
                  <a:lnTo>
                    <a:pt x="18229" y="300098"/>
                  </a:lnTo>
                  <a:lnTo>
                    <a:pt x="6522" y="339834"/>
                  </a:lnTo>
                  <a:lnTo>
                    <a:pt x="0" y="375441"/>
                  </a:lnTo>
                  <a:lnTo>
                    <a:pt x="113" y="407777"/>
                  </a:lnTo>
                  <a:lnTo>
                    <a:pt x="6971" y="439667"/>
                  </a:lnTo>
                  <a:lnTo>
                    <a:pt x="18044" y="467968"/>
                  </a:lnTo>
                  <a:lnTo>
                    <a:pt x="33254" y="491009"/>
                  </a:lnTo>
                  <a:lnTo>
                    <a:pt x="55568" y="508786"/>
                  </a:lnTo>
                  <a:lnTo>
                    <a:pt x="85797" y="520145"/>
                  </a:lnTo>
                  <a:lnTo>
                    <a:pt x="120278" y="526374"/>
                  </a:lnTo>
                  <a:lnTo>
                    <a:pt x="159559" y="526186"/>
                  </a:lnTo>
                  <a:lnTo>
                    <a:pt x="204814" y="517921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567" name="SMARTInkShape-1268"/>
            <p:cNvSpPr/>
            <p:nvPr/>
          </p:nvSpPr>
          <p:spPr>
            <a:xfrm>
              <a:off x="8242133" y="4652367"/>
              <a:ext cx="157727" cy="428626"/>
            </a:xfrm>
            <a:custGeom>
              <a:avLst/>
              <a:gdLst/>
              <a:ahLst/>
              <a:cxnLst/>
              <a:rect l="0" t="0" r="0" b="0"/>
              <a:pathLst>
                <a:path w="157727" h="428626">
                  <a:moveTo>
                    <a:pt x="157726" y="0"/>
                  </a:moveTo>
                  <a:lnTo>
                    <a:pt x="152361" y="29027"/>
                  </a:lnTo>
                  <a:lnTo>
                    <a:pt x="137851" y="64365"/>
                  </a:lnTo>
                  <a:lnTo>
                    <a:pt x="120457" y="102195"/>
                  </a:lnTo>
                  <a:lnTo>
                    <a:pt x="102690" y="140499"/>
                  </a:lnTo>
                  <a:lnTo>
                    <a:pt x="85192" y="177670"/>
                  </a:lnTo>
                  <a:lnTo>
                    <a:pt x="67730" y="214017"/>
                  </a:lnTo>
                  <a:lnTo>
                    <a:pt x="50014" y="250993"/>
                  </a:lnTo>
                  <a:lnTo>
                    <a:pt x="32598" y="290143"/>
                  </a:lnTo>
                  <a:lnTo>
                    <a:pt x="18016" y="331028"/>
                  </a:lnTo>
                  <a:lnTo>
                    <a:pt x="8316" y="367823"/>
                  </a:lnTo>
                  <a:lnTo>
                    <a:pt x="2961" y="393184"/>
                  </a:lnTo>
                  <a:lnTo>
                    <a:pt x="641" y="408335"/>
                  </a:lnTo>
                  <a:lnTo>
                    <a:pt x="0" y="418613"/>
                  </a:lnTo>
                  <a:lnTo>
                    <a:pt x="1490" y="424939"/>
                  </a:lnTo>
                  <a:lnTo>
                    <a:pt x="5922" y="428625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568" name="SMARTInkShape-1269"/>
            <p:cNvSpPr/>
            <p:nvPr/>
          </p:nvSpPr>
          <p:spPr>
            <a:xfrm>
              <a:off x="8301633" y="4732734"/>
              <a:ext cx="98227" cy="367094"/>
            </a:xfrm>
            <a:custGeom>
              <a:avLst/>
              <a:gdLst/>
              <a:ahLst/>
              <a:cxnLst/>
              <a:rect l="0" t="0" r="0" b="0"/>
              <a:pathLst>
                <a:path w="98227" h="367094">
                  <a:moveTo>
                    <a:pt x="0" y="0"/>
                  </a:moveTo>
                  <a:lnTo>
                    <a:pt x="0" y="41959"/>
                  </a:lnTo>
                  <a:lnTo>
                    <a:pt x="0" y="81671"/>
                  </a:lnTo>
                  <a:lnTo>
                    <a:pt x="18" y="120610"/>
                  </a:lnTo>
                  <a:lnTo>
                    <a:pt x="713" y="159926"/>
                  </a:lnTo>
                  <a:lnTo>
                    <a:pt x="3127" y="200189"/>
                  </a:lnTo>
                  <a:lnTo>
                    <a:pt x="8350" y="240768"/>
                  </a:lnTo>
                  <a:lnTo>
                    <a:pt x="19355" y="279876"/>
                  </a:lnTo>
                  <a:lnTo>
                    <a:pt x="36735" y="314162"/>
                  </a:lnTo>
                  <a:lnTo>
                    <a:pt x="54531" y="338902"/>
                  </a:lnTo>
                  <a:lnTo>
                    <a:pt x="67944" y="353666"/>
                  </a:lnTo>
                  <a:lnTo>
                    <a:pt x="78745" y="363005"/>
                  </a:lnTo>
                  <a:lnTo>
                    <a:pt x="88131" y="367093"/>
                  </a:lnTo>
                  <a:lnTo>
                    <a:pt x="98226" y="366118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569" name="SMARTInkShape-1270"/>
            <p:cNvSpPr/>
            <p:nvPr/>
          </p:nvSpPr>
          <p:spPr>
            <a:xfrm>
              <a:off x="8542734" y="4795242"/>
              <a:ext cx="321470" cy="40358"/>
            </a:xfrm>
            <a:custGeom>
              <a:avLst/>
              <a:gdLst/>
              <a:ahLst/>
              <a:cxnLst/>
              <a:rect l="0" t="0" r="0" b="0"/>
              <a:pathLst>
                <a:path w="321470" h="40358">
                  <a:moveTo>
                    <a:pt x="0" y="26789"/>
                  </a:moveTo>
                  <a:lnTo>
                    <a:pt x="25139" y="32516"/>
                  </a:lnTo>
                  <a:lnTo>
                    <a:pt x="62845" y="37091"/>
                  </a:lnTo>
                  <a:lnTo>
                    <a:pt x="102224" y="40304"/>
                  </a:lnTo>
                  <a:lnTo>
                    <a:pt x="141861" y="40357"/>
                  </a:lnTo>
                  <a:lnTo>
                    <a:pt x="182913" y="36537"/>
                  </a:lnTo>
                  <a:lnTo>
                    <a:pt x="224215" y="29927"/>
                  </a:lnTo>
                  <a:lnTo>
                    <a:pt x="263443" y="21465"/>
                  </a:lnTo>
                  <a:lnTo>
                    <a:pt x="297446" y="11320"/>
                  </a:lnTo>
                  <a:lnTo>
                    <a:pt x="321469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570" name="SMARTInkShape-1271"/>
            <p:cNvSpPr/>
            <p:nvPr/>
          </p:nvSpPr>
          <p:spPr>
            <a:xfrm>
              <a:off x="8635023" y="4661297"/>
              <a:ext cx="130955" cy="392907"/>
            </a:xfrm>
            <a:custGeom>
              <a:avLst/>
              <a:gdLst/>
              <a:ahLst/>
              <a:cxnLst/>
              <a:rect l="0" t="0" r="0" b="0"/>
              <a:pathLst>
                <a:path w="130955" h="392907">
                  <a:moveTo>
                    <a:pt x="130954" y="0"/>
                  </a:moveTo>
                  <a:lnTo>
                    <a:pt x="110082" y="27871"/>
                  </a:lnTo>
                  <a:lnTo>
                    <a:pt x="87381" y="66125"/>
                  </a:lnTo>
                  <a:lnTo>
                    <a:pt x="66247" y="106507"/>
                  </a:lnTo>
                  <a:lnTo>
                    <a:pt x="47478" y="148032"/>
                  </a:lnTo>
                  <a:lnTo>
                    <a:pt x="31400" y="190304"/>
                  </a:lnTo>
                  <a:lnTo>
                    <a:pt x="17558" y="231951"/>
                  </a:lnTo>
                  <a:lnTo>
                    <a:pt x="7243" y="271724"/>
                  </a:lnTo>
                  <a:lnTo>
                    <a:pt x="2065" y="308159"/>
                  </a:lnTo>
                  <a:lnTo>
                    <a:pt x="0" y="341057"/>
                  </a:lnTo>
                  <a:lnTo>
                    <a:pt x="1206" y="369563"/>
                  </a:lnTo>
                  <a:lnTo>
                    <a:pt x="5938" y="392906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571" name="SMARTInkShape-1272"/>
            <p:cNvSpPr/>
            <p:nvPr/>
          </p:nvSpPr>
          <p:spPr>
            <a:xfrm>
              <a:off x="8971359" y="4679156"/>
              <a:ext cx="342816" cy="478608"/>
            </a:xfrm>
            <a:custGeom>
              <a:avLst/>
              <a:gdLst/>
              <a:ahLst/>
              <a:cxnLst/>
              <a:rect l="0" t="0" r="0" b="0"/>
              <a:pathLst>
                <a:path w="342816" h="478608">
                  <a:moveTo>
                    <a:pt x="178594" y="0"/>
                  </a:moveTo>
                  <a:lnTo>
                    <a:pt x="220409" y="720"/>
                  </a:lnTo>
                  <a:lnTo>
                    <a:pt x="259774" y="6394"/>
                  </a:lnTo>
                  <a:lnTo>
                    <a:pt x="292764" y="14499"/>
                  </a:lnTo>
                  <a:lnTo>
                    <a:pt x="315566" y="22155"/>
                  </a:lnTo>
                  <a:lnTo>
                    <a:pt x="329817" y="29477"/>
                  </a:lnTo>
                  <a:lnTo>
                    <a:pt x="338268" y="38295"/>
                  </a:lnTo>
                  <a:lnTo>
                    <a:pt x="342624" y="48846"/>
                  </a:lnTo>
                  <a:lnTo>
                    <a:pt x="342815" y="59854"/>
                  </a:lnTo>
                  <a:lnTo>
                    <a:pt x="334695" y="75438"/>
                  </a:lnTo>
                  <a:lnTo>
                    <a:pt x="314169" y="97555"/>
                  </a:lnTo>
                  <a:lnTo>
                    <a:pt x="283949" y="120893"/>
                  </a:lnTo>
                  <a:lnTo>
                    <a:pt x="250799" y="141882"/>
                  </a:lnTo>
                  <a:lnTo>
                    <a:pt x="220060" y="157548"/>
                  </a:lnTo>
                  <a:lnTo>
                    <a:pt x="193546" y="167400"/>
                  </a:lnTo>
                  <a:lnTo>
                    <a:pt x="176027" y="171792"/>
                  </a:lnTo>
                  <a:lnTo>
                    <a:pt x="168331" y="172123"/>
                  </a:lnTo>
                  <a:lnTo>
                    <a:pt x="172200" y="171344"/>
                  </a:lnTo>
                  <a:lnTo>
                    <a:pt x="187662" y="170781"/>
                  </a:lnTo>
                  <a:lnTo>
                    <a:pt x="205340" y="171524"/>
                  </a:lnTo>
                  <a:lnTo>
                    <a:pt x="220319" y="174189"/>
                  </a:lnTo>
                  <a:lnTo>
                    <a:pt x="232178" y="177798"/>
                  </a:lnTo>
                  <a:lnTo>
                    <a:pt x="242526" y="181306"/>
                  </a:lnTo>
                  <a:lnTo>
                    <a:pt x="253077" y="185483"/>
                  </a:lnTo>
                  <a:lnTo>
                    <a:pt x="267083" y="194274"/>
                  </a:lnTo>
                  <a:lnTo>
                    <a:pt x="283363" y="207848"/>
                  </a:lnTo>
                  <a:lnTo>
                    <a:pt x="295769" y="220936"/>
                  </a:lnTo>
                  <a:lnTo>
                    <a:pt x="304562" y="233211"/>
                  </a:lnTo>
                  <a:lnTo>
                    <a:pt x="311273" y="245747"/>
                  </a:lnTo>
                  <a:lnTo>
                    <a:pt x="314477" y="260660"/>
                  </a:lnTo>
                  <a:lnTo>
                    <a:pt x="311909" y="280154"/>
                  </a:lnTo>
                  <a:lnTo>
                    <a:pt x="299849" y="304324"/>
                  </a:lnTo>
                  <a:lnTo>
                    <a:pt x="276115" y="331913"/>
                  </a:lnTo>
                  <a:lnTo>
                    <a:pt x="245044" y="359133"/>
                  </a:lnTo>
                  <a:lnTo>
                    <a:pt x="209823" y="385489"/>
                  </a:lnTo>
                  <a:lnTo>
                    <a:pt x="171653" y="409991"/>
                  </a:lnTo>
                  <a:lnTo>
                    <a:pt x="131507" y="432559"/>
                  </a:lnTo>
                  <a:lnTo>
                    <a:pt x="92704" y="451990"/>
                  </a:lnTo>
                  <a:lnTo>
                    <a:pt x="59915" y="465470"/>
                  </a:lnTo>
                  <a:lnTo>
                    <a:pt x="35275" y="473324"/>
                  </a:lnTo>
                  <a:lnTo>
                    <a:pt x="19898" y="477065"/>
                  </a:lnTo>
                  <a:lnTo>
                    <a:pt x="9451" y="478607"/>
                  </a:lnTo>
                  <a:lnTo>
                    <a:pt x="3202" y="477579"/>
                  </a:lnTo>
                  <a:lnTo>
                    <a:pt x="0" y="473274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572" name="SMARTInkShape-1273"/>
            <p:cNvSpPr/>
            <p:nvPr/>
          </p:nvSpPr>
          <p:spPr>
            <a:xfrm>
              <a:off x="9542859" y="4545211"/>
              <a:ext cx="176611" cy="634010"/>
            </a:xfrm>
            <a:custGeom>
              <a:avLst/>
              <a:gdLst/>
              <a:ahLst/>
              <a:cxnLst/>
              <a:rect l="0" t="0" r="0" b="0"/>
              <a:pathLst>
                <a:path w="176611" h="634010">
                  <a:moveTo>
                    <a:pt x="0" y="0"/>
                  </a:moveTo>
                  <a:lnTo>
                    <a:pt x="26148" y="5021"/>
                  </a:lnTo>
                  <a:lnTo>
                    <a:pt x="56444" y="17967"/>
                  </a:lnTo>
                  <a:lnTo>
                    <a:pt x="86123" y="38801"/>
                  </a:lnTo>
                  <a:lnTo>
                    <a:pt x="112721" y="66893"/>
                  </a:lnTo>
                  <a:lnTo>
                    <a:pt x="133845" y="97809"/>
                  </a:lnTo>
                  <a:lnTo>
                    <a:pt x="149216" y="128788"/>
                  </a:lnTo>
                  <a:lnTo>
                    <a:pt x="160915" y="162691"/>
                  </a:lnTo>
                  <a:lnTo>
                    <a:pt x="169914" y="198806"/>
                  </a:lnTo>
                  <a:lnTo>
                    <a:pt x="175058" y="234974"/>
                  </a:lnTo>
                  <a:lnTo>
                    <a:pt x="176610" y="270883"/>
                  </a:lnTo>
                  <a:lnTo>
                    <a:pt x="174839" y="307338"/>
                  </a:lnTo>
                  <a:lnTo>
                    <a:pt x="169611" y="345625"/>
                  </a:lnTo>
                  <a:lnTo>
                    <a:pt x="159941" y="385405"/>
                  </a:lnTo>
                  <a:lnTo>
                    <a:pt x="146602" y="424059"/>
                  </a:lnTo>
                  <a:lnTo>
                    <a:pt x="132199" y="459890"/>
                  </a:lnTo>
                  <a:lnTo>
                    <a:pt x="116835" y="493715"/>
                  </a:lnTo>
                  <a:lnTo>
                    <a:pt x="99853" y="526167"/>
                  </a:lnTo>
                  <a:lnTo>
                    <a:pt x="81532" y="558690"/>
                  </a:lnTo>
                  <a:lnTo>
                    <a:pt x="60773" y="593440"/>
                  </a:lnTo>
                  <a:lnTo>
                    <a:pt x="35719" y="634009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</p:grpSp>
      <p:grpSp>
        <p:nvGrpSpPr>
          <p:cNvPr id="586" name="SMARTInkShape-Group322"/>
          <p:cNvGrpSpPr/>
          <p:nvPr/>
        </p:nvGrpSpPr>
        <p:grpSpPr>
          <a:xfrm>
            <a:off x="704453" y="4279553"/>
            <a:ext cx="2272144" cy="850554"/>
            <a:chOff x="939270" y="4563070"/>
            <a:chExt cx="3029525" cy="1134072"/>
          </a:xfrm>
        </p:grpSpPr>
        <p:sp>
          <p:nvSpPr>
            <p:cNvPr id="574" name="SMARTInkShape-1274"/>
            <p:cNvSpPr/>
            <p:nvPr/>
          </p:nvSpPr>
          <p:spPr>
            <a:xfrm>
              <a:off x="3238500" y="5429250"/>
              <a:ext cx="285751" cy="26868"/>
            </a:xfrm>
            <a:custGeom>
              <a:avLst/>
              <a:gdLst/>
              <a:ahLst/>
              <a:cxnLst/>
              <a:rect l="0" t="0" r="0" b="0"/>
              <a:pathLst>
                <a:path w="285751" h="26868">
                  <a:moveTo>
                    <a:pt x="0" y="17859"/>
                  </a:moveTo>
                  <a:lnTo>
                    <a:pt x="7585" y="22028"/>
                  </a:lnTo>
                  <a:lnTo>
                    <a:pt x="30204" y="25353"/>
                  </a:lnTo>
                  <a:lnTo>
                    <a:pt x="62815" y="26867"/>
                  </a:lnTo>
                  <a:lnTo>
                    <a:pt x="99882" y="26109"/>
                  </a:lnTo>
                  <a:lnTo>
                    <a:pt x="137861" y="22777"/>
                  </a:lnTo>
                  <a:lnTo>
                    <a:pt x="176132" y="17885"/>
                  </a:lnTo>
                  <a:lnTo>
                    <a:pt x="214949" y="12485"/>
                  </a:lnTo>
                  <a:lnTo>
                    <a:pt x="252615" y="6576"/>
                  </a:lnTo>
                  <a:lnTo>
                    <a:pt x="285750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575" name="SMARTInkShape-1275"/>
            <p:cNvSpPr/>
            <p:nvPr/>
          </p:nvSpPr>
          <p:spPr>
            <a:xfrm>
              <a:off x="2452688" y="5125641"/>
              <a:ext cx="80368" cy="303610"/>
            </a:xfrm>
            <a:custGeom>
              <a:avLst/>
              <a:gdLst/>
              <a:ahLst/>
              <a:cxnLst/>
              <a:rect l="0" t="0" r="0" b="0"/>
              <a:pathLst>
                <a:path w="80368" h="303610">
                  <a:moveTo>
                    <a:pt x="0" y="0"/>
                  </a:moveTo>
                  <a:lnTo>
                    <a:pt x="9536" y="11531"/>
                  </a:lnTo>
                  <a:lnTo>
                    <a:pt x="15377" y="23776"/>
                  </a:lnTo>
                  <a:lnTo>
                    <a:pt x="20842" y="35945"/>
                  </a:lnTo>
                  <a:lnTo>
                    <a:pt x="26386" y="50264"/>
                  </a:lnTo>
                  <a:lnTo>
                    <a:pt x="32486" y="70309"/>
                  </a:lnTo>
                  <a:lnTo>
                    <a:pt x="38235" y="93100"/>
                  </a:lnTo>
                  <a:lnTo>
                    <a:pt x="44544" y="119907"/>
                  </a:lnTo>
                  <a:lnTo>
                    <a:pt x="52082" y="151350"/>
                  </a:lnTo>
                  <a:lnTo>
                    <a:pt x="59517" y="186746"/>
                  </a:lnTo>
                  <a:lnTo>
                    <a:pt x="66355" y="223878"/>
                  </a:lnTo>
                  <a:lnTo>
                    <a:pt x="72988" y="262750"/>
                  </a:lnTo>
                  <a:lnTo>
                    <a:pt x="80367" y="303609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576" name="SMARTInkShape-1276"/>
            <p:cNvSpPr/>
            <p:nvPr/>
          </p:nvSpPr>
          <p:spPr>
            <a:xfrm>
              <a:off x="2032992" y="5268516"/>
              <a:ext cx="26790" cy="330399"/>
            </a:xfrm>
            <a:custGeom>
              <a:avLst/>
              <a:gdLst/>
              <a:ahLst/>
              <a:cxnLst/>
              <a:rect l="0" t="0" r="0" b="0"/>
              <a:pathLst>
                <a:path w="26790" h="330399">
                  <a:moveTo>
                    <a:pt x="0" y="0"/>
                  </a:moveTo>
                  <a:lnTo>
                    <a:pt x="0" y="42943"/>
                  </a:lnTo>
                  <a:lnTo>
                    <a:pt x="0" y="83815"/>
                  </a:lnTo>
                  <a:lnTo>
                    <a:pt x="0" y="123889"/>
                  </a:lnTo>
                  <a:lnTo>
                    <a:pt x="0" y="164653"/>
                  </a:lnTo>
                  <a:lnTo>
                    <a:pt x="10" y="206330"/>
                  </a:lnTo>
                  <a:lnTo>
                    <a:pt x="434" y="243991"/>
                  </a:lnTo>
                  <a:lnTo>
                    <a:pt x="3067" y="272968"/>
                  </a:lnTo>
                  <a:lnTo>
                    <a:pt x="7813" y="294743"/>
                  </a:lnTo>
                  <a:lnTo>
                    <a:pt x="11846" y="308910"/>
                  </a:lnTo>
                  <a:lnTo>
                    <a:pt x="15509" y="319009"/>
                  </a:lnTo>
                  <a:lnTo>
                    <a:pt x="19871" y="325772"/>
                  </a:lnTo>
                  <a:lnTo>
                    <a:pt x="26789" y="330398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577" name="SMARTInkShape-1277"/>
            <p:cNvSpPr/>
            <p:nvPr/>
          </p:nvSpPr>
          <p:spPr>
            <a:xfrm>
              <a:off x="943570" y="5527477"/>
              <a:ext cx="732236" cy="44649"/>
            </a:xfrm>
            <a:custGeom>
              <a:avLst/>
              <a:gdLst/>
              <a:ahLst/>
              <a:cxnLst/>
              <a:rect l="0" t="0" r="0" b="0"/>
              <a:pathLst>
                <a:path w="732236" h="44649">
                  <a:moveTo>
                    <a:pt x="0" y="44648"/>
                  </a:moveTo>
                  <a:lnTo>
                    <a:pt x="39765" y="41613"/>
                  </a:lnTo>
                  <a:lnTo>
                    <a:pt x="75759" y="37179"/>
                  </a:lnTo>
                  <a:lnTo>
                    <a:pt x="110564" y="34018"/>
                  </a:lnTo>
                  <a:lnTo>
                    <a:pt x="145164" y="31008"/>
                  </a:lnTo>
                  <a:lnTo>
                    <a:pt x="180360" y="27629"/>
                  </a:lnTo>
                  <a:lnTo>
                    <a:pt x="217315" y="24199"/>
                  </a:lnTo>
                  <a:lnTo>
                    <a:pt x="256343" y="21567"/>
                  </a:lnTo>
                  <a:lnTo>
                    <a:pt x="296014" y="19888"/>
                  </a:lnTo>
                  <a:lnTo>
                    <a:pt x="334866" y="18936"/>
                  </a:lnTo>
                  <a:lnTo>
                    <a:pt x="372600" y="18807"/>
                  </a:lnTo>
                  <a:lnTo>
                    <a:pt x="409507" y="19988"/>
                  </a:lnTo>
                  <a:lnTo>
                    <a:pt x="446875" y="22087"/>
                  </a:lnTo>
                  <a:lnTo>
                    <a:pt x="485511" y="23994"/>
                  </a:lnTo>
                  <a:lnTo>
                    <a:pt x="524823" y="25269"/>
                  </a:lnTo>
                  <a:lnTo>
                    <a:pt x="564812" y="25997"/>
                  </a:lnTo>
                  <a:lnTo>
                    <a:pt x="602792" y="26206"/>
                  </a:lnTo>
                  <a:lnTo>
                    <a:pt x="638212" y="24621"/>
                  </a:lnTo>
                  <a:lnTo>
                    <a:pt x="673331" y="20511"/>
                  </a:lnTo>
                  <a:lnTo>
                    <a:pt x="706134" y="12756"/>
                  </a:lnTo>
                  <a:lnTo>
                    <a:pt x="732235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578" name="SMARTInkShape-1278"/>
            <p:cNvSpPr/>
            <p:nvPr/>
          </p:nvSpPr>
          <p:spPr>
            <a:xfrm>
              <a:off x="1872258" y="5384602"/>
              <a:ext cx="276821" cy="28030"/>
            </a:xfrm>
            <a:custGeom>
              <a:avLst/>
              <a:gdLst/>
              <a:ahLst/>
              <a:cxnLst/>
              <a:rect l="0" t="0" r="0" b="0"/>
              <a:pathLst>
                <a:path w="276821" h="28030">
                  <a:moveTo>
                    <a:pt x="0" y="17859"/>
                  </a:moveTo>
                  <a:lnTo>
                    <a:pt x="31848" y="20499"/>
                  </a:lnTo>
                  <a:lnTo>
                    <a:pt x="65944" y="24948"/>
                  </a:lnTo>
                  <a:lnTo>
                    <a:pt x="99929" y="28020"/>
                  </a:lnTo>
                  <a:lnTo>
                    <a:pt x="136351" y="28029"/>
                  </a:lnTo>
                  <a:lnTo>
                    <a:pt x="175181" y="25451"/>
                  </a:lnTo>
                  <a:lnTo>
                    <a:pt x="213882" y="20707"/>
                  </a:lnTo>
                  <a:lnTo>
                    <a:pt x="249400" y="12742"/>
                  </a:lnTo>
                  <a:lnTo>
                    <a:pt x="276820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579" name="SMARTInkShape-1279"/>
            <p:cNvSpPr/>
            <p:nvPr/>
          </p:nvSpPr>
          <p:spPr>
            <a:xfrm>
              <a:off x="2327672" y="5487476"/>
              <a:ext cx="517923" cy="13213"/>
            </a:xfrm>
            <a:custGeom>
              <a:avLst/>
              <a:gdLst/>
              <a:ahLst/>
              <a:cxnLst/>
              <a:rect l="0" t="0" r="0" b="0"/>
              <a:pathLst>
                <a:path w="517923" h="13213">
                  <a:moveTo>
                    <a:pt x="0" y="4282"/>
                  </a:moveTo>
                  <a:lnTo>
                    <a:pt x="15587" y="3481"/>
                  </a:lnTo>
                  <a:lnTo>
                    <a:pt x="23261" y="1839"/>
                  </a:lnTo>
                  <a:lnTo>
                    <a:pt x="30358" y="914"/>
                  </a:lnTo>
                  <a:lnTo>
                    <a:pt x="40262" y="509"/>
                  </a:lnTo>
                  <a:lnTo>
                    <a:pt x="51437" y="0"/>
                  </a:lnTo>
                  <a:lnTo>
                    <a:pt x="63077" y="837"/>
                  </a:lnTo>
                  <a:lnTo>
                    <a:pt x="75163" y="3134"/>
                  </a:lnTo>
                  <a:lnTo>
                    <a:pt x="88943" y="4629"/>
                  </a:lnTo>
                  <a:lnTo>
                    <a:pt x="110333" y="4876"/>
                  </a:lnTo>
                  <a:lnTo>
                    <a:pt x="139781" y="4728"/>
                  </a:lnTo>
                  <a:lnTo>
                    <a:pt x="173853" y="5231"/>
                  </a:lnTo>
                  <a:lnTo>
                    <a:pt x="209067" y="7006"/>
                  </a:lnTo>
                  <a:lnTo>
                    <a:pt x="244504" y="9149"/>
                  </a:lnTo>
                  <a:lnTo>
                    <a:pt x="280062" y="10833"/>
                  </a:lnTo>
                  <a:lnTo>
                    <a:pt x="316512" y="11912"/>
                  </a:lnTo>
                  <a:lnTo>
                    <a:pt x="354957" y="12532"/>
                  </a:lnTo>
                  <a:lnTo>
                    <a:pt x="394516" y="12866"/>
                  </a:lnTo>
                  <a:lnTo>
                    <a:pt x="434231" y="13075"/>
                  </a:lnTo>
                  <a:lnTo>
                    <a:pt x="474838" y="13182"/>
                  </a:lnTo>
                  <a:lnTo>
                    <a:pt x="517922" y="13212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580" name="SMARTInkShape-1280"/>
            <p:cNvSpPr/>
            <p:nvPr/>
          </p:nvSpPr>
          <p:spPr>
            <a:xfrm>
              <a:off x="939270" y="4611968"/>
              <a:ext cx="249485" cy="242282"/>
            </a:xfrm>
            <a:custGeom>
              <a:avLst/>
              <a:gdLst/>
              <a:ahLst/>
              <a:cxnLst/>
              <a:rect l="0" t="0" r="0" b="0"/>
              <a:pathLst>
                <a:path w="249485" h="242282">
                  <a:moveTo>
                    <a:pt x="4300" y="22540"/>
                  </a:moveTo>
                  <a:lnTo>
                    <a:pt x="9037" y="18627"/>
                  </a:lnTo>
                  <a:lnTo>
                    <a:pt x="14761" y="15508"/>
                  </a:lnTo>
                  <a:lnTo>
                    <a:pt x="27369" y="10561"/>
                  </a:lnTo>
                  <a:lnTo>
                    <a:pt x="49476" y="4801"/>
                  </a:lnTo>
                  <a:lnTo>
                    <a:pt x="73026" y="1053"/>
                  </a:lnTo>
                  <a:lnTo>
                    <a:pt x="91088" y="0"/>
                  </a:lnTo>
                  <a:lnTo>
                    <a:pt x="104380" y="914"/>
                  </a:lnTo>
                  <a:lnTo>
                    <a:pt x="114935" y="3051"/>
                  </a:lnTo>
                  <a:lnTo>
                    <a:pt x="123126" y="6215"/>
                  </a:lnTo>
                  <a:lnTo>
                    <a:pt x="128907" y="9896"/>
                  </a:lnTo>
                  <a:lnTo>
                    <a:pt x="132417" y="13239"/>
                  </a:lnTo>
                  <a:lnTo>
                    <a:pt x="134062" y="15917"/>
                  </a:lnTo>
                  <a:lnTo>
                    <a:pt x="133930" y="18213"/>
                  </a:lnTo>
                  <a:lnTo>
                    <a:pt x="129627" y="23038"/>
                  </a:lnTo>
                  <a:lnTo>
                    <a:pt x="120438" y="31229"/>
                  </a:lnTo>
                  <a:lnTo>
                    <a:pt x="108533" y="39065"/>
                  </a:lnTo>
                  <a:lnTo>
                    <a:pt x="91954" y="46946"/>
                  </a:lnTo>
                  <a:lnTo>
                    <a:pt x="71832" y="54973"/>
                  </a:lnTo>
                  <a:lnTo>
                    <a:pt x="51662" y="61922"/>
                  </a:lnTo>
                  <a:lnTo>
                    <a:pt x="28908" y="67539"/>
                  </a:lnTo>
                  <a:lnTo>
                    <a:pt x="10419" y="71438"/>
                  </a:lnTo>
                  <a:lnTo>
                    <a:pt x="12355" y="73710"/>
                  </a:lnTo>
                  <a:lnTo>
                    <a:pt x="31306" y="75082"/>
                  </a:lnTo>
                  <a:lnTo>
                    <a:pt x="59181" y="77179"/>
                  </a:lnTo>
                  <a:lnTo>
                    <a:pt x="92415" y="81521"/>
                  </a:lnTo>
                  <a:lnTo>
                    <a:pt x="126290" y="87629"/>
                  </a:lnTo>
                  <a:lnTo>
                    <a:pt x="158269" y="97391"/>
                  </a:lnTo>
                  <a:lnTo>
                    <a:pt x="190087" y="112963"/>
                  </a:lnTo>
                  <a:lnTo>
                    <a:pt x="216022" y="129429"/>
                  </a:lnTo>
                  <a:lnTo>
                    <a:pt x="232995" y="143266"/>
                  </a:lnTo>
                  <a:lnTo>
                    <a:pt x="242902" y="154813"/>
                  </a:lnTo>
                  <a:lnTo>
                    <a:pt x="247927" y="164268"/>
                  </a:lnTo>
                  <a:lnTo>
                    <a:pt x="249484" y="172724"/>
                  </a:lnTo>
                  <a:lnTo>
                    <a:pt x="249018" y="180456"/>
                  </a:lnTo>
                  <a:lnTo>
                    <a:pt x="247068" y="187648"/>
                  </a:lnTo>
                  <a:lnTo>
                    <a:pt x="238378" y="196858"/>
                  </a:lnTo>
                  <a:lnTo>
                    <a:pt x="220478" y="209087"/>
                  </a:lnTo>
                  <a:lnTo>
                    <a:pt x="197232" y="220816"/>
                  </a:lnTo>
                  <a:lnTo>
                    <a:pt x="166660" y="230686"/>
                  </a:lnTo>
                  <a:lnTo>
                    <a:pt x="130066" y="237500"/>
                  </a:lnTo>
                  <a:lnTo>
                    <a:pt x="93310" y="241323"/>
                  </a:lnTo>
                  <a:lnTo>
                    <a:pt x="62585" y="242281"/>
                  </a:lnTo>
                  <a:lnTo>
                    <a:pt x="39133" y="241144"/>
                  </a:lnTo>
                  <a:lnTo>
                    <a:pt x="23307" y="239651"/>
                  </a:lnTo>
                  <a:lnTo>
                    <a:pt x="13202" y="238086"/>
                  </a:lnTo>
                  <a:lnTo>
                    <a:pt x="6674" y="235950"/>
                  </a:lnTo>
                  <a:lnTo>
                    <a:pt x="2214" y="231526"/>
                  </a:lnTo>
                  <a:lnTo>
                    <a:pt x="0" y="224207"/>
                  </a:lnTo>
                  <a:lnTo>
                    <a:pt x="222" y="215652"/>
                  </a:lnTo>
                  <a:lnTo>
                    <a:pt x="4085" y="205370"/>
                  </a:lnTo>
                  <a:lnTo>
                    <a:pt x="13230" y="192204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581" name="SMARTInkShape-1281"/>
            <p:cNvSpPr/>
            <p:nvPr/>
          </p:nvSpPr>
          <p:spPr>
            <a:xfrm>
              <a:off x="3708619" y="5250655"/>
              <a:ext cx="199609" cy="208116"/>
            </a:xfrm>
            <a:custGeom>
              <a:avLst/>
              <a:gdLst/>
              <a:ahLst/>
              <a:cxnLst/>
              <a:rect l="0" t="0" r="0" b="0"/>
              <a:pathLst>
                <a:path w="199609" h="208116">
                  <a:moveTo>
                    <a:pt x="47803" y="0"/>
                  </a:moveTo>
                  <a:lnTo>
                    <a:pt x="47451" y="3657"/>
                  </a:lnTo>
                  <a:lnTo>
                    <a:pt x="46288" y="5435"/>
                  </a:lnTo>
                  <a:lnTo>
                    <a:pt x="44764" y="6726"/>
                  </a:lnTo>
                  <a:lnTo>
                    <a:pt x="42635" y="9225"/>
                  </a:lnTo>
                  <a:lnTo>
                    <a:pt x="36345" y="18154"/>
                  </a:lnTo>
                  <a:lnTo>
                    <a:pt x="25599" y="33817"/>
                  </a:lnTo>
                  <a:lnTo>
                    <a:pt x="16440" y="48774"/>
                  </a:lnTo>
                  <a:lnTo>
                    <a:pt x="9374" y="62315"/>
                  </a:lnTo>
                  <a:lnTo>
                    <a:pt x="3476" y="79063"/>
                  </a:lnTo>
                  <a:lnTo>
                    <a:pt x="0" y="100188"/>
                  </a:lnTo>
                  <a:lnTo>
                    <a:pt x="200" y="119805"/>
                  </a:lnTo>
                  <a:lnTo>
                    <a:pt x="5523" y="137366"/>
                  </a:lnTo>
                  <a:lnTo>
                    <a:pt x="15301" y="153586"/>
                  </a:lnTo>
                  <a:lnTo>
                    <a:pt x="26662" y="167592"/>
                  </a:lnTo>
                  <a:lnTo>
                    <a:pt x="41779" y="179968"/>
                  </a:lnTo>
                  <a:lnTo>
                    <a:pt x="64377" y="191171"/>
                  </a:lnTo>
                  <a:lnTo>
                    <a:pt x="92971" y="200488"/>
                  </a:lnTo>
                  <a:lnTo>
                    <a:pt x="120736" y="206018"/>
                  </a:lnTo>
                  <a:lnTo>
                    <a:pt x="146694" y="208115"/>
                  </a:lnTo>
                  <a:lnTo>
                    <a:pt x="172077" y="205513"/>
                  </a:lnTo>
                  <a:lnTo>
                    <a:pt x="199608" y="196454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582" name="SMARTInkShape-1282"/>
            <p:cNvSpPr/>
            <p:nvPr/>
          </p:nvSpPr>
          <p:spPr>
            <a:xfrm>
              <a:off x="3917156" y="5277445"/>
              <a:ext cx="51639" cy="419697"/>
            </a:xfrm>
            <a:custGeom>
              <a:avLst/>
              <a:gdLst/>
              <a:ahLst/>
              <a:cxnLst/>
              <a:rect l="0" t="0" r="0" b="0"/>
              <a:pathLst>
                <a:path w="51639" h="419697">
                  <a:moveTo>
                    <a:pt x="0" y="0"/>
                  </a:moveTo>
                  <a:lnTo>
                    <a:pt x="9159" y="14199"/>
                  </a:lnTo>
                  <a:lnTo>
                    <a:pt x="17574" y="34650"/>
                  </a:lnTo>
                  <a:lnTo>
                    <a:pt x="23629" y="56405"/>
                  </a:lnTo>
                  <a:lnTo>
                    <a:pt x="28686" y="78478"/>
                  </a:lnTo>
                  <a:lnTo>
                    <a:pt x="33215" y="99755"/>
                  </a:lnTo>
                  <a:lnTo>
                    <a:pt x="37595" y="122233"/>
                  </a:lnTo>
                  <a:lnTo>
                    <a:pt x="42230" y="150107"/>
                  </a:lnTo>
                  <a:lnTo>
                    <a:pt x="46588" y="181994"/>
                  </a:lnTo>
                  <a:lnTo>
                    <a:pt x="49687" y="215944"/>
                  </a:lnTo>
                  <a:lnTo>
                    <a:pt x="51511" y="251507"/>
                  </a:lnTo>
                  <a:lnTo>
                    <a:pt x="51638" y="288793"/>
                  </a:lnTo>
                  <a:lnTo>
                    <a:pt x="49908" y="327138"/>
                  </a:lnTo>
                  <a:lnTo>
                    <a:pt x="47752" y="364697"/>
                  </a:lnTo>
                  <a:lnTo>
                    <a:pt x="45752" y="397673"/>
                  </a:lnTo>
                  <a:lnTo>
                    <a:pt x="44649" y="419696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583" name="SMARTInkShape-1283"/>
            <p:cNvSpPr/>
            <p:nvPr/>
          </p:nvSpPr>
          <p:spPr>
            <a:xfrm>
              <a:off x="2443758" y="4563070"/>
              <a:ext cx="35720" cy="276822"/>
            </a:xfrm>
            <a:custGeom>
              <a:avLst/>
              <a:gdLst/>
              <a:ahLst/>
              <a:cxnLst/>
              <a:rect l="0" t="0" r="0" b="0"/>
              <a:pathLst>
                <a:path w="35720" h="276822">
                  <a:moveTo>
                    <a:pt x="0" y="0"/>
                  </a:moveTo>
                  <a:lnTo>
                    <a:pt x="4358" y="6801"/>
                  </a:lnTo>
                  <a:lnTo>
                    <a:pt x="9241" y="28391"/>
                  </a:lnTo>
                  <a:lnTo>
                    <a:pt x="13488" y="59886"/>
                  </a:lnTo>
                  <a:lnTo>
                    <a:pt x="17421" y="95041"/>
                  </a:lnTo>
                  <a:lnTo>
                    <a:pt x="21157" y="133699"/>
                  </a:lnTo>
                  <a:lnTo>
                    <a:pt x="23911" y="173732"/>
                  </a:lnTo>
                  <a:lnTo>
                    <a:pt x="26445" y="212461"/>
                  </a:lnTo>
                  <a:lnTo>
                    <a:pt x="29803" y="247789"/>
                  </a:lnTo>
                  <a:lnTo>
                    <a:pt x="35719" y="276821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584" name="SMARTInkShape-1284"/>
            <p:cNvSpPr/>
            <p:nvPr/>
          </p:nvSpPr>
          <p:spPr>
            <a:xfrm>
              <a:off x="1134969" y="5188148"/>
              <a:ext cx="266040" cy="261853"/>
            </a:xfrm>
            <a:custGeom>
              <a:avLst/>
              <a:gdLst/>
              <a:ahLst/>
              <a:cxnLst/>
              <a:rect l="0" t="0" r="0" b="0"/>
              <a:pathLst>
                <a:path w="266040" h="261853">
                  <a:moveTo>
                    <a:pt x="103281" y="0"/>
                  </a:moveTo>
                  <a:lnTo>
                    <a:pt x="111859" y="801"/>
                  </a:lnTo>
                  <a:lnTo>
                    <a:pt x="117959" y="2443"/>
                  </a:lnTo>
                  <a:lnTo>
                    <a:pt x="124421" y="3385"/>
                  </a:lnTo>
                  <a:lnTo>
                    <a:pt x="135720" y="4399"/>
                  </a:lnTo>
                  <a:lnTo>
                    <a:pt x="151567" y="7222"/>
                  </a:lnTo>
                  <a:lnTo>
                    <a:pt x="165845" y="10823"/>
                  </a:lnTo>
                  <a:lnTo>
                    <a:pt x="177348" y="14744"/>
                  </a:lnTo>
                  <a:lnTo>
                    <a:pt x="188203" y="20289"/>
                  </a:lnTo>
                  <a:lnTo>
                    <a:pt x="197100" y="26114"/>
                  </a:lnTo>
                  <a:lnTo>
                    <a:pt x="202064" y="30242"/>
                  </a:lnTo>
                  <a:lnTo>
                    <a:pt x="201999" y="33769"/>
                  </a:lnTo>
                  <a:lnTo>
                    <a:pt x="192477" y="38867"/>
                  </a:lnTo>
                  <a:lnTo>
                    <a:pt x="170754" y="44657"/>
                  </a:lnTo>
                  <a:lnTo>
                    <a:pt x="145416" y="48373"/>
                  </a:lnTo>
                  <a:lnTo>
                    <a:pt x="125704" y="49391"/>
                  </a:lnTo>
                  <a:lnTo>
                    <a:pt x="111003" y="48524"/>
                  </a:lnTo>
                  <a:lnTo>
                    <a:pt x="98651" y="47079"/>
                  </a:lnTo>
                  <a:lnTo>
                    <a:pt x="90897" y="46013"/>
                  </a:lnTo>
                  <a:lnTo>
                    <a:pt x="94557" y="46615"/>
                  </a:lnTo>
                  <a:lnTo>
                    <a:pt x="112374" y="50336"/>
                  </a:lnTo>
                  <a:lnTo>
                    <a:pt x="139046" y="57809"/>
                  </a:lnTo>
                  <a:lnTo>
                    <a:pt x="168298" y="69869"/>
                  </a:lnTo>
                  <a:lnTo>
                    <a:pt x="197977" y="88277"/>
                  </a:lnTo>
                  <a:lnTo>
                    <a:pt x="225053" y="111866"/>
                  </a:lnTo>
                  <a:lnTo>
                    <a:pt x="244135" y="132691"/>
                  </a:lnTo>
                  <a:lnTo>
                    <a:pt x="256080" y="148618"/>
                  </a:lnTo>
                  <a:lnTo>
                    <a:pt x="263068" y="162177"/>
                  </a:lnTo>
                  <a:lnTo>
                    <a:pt x="266039" y="173556"/>
                  </a:lnTo>
                  <a:lnTo>
                    <a:pt x="265680" y="184936"/>
                  </a:lnTo>
                  <a:lnTo>
                    <a:pt x="262324" y="198134"/>
                  </a:lnTo>
                  <a:lnTo>
                    <a:pt x="254619" y="211894"/>
                  </a:lnTo>
                  <a:lnTo>
                    <a:pt x="242302" y="224913"/>
                  </a:lnTo>
                  <a:lnTo>
                    <a:pt x="224785" y="235962"/>
                  </a:lnTo>
                  <a:lnTo>
                    <a:pt x="200703" y="245551"/>
                  </a:lnTo>
                  <a:lnTo>
                    <a:pt x="176191" y="253187"/>
                  </a:lnTo>
                  <a:lnTo>
                    <a:pt x="152116" y="259007"/>
                  </a:lnTo>
                  <a:lnTo>
                    <a:pt x="125073" y="261852"/>
                  </a:lnTo>
                  <a:lnTo>
                    <a:pt x="94626" y="261250"/>
                  </a:lnTo>
                  <a:lnTo>
                    <a:pt x="65691" y="258409"/>
                  </a:lnTo>
                  <a:lnTo>
                    <a:pt x="41884" y="253182"/>
                  </a:lnTo>
                  <a:lnTo>
                    <a:pt x="23891" y="246245"/>
                  </a:lnTo>
                  <a:lnTo>
                    <a:pt x="11959" y="239131"/>
                  </a:lnTo>
                  <a:lnTo>
                    <a:pt x="4689" y="231536"/>
                  </a:lnTo>
                  <a:lnTo>
                    <a:pt x="973" y="223274"/>
                  </a:lnTo>
                  <a:lnTo>
                    <a:pt x="0" y="215628"/>
                  </a:lnTo>
                  <a:lnTo>
                    <a:pt x="1305" y="208380"/>
                  </a:lnTo>
                  <a:lnTo>
                    <a:pt x="7474" y="199971"/>
                  </a:lnTo>
                  <a:lnTo>
                    <a:pt x="22914" y="187524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585" name="SMARTInkShape-1285"/>
            <p:cNvSpPr/>
            <p:nvPr/>
          </p:nvSpPr>
          <p:spPr>
            <a:xfrm>
              <a:off x="3131344" y="5366742"/>
              <a:ext cx="267891" cy="26789"/>
            </a:xfrm>
            <a:custGeom>
              <a:avLst/>
              <a:gdLst/>
              <a:ahLst/>
              <a:cxnLst/>
              <a:rect l="0" t="0" r="0" b="0"/>
              <a:pathLst>
                <a:path w="267891" h="26789">
                  <a:moveTo>
                    <a:pt x="0" y="26788"/>
                  </a:moveTo>
                  <a:lnTo>
                    <a:pt x="18456" y="24107"/>
                  </a:lnTo>
                  <a:lnTo>
                    <a:pt x="48330" y="18624"/>
                  </a:lnTo>
                  <a:lnTo>
                    <a:pt x="84059" y="12774"/>
                  </a:lnTo>
                  <a:lnTo>
                    <a:pt x="122632" y="7604"/>
                  </a:lnTo>
                  <a:lnTo>
                    <a:pt x="161550" y="4120"/>
                  </a:lnTo>
                  <a:lnTo>
                    <a:pt x="199789" y="1738"/>
                  </a:lnTo>
                  <a:lnTo>
                    <a:pt x="235971" y="409"/>
                  </a:lnTo>
                  <a:lnTo>
                    <a:pt x="267890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</p:grpSp>
      <p:grpSp>
        <p:nvGrpSpPr>
          <p:cNvPr id="593" name="SMARTInkShape-Group323"/>
          <p:cNvGrpSpPr/>
          <p:nvPr/>
        </p:nvGrpSpPr>
        <p:grpSpPr>
          <a:xfrm>
            <a:off x="587128" y="4311925"/>
            <a:ext cx="2359532" cy="291531"/>
            <a:chOff x="782836" y="4606233"/>
            <a:chExt cx="3146043" cy="388708"/>
          </a:xfrm>
        </p:grpSpPr>
        <p:sp>
          <p:nvSpPr>
            <p:cNvPr id="587" name="SMARTInkShape-1286"/>
            <p:cNvSpPr/>
            <p:nvPr/>
          </p:nvSpPr>
          <p:spPr>
            <a:xfrm>
              <a:off x="782836" y="4938117"/>
              <a:ext cx="723306" cy="17861"/>
            </a:xfrm>
            <a:custGeom>
              <a:avLst/>
              <a:gdLst/>
              <a:ahLst/>
              <a:cxnLst/>
              <a:rect l="0" t="0" r="0" b="0"/>
              <a:pathLst>
                <a:path w="723306" h="17861">
                  <a:moveTo>
                    <a:pt x="0" y="17860"/>
                  </a:moveTo>
                  <a:lnTo>
                    <a:pt x="3656" y="14556"/>
                  </a:lnTo>
                  <a:lnTo>
                    <a:pt x="5434" y="13940"/>
                  </a:lnTo>
                  <a:lnTo>
                    <a:pt x="6718" y="14171"/>
                  </a:lnTo>
                  <a:lnTo>
                    <a:pt x="8963" y="13768"/>
                  </a:lnTo>
                  <a:lnTo>
                    <a:pt x="18321" y="12273"/>
                  </a:lnTo>
                  <a:lnTo>
                    <a:pt x="40153" y="10846"/>
                  </a:lnTo>
                  <a:lnTo>
                    <a:pt x="70189" y="9938"/>
                  </a:lnTo>
                  <a:lnTo>
                    <a:pt x="104223" y="9440"/>
                  </a:lnTo>
                  <a:lnTo>
                    <a:pt x="141429" y="9185"/>
                  </a:lnTo>
                  <a:lnTo>
                    <a:pt x="180321" y="9056"/>
                  </a:lnTo>
                  <a:lnTo>
                    <a:pt x="219234" y="8992"/>
                  </a:lnTo>
                  <a:lnTo>
                    <a:pt x="258227" y="8961"/>
                  </a:lnTo>
                  <a:lnTo>
                    <a:pt x="296618" y="8945"/>
                  </a:lnTo>
                  <a:lnTo>
                    <a:pt x="334276" y="8938"/>
                  </a:lnTo>
                  <a:lnTo>
                    <a:pt x="372086" y="8933"/>
                  </a:lnTo>
                  <a:lnTo>
                    <a:pt x="410503" y="8931"/>
                  </a:lnTo>
                  <a:lnTo>
                    <a:pt x="448628" y="8931"/>
                  </a:lnTo>
                  <a:lnTo>
                    <a:pt x="486010" y="8931"/>
                  </a:lnTo>
                  <a:lnTo>
                    <a:pt x="522723" y="8930"/>
                  </a:lnTo>
                  <a:lnTo>
                    <a:pt x="558868" y="8919"/>
                  </a:lnTo>
                  <a:lnTo>
                    <a:pt x="595047" y="8524"/>
                  </a:lnTo>
                  <a:lnTo>
                    <a:pt x="632505" y="6929"/>
                  </a:lnTo>
                  <a:lnTo>
                    <a:pt x="669653" y="4491"/>
                  </a:lnTo>
                  <a:lnTo>
                    <a:pt x="702314" y="1799"/>
                  </a:lnTo>
                  <a:lnTo>
                    <a:pt x="723305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588" name="SMARTInkShape-1287"/>
            <p:cNvSpPr/>
            <p:nvPr/>
          </p:nvSpPr>
          <p:spPr>
            <a:xfrm>
              <a:off x="1890117" y="4947047"/>
              <a:ext cx="53579" cy="8931"/>
            </a:xfrm>
            <a:custGeom>
              <a:avLst/>
              <a:gdLst/>
              <a:ahLst/>
              <a:cxnLst/>
              <a:rect l="0" t="0" r="0" b="0"/>
              <a:pathLst>
                <a:path w="53579" h="8931">
                  <a:moveTo>
                    <a:pt x="0" y="8930"/>
                  </a:moveTo>
                  <a:lnTo>
                    <a:pt x="8765" y="8052"/>
                  </a:lnTo>
                  <a:lnTo>
                    <a:pt x="16718" y="5753"/>
                  </a:lnTo>
                  <a:lnTo>
                    <a:pt x="25615" y="3392"/>
                  </a:lnTo>
                  <a:lnTo>
                    <a:pt x="37095" y="1336"/>
                  </a:lnTo>
                  <a:lnTo>
                    <a:pt x="53578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589" name="SMARTInkShape-1288"/>
            <p:cNvSpPr/>
            <p:nvPr/>
          </p:nvSpPr>
          <p:spPr>
            <a:xfrm>
              <a:off x="2229445" y="4911328"/>
              <a:ext cx="428626" cy="26790"/>
            </a:xfrm>
            <a:custGeom>
              <a:avLst/>
              <a:gdLst/>
              <a:ahLst/>
              <a:cxnLst/>
              <a:rect l="0" t="0" r="0" b="0"/>
              <a:pathLst>
                <a:path w="428626" h="26790">
                  <a:moveTo>
                    <a:pt x="0" y="26789"/>
                  </a:moveTo>
                  <a:lnTo>
                    <a:pt x="35902" y="25804"/>
                  </a:lnTo>
                  <a:lnTo>
                    <a:pt x="70002" y="23027"/>
                  </a:lnTo>
                  <a:lnTo>
                    <a:pt x="107212" y="20349"/>
                  </a:lnTo>
                  <a:lnTo>
                    <a:pt x="145845" y="17404"/>
                  </a:lnTo>
                  <a:lnTo>
                    <a:pt x="184072" y="13424"/>
                  </a:lnTo>
                  <a:lnTo>
                    <a:pt x="221801" y="8856"/>
                  </a:lnTo>
                  <a:lnTo>
                    <a:pt x="260418" y="5146"/>
                  </a:lnTo>
                  <a:lnTo>
                    <a:pt x="300228" y="2760"/>
                  </a:lnTo>
                  <a:lnTo>
                    <a:pt x="340547" y="1153"/>
                  </a:lnTo>
                  <a:lnTo>
                    <a:pt x="382570" y="269"/>
                  </a:lnTo>
                  <a:lnTo>
                    <a:pt x="428625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590" name="SMARTInkShape-1289"/>
            <p:cNvSpPr/>
            <p:nvPr/>
          </p:nvSpPr>
          <p:spPr>
            <a:xfrm>
              <a:off x="2934891" y="4849757"/>
              <a:ext cx="205383" cy="7994"/>
            </a:xfrm>
            <a:custGeom>
              <a:avLst/>
              <a:gdLst/>
              <a:ahLst/>
              <a:cxnLst/>
              <a:rect l="0" t="0" r="0" b="0"/>
              <a:pathLst>
                <a:path w="205383" h="7994">
                  <a:moveTo>
                    <a:pt x="0" y="7993"/>
                  </a:moveTo>
                  <a:lnTo>
                    <a:pt x="24548" y="2690"/>
                  </a:lnTo>
                  <a:lnTo>
                    <a:pt x="61606" y="688"/>
                  </a:lnTo>
                  <a:lnTo>
                    <a:pt x="98868" y="0"/>
                  </a:lnTo>
                  <a:lnTo>
                    <a:pt x="133435" y="275"/>
                  </a:lnTo>
                  <a:lnTo>
                    <a:pt x="167310" y="2428"/>
                  </a:lnTo>
                  <a:lnTo>
                    <a:pt x="205382" y="7993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591" name="SMARTInkShape-1290"/>
            <p:cNvSpPr/>
            <p:nvPr/>
          </p:nvSpPr>
          <p:spPr>
            <a:xfrm>
              <a:off x="3050977" y="4955977"/>
              <a:ext cx="321469" cy="38964"/>
            </a:xfrm>
            <a:custGeom>
              <a:avLst/>
              <a:gdLst/>
              <a:ahLst/>
              <a:cxnLst/>
              <a:rect l="0" t="0" r="0" b="0"/>
              <a:pathLst>
                <a:path w="321469" h="38964">
                  <a:moveTo>
                    <a:pt x="0" y="35718"/>
                  </a:moveTo>
                  <a:lnTo>
                    <a:pt x="38367" y="37089"/>
                  </a:lnTo>
                  <a:lnTo>
                    <a:pt x="75710" y="38963"/>
                  </a:lnTo>
                  <a:lnTo>
                    <a:pt x="113088" y="38686"/>
                  </a:lnTo>
                  <a:lnTo>
                    <a:pt x="150577" y="36538"/>
                  </a:lnTo>
                  <a:lnTo>
                    <a:pt x="189529" y="32150"/>
                  </a:lnTo>
                  <a:lnTo>
                    <a:pt x="230084" y="25689"/>
                  </a:lnTo>
                  <a:lnTo>
                    <a:pt x="273437" y="15723"/>
                  </a:lnTo>
                  <a:lnTo>
                    <a:pt x="321468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592" name="SMARTInkShape-1291"/>
            <p:cNvSpPr/>
            <p:nvPr/>
          </p:nvSpPr>
          <p:spPr>
            <a:xfrm>
              <a:off x="3613547" y="4606233"/>
              <a:ext cx="315332" cy="374690"/>
            </a:xfrm>
            <a:custGeom>
              <a:avLst/>
              <a:gdLst/>
              <a:ahLst/>
              <a:cxnLst/>
              <a:rect l="0" t="0" r="0" b="0"/>
              <a:pathLst>
                <a:path w="315332" h="374690">
                  <a:moveTo>
                    <a:pt x="0" y="1486"/>
                  </a:moveTo>
                  <a:lnTo>
                    <a:pt x="27673" y="0"/>
                  </a:lnTo>
                  <a:lnTo>
                    <a:pt x="57768" y="1019"/>
                  </a:lnTo>
                  <a:lnTo>
                    <a:pt x="92059" y="7936"/>
                  </a:lnTo>
                  <a:lnTo>
                    <a:pt x="124530" y="19864"/>
                  </a:lnTo>
                  <a:lnTo>
                    <a:pt x="148719" y="32961"/>
                  </a:lnTo>
                  <a:lnTo>
                    <a:pt x="165408" y="46167"/>
                  </a:lnTo>
                  <a:lnTo>
                    <a:pt x="175198" y="56170"/>
                  </a:lnTo>
                  <a:lnTo>
                    <a:pt x="178032" y="66589"/>
                  </a:lnTo>
                  <a:lnTo>
                    <a:pt x="173839" y="80867"/>
                  </a:lnTo>
                  <a:lnTo>
                    <a:pt x="163412" y="96662"/>
                  </a:lnTo>
                  <a:lnTo>
                    <a:pt x="148888" y="111549"/>
                  </a:lnTo>
                  <a:lnTo>
                    <a:pt x="134519" y="122126"/>
                  </a:lnTo>
                  <a:lnTo>
                    <a:pt x="119204" y="129683"/>
                  </a:lnTo>
                  <a:lnTo>
                    <a:pt x="103697" y="135806"/>
                  </a:lnTo>
                  <a:lnTo>
                    <a:pt x="89298" y="140941"/>
                  </a:lnTo>
                  <a:lnTo>
                    <a:pt x="76592" y="145623"/>
                  </a:lnTo>
                  <a:lnTo>
                    <a:pt x="72802" y="149068"/>
                  </a:lnTo>
                  <a:lnTo>
                    <a:pt x="83496" y="151286"/>
                  </a:lnTo>
                  <a:lnTo>
                    <a:pt x="104195" y="154141"/>
                  </a:lnTo>
                  <a:lnTo>
                    <a:pt x="133737" y="159709"/>
                  </a:lnTo>
                  <a:lnTo>
                    <a:pt x="168522" y="168889"/>
                  </a:lnTo>
                  <a:lnTo>
                    <a:pt x="204005" y="181583"/>
                  </a:lnTo>
                  <a:lnTo>
                    <a:pt x="236838" y="197814"/>
                  </a:lnTo>
                  <a:lnTo>
                    <a:pt x="266413" y="218735"/>
                  </a:lnTo>
                  <a:lnTo>
                    <a:pt x="289450" y="241902"/>
                  </a:lnTo>
                  <a:lnTo>
                    <a:pt x="304243" y="264062"/>
                  </a:lnTo>
                  <a:lnTo>
                    <a:pt x="312195" y="282602"/>
                  </a:lnTo>
                  <a:lnTo>
                    <a:pt x="315259" y="296873"/>
                  </a:lnTo>
                  <a:lnTo>
                    <a:pt x="315331" y="308258"/>
                  </a:lnTo>
                  <a:lnTo>
                    <a:pt x="313654" y="318028"/>
                  </a:lnTo>
                  <a:lnTo>
                    <a:pt x="309514" y="326772"/>
                  </a:lnTo>
                  <a:lnTo>
                    <a:pt x="297712" y="336935"/>
                  </a:lnTo>
                  <a:lnTo>
                    <a:pt x="274361" y="349175"/>
                  </a:lnTo>
                  <a:lnTo>
                    <a:pt x="242788" y="360042"/>
                  </a:lnTo>
                  <a:lnTo>
                    <a:pt x="206118" y="367539"/>
                  </a:lnTo>
                  <a:lnTo>
                    <a:pt x="166485" y="371885"/>
                  </a:lnTo>
                  <a:lnTo>
                    <a:pt x="127802" y="374022"/>
                  </a:lnTo>
                  <a:lnTo>
                    <a:pt x="92095" y="374689"/>
                  </a:lnTo>
                  <a:lnTo>
                    <a:pt x="59019" y="373029"/>
                  </a:lnTo>
                  <a:lnTo>
                    <a:pt x="26789" y="367603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</p:grpSp>
      <p:grpSp>
        <p:nvGrpSpPr>
          <p:cNvPr id="602" name="SMARTInkShape-Group324"/>
          <p:cNvGrpSpPr/>
          <p:nvPr/>
        </p:nvGrpSpPr>
        <p:grpSpPr>
          <a:xfrm>
            <a:off x="499481" y="3670102"/>
            <a:ext cx="1025264" cy="485411"/>
            <a:chOff x="665975" y="3750469"/>
            <a:chExt cx="1367018" cy="647215"/>
          </a:xfrm>
        </p:grpSpPr>
        <p:sp>
          <p:nvSpPr>
            <p:cNvPr id="594" name="SMARTInkShape-1292"/>
            <p:cNvSpPr/>
            <p:nvPr/>
          </p:nvSpPr>
          <p:spPr>
            <a:xfrm>
              <a:off x="665975" y="3866555"/>
              <a:ext cx="304385" cy="531129"/>
            </a:xfrm>
            <a:custGeom>
              <a:avLst/>
              <a:gdLst/>
              <a:ahLst/>
              <a:cxnLst/>
              <a:rect l="0" t="0" r="0" b="0"/>
              <a:pathLst>
                <a:path w="304385" h="531129">
                  <a:moveTo>
                    <a:pt x="775" y="142875"/>
                  </a:moveTo>
                  <a:lnTo>
                    <a:pt x="1583" y="147587"/>
                  </a:lnTo>
                  <a:lnTo>
                    <a:pt x="3521" y="152344"/>
                  </a:lnTo>
                  <a:lnTo>
                    <a:pt x="5919" y="159279"/>
                  </a:lnTo>
                  <a:lnTo>
                    <a:pt x="9031" y="169874"/>
                  </a:lnTo>
                  <a:lnTo>
                    <a:pt x="12834" y="185061"/>
                  </a:lnTo>
                  <a:lnTo>
                    <a:pt x="18004" y="207487"/>
                  </a:lnTo>
                  <a:lnTo>
                    <a:pt x="24735" y="238032"/>
                  </a:lnTo>
                  <a:lnTo>
                    <a:pt x="31427" y="274147"/>
                  </a:lnTo>
                  <a:lnTo>
                    <a:pt x="37710" y="312240"/>
                  </a:lnTo>
                  <a:lnTo>
                    <a:pt x="43363" y="349663"/>
                  </a:lnTo>
                  <a:lnTo>
                    <a:pt x="47966" y="386806"/>
                  </a:lnTo>
                  <a:lnTo>
                    <a:pt x="52657" y="425133"/>
                  </a:lnTo>
                  <a:lnTo>
                    <a:pt x="58298" y="460419"/>
                  </a:lnTo>
                  <a:lnTo>
                    <a:pt x="63486" y="486280"/>
                  </a:lnTo>
                  <a:lnTo>
                    <a:pt x="68224" y="504712"/>
                  </a:lnTo>
                  <a:lnTo>
                    <a:pt x="72814" y="519032"/>
                  </a:lnTo>
                  <a:lnTo>
                    <a:pt x="76418" y="529034"/>
                  </a:lnTo>
                  <a:lnTo>
                    <a:pt x="77206" y="531128"/>
                  </a:lnTo>
                  <a:lnTo>
                    <a:pt x="72472" y="522264"/>
                  </a:lnTo>
                  <a:lnTo>
                    <a:pt x="62351" y="501360"/>
                  </a:lnTo>
                  <a:lnTo>
                    <a:pt x="50085" y="472061"/>
                  </a:lnTo>
                  <a:lnTo>
                    <a:pt x="37097" y="437159"/>
                  </a:lnTo>
                  <a:lnTo>
                    <a:pt x="23545" y="399066"/>
                  </a:lnTo>
                  <a:lnTo>
                    <a:pt x="11258" y="359982"/>
                  </a:lnTo>
                  <a:lnTo>
                    <a:pt x="2769" y="320016"/>
                  </a:lnTo>
                  <a:lnTo>
                    <a:pt x="0" y="278742"/>
                  </a:lnTo>
                  <a:lnTo>
                    <a:pt x="4050" y="239196"/>
                  </a:lnTo>
                  <a:lnTo>
                    <a:pt x="15559" y="202786"/>
                  </a:lnTo>
                  <a:lnTo>
                    <a:pt x="36380" y="167042"/>
                  </a:lnTo>
                  <a:lnTo>
                    <a:pt x="65639" y="133156"/>
                  </a:lnTo>
                  <a:lnTo>
                    <a:pt x="101233" y="102576"/>
                  </a:lnTo>
                  <a:lnTo>
                    <a:pt x="140610" y="76581"/>
                  </a:lnTo>
                  <a:lnTo>
                    <a:pt x="181367" y="55000"/>
                  </a:lnTo>
                  <a:lnTo>
                    <a:pt x="221944" y="35565"/>
                  </a:lnTo>
                  <a:lnTo>
                    <a:pt x="262628" y="17596"/>
                  </a:lnTo>
                  <a:lnTo>
                    <a:pt x="304384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595" name="SMARTInkShape-1293"/>
            <p:cNvSpPr/>
            <p:nvPr/>
          </p:nvSpPr>
          <p:spPr>
            <a:xfrm>
              <a:off x="711398" y="4116586"/>
              <a:ext cx="241103" cy="89298"/>
            </a:xfrm>
            <a:custGeom>
              <a:avLst/>
              <a:gdLst/>
              <a:ahLst/>
              <a:cxnLst/>
              <a:rect l="0" t="0" r="0" b="0"/>
              <a:pathLst>
                <a:path w="241103" h="89298">
                  <a:moveTo>
                    <a:pt x="0" y="89297"/>
                  </a:moveTo>
                  <a:lnTo>
                    <a:pt x="17833" y="84922"/>
                  </a:lnTo>
                  <a:lnTo>
                    <a:pt x="50100" y="74225"/>
                  </a:lnTo>
                  <a:lnTo>
                    <a:pt x="86742" y="60996"/>
                  </a:lnTo>
                  <a:lnTo>
                    <a:pt x="124667" y="46798"/>
                  </a:lnTo>
                  <a:lnTo>
                    <a:pt x="163498" y="31832"/>
                  </a:lnTo>
                  <a:lnTo>
                    <a:pt x="202705" y="16145"/>
                  </a:lnTo>
                  <a:lnTo>
                    <a:pt x="241102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596" name="SMARTInkShape-1294"/>
            <p:cNvSpPr/>
            <p:nvPr/>
          </p:nvSpPr>
          <p:spPr>
            <a:xfrm>
              <a:off x="930869" y="4014696"/>
              <a:ext cx="244874" cy="236424"/>
            </a:xfrm>
            <a:custGeom>
              <a:avLst/>
              <a:gdLst/>
              <a:ahLst/>
              <a:cxnLst/>
              <a:rect l="0" t="0" r="0" b="0"/>
              <a:pathLst>
                <a:path w="244874" h="236424">
                  <a:moveTo>
                    <a:pt x="137717" y="21523"/>
                  </a:moveTo>
                  <a:lnTo>
                    <a:pt x="133830" y="16835"/>
                  </a:lnTo>
                  <a:lnTo>
                    <a:pt x="131688" y="13050"/>
                  </a:lnTo>
                  <a:lnTo>
                    <a:pt x="129672" y="10149"/>
                  </a:lnTo>
                  <a:lnTo>
                    <a:pt x="126420" y="7831"/>
                  </a:lnTo>
                  <a:lnTo>
                    <a:pt x="122215" y="6003"/>
                  </a:lnTo>
                  <a:lnTo>
                    <a:pt x="118679" y="4406"/>
                  </a:lnTo>
                  <a:lnTo>
                    <a:pt x="116140" y="2745"/>
                  </a:lnTo>
                  <a:lnTo>
                    <a:pt x="114264" y="1145"/>
                  </a:lnTo>
                  <a:lnTo>
                    <a:pt x="112543" y="104"/>
                  </a:lnTo>
                  <a:lnTo>
                    <a:pt x="110322" y="0"/>
                  </a:lnTo>
                  <a:lnTo>
                    <a:pt x="106500" y="1015"/>
                  </a:lnTo>
                  <a:lnTo>
                    <a:pt x="96397" y="6431"/>
                  </a:lnTo>
                  <a:lnTo>
                    <a:pt x="78729" y="18754"/>
                  </a:lnTo>
                  <a:lnTo>
                    <a:pt x="58921" y="36850"/>
                  </a:lnTo>
                  <a:lnTo>
                    <a:pt x="38020" y="62942"/>
                  </a:lnTo>
                  <a:lnTo>
                    <a:pt x="19153" y="95800"/>
                  </a:lnTo>
                  <a:lnTo>
                    <a:pt x="5934" y="131349"/>
                  </a:lnTo>
                  <a:lnTo>
                    <a:pt x="0" y="162535"/>
                  </a:lnTo>
                  <a:lnTo>
                    <a:pt x="1977" y="187974"/>
                  </a:lnTo>
                  <a:lnTo>
                    <a:pt x="11304" y="209987"/>
                  </a:lnTo>
                  <a:lnTo>
                    <a:pt x="25051" y="225200"/>
                  </a:lnTo>
                  <a:lnTo>
                    <a:pt x="42131" y="233994"/>
                  </a:lnTo>
                  <a:lnTo>
                    <a:pt x="58629" y="236423"/>
                  </a:lnTo>
                  <a:lnTo>
                    <a:pt x="73553" y="234290"/>
                  </a:lnTo>
                  <a:lnTo>
                    <a:pt x="84751" y="230880"/>
                  </a:lnTo>
                  <a:lnTo>
                    <a:pt x="94713" y="224136"/>
                  </a:lnTo>
                  <a:lnTo>
                    <a:pt x="105540" y="209226"/>
                  </a:lnTo>
                  <a:lnTo>
                    <a:pt x="115174" y="183930"/>
                  </a:lnTo>
                  <a:lnTo>
                    <a:pt x="121691" y="152805"/>
                  </a:lnTo>
                  <a:lnTo>
                    <a:pt x="126422" y="123381"/>
                  </a:lnTo>
                  <a:lnTo>
                    <a:pt x="130669" y="97741"/>
                  </a:lnTo>
                  <a:lnTo>
                    <a:pt x="133791" y="82691"/>
                  </a:lnTo>
                  <a:lnTo>
                    <a:pt x="134577" y="88268"/>
                  </a:lnTo>
                  <a:lnTo>
                    <a:pt x="133042" y="109402"/>
                  </a:lnTo>
                  <a:lnTo>
                    <a:pt x="131688" y="135222"/>
                  </a:lnTo>
                  <a:lnTo>
                    <a:pt x="131858" y="156259"/>
                  </a:lnTo>
                  <a:lnTo>
                    <a:pt x="133387" y="172854"/>
                  </a:lnTo>
                  <a:lnTo>
                    <a:pt x="136207" y="187526"/>
                  </a:lnTo>
                  <a:lnTo>
                    <a:pt x="141573" y="201341"/>
                  </a:lnTo>
                  <a:lnTo>
                    <a:pt x="149634" y="213865"/>
                  </a:lnTo>
                  <a:lnTo>
                    <a:pt x="161571" y="222997"/>
                  </a:lnTo>
                  <a:lnTo>
                    <a:pt x="177878" y="228058"/>
                  </a:lnTo>
                  <a:lnTo>
                    <a:pt x="195319" y="229199"/>
                  </a:lnTo>
                  <a:lnTo>
                    <a:pt x="216059" y="224052"/>
                  </a:lnTo>
                  <a:lnTo>
                    <a:pt x="244873" y="209046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597" name="SMARTInkShape-1295"/>
            <p:cNvSpPr/>
            <p:nvPr/>
          </p:nvSpPr>
          <p:spPr>
            <a:xfrm>
              <a:off x="1202933" y="4000500"/>
              <a:ext cx="169263" cy="204933"/>
            </a:xfrm>
            <a:custGeom>
              <a:avLst/>
              <a:gdLst/>
              <a:ahLst/>
              <a:cxnLst/>
              <a:rect l="0" t="0" r="0" b="0"/>
              <a:pathLst>
                <a:path w="169263" h="204933">
                  <a:moveTo>
                    <a:pt x="53176" y="0"/>
                  </a:moveTo>
                  <a:lnTo>
                    <a:pt x="29900" y="5944"/>
                  </a:lnTo>
                  <a:lnTo>
                    <a:pt x="14470" y="20970"/>
                  </a:lnTo>
                  <a:lnTo>
                    <a:pt x="4240" y="43895"/>
                  </a:lnTo>
                  <a:lnTo>
                    <a:pt x="0" y="73218"/>
                  </a:lnTo>
                  <a:lnTo>
                    <a:pt x="2579" y="105209"/>
                  </a:lnTo>
                  <a:lnTo>
                    <a:pt x="10036" y="134042"/>
                  </a:lnTo>
                  <a:lnTo>
                    <a:pt x="24117" y="158995"/>
                  </a:lnTo>
                  <a:lnTo>
                    <a:pt x="44302" y="180492"/>
                  </a:lnTo>
                  <a:lnTo>
                    <a:pt x="64068" y="195219"/>
                  </a:lnTo>
                  <a:lnTo>
                    <a:pt x="83692" y="203384"/>
                  </a:lnTo>
                  <a:lnTo>
                    <a:pt x="103932" y="204932"/>
                  </a:lnTo>
                  <a:lnTo>
                    <a:pt x="123759" y="201180"/>
                  </a:lnTo>
                  <a:lnTo>
                    <a:pt x="141142" y="195021"/>
                  </a:lnTo>
                  <a:lnTo>
                    <a:pt x="155987" y="185313"/>
                  </a:lnTo>
                  <a:lnTo>
                    <a:pt x="169262" y="169664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598" name="SMARTInkShape-1296"/>
            <p:cNvSpPr/>
            <p:nvPr/>
          </p:nvSpPr>
          <p:spPr>
            <a:xfrm>
              <a:off x="1354336" y="3929063"/>
              <a:ext cx="223243" cy="89297"/>
            </a:xfrm>
            <a:custGeom>
              <a:avLst/>
              <a:gdLst/>
              <a:ahLst/>
              <a:cxnLst/>
              <a:rect l="0" t="0" r="0" b="0"/>
              <a:pathLst>
                <a:path w="223243" h="89297">
                  <a:moveTo>
                    <a:pt x="0" y="89296"/>
                  </a:moveTo>
                  <a:lnTo>
                    <a:pt x="32608" y="76561"/>
                  </a:lnTo>
                  <a:lnTo>
                    <a:pt x="63997" y="66918"/>
                  </a:lnTo>
                  <a:lnTo>
                    <a:pt x="96109" y="56543"/>
                  </a:lnTo>
                  <a:lnTo>
                    <a:pt x="130625" y="44103"/>
                  </a:lnTo>
                  <a:lnTo>
                    <a:pt x="165457" y="30259"/>
                  </a:lnTo>
                  <a:lnTo>
                    <a:pt x="197847" y="15329"/>
                  </a:lnTo>
                  <a:lnTo>
                    <a:pt x="223242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599" name="SMARTInkShape-1297"/>
            <p:cNvSpPr/>
            <p:nvPr/>
          </p:nvSpPr>
          <p:spPr>
            <a:xfrm>
              <a:off x="1397710" y="3893344"/>
              <a:ext cx="90572" cy="312540"/>
            </a:xfrm>
            <a:custGeom>
              <a:avLst/>
              <a:gdLst/>
              <a:ahLst/>
              <a:cxnLst/>
              <a:rect l="0" t="0" r="0" b="0"/>
              <a:pathLst>
                <a:path w="90572" h="312540">
                  <a:moveTo>
                    <a:pt x="45923" y="0"/>
                  </a:moveTo>
                  <a:lnTo>
                    <a:pt x="36180" y="16062"/>
                  </a:lnTo>
                  <a:lnTo>
                    <a:pt x="22972" y="48180"/>
                  </a:lnTo>
                  <a:lnTo>
                    <a:pt x="10785" y="86163"/>
                  </a:lnTo>
                  <a:lnTo>
                    <a:pt x="2790" y="123858"/>
                  </a:lnTo>
                  <a:lnTo>
                    <a:pt x="0" y="159373"/>
                  </a:lnTo>
                  <a:lnTo>
                    <a:pt x="2649" y="195938"/>
                  </a:lnTo>
                  <a:lnTo>
                    <a:pt x="12286" y="232341"/>
                  </a:lnTo>
                  <a:lnTo>
                    <a:pt x="27401" y="264032"/>
                  </a:lnTo>
                  <a:lnTo>
                    <a:pt x="43689" y="288700"/>
                  </a:lnTo>
                  <a:lnTo>
                    <a:pt x="63168" y="304996"/>
                  </a:lnTo>
                  <a:lnTo>
                    <a:pt x="90571" y="312539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600" name="SMARTInkShape-1298"/>
            <p:cNvSpPr/>
            <p:nvPr/>
          </p:nvSpPr>
          <p:spPr>
            <a:xfrm>
              <a:off x="1555665" y="3875484"/>
              <a:ext cx="156466" cy="297161"/>
            </a:xfrm>
            <a:custGeom>
              <a:avLst/>
              <a:gdLst/>
              <a:ahLst/>
              <a:cxnLst/>
              <a:rect l="0" t="0" r="0" b="0"/>
              <a:pathLst>
                <a:path w="156466" h="297161">
                  <a:moveTo>
                    <a:pt x="30843" y="71438"/>
                  </a:moveTo>
                  <a:lnTo>
                    <a:pt x="19528" y="85076"/>
                  </a:lnTo>
                  <a:lnTo>
                    <a:pt x="13724" y="94428"/>
                  </a:lnTo>
                  <a:lnTo>
                    <a:pt x="9236" y="106917"/>
                  </a:lnTo>
                  <a:lnTo>
                    <a:pt x="4591" y="129533"/>
                  </a:lnTo>
                  <a:lnTo>
                    <a:pt x="783" y="159885"/>
                  </a:lnTo>
                  <a:lnTo>
                    <a:pt x="0" y="193510"/>
                  </a:lnTo>
                  <a:lnTo>
                    <a:pt x="4213" y="226676"/>
                  </a:lnTo>
                  <a:lnTo>
                    <a:pt x="12060" y="253462"/>
                  </a:lnTo>
                  <a:lnTo>
                    <a:pt x="21288" y="272282"/>
                  </a:lnTo>
                  <a:lnTo>
                    <a:pt x="32032" y="285177"/>
                  </a:lnTo>
                  <a:lnTo>
                    <a:pt x="45604" y="293375"/>
                  </a:lnTo>
                  <a:lnTo>
                    <a:pt x="63647" y="297160"/>
                  </a:lnTo>
                  <a:lnTo>
                    <a:pt x="84087" y="295967"/>
                  </a:lnTo>
                  <a:lnTo>
                    <a:pt x="104799" y="289766"/>
                  </a:lnTo>
                  <a:lnTo>
                    <a:pt x="123923" y="278500"/>
                  </a:lnTo>
                  <a:lnTo>
                    <a:pt x="139519" y="262146"/>
                  </a:lnTo>
                  <a:lnTo>
                    <a:pt x="150504" y="240906"/>
                  </a:lnTo>
                  <a:lnTo>
                    <a:pt x="156465" y="217369"/>
                  </a:lnTo>
                  <a:lnTo>
                    <a:pt x="155717" y="191896"/>
                  </a:lnTo>
                  <a:lnTo>
                    <a:pt x="145804" y="160885"/>
                  </a:lnTo>
                  <a:lnTo>
                    <a:pt x="129092" y="128799"/>
                  </a:lnTo>
                  <a:lnTo>
                    <a:pt x="107485" y="99044"/>
                  </a:lnTo>
                  <a:lnTo>
                    <a:pt x="82342" y="71323"/>
                  </a:lnTo>
                  <a:lnTo>
                    <a:pt x="61182" y="50339"/>
                  </a:lnTo>
                  <a:lnTo>
                    <a:pt x="43387" y="33283"/>
                  </a:lnTo>
                  <a:lnTo>
                    <a:pt x="28003" y="17870"/>
                  </a:lnTo>
                  <a:lnTo>
                    <a:pt x="12983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601" name="SMARTInkShape-1299"/>
            <p:cNvSpPr/>
            <p:nvPr/>
          </p:nvSpPr>
          <p:spPr>
            <a:xfrm>
              <a:off x="1791891" y="3750469"/>
              <a:ext cx="241102" cy="343662"/>
            </a:xfrm>
            <a:custGeom>
              <a:avLst/>
              <a:gdLst/>
              <a:ahLst/>
              <a:cxnLst/>
              <a:rect l="0" t="0" r="0" b="0"/>
              <a:pathLst>
                <a:path w="241102" h="343662">
                  <a:moveTo>
                    <a:pt x="0" y="285750"/>
                  </a:moveTo>
                  <a:lnTo>
                    <a:pt x="880" y="300003"/>
                  </a:lnTo>
                  <a:lnTo>
                    <a:pt x="3277" y="311059"/>
                  </a:lnTo>
                  <a:lnTo>
                    <a:pt x="5638" y="323387"/>
                  </a:lnTo>
                  <a:lnTo>
                    <a:pt x="7863" y="334039"/>
                  </a:lnTo>
                  <a:lnTo>
                    <a:pt x="10400" y="340636"/>
                  </a:lnTo>
                  <a:lnTo>
                    <a:pt x="12619" y="343661"/>
                  </a:lnTo>
                  <a:lnTo>
                    <a:pt x="15566" y="340452"/>
                  </a:lnTo>
                  <a:lnTo>
                    <a:pt x="19813" y="329065"/>
                  </a:lnTo>
                  <a:lnTo>
                    <a:pt x="24748" y="311007"/>
                  </a:lnTo>
                  <a:lnTo>
                    <a:pt x="32312" y="284621"/>
                  </a:lnTo>
                  <a:lnTo>
                    <a:pt x="42489" y="252129"/>
                  </a:lnTo>
                  <a:lnTo>
                    <a:pt x="54535" y="215453"/>
                  </a:lnTo>
                  <a:lnTo>
                    <a:pt x="69061" y="176016"/>
                  </a:lnTo>
                  <a:lnTo>
                    <a:pt x="86365" y="135278"/>
                  </a:lnTo>
                  <a:lnTo>
                    <a:pt x="105840" y="97977"/>
                  </a:lnTo>
                  <a:lnTo>
                    <a:pt x="128519" y="66870"/>
                  </a:lnTo>
                  <a:lnTo>
                    <a:pt x="154401" y="41175"/>
                  </a:lnTo>
                  <a:lnTo>
                    <a:pt x="179547" y="21005"/>
                  </a:lnTo>
                  <a:lnTo>
                    <a:pt x="206445" y="7207"/>
                  </a:lnTo>
                  <a:lnTo>
                    <a:pt x="241101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</p:grpSp>
      <p:grpSp>
        <p:nvGrpSpPr>
          <p:cNvPr id="607" name="SMARTInkShape-Group325"/>
          <p:cNvGrpSpPr/>
          <p:nvPr/>
        </p:nvGrpSpPr>
        <p:grpSpPr>
          <a:xfrm>
            <a:off x="4002733" y="3730377"/>
            <a:ext cx="803672" cy="281286"/>
            <a:chOff x="5336977" y="3830836"/>
            <a:chExt cx="1071563" cy="375048"/>
          </a:xfrm>
        </p:grpSpPr>
        <p:sp>
          <p:nvSpPr>
            <p:cNvPr id="603" name="SMARTInkShape-1300"/>
            <p:cNvSpPr/>
            <p:nvPr/>
          </p:nvSpPr>
          <p:spPr>
            <a:xfrm>
              <a:off x="5336977" y="3875484"/>
              <a:ext cx="250032" cy="312540"/>
            </a:xfrm>
            <a:custGeom>
              <a:avLst/>
              <a:gdLst/>
              <a:ahLst/>
              <a:cxnLst/>
              <a:rect l="0" t="0" r="0" b="0"/>
              <a:pathLst>
                <a:path w="250032" h="312540">
                  <a:moveTo>
                    <a:pt x="250031" y="0"/>
                  </a:moveTo>
                  <a:lnTo>
                    <a:pt x="249679" y="3656"/>
                  </a:lnTo>
                  <a:lnTo>
                    <a:pt x="248502" y="5452"/>
                  </a:lnTo>
                  <a:lnTo>
                    <a:pt x="246348" y="7515"/>
                  </a:lnTo>
                  <a:lnTo>
                    <a:pt x="238592" y="16002"/>
                  </a:lnTo>
                  <a:lnTo>
                    <a:pt x="220405" y="36955"/>
                  </a:lnTo>
                  <a:lnTo>
                    <a:pt x="193524" y="67788"/>
                  </a:lnTo>
                  <a:lnTo>
                    <a:pt x="160674" y="104008"/>
                  </a:lnTo>
                  <a:lnTo>
                    <a:pt x="125461" y="142612"/>
                  </a:lnTo>
                  <a:lnTo>
                    <a:pt x="91063" y="180882"/>
                  </a:lnTo>
                  <a:lnTo>
                    <a:pt x="59884" y="217794"/>
                  </a:lnTo>
                  <a:lnTo>
                    <a:pt x="31991" y="254214"/>
                  </a:lnTo>
                  <a:lnTo>
                    <a:pt x="10390" y="287500"/>
                  </a:lnTo>
                  <a:lnTo>
                    <a:pt x="0" y="312539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604" name="SMARTInkShape-1301"/>
            <p:cNvSpPr/>
            <p:nvPr/>
          </p:nvSpPr>
          <p:spPr>
            <a:xfrm>
              <a:off x="5444133" y="3893344"/>
              <a:ext cx="205384" cy="312540"/>
            </a:xfrm>
            <a:custGeom>
              <a:avLst/>
              <a:gdLst/>
              <a:ahLst/>
              <a:cxnLst/>
              <a:rect l="0" t="0" r="0" b="0"/>
              <a:pathLst>
                <a:path w="205384" h="312540">
                  <a:moveTo>
                    <a:pt x="0" y="0"/>
                  </a:moveTo>
                  <a:lnTo>
                    <a:pt x="4286" y="14706"/>
                  </a:lnTo>
                  <a:lnTo>
                    <a:pt x="12109" y="37331"/>
                  </a:lnTo>
                  <a:lnTo>
                    <a:pt x="21095" y="59035"/>
                  </a:lnTo>
                  <a:lnTo>
                    <a:pt x="32899" y="85402"/>
                  </a:lnTo>
                  <a:lnTo>
                    <a:pt x="47059" y="117373"/>
                  </a:lnTo>
                  <a:lnTo>
                    <a:pt x="66000" y="153204"/>
                  </a:lnTo>
                  <a:lnTo>
                    <a:pt x="90253" y="191248"/>
                  </a:lnTo>
                  <a:lnTo>
                    <a:pt x="117129" y="228036"/>
                  </a:lnTo>
                  <a:lnTo>
                    <a:pt x="144338" y="261103"/>
                  </a:lnTo>
                  <a:lnTo>
                    <a:pt x="172934" y="289422"/>
                  </a:lnTo>
                  <a:lnTo>
                    <a:pt x="205383" y="312539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605" name="SMARTInkShape-1302"/>
            <p:cNvSpPr/>
            <p:nvPr/>
          </p:nvSpPr>
          <p:spPr>
            <a:xfrm>
              <a:off x="6042422" y="3946922"/>
              <a:ext cx="366118" cy="53579"/>
            </a:xfrm>
            <a:custGeom>
              <a:avLst/>
              <a:gdLst/>
              <a:ahLst/>
              <a:cxnLst/>
              <a:rect l="0" t="0" r="0" b="0"/>
              <a:pathLst>
                <a:path w="366118" h="53579">
                  <a:moveTo>
                    <a:pt x="0" y="53578"/>
                  </a:moveTo>
                  <a:lnTo>
                    <a:pt x="42349" y="47803"/>
                  </a:lnTo>
                  <a:lnTo>
                    <a:pt x="82614" y="42391"/>
                  </a:lnTo>
                  <a:lnTo>
                    <a:pt x="122405" y="37228"/>
                  </a:lnTo>
                  <a:lnTo>
                    <a:pt x="161850" y="32408"/>
                  </a:lnTo>
                  <a:lnTo>
                    <a:pt x="199537" y="27719"/>
                  </a:lnTo>
                  <a:lnTo>
                    <a:pt x="235777" y="23154"/>
                  </a:lnTo>
                  <a:lnTo>
                    <a:pt x="272453" y="17690"/>
                  </a:lnTo>
                  <a:lnTo>
                    <a:pt x="309214" y="11414"/>
                  </a:lnTo>
                  <a:lnTo>
                    <a:pt x="342558" y="5036"/>
                  </a:lnTo>
                  <a:lnTo>
                    <a:pt x="366117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606" name="SMARTInkShape-1303"/>
            <p:cNvSpPr/>
            <p:nvPr/>
          </p:nvSpPr>
          <p:spPr>
            <a:xfrm>
              <a:off x="6319242" y="3830836"/>
              <a:ext cx="17861" cy="294681"/>
            </a:xfrm>
            <a:custGeom>
              <a:avLst/>
              <a:gdLst/>
              <a:ahLst/>
              <a:cxnLst/>
              <a:rect l="0" t="0" r="0" b="0"/>
              <a:pathLst>
                <a:path w="17861" h="294681">
                  <a:moveTo>
                    <a:pt x="0" y="0"/>
                  </a:moveTo>
                  <a:lnTo>
                    <a:pt x="2960" y="10747"/>
                  </a:lnTo>
                  <a:lnTo>
                    <a:pt x="2500" y="31370"/>
                  </a:lnTo>
                  <a:lnTo>
                    <a:pt x="1515" y="61027"/>
                  </a:lnTo>
                  <a:lnTo>
                    <a:pt x="827" y="95061"/>
                  </a:lnTo>
                  <a:lnTo>
                    <a:pt x="823" y="131624"/>
                  </a:lnTo>
                  <a:lnTo>
                    <a:pt x="2188" y="169425"/>
                  </a:lnTo>
                  <a:lnTo>
                    <a:pt x="4919" y="208228"/>
                  </a:lnTo>
                  <a:lnTo>
                    <a:pt x="9771" y="249277"/>
                  </a:lnTo>
                  <a:lnTo>
                    <a:pt x="17860" y="29468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</p:grpSp>
      <p:grpSp>
        <p:nvGrpSpPr>
          <p:cNvPr id="613" name="SMARTInkShape-Group326"/>
          <p:cNvGrpSpPr/>
          <p:nvPr/>
        </p:nvGrpSpPr>
        <p:grpSpPr>
          <a:xfrm>
            <a:off x="2442269" y="3641849"/>
            <a:ext cx="877343" cy="405798"/>
            <a:chOff x="3256359" y="3712798"/>
            <a:chExt cx="1169790" cy="541064"/>
          </a:xfrm>
        </p:grpSpPr>
        <p:sp>
          <p:nvSpPr>
            <p:cNvPr id="608" name="SMARTInkShape-1304"/>
            <p:cNvSpPr/>
            <p:nvPr/>
          </p:nvSpPr>
          <p:spPr>
            <a:xfrm>
              <a:off x="3256359" y="3875484"/>
              <a:ext cx="223244" cy="366119"/>
            </a:xfrm>
            <a:custGeom>
              <a:avLst/>
              <a:gdLst/>
              <a:ahLst/>
              <a:cxnLst/>
              <a:rect l="0" t="0" r="0" b="0"/>
              <a:pathLst>
                <a:path w="223244" h="366119">
                  <a:moveTo>
                    <a:pt x="223243" y="0"/>
                  </a:moveTo>
                  <a:lnTo>
                    <a:pt x="202266" y="27925"/>
                  </a:lnTo>
                  <a:lnTo>
                    <a:pt x="177096" y="66917"/>
                  </a:lnTo>
                  <a:lnTo>
                    <a:pt x="150290" y="108532"/>
                  </a:lnTo>
                  <a:lnTo>
                    <a:pt x="123924" y="150252"/>
                  </a:lnTo>
                  <a:lnTo>
                    <a:pt x="98204" y="191847"/>
                  </a:lnTo>
                  <a:lnTo>
                    <a:pt x="73027" y="233507"/>
                  </a:lnTo>
                  <a:lnTo>
                    <a:pt x="50184" y="273488"/>
                  </a:lnTo>
                  <a:lnTo>
                    <a:pt x="32653" y="306158"/>
                  </a:lnTo>
                  <a:lnTo>
                    <a:pt x="19152" y="332076"/>
                  </a:lnTo>
                  <a:lnTo>
                    <a:pt x="8897" y="351511"/>
                  </a:lnTo>
                  <a:lnTo>
                    <a:pt x="0" y="366118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609" name="SMARTInkShape-1305"/>
            <p:cNvSpPr/>
            <p:nvPr/>
          </p:nvSpPr>
          <p:spPr>
            <a:xfrm>
              <a:off x="3301008" y="3920133"/>
              <a:ext cx="223243" cy="333729"/>
            </a:xfrm>
            <a:custGeom>
              <a:avLst/>
              <a:gdLst/>
              <a:ahLst/>
              <a:cxnLst/>
              <a:rect l="0" t="0" r="0" b="0"/>
              <a:pathLst>
                <a:path w="223243" h="333729">
                  <a:moveTo>
                    <a:pt x="0" y="0"/>
                  </a:moveTo>
                  <a:lnTo>
                    <a:pt x="9884" y="7650"/>
                  </a:lnTo>
                  <a:lnTo>
                    <a:pt x="25668" y="30598"/>
                  </a:lnTo>
                  <a:lnTo>
                    <a:pt x="44170" y="63201"/>
                  </a:lnTo>
                  <a:lnTo>
                    <a:pt x="62190" y="100209"/>
                  </a:lnTo>
                  <a:lnTo>
                    <a:pt x="80038" y="139878"/>
                  </a:lnTo>
                  <a:lnTo>
                    <a:pt x="98052" y="179383"/>
                  </a:lnTo>
                  <a:lnTo>
                    <a:pt x="117209" y="217216"/>
                  </a:lnTo>
                  <a:lnTo>
                    <a:pt x="140301" y="255658"/>
                  </a:lnTo>
                  <a:lnTo>
                    <a:pt x="163244" y="289481"/>
                  </a:lnTo>
                  <a:lnTo>
                    <a:pt x="180953" y="311942"/>
                  </a:lnTo>
                  <a:lnTo>
                    <a:pt x="194178" y="324516"/>
                  </a:lnTo>
                  <a:lnTo>
                    <a:pt x="205146" y="331768"/>
                  </a:lnTo>
                  <a:lnTo>
                    <a:pt x="214479" y="333728"/>
                  </a:lnTo>
                  <a:lnTo>
                    <a:pt x="223242" y="330398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610" name="SMARTInkShape-1306"/>
            <p:cNvSpPr/>
            <p:nvPr/>
          </p:nvSpPr>
          <p:spPr>
            <a:xfrm>
              <a:off x="3649266" y="3712798"/>
              <a:ext cx="214313" cy="210089"/>
            </a:xfrm>
            <a:custGeom>
              <a:avLst/>
              <a:gdLst/>
              <a:ahLst/>
              <a:cxnLst/>
              <a:rect l="0" t="0" r="0" b="0"/>
              <a:pathLst>
                <a:path w="214313" h="210089">
                  <a:moveTo>
                    <a:pt x="0" y="19811"/>
                  </a:moveTo>
                  <a:lnTo>
                    <a:pt x="33847" y="4357"/>
                  </a:lnTo>
                  <a:lnTo>
                    <a:pt x="61848" y="0"/>
                  </a:lnTo>
                  <a:lnTo>
                    <a:pt x="90838" y="1840"/>
                  </a:lnTo>
                  <a:lnTo>
                    <a:pt x="117460" y="9655"/>
                  </a:lnTo>
                  <a:lnTo>
                    <a:pt x="143878" y="27240"/>
                  </a:lnTo>
                  <a:lnTo>
                    <a:pt x="167074" y="50806"/>
                  </a:lnTo>
                  <a:lnTo>
                    <a:pt x="183184" y="71670"/>
                  </a:lnTo>
                  <a:lnTo>
                    <a:pt x="192637" y="88782"/>
                  </a:lnTo>
                  <a:lnTo>
                    <a:pt x="196372" y="103995"/>
                  </a:lnTo>
                  <a:lnTo>
                    <a:pt x="192522" y="122357"/>
                  </a:lnTo>
                  <a:lnTo>
                    <a:pt x="181197" y="144672"/>
                  </a:lnTo>
                  <a:lnTo>
                    <a:pt x="163607" y="166147"/>
                  </a:lnTo>
                  <a:lnTo>
                    <a:pt x="139058" y="185513"/>
                  </a:lnTo>
                  <a:lnTo>
                    <a:pt x="111287" y="199183"/>
                  </a:lnTo>
                  <a:lnTo>
                    <a:pt x="83418" y="206953"/>
                  </a:lnTo>
                  <a:lnTo>
                    <a:pt x="61932" y="210028"/>
                  </a:lnTo>
                  <a:lnTo>
                    <a:pt x="46218" y="210088"/>
                  </a:lnTo>
                  <a:lnTo>
                    <a:pt x="32867" y="207325"/>
                  </a:lnTo>
                  <a:lnTo>
                    <a:pt x="20984" y="201825"/>
                  </a:lnTo>
                  <a:lnTo>
                    <a:pt x="12329" y="194844"/>
                  </a:lnTo>
                  <a:lnTo>
                    <a:pt x="6782" y="186471"/>
                  </a:lnTo>
                  <a:lnTo>
                    <a:pt x="4069" y="177940"/>
                  </a:lnTo>
                  <a:lnTo>
                    <a:pt x="7694" y="166328"/>
                  </a:lnTo>
                  <a:lnTo>
                    <a:pt x="18628" y="150631"/>
                  </a:lnTo>
                  <a:lnTo>
                    <a:pt x="33136" y="136559"/>
                  </a:lnTo>
                  <a:lnTo>
                    <a:pt x="50376" y="125226"/>
                  </a:lnTo>
                  <a:lnTo>
                    <a:pt x="66400" y="116909"/>
                  </a:lnTo>
                  <a:lnTo>
                    <a:pt x="84531" y="110459"/>
                  </a:lnTo>
                  <a:lnTo>
                    <a:pt x="106151" y="106056"/>
                  </a:lnTo>
                  <a:lnTo>
                    <a:pt x="126053" y="104541"/>
                  </a:lnTo>
                  <a:lnTo>
                    <a:pt x="143830" y="106241"/>
                  </a:lnTo>
                  <a:lnTo>
                    <a:pt x="159845" y="109881"/>
                  </a:lnTo>
                  <a:lnTo>
                    <a:pt x="175058" y="114694"/>
                  </a:lnTo>
                  <a:lnTo>
                    <a:pt x="189704" y="120674"/>
                  </a:lnTo>
                  <a:lnTo>
                    <a:pt x="203149" y="127832"/>
                  </a:lnTo>
                  <a:lnTo>
                    <a:pt x="214312" y="135897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611" name="SMARTInkShape-1307"/>
            <p:cNvSpPr/>
            <p:nvPr/>
          </p:nvSpPr>
          <p:spPr>
            <a:xfrm>
              <a:off x="4024313" y="3982641"/>
              <a:ext cx="401836" cy="35719"/>
            </a:xfrm>
            <a:custGeom>
              <a:avLst/>
              <a:gdLst/>
              <a:ahLst/>
              <a:cxnLst/>
              <a:rect l="0" t="0" r="0" b="0"/>
              <a:pathLst>
                <a:path w="401836" h="35719">
                  <a:moveTo>
                    <a:pt x="0" y="35718"/>
                  </a:moveTo>
                  <a:lnTo>
                    <a:pt x="32175" y="33236"/>
                  </a:lnTo>
                  <a:lnTo>
                    <a:pt x="70013" y="30283"/>
                  </a:lnTo>
                  <a:lnTo>
                    <a:pt x="107511" y="28197"/>
                  </a:lnTo>
                  <a:lnTo>
                    <a:pt x="140973" y="25850"/>
                  </a:lnTo>
                  <a:lnTo>
                    <a:pt x="172871" y="23156"/>
                  </a:lnTo>
                  <a:lnTo>
                    <a:pt x="207407" y="20939"/>
                  </a:lnTo>
                  <a:lnTo>
                    <a:pt x="244624" y="19119"/>
                  </a:lnTo>
                  <a:lnTo>
                    <a:pt x="283433" y="16676"/>
                  </a:lnTo>
                  <a:lnTo>
                    <a:pt x="319856" y="13603"/>
                  </a:lnTo>
                  <a:lnTo>
                    <a:pt x="351196" y="10402"/>
                  </a:lnTo>
                  <a:lnTo>
                    <a:pt x="377736" y="6356"/>
                  </a:lnTo>
                  <a:lnTo>
                    <a:pt x="401835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612" name="SMARTInkShape-1308"/>
            <p:cNvSpPr/>
            <p:nvPr/>
          </p:nvSpPr>
          <p:spPr>
            <a:xfrm>
              <a:off x="4275979" y="3848695"/>
              <a:ext cx="20134" cy="339329"/>
            </a:xfrm>
            <a:custGeom>
              <a:avLst/>
              <a:gdLst/>
              <a:ahLst/>
              <a:cxnLst/>
              <a:rect l="0" t="0" r="0" b="0"/>
              <a:pathLst>
                <a:path w="20134" h="339329">
                  <a:moveTo>
                    <a:pt x="16224" y="0"/>
                  </a:moveTo>
                  <a:lnTo>
                    <a:pt x="19528" y="4008"/>
                  </a:lnTo>
                  <a:lnTo>
                    <a:pt x="20133" y="7032"/>
                  </a:lnTo>
                  <a:lnTo>
                    <a:pt x="19508" y="12970"/>
                  </a:lnTo>
                  <a:lnTo>
                    <a:pt x="17962" y="27985"/>
                  </a:lnTo>
                  <a:lnTo>
                    <a:pt x="15466" y="51509"/>
                  </a:lnTo>
                  <a:lnTo>
                    <a:pt x="11831" y="79526"/>
                  </a:lnTo>
                  <a:lnTo>
                    <a:pt x="7518" y="112962"/>
                  </a:lnTo>
                  <a:lnTo>
                    <a:pt x="3716" y="151121"/>
                  </a:lnTo>
                  <a:lnTo>
                    <a:pt x="1226" y="191589"/>
                  </a:lnTo>
                  <a:lnTo>
                    <a:pt x="0" y="230060"/>
                  </a:lnTo>
                  <a:lnTo>
                    <a:pt x="758" y="263916"/>
                  </a:lnTo>
                  <a:lnTo>
                    <a:pt x="3547" y="294789"/>
                  </a:lnTo>
                  <a:lnTo>
                    <a:pt x="8666" y="320959"/>
                  </a:lnTo>
                  <a:lnTo>
                    <a:pt x="16224" y="339328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</p:grpSp>
      <p:grpSp>
        <p:nvGrpSpPr>
          <p:cNvPr id="620" name="SMARTInkShape-Group327"/>
          <p:cNvGrpSpPr/>
          <p:nvPr/>
        </p:nvGrpSpPr>
        <p:grpSpPr>
          <a:xfrm>
            <a:off x="6373565" y="3137431"/>
            <a:ext cx="964407" cy="830150"/>
            <a:chOff x="8498086" y="3040241"/>
            <a:chExt cx="1285876" cy="1106866"/>
          </a:xfrm>
        </p:grpSpPr>
        <p:sp>
          <p:nvSpPr>
            <p:cNvPr id="614" name="SMARTInkShape-1309"/>
            <p:cNvSpPr/>
            <p:nvPr/>
          </p:nvSpPr>
          <p:spPr>
            <a:xfrm>
              <a:off x="8498086" y="3223617"/>
              <a:ext cx="392907" cy="17659"/>
            </a:xfrm>
            <a:custGeom>
              <a:avLst/>
              <a:gdLst/>
              <a:ahLst/>
              <a:cxnLst/>
              <a:rect l="0" t="0" r="0" b="0"/>
              <a:pathLst>
                <a:path w="392907" h="17659">
                  <a:moveTo>
                    <a:pt x="0" y="8930"/>
                  </a:moveTo>
                  <a:lnTo>
                    <a:pt x="7175" y="12863"/>
                  </a:lnTo>
                  <a:lnTo>
                    <a:pt x="27670" y="15121"/>
                  </a:lnTo>
                  <a:lnTo>
                    <a:pt x="58212" y="16422"/>
                  </a:lnTo>
                  <a:lnTo>
                    <a:pt x="93611" y="17125"/>
                  </a:lnTo>
                  <a:lnTo>
                    <a:pt x="132432" y="17491"/>
                  </a:lnTo>
                  <a:lnTo>
                    <a:pt x="172548" y="17658"/>
                  </a:lnTo>
                  <a:lnTo>
                    <a:pt x="211664" y="17069"/>
                  </a:lnTo>
                  <a:lnTo>
                    <a:pt x="250406" y="15205"/>
                  </a:lnTo>
                  <a:lnTo>
                    <a:pt x="289451" y="12335"/>
                  </a:lnTo>
                  <a:lnTo>
                    <a:pt x="327781" y="8743"/>
                  </a:lnTo>
                  <a:lnTo>
                    <a:pt x="363365" y="4536"/>
                  </a:lnTo>
                  <a:lnTo>
                    <a:pt x="392906" y="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615" name="SMARTInkShape-1310"/>
            <p:cNvSpPr/>
            <p:nvPr/>
          </p:nvSpPr>
          <p:spPr>
            <a:xfrm>
              <a:off x="8721328" y="3089672"/>
              <a:ext cx="26790" cy="392907"/>
            </a:xfrm>
            <a:custGeom>
              <a:avLst/>
              <a:gdLst/>
              <a:ahLst/>
              <a:cxnLst/>
              <a:rect l="0" t="0" r="0" b="0"/>
              <a:pathLst>
                <a:path w="26790" h="392907">
                  <a:moveTo>
                    <a:pt x="0" y="0"/>
                  </a:moveTo>
                  <a:lnTo>
                    <a:pt x="811" y="8616"/>
                  </a:lnTo>
                  <a:lnTo>
                    <a:pt x="2826" y="16220"/>
                  </a:lnTo>
                  <a:lnTo>
                    <a:pt x="4969" y="29307"/>
                  </a:lnTo>
                  <a:lnTo>
                    <a:pt x="5601" y="52594"/>
                  </a:lnTo>
                  <a:lnTo>
                    <a:pt x="4725" y="83224"/>
                  </a:lnTo>
                  <a:lnTo>
                    <a:pt x="3884" y="117073"/>
                  </a:lnTo>
                  <a:lnTo>
                    <a:pt x="2583" y="153652"/>
                  </a:lnTo>
                  <a:lnTo>
                    <a:pt x="1475" y="192851"/>
                  </a:lnTo>
                  <a:lnTo>
                    <a:pt x="783" y="232934"/>
                  </a:lnTo>
                  <a:lnTo>
                    <a:pt x="596" y="272403"/>
                  </a:lnTo>
                  <a:lnTo>
                    <a:pt x="2762" y="309665"/>
                  </a:lnTo>
                  <a:lnTo>
                    <a:pt x="7894" y="343730"/>
                  </a:lnTo>
                  <a:lnTo>
                    <a:pt x="16100" y="372471"/>
                  </a:lnTo>
                  <a:lnTo>
                    <a:pt x="26789" y="392906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616" name="SMARTInkShape-1311"/>
            <p:cNvSpPr/>
            <p:nvPr/>
          </p:nvSpPr>
          <p:spPr>
            <a:xfrm>
              <a:off x="8983556" y="3040241"/>
              <a:ext cx="211047" cy="469127"/>
            </a:xfrm>
            <a:custGeom>
              <a:avLst/>
              <a:gdLst/>
              <a:ahLst/>
              <a:cxnLst/>
              <a:rect l="0" t="0" r="0" b="0"/>
              <a:pathLst>
                <a:path w="211047" h="469127">
                  <a:moveTo>
                    <a:pt x="211046" y="94079"/>
                  </a:moveTo>
                  <a:lnTo>
                    <a:pt x="210165" y="71636"/>
                  </a:lnTo>
                  <a:lnTo>
                    <a:pt x="207705" y="60789"/>
                  </a:lnTo>
                  <a:lnTo>
                    <a:pt x="204474" y="51861"/>
                  </a:lnTo>
                  <a:lnTo>
                    <a:pt x="200587" y="43085"/>
                  </a:lnTo>
                  <a:lnTo>
                    <a:pt x="194319" y="32178"/>
                  </a:lnTo>
                  <a:lnTo>
                    <a:pt x="184846" y="19451"/>
                  </a:lnTo>
                  <a:lnTo>
                    <a:pt x="174962" y="9669"/>
                  </a:lnTo>
                  <a:lnTo>
                    <a:pt x="160308" y="3423"/>
                  </a:lnTo>
                  <a:lnTo>
                    <a:pt x="139739" y="0"/>
                  </a:lnTo>
                  <a:lnTo>
                    <a:pt x="116690" y="822"/>
                  </a:lnTo>
                  <a:lnTo>
                    <a:pt x="90442" y="7151"/>
                  </a:lnTo>
                  <a:lnTo>
                    <a:pt x="64256" y="18923"/>
                  </a:lnTo>
                  <a:lnTo>
                    <a:pt x="39890" y="35757"/>
                  </a:lnTo>
                  <a:lnTo>
                    <a:pt x="20736" y="56697"/>
                  </a:lnTo>
                  <a:lnTo>
                    <a:pt x="6975" y="80868"/>
                  </a:lnTo>
                  <a:lnTo>
                    <a:pt x="0" y="104963"/>
                  </a:lnTo>
                  <a:lnTo>
                    <a:pt x="2851" y="132876"/>
                  </a:lnTo>
                  <a:lnTo>
                    <a:pt x="18460" y="163449"/>
                  </a:lnTo>
                  <a:lnTo>
                    <a:pt x="40928" y="189873"/>
                  </a:lnTo>
                  <a:lnTo>
                    <a:pt x="62633" y="207297"/>
                  </a:lnTo>
                  <a:lnTo>
                    <a:pt x="81966" y="216861"/>
                  </a:lnTo>
                  <a:lnTo>
                    <a:pt x="98049" y="219700"/>
                  </a:lnTo>
                  <a:lnTo>
                    <a:pt x="112560" y="217873"/>
                  </a:lnTo>
                  <a:lnTo>
                    <a:pt x="124367" y="215009"/>
                  </a:lnTo>
                  <a:lnTo>
                    <a:pt x="132686" y="211983"/>
                  </a:lnTo>
                  <a:lnTo>
                    <a:pt x="138547" y="207949"/>
                  </a:lnTo>
                  <a:lnTo>
                    <a:pt x="145713" y="198144"/>
                  </a:lnTo>
                  <a:lnTo>
                    <a:pt x="155525" y="180645"/>
                  </a:lnTo>
                  <a:lnTo>
                    <a:pt x="163726" y="158225"/>
                  </a:lnTo>
                  <a:lnTo>
                    <a:pt x="169093" y="129085"/>
                  </a:lnTo>
                  <a:lnTo>
                    <a:pt x="172130" y="94458"/>
                  </a:lnTo>
                  <a:lnTo>
                    <a:pt x="173725" y="61635"/>
                  </a:lnTo>
                  <a:lnTo>
                    <a:pt x="174532" y="45547"/>
                  </a:lnTo>
                  <a:lnTo>
                    <a:pt x="174935" y="52382"/>
                  </a:lnTo>
                  <a:lnTo>
                    <a:pt x="175134" y="75476"/>
                  </a:lnTo>
                  <a:lnTo>
                    <a:pt x="175232" y="107831"/>
                  </a:lnTo>
                  <a:lnTo>
                    <a:pt x="175280" y="145729"/>
                  </a:lnTo>
                  <a:lnTo>
                    <a:pt x="175304" y="185741"/>
                  </a:lnTo>
                  <a:lnTo>
                    <a:pt x="175316" y="225724"/>
                  </a:lnTo>
                  <a:lnTo>
                    <a:pt x="175324" y="265861"/>
                  </a:lnTo>
                  <a:lnTo>
                    <a:pt x="175516" y="306291"/>
                  </a:lnTo>
                  <a:lnTo>
                    <a:pt x="177579" y="347500"/>
                  </a:lnTo>
                  <a:lnTo>
                    <a:pt x="182167" y="385591"/>
                  </a:lnTo>
                  <a:lnTo>
                    <a:pt x="186949" y="418493"/>
                  </a:lnTo>
                  <a:lnTo>
                    <a:pt x="190980" y="445948"/>
                  </a:lnTo>
                  <a:lnTo>
                    <a:pt x="193186" y="469126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617" name="SMARTInkShape-1312"/>
            <p:cNvSpPr/>
            <p:nvPr/>
          </p:nvSpPr>
          <p:spPr>
            <a:xfrm>
              <a:off x="8859206" y="3808431"/>
              <a:ext cx="290748" cy="338676"/>
            </a:xfrm>
            <a:custGeom>
              <a:avLst/>
              <a:gdLst/>
              <a:ahLst/>
              <a:cxnLst/>
              <a:rect l="0" t="0" r="0" b="0"/>
              <a:pathLst>
                <a:path w="290748" h="338676">
                  <a:moveTo>
                    <a:pt x="112153" y="13475"/>
                  </a:moveTo>
                  <a:lnTo>
                    <a:pt x="116066" y="18211"/>
                  </a:lnTo>
                  <a:lnTo>
                    <a:pt x="119151" y="23871"/>
                  </a:lnTo>
                  <a:lnTo>
                    <a:pt x="122870" y="34162"/>
                  </a:lnTo>
                  <a:lnTo>
                    <a:pt x="124610" y="52538"/>
                  </a:lnTo>
                  <a:lnTo>
                    <a:pt x="121523" y="80085"/>
                  </a:lnTo>
                  <a:lnTo>
                    <a:pt x="113544" y="114597"/>
                  </a:lnTo>
                  <a:lnTo>
                    <a:pt x="102350" y="153180"/>
                  </a:lnTo>
                  <a:lnTo>
                    <a:pt x="88569" y="193835"/>
                  </a:lnTo>
                  <a:lnTo>
                    <a:pt x="73842" y="233521"/>
                  </a:lnTo>
                  <a:lnTo>
                    <a:pt x="61765" y="266102"/>
                  </a:lnTo>
                  <a:lnTo>
                    <a:pt x="53204" y="289651"/>
                  </a:lnTo>
                  <a:lnTo>
                    <a:pt x="47610" y="308301"/>
                  </a:lnTo>
                  <a:lnTo>
                    <a:pt x="44145" y="323160"/>
                  </a:lnTo>
                  <a:lnTo>
                    <a:pt x="41112" y="332640"/>
                  </a:lnTo>
                  <a:lnTo>
                    <a:pt x="37803" y="337847"/>
                  </a:lnTo>
                  <a:lnTo>
                    <a:pt x="34906" y="338675"/>
                  </a:lnTo>
                  <a:lnTo>
                    <a:pt x="30668" y="331634"/>
                  </a:lnTo>
                  <a:lnTo>
                    <a:pt x="24792" y="313977"/>
                  </a:lnTo>
                  <a:lnTo>
                    <a:pt x="19382" y="286915"/>
                  </a:lnTo>
                  <a:lnTo>
                    <a:pt x="14468" y="252929"/>
                  </a:lnTo>
                  <a:lnTo>
                    <a:pt x="10125" y="217722"/>
                  </a:lnTo>
                  <a:lnTo>
                    <a:pt x="5946" y="183806"/>
                  </a:lnTo>
                  <a:lnTo>
                    <a:pt x="2013" y="147643"/>
                  </a:lnTo>
                  <a:lnTo>
                    <a:pt x="0" y="112357"/>
                  </a:lnTo>
                  <a:lnTo>
                    <a:pt x="1469" y="83169"/>
                  </a:lnTo>
                  <a:lnTo>
                    <a:pt x="7795" y="59160"/>
                  </a:lnTo>
                  <a:lnTo>
                    <a:pt x="20184" y="38415"/>
                  </a:lnTo>
                  <a:lnTo>
                    <a:pt x="37220" y="21688"/>
                  </a:lnTo>
                  <a:lnTo>
                    <a:pt x="58953" y="10254"/>
                  </a:lnTo>
                  <a:lnTo>
                    <a:pt x="88188" y="3358"/>
                  </a:lnTo>
                  <a:lnTo>
                    <a:pt x="120802" y="0"/>
                  </a:lnTo>
                  <a:lnTo>
                    <a:pt x="154289" y="1079"/>
                  </a:lnTo>
                  <a:lnTo>
                    <a:pt x="187680" y="7250"/>
                  </a:lnTo>
                  <a:lnTo>
                    <a:pt x="218707" y="18286"/>
                  </a:lnTo>
                  <a:lnTo>
                    <a:pt x="246483" y="32882"/>
                  </a:lnTo>
                  <a:lnTo>
                    <a:pt x="265719" y="47512"/>
                  </a:lnTo>
                  <a:lnTo>
                    <a:pt x="276242" y="64150"/>
                  </a:lnTo>
                  <a:lnTo>
                    <a:pt x="278286" y="83446"/>
                  </a:lnTo>
                  <a:lnTo>
                    <a:pt x="273678" y="102132"/>
                  </a:lnTo>
                  <a:lnTo>
                    <a:pt x="263346" y="118742"/>
                  </a:lnTo>
                  <a:lnTo>
                    <a:pt x="244240" y="133811"/>
                  </a:lnTo>
                  <a:lnTo>
                    <a:pt x="215683" y="146844"/>
                  </a:lnTo>
                  <a:lnTo>
                    <a:pt x="181209" y="157438"/>
                  </a:lnTo>
                  <a:lnTo>
                    <a:pt x="143680" y="164737"/>
                  </a:lnTo>
                  <a:lnTo>
                    <a:pt x="106106" y="167711"/>
                  </a:lnTo>
                  <a:lnTo>
                    <a:pt x="73787" y="166393"/>
                  </a:lnTo>
                  <a:lnTo>
                    <a:pt x="50378" y="163261"/>
                  </a:lnTo>
                  <a:lnTo>
                    <a:pt x="34114" y="159488"/>
                  </a:lnTo>
                  <a:lnTo>
                    <a:pt x="21971" y="154736"/>
                  </a:lnTo>
                  <a:lnTo>
                    <a:pt x="14302" y="150344"/>
                  </a:lnTo>
                  <a:lnTo>
                    <a:pt x="10388" y="146316"/>
                  </a:lnTo>
                  <a:lnTo>
                    <a:pt x="10385" y="140974"/>
                  </a:lnTo>
                  <a:lnTo>
                    <a:pt x="14214" y="134373"/>
                  </a:lnTo>
                  <a:lnTo>
                    <a:pt x="20316" y="128864"/>
                  </a:lnTo>
                  <a:lnTo>
                    <a:pt x="28300" y="124229"/>
                  </a:lnTo>
                  <a:lnTo>
                    <a:pt x="42385" y="119145"/>
                  </a:lnTo>
                  <a:lnTo>
                    <a:pt x="63221" y="114219"/>
                  </a:lnTo>
                  <a:lnTo>
                    <a:pt x="86650" y="111570"/>
                  </a:lnTo>
                  <a:lnTo>
                    <a:pt x="111884" y="111537"/>
                  </a:lnTo>
                  <a:lnTo>
                    <a:pt x="136711" y="115605"/>
                  </a:lnTo>
                  <a:lnTo>
                    <a:pt x="164532" y="126481"/>
                  </a:lnTo>
                  <a:lnTo>
                    <a:pt x="190663" y="142294"/>
                  </a:lnTo>
                  <a:lnTo>
                    <a:pt x="211470" y="162595"/>
                  </a:lnTo>
                  <a:lnTo>
                    <a:pt x="226797" y="186606"/>
                  </a:lnTo>
                  <a:lnTo>
                    <a:pt x="238292" y="212501"/>
                  </a:lnTo>
                  <a:lnTo>
                    <a:pt x="248383" y="239876"/>
                  </a:lnTo>
                  <a:lnTo>
                    <a:pt x="257690" y="263352"/>
                  </a:lnTo>
                  <a:lnTo>
                    <a:pt x="267876" y="284446"/>
                  </a:lnTo>
                  <a:lnTo>
                    <a:pt x="279056" y="302694"/>
                  </a:lnTo>
                  <a:lnTo>
                    <a:pt x="290747" y="317085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618" name="SMARTInkShape-1313"/>
            <p:cNvSpPr/>
            <p:nvPr/>
          </p:nvSpPr>
          <p:spPr>
            <a:xfrm>
              <a:off x="9313159" y="3812977"/>
              <a:ext cx="300121" cy="319256"/>
            </a:xfrm>
            <a:custGeom>
              <a:avLst/>
              <a:gdLst/>
              <a:ahLst/>
              <a:cxnLst/>
              <a:rect l="0" t="0" r="0" b="0"/>
              <a:pathLst>
                <a:path w="300121" h="319256">
                  <a:moveTo>
                    <a:pt x="176122" y="0"/>
                  </a:moveTo>
                  <a:lnTo>
                    <a:pt x="134700" y="28833"/>
                  </a:lnTo>
                  <a:lnTo>
                    <a:pt x="97349" y="61651"/>
                  </a:lnTo>
                  <a:lnTo>
                    <a:pt x="64048" y="98036"/>
                  </a:lnTo>
                  <a:lnTo>
                    <a:pt x="36703" y="136514"/>
                  </a:lnTo>
                  <a:lnTo>
                    <a:pt x="16646" y="171681"/>
                  </a:lnTo>
                  <a:lnTo>
                    <a:pt x="4499" y="198931"/>
                  </a:lnTo>
                  <a:lnTo>
                    <a:pt x="0" y="222053"/>
                  </a:lnTo>
                  <a:lnTo>
                    <a:pt x="5126" y="247267"/>
                  </a:lnTo>
                  <a:lnTo>
                    <a:pt x="21818" y="274054"/>
                  </a:lnTo>
                  <a:lnTo>
                    <a:pt x="47208" y="296617"/>
                  </a:lnTo>
                  <a:lnTo>
                    <a:pt x="78030" y="311794"/>
                  </a:lnTo>
                  <a:lnTo>
                    <a:pt x="114146" y="319255"/>
                  </a:lnTo>
                  <a:lnTo>
                    <a:pt x="153259" y="318770"/>
                  </a:lnTo>
                  <a:lnTo>
                    <a:pt x="193230" y="310378"/>
                  </a:lnTo>
                  <a:lnTo>
                    <a:pt x="230427" y="295338"/>
                  </a:lnTo>
                  <a:lnTo>
                    <a:pt x="259821" y="276680"/>
                  </a:lnTo>
                  <a:lnTo>
                    <a:pt x="281050" y="255750"/>
                  </a:lnTo>
                  <a:lnTo>
                    <a:pt x="294252" y="231836"/>
                  </a:lnTo>
                  <a:lnTo>
                    <a:pt x="300120" y="203518"/>
                  </a:lnTo>
                  <a:lnTo>
                    <a:pt x="297019" y="170925"/>
                  </a:lnTo>
                  <a:lnTo>
                    <a:pt x="286919" y="136332"/>
                  </a:lnTo>
                  <a:lnTo>
                    <a:pt x="270006" y="101899"/>
                  </a:lnTo>
                  <a:lnTo>
                    <a:pt x="247560" y="71437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619" name="SMARTInkShape-1314"/>
            <p:cNvSpPr/>
            <p:nvPr/>
          </p:nvSpPr>
          <p:spPr>
            <a:xfrm>
              <a:off x="9257109" y="3973711"/>
              <a:ext cx="526853" cy="26790"/>
            </a:xfrm>
            <a:custGeom>
              <a:avLst/>
              <a:gdLst/>
              <a:ahLst/>
              <a:cxnLst/>
              <a:rect l="0" t="0" r="0" b="0"/>
              <a:pathLst>
                <a:path w="526853" h="26790">
                  <a:moveTo>
                    <a:pt x="0" y="0"/>
                  </a:moveTo>
                  <a:lnTo>
                    <a:pt x="38418" y="0"/>
                  </a:lnTo>
                  <a:lnTo>
                    <a:pt x="77829" y="24"/>
                  </a:lnTo>
                  <a:lnTo>
                    <a:pt x="117015" y="898"/>
                  </a:lnTo>
                  <a:lnTo>
                    <a:pt x="155699" y="3084"/>
                  </a:lnTo>
                  <a:lnTo>
                    <a:pt x="192873" y="5292"/>
                  </a:lnTo>
                  <a:lnTo>
                    <a:pt x="229097" y="7028"/>
                  </a:lnTo>
                  <a:lnTo>
                    <a:pt x="265103" y="9028"/>
                  </a:lnTo>
                  <a:lnTo>
                    <a:pt x="301878" y="11683"/>
                  </a:lnTo>
                  <a:lnTo>
                    <a:pt x="339708" y="14072"/>
                  </a:lnTo>
                  <a:lnTo>
                    <a:pt x="377514" y="15887"/>
                  </a:lnTo>
                  <a:lnTo>
                    <a:pt x="414609" y="17926"/>
                  </a:lnTo>
                  <a:lnTo>
                    <a:pt x="451337" y="20581"/>
                  </a:lnTo>
                  <a:lnTo>
                    <a:pt x="488357" y="23702"/>
                  </a:lnTo>
                  <a:lnTo>
                    <a:pt x="526852" y="26789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</p:grpSp>
      <p:grpSp>
        <p:nvGrpSpPr>
          <p:cNvPr id="624" name="SMARTInkShape-Group328"/>
          <p:cNvGrpSpPr/>
          <p:nvPr/>
        </p:nvGrpSpPr>
        <p:grpSpPr>
          <a:xfrm>
            <a:off x="5020717" y="3059888"/>
            <a:ext cx="600982" cy="1038840"/>
            <a:chOff x="6694289" y="2936850"/>
            <a:chExt cx="801309" cy="1385120"/>
          </a:xfrm>
        </p:grpSpPr>
        <p:sp>
          <p:nvSpPr>
            <p:cNvPr id="621" name="SMARTInkShape-1315"/>
            <p:cNvSpPr/>
            <p:nvPr/>
          </p:nvSpPr>
          <p:spPr>
            <a:xfrm>
              <a:off x="6694289" y="2964656"/>
              <a:ext cx="71439" cy="375048"/>
            </a:xfrm>
            <a:custGeom>
              <a:avLst/>
              <a:gdLst/>
              <a:ahLst/>
              <a:cxnLst/>
              <a:rect l="0" t="0" r="0" b="0"/>
              <a:pathLst>
                <a:path w="71439" h="375048">
                  <a:moveTo>
                    <a:pt x="71438" y="0"/>
                  </a:moveTo>
                  <a:lnTo>
                    <a:pt x="70732" y="42129"/>
                  </a:lnTo>
                  <a:lnTo>
                    <a:pt x="66614" y="84573"/>
                  </a:lnTo>
                  <a:lnTo>
                    <a:pt x="59598" y="126361"/>
                  </a:lnTo>
                  <a:lnTo>
                    <a:pt x="50036" y="167342"/>
                  </a:lnTo>
                  <a:lnTo>
                    <a:pt x="39154" y="208935"/>
                  </a:lnTo>
                  <a:lnTo>
                    <a:pt x="28243" y="250557"/>
                  </a:lnTo>
                  <a:lnTo>
                    <a:pt x="17414" y="291674"/>
                  </a:lnTo>
                  <a:lnTo>
                    <a:pt x="7490" y="332781"/>
                  </a:lnTo>
                  <a:lnTo>
                    <a:pt x="0" y="375047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622" name="SMARTInkShape-1316"/>
            <p:cNvSpPr/>
            <p:nvPr/>
          </p:nvSpPr>
          <p:spPr>
            <a:xfrm>
              <a:off x="7015758" y="2936850"/>
              <a:ext cx="419696" cy="429643"/>
            </a:xfrm>
            <a:custGeom>
              <a:avLst/>
              <a:gdLst/>
              <a:ahLst/>
              <a:cxnLst/>
              <a:rect l="0" t="0" r="0" b="0"/>
              <a:pathLst>
                <a:path w="419696" h="429643">
                  <a:moveTo>
                    <a:pt x="0" y="36736"/>
                  </a:moveTo>
                  <a:lnTo>
                    <a:pt x="15080" y="28812"/>
                  </a:lnTo>
                  <a:lnTo>
                    <a:pt x="47926" y="18210"/>
                  </a:lnTo>
                  <a:lnTo>
                    <a:pt x="85793" y="8657"/>
                  </a:lnTo>
                  <a:lnTo>
                    <a:pt x="123349" y="1659"/>
                  </a:lnTo>
                  <a:lnTo>
                    <a:pt x="158786" y="0"/>
                  </a:lnTo>
                  <a:lnTo>
                    <a:pt x="192466" y="4864"/>
                  </a:lnTo>
                  <a:lnTo>
                    <a:pt x="222887" y="16028"/>
                  </a:lnTo>
                  <a:lnTo>
                    <a:pt x="250618" y="33644"/>
                  </a:lnTo>
                  <a:lnTo>
                    <a:pt x="271800" y="53828"/>
                  </a:lnTo>
                  <a:lnTo>
                    <a:pt x="285819" y="77276"/>
                  </a:lnTo>
                  <a:lnTo>
                    <a:pt x="293771" y="105017"/>
                  </a:lnTo>
                  <a:lnTo>
                    <a:pt x="295707" y="135801"/>
                  </a:lnTo>
                  <a:lnTo>
                    <a:pt x="291411" y="171576"/>
                  </a:lnTo>
                  <a:lnTo>
                    <a:pt x="281823" y="209941"/>
                  </a:lnTo>
                  <a:lnTo>
                    <a:pt x="266753" y="248036"/>
                  </a:lnTo>
                  <a:lnTo>
                    <a:pt x="246231" y="286152"/>
                  </a:lnTo>
                  <a:lnTo>
                    <a:pt x="222030" y="322154"/>
                  </a:lnTo>
                  <a:lnTo>
                    <a:pt x="193785" y="353154"/>
                  </a:lnTo>
                  <a:lnTo>
                    <a:pt x="161852" y="377878"/>
                  </a:lnTo>
                  <a:lnTo>
                    <a:pt x="131899" y="393735"/>
                  </a:lnTo>
                  <a:lnTo>
                    <a:pt x="108350" y="402141"/>
                  </a:lnTo>
                  <a:lnTo>
                    <a:pt x="90005" y="404099"/>
                  </a:lnTo>
                  <a:lnTo>
                    <a:pt x="74258" y="400387"/>
                  </a:lnTo>
                  <a:lnTo>
                    <a:pt x="59856" y="391000"/>
                  </a:lnTo>
                  <a:lnTo>
                    <a:pt x="46035" y="375091"/>
                  </a:lnTo>
                  <a:lnTo>
                    <a:pt x="36222" y="352832"/>
                  </a:lnTo>
                  <a:lnTo>
                    <a:pt x="32480" y="326979"/>
                  </a:lnTo>
                  <a:lnTo>
                    <a:pt x="34371" y="304616"/>
                  </a:lnTo>
                  <a:lnTo>
                    <a:pt x="41349" y="286313"/>
                  </a:lnTo>
                  <a:lnTo>
                    <a:pt x="55152" y="271333"/>
                  </a:lnTo>
                  <a:lnTo>
                    <a:pt x="75985" y="258517"/>
                  </a:lnTo>
                  <a:lnTo>
                    <a:pt x="100763" y="248475"/>
                  </a:lnTo>
                  <a:lnTo>
                    <a:pt x="130586" y="241823"/>
                  </a:lnTo>
                  <a:lnTo>
                    <a:pt x="163482" y="239773"/>
                  </a:lnTo>
                  <a:lnTo>
                    <a:pt x="198963" y="243493"/>
                  </a:lnTo>
                  <a:lnTo>
                    <a:pt x="236352" y="252165"/>
                  </a:lnTo>
                  <a:lnTo>
                    <a:pt x="275159" y="266218"/>
                  </a:lnTo>
                  <a:lnTo>
                    <a:pt x="312541" y="285025"/>
                  </a:lnTo>
                  <a:lnTo>
                    <a:pt x="344103" y="307585"/>
                  </a:lnTo>
                  <a:lnTo>
                    <a:pt x="370549" y="336628"/>
                  </a:lnTo>
                  <a:lnTo>
                    <a:pt x="393258" y="368722"/>
                  </a:lnTo>
                  <a:lnTo>
                    <a:pt x="410530" y="401217"/>
                  </a:lnTo>
                  <a:lnTo>
                    <a:pt x="419695" y="429642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623" name="SMARTInkShape-1317"/>
            <p:cNvSpPr/>
            <p:nvPr/>
          </p:nvSpPr>
          <p:spPr>
            <a:xfrm>
              <a:off x="7051477" y="3807787"/>
              <a:ext cx="444121" cy="514183"/>
            </a:xfrm>
            <a:custGeom>
              <a:avLst/>
              <a:gdLst/>
              <a:ahLst/>
              <a:cxnLst/>
              <a:rect l="0" t="0" r="0" b="0"/>
              <a:pathLst>
                <a:path w="444121" h="514183">
                  <a:moveTo>
                    <a:pt x="80367" y="5190"/>
                  </a:moveTo>
                  <a:lnTo>
                    <a:pt x="105047" y="0"/>
                  </a:lnTo>
                  <a:lnTo>
                    <a:pt x="142017" y="381"/>
                  </a:lnTo>
                  <a:lnTo>
                    <a:pt x="181750" y="6923"/>
                  </a:lnTo>
                  <a:lnTo>
                    <a:pt x="219532" y="19059"/>
                  </a:lnTo>
                  <a:lnTo>
                    <a:pt x="250561" y="34394"/>
                  </a:lnTo>
                  <a:lnTo>
                    <a:pt x="272488" y="50458"/>
                  </a:lnTo>
                  <a:lnTo>
                    <a:pt x="286422" y="69403"/>
                  </a:lnTo>
                  <a:lnTo>
                    <a:pt x="293891" y="91838"/>
                  </a:lnTo>
                  <a:lnTo>
                    <a:pt x="295640" y="112925"/>
                  </a:lnTo>
                  <a:lnTo>
                    <a:pt x="290070" y="133427"/>
                  </a:lnTo>
                  <a:lnTo>
                    <a:pt x="274229" y="156207"/>
                  </a:lnTo>
                  <a:lnTo>
                    <a:pt x="252155" y="177282"/>
                  </a:lnTo>
                  <a:lnTo>
                    <a:pt x="229867" y="192393"/>
                  </a:lnTo>
                  <a:lnTo>
                    <a:pt x="208491" y="202643"/>
                  </a:lnTo>
                  <a:lnTo>
                    <a:pt x="187252" y="209701"/>
                  </a:lnTo>
                  <a:lnTo>
                    <a:pt x="166769" y="213817"/>
                  </a:lnTo>
                  <a:lnTo>
                    <a:pt x="150747" y="214664"/>
                  </a:lnTo>
                  <a:lnTo>
                    <a:pt x="141036" y="213403"/>
                  </a:lnTo>
                  <a:lnTo>
                    <a:pt x="138872" y="211781"/>
                  </a:lnTo>
                  <a:lnTo>
                    <a:pt x="140500" y="209886"/>
                  </a:lnTo>
                  <a:lnTo>
                    <a:pt x="144732" y="207754"/>
                  </a:lnTo>
                  <a:lnTo>
                    <a:pt x="153958" y="205756"/>
                  </a:lnTo>
                  <a:lnTo>
                    <a:pt x="171561" y="205411"/>
                  </a:lnTo>
                  <a:lnTo>
                    <a:pt x="198063" y="207629"/>
                  </a:lnTo>
                  <a:lnTo>
                    <a:pt x="230348" y="212585"/>
                  </a:lnTo>
                  <a:lnTo>
                    <a:pt x="266556" y="221033"/>
                  </a:lnTo>
                  <a:lnTo>
                    <a:pt x="303985" y="232253"/>
                  </a:lnTo>
                  <a:lnTo>
                    <a:pt x="337825" y="244448"/>
                  </a:lnTo>
                  <a:lnTo>
                    <a:pt x="367354" y="260539"/>
                  </a:lnTo>
                  <a:lnTo>
                    <a:pt x="396304" y="283465"/>
                  </a:lnTo>
                  <a:lnTo>
                    <a:pt x="419806" y="307075"/>
                  </a:lnTo>
                  <a:lnTo>
                    <a:pt x="435568" y="330040"/>
                  </a:lnTo>
                  <a:lnTo>
                    <a:pt x="444120" y="352211"/>
                  </a:lnTo>
                  <a:lnTo>
                    <a:pt x="444120" y="374785"/>
                  </a:lnTo>
                  <a:lnTo>
                    <a:pt x="436168" y="399042"/>
                  </a:lnTo>
                  <a:lnTo>
                    <a:pt x="421196" y="421347"/>
                  </a:lnTo>
                  <a:lnTo>
                    <a:pt x="396600" y="442766"/>
                  </a:lnTo>
                  <a:lnTo>
                    <a:pt x="365976" y="460922"/>
                  </a:lnTo>
                  <a:lnTo>
                    <a:pt x="332167" y="475794"/>
                  </a:lnTo>
                  <a:lnTo>
                    <a:pt x="296458" y="488476"/>
                  </a:lnTo>
                  <a:lnTo>
                    <a:pt x="259553" y="498528"/>
                  </a:lnTo>
                  <a:lnTo>
                    <a:pt x="220327" y="505430"/>
                  </a:lnTo>
                  <a:lnTo>
                    <a:pt x="180590" y="509558"/>
                  </a:lnTo>
                  <a:lnTo>
                    <a:pt x="141661" y="511816"/>
                  </a:lnTo>
                  <a:lnTo>
                    <a:pt x="103075" y="512993"/>
                  </a:lnTo>
                  <a:lnTo>
                    <a:pt x="65483" y="513721"/>
                  </a:lnTo>
                  <a:lnTo>
                    <a:pt x="30359" y="514084"/>
                  </a:lnTo>
                  <a:lnTo>
                    <a:pt x="0" y="514182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</p:grpSp>
      <p:grpSp>
        <p:nvGrpSpPr>
          <p:cNvPr id="632" name="SMARTInkShape-Group329"/>
          <p:cNvGrpSpPr/>
          <p:nvPr/>
        </p:nvGrpSpPr>
        <p:grpSpPr>
          <a:xfrm>
            <a:off x="1812727" y="2765971"/>
            <a:ext cx="5451575" cy="1299270"/>
            <a:chOff x="2416969" y="2544961"/>
            <a:chExt cx="7268766" cy="1732360"/>
          </a:xfrm>
        </p:grpSpPr>
        <p:sp>
          <p:nvSpPr>
            <p:cNvPr id="625" name="SMARTInkShape-1318"/>
            <p:cNvSpPr/>
            <p:nvPr/>
          </p:nvSpPr>
          <p:spPr>
            <a:xfrm>
              <a:off x="2997398" y="2544961"/>
              <a:ext cx="52350" cy="544712"/>
            </a:xfrm>
            <a:custGeom>
              <a:avLst/>
              <a:gdLst/>
              <a:ahLst/>
              <a:cxnLst/>
              <a:rect l="0" t="0" r="0" b="0"/>
              <a:pathLst>
                <a:path w="52350" h="544712">
                  <a:moveTo>
                    <a:pt x="17860" y="0"/>
                  </a:moveTo>
                  <a:lnTo>
                    <a:pt x="22552" y="818"/>
                  </a:lnTo>
                  <a:lnTo>
                    <a:pt x="26536" y="3229"/>
                  </a:lnTo>
                  <a:lnTo>
                    <a:pt x="30887" y="10040"/>
                  </a:lnTo>
                  <a:lnTo>
                    <a:pt x="36674" y="22754"/>
                  </a:lnTo>
                  <a:lnTo>
                    <a:pt x="42685" y="39610"/>
                  </a:lnTo>
                  <a:lnTo>
                    <a:pt x="47397" y="64115"/>
                  </a:lnTo>
                  <a:lnTo>
                    <a:pt x="50322" y="96286"/>
                  </a:lnTo>
                  <a:lnTo>
                    <a:pt x="51915" y="133447"/>
                  </a:lnTo>
                  <a:lnTo>
                    <a:pt x="52349" y="171427"/>
                  </a:lnTo>
                  <a:lnTo>
                    <a:pt x="51228" y="207745"/>
                  </a:lnTo>
                  <a:lnTo>
                    <a:pt x="49066" y="244763"/>
                  </a:lnTo>
                  <a:lnTo>
                    <a:pt x="46815" y="281922"/>
                  </a:lnTo>
                  <a:lnTo>
                    <a:pt x="44084" y="317579"/>
                  </a:lnTo>
                  <a:lnTo>
                    <a:pt x="41041" y="352029"/>
                  </a:lnTo>
                  <a:lnTo>
                    <a:pt x="38549" y="384078"/>
                  </a:lnTo>
                  <a:lnTo>
                    <a:pt x="35780" y="413888"/>
                  </a:lnTo>
                  <a:lnTo>
                    <a:pt x="32222" y="442562"/>
                  </a:lnTo>
                  <a:lnTo>
                    <a:pt x="27314" y="469280"/>
                  </a:lnTo>
                  <a:lnTo>
                    <a:pt x="20628" y="495297"/>
                  </a:lnTo>
                  <a:lnTo>
                    <a:pt x="14158" y="516822"/>
                  </a:lnTo>
                  <a:lnTo>
                    <a:pt x="7660" y="533046"/>
                  </a:lnTo>
                  <a:lnTo>
                    <a:pt x="0" y="544711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626" name="SMARTInkShape-1319"/>
            <p:cNvSpPr/>
            <p:nvPr/>
          </p:nvSpPr>
          <p:spPr>
            <a:xfrm>
              <a:off x="2818805" y="2946797"/>
              <a:ext cx="508993" cy="303780"/>
            </a:xfrm>
            <a:custGeom>
              <a:avLst/>
              <a:gdLst/>
              <a:ahLst/>
              <a:cxnLst/>
              <a:rect l="0" t="0" r="0" b="0"/>
              <a:pathLst>
                <a:path w="508993" h="303780">
                  <a:moveTo>
                    <a:pt x="0" y="17859"/>
                  </a:moveTo>
                  <a:lnTo>
                    <a:pt x="26565" y="36041"/>
                  </a:lnTo>
                  <a:lnTo>
                    <a:pt x="44183" y="57772"/>
                  </a:lnTo>
                  <a:lnTo>
                    <a:pt x="62419" y="88244"/>
                  </a:lnTo>
                  <a:lnTo>
                    <a:pt x="81618" y="124048"/>
                  </a:lnTo>
                  <a:lnTo>
                    <a:pt x="100715" y="160518"/>
                  </a:lnTo>
                  <a:lnTo>
                    <a:pt x="120669" y="196810"/>
                  </a:lnTo>
                  <a:lnTo>
                    <a:pt x="142143" y="231233"/>
                  </a:lnTo>
                  <a:lnTo>
                    <a:pt x="165307" y="259720"/>
                  </a:lnTo>
                  <a:lnTo>
                    <a:pt x="191201" y="281983"/>
                  </a:lnTo>
                  <a:lnTo>
                    <a:pt x="214781" y="296176"/>
                  </a:lnTo>
                  <a:lnTo>
                    <a:pt x="234476" y="303656"/>
                  </a:lnTo>
                  <a:lnTo>
                    <a:pt x="253525" y="303779"/>
                  </a:lnTo>
                  <a:lnTo>
                    <a:pt x="275411" y="295400"/>
                  </a:lnTo>
                  <a:lnTo>
                    <a:pt x="295547" y="282640"/>
                  </a:lnTo>
                  <a:lnTo>
                    <a:pt x="313953" y="267387"/>
                  </a:lnTo>
                  <a:lnTo>
                    <a:pt x="335532" y="245314"/>
                  </a:lnTo>
                  <a:lnTo>
                    <a:pt x="360552" y="214441"/>
                  </a:lnTo>
                  <a:lnTo>
                    <a:pt x="386302" y="177806"/>
                  </a:lnTo>
                  <a:lnTo>
                    <a:pt x="409868" y="141724"/>
                  </a:lnTo>
                  <a:lnTo>
                    <a:pt x="431693" y="108432"/>
                  </a:lnTo>
                  <a:lnTo>
                    <a:pt x="454919" y="74153"/>
                  </a:lnTo>
                  <a:lnTo>
                    <a:pt x="480504" y="38050"/>
                  </a:lnTo>
                  <a:lnTo>
                    <a:pt x="508992" y="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627" name="SMARTInkShape-1320"/>
            <p:cNvSpPr/>
            <p:nvPr/>
          </p:nvSpPr>
          <p:spPr>
            <a:xfrm>
              <a:off x="2416969" y="3429000"/>
              <a:ext cx="7268766" cy="258962"/>
            </a:xfrm>
            <a:custGeom>
              <a:avLst/>
              <a:gdLst/>
              <a:ahLst/>
              <a:cxnLst/>
              <a:rect l="0" t="0" r="0" b="0"/>
              <a:pathLst>
                <a:path w="7268766" h="258962">
                  <a:moveTo>
                    <a:pt x="0" y="71438"/>
                  </a:moveTo>
                  <a:lnTo>
                    <a:pt x="7412" y="67174"/>
                  </a:lnTo>
                  <a:lnTo>
                    <a:pt x="28564" y="62323"/>
                  </a:lnTo>
                  <a:lnTo>
                    <a:pt x="58969" y="56304"/>
                  </a:lnTo>
                  <a:lnTo>
                    <a:pt x="94110" y="49512"/>
                  </a:lnTo>
                  <a:lnTo>
                    <a:pt x="131367" y="43454"/>
                  </a:lnTo>
                  <a:lnTo>
                    <a:pt x="168860" y="38275"/>
                  </a:lnTo>
                  <a:lnTo>
                    <a:pt x="205774" y="33550"/>
                  </a:lnTo>
                  <a:lnTo>
                    <a:pt x="243477" y="29032"/>
                  </a:lnTo>
                  <a:lnTo>
                    <a:pt x="281254" y="24826"/>
                  </a:lnTo>
                  <a:lnTo>
                    <a:pt x="317016" y="21069"/>
                  </a:lnTo>
                  <a:lnTo>
                    <a:pt x="351302" y="17497"/>
                  </a:lnTo>
                  <a:lnTo>
                    <a:pt x="384394" y="14486"/>
                  </a:lnTo>
                  <a:lnTo>
                    <a:pt x="416420" y="12304"/>
                  </a:lnTo>
                  <a:lnTo>
                    <a:pt x="447988" y="10881"/>
                  </a:lnTo>
                  <a:lnTo>
                    <a:pt x="480064" y="9866"/>
                  </a:lnTo>
                  <a:lnTo>
                    <a:pt x="513120" y="8523"/>
                  </a:lnTo>
                  <a:lnTo>
                    <a:pt x="547102" y="6505"/>
                  </a:lnTo>
                  <a:lnTo>
                    <a:pt x="581769" y="4417"/>
                  </a:lnTo>
                  <a:lnTo>
                    <a:pt x="616880" y="2759"/>
                  </a:lnTo>
                  <a:lnTo>
                    <a:pt x="652263" y="1627"/>
                  </a:lnTo>
                  <a:lnTo>
                    <a:pt x="687952" y="923"/>
                  </a:lnTo>
                  <a:lnTo>
                    <a:pt x="724418" y="509"/>
                  </a:lnTo>
                  <a:lnTo>
                    <a:pt x="761826" y="275"/>
                  </a:lnTo>
                  <a:lnTo>
                    <a:pt x="799454" y="146"/>
                  </a:lnTo>
                  <a:lnTo>
                    <a:pt x="836746" y="77"/>
                  </a:lnTo>
                  <a:lnTo>
                    <a:pt x="873933" y="40"/>
                  </a:lnTo>
                  <a:lnTo>
                    <a:pt x="911650" y="21"/>
                  </a:lnTo>
                  <a:lnTo>
                    <a:pt x="949738" y="10"/>
                  </a:lnTo>
                  <a:lnTo>
                    <a:pt x="987896" y="5"/>
                  </a:lnTo>
                  <a:lnTo>
                    <a:pt x="1026563" y="3"/>
                  </a:lnTo>
                  <a:lnTo>
                    <a:pt x="1066042" y="2"/>
                  </a:lnTo>
                  <a:lnTo>
                    <a:pt x="1106278" y="1"/>
                  </a:lnTo>
                  <a:lnTo>
                    <a:pt x="1146927" y="0"/>
                  </a:lnTo>
                  <a:lnTo>
                    <a:pt x="1187249" y="0"/>
                  </a:lnTo>
                  <a:lnTo>
                    <a:pt x="1226900" y="0"/>
                  </a:lnTo>
                  <a:lnTo>
                    <a:pt x="1266481" y="0"/>
                  </a:lnTo>
                  <a:lnTo>
                    <a:pt x="1306494" y="0"/>
                  </a:lnTo>
                  <a:lnTo>
                    <a:pt x="1347035" y="0"/>
                  </a:lnTo>
                  <a:lnTo>
                    <a:pt x="1388001" y="0"/>
                  </a:lnTo>
                  <a:lnTo>
                    <a:pt x="1429259" y="0"/>
                  </a:lnTo>
                  <a:lnTo>
                    <a:pt x="1470697" y="0"/>
                  </a:lnTo>
                  <a:lnTo>
                    <a:pt x="1512240" y="0"/>
                  </a:lnTo>
                  <a:lnTo>
                    <a:pt x="1553842" y="0"/>
                  </a:lnTo>
                  <a:lnTo>
                    <a:pt x="1595473" y="0"/>
                  </a:lnTo>
                  <a:lnTo>
                    <a:pt x="1636971" y="0"/>
                  </a:lnTo>
                  <a:lnTo>
                    <a:pt x="1677786" y="0"/>
                  </a:lnTo>
                  <a:lnTo>
                    <a:pt x="1717712" y="0"/>
                  </a:lnTo>
                  <a:lnTo>
                    <a:pt x="1757445" y="0"/>
                  </a:lnTo>
                  <a:lnTo>
                    <a:pt x="1797549" y="10"/>
                  </a:lnTo>
                  <a:lnTo>
                    <a:pt x="1838432" y="392"/>
                  </a:lnTo>
                  <a:lnTo>
                    <a:pt x="1877611" y="1519"/>
                  </a:lnTo>
                  <a:lnTo>
                    <a:pt x="1914051" y="3153"/>
                  </a:lnTo>
                  <a:lnTo>
                    <a:pt x="1952137" y="4922"/>
                  </a:lnTo>
                  <a:lnTo>
                    <a:pt x="1992135" y="6386"/>
                  </a:lnTo>
                  <a:lnTo>
                    <a:pt x="2033167" y="7417"/>
                  </a:lnTo>
                  <a:lnTo>
                    <a:pt x="2074639" y="8221"/>
                  </a:lnTo>
                  <a:lnTo>
                    <a:pt x="2116283" y="9454"/>
                  </a:lnTo>
                  <a:lnTo>
                    <a:pt x="2158264" y="11413"/>
                  </a:lnTo>
                  <a:lnTo>
                    <a:pt x="2198137" y="13414"/>
                  </a:lnTo>
                  <a:lnTo>
                    <a:pt x="2234985" y="14964"/>
                  </a:lnTo>
                  <a:lnTo>
                    <a:pt x="2273307" y="16226"/>
                  </a:lnTo>
                  <a:lnTo>
                    <a:pt x="2313450" y="17809"/>
                  </a:lnTo>
                  <a:lnTo>
                    <a:pt x="2354858" y="20004"/>
                  </a:lnTo>
                  <a:lnTo>
                    <a:pt x="2394550" y="22150"/>
                  </a:lnTo>
                  <a:lnTo>
                    <a:pt x="2431365" y="23781"/>
                  </a:lnTo>
                  <a:lnTo>
                    <a:pt x="2469761" y="24936"/>
                  </a:lnTo>
                  <a:lnTo>
                    <a:pt x="2507413" y="25692"/>
                  </a:lnTo>
                  <a:lnTo>
                    <a:pt x="2540045" y="26149"/>
                  </a:lnTo>
                  <a:lnTo>
                    <a:pt x="2568448" y="26558"/>
                  </a:lnTo>
                  <a:lnTo>
                    <a:pt x="2594409" y="27260"/>
                  </a:lnTo>
                  <a:lnTo>
                    <a:pt x="2619141" y="28408"/>
                  </a:lnTo>
                  <a:lnTo>
                    <a:pt x="2643298" y="29863"/>
                  </a:lnTo>
                  <a:lnTo>
                    <a:pt x="2667206" y="31293"/>
                  </a:lnTo>
                  <a:lnTo>
                    <a:pt x="2691011" y="32506"/>
                  </a:lnTo>
                  <a:lnTo>
                    <a:pt x="2714726" y="33601"/>
                  </a:lnTo>
                  <a:lnTo>
                    <a:pt x="2741017" y="35163"/>
                  </a:lnTo>
                  <a:lnTo>
                    <a:pt x="2770576" y="37317"/>
                  </a:lnTo>
                  <a:lnTo>
                    <a:pt x="2798587" y="39317"/>
                  </a:lnTo>
                  <a:lnTo>
                    <a:pt x="2824480" y="40895"/>
                  </a:lnTo>
                  <a:lnTo>
                    <a:pt x="2849093" y="42197"/>
                  </a:lnTo>
                  <a:lnTo>
                    <a:pt x="2873096" y="43568"/>
                  </a:lnTo>
                  <a:lnTo>
                    <a:pt x="2896857" y="45198"/>
                  </a:lnTo>
                  <a:lnTo>
                    <a:pt x="2920688" y="46992"/>
                  </a:lnTo>
                  <a:lnTo>
                    <a:pt x="2944918" y="48657"/>
                  </a:lnTo>
                  <a:lnTo>
                    <a:pt x="2969679" y="50027"/>
                  </a:lnTo>
                  <a:lnTo>
                    <a:pt x="2994808" y="51076"/>
                  </a:lnTo>
                  <a:lnTo>
                    <a:pt x="3019956" y="51843"/>
                  </a:lnTo>
                  <a:lnTo>
                    <a:pt x="3044915" y="52393"/>
                  </a:lnTo>
                  <a:lnTo>
                    <a:pt x="3069623" y="52919"/>
                  </a:lnTo>
                  <a:lnTo>
                    <a:pt x="3094100" y="53731"/>
                  </a:lnTo>
                  <a:lnTo>
                    <a:pt x="3118388" y="54968"/>
                  </a:lnTo>
                  <a:lnTo>
                    <a:pt x="3142535" y="56491"/>
                  </a:lnTo>
                  <a:lnTo>
                    <a:pt x="3166577" y="57971"/>
                  </a:lnTo>
                  <a:lnTo>
                    <a:pt x="3190552" y="59220"/>
                  </a:lnTo>
                  <a:lnTo>
                    <a:pt x="3214618" y="60330"/>
                  </a:lnTo>
                  <a:lnTo>
                    <a:pt x="3239052" y="61590"/>
                  </a:lnTo>
                  <a:lnTo>
                    <a:pt x="3263973" y="63155"/>
                  </a:lnTo>
                  <a:lnTo>
                    <a:pt x="3289220" y="64912"/>
                  </a:lnTo>
                  <a:lnTo>
                    <a:pt x="3314452" y="66554"/>
                  </a:lnTo>
                  <a:lnTo>
                    <a:pt x="3339473" y="67915"/>
                  </a:lnTo>
                  <a:lnTo>
                    <a:pt x="3364369" y="69102"/>
                  </a:lnTo>
                  <a:lnTo>
                    <a:pt x="3389422" y="70413"/>
                  </a:lnTo>
                  <a:lnTo>
                    <a:pt x="3414790" y="72014"/>
                  </a:lnTo>
                  <a:lnTo>
                    <a:pt x="3440349" y="73794"/>
                  </a:lnTo>
                  <a:lnTo>
                    <a:pt x="3465799" y="75452"/>
                  </a:lnTo>
                  <a:lnTo>
                    <a:pt x="3490969" y="76823"/>
                  </a:lnTo>
                  <a:lnTo>
                    <a:pt x="3515965" y="78017"/>
                  </a:lnTo>
                  <a:lnTo>
                    <a:pt x="3541087" y="79333"/>
                  </a:lnTo>
                  <a:lnTo>
                    <a:pt x="3566504" y="80937"/>
                  </a:lnTo>
                  <a:lnTo>
                    <a:pt x="3592242" y="82719"/>
                  </a:lnTo>
                  <a:lnTo>
                    <a:pt x="3618263" y="84379"/>
                  </a:lnTo>
                  <a:lnTo>
                    <a:pt x="3644501" y="85751"/>
                  </a:lnTo>
                  <a:lnTo>
                    <a:pt x="3670763" y="86945"/>
                  </a:lnTo>
                  <a:lnTo>
                    <a:pt x="3696738" y="88262"/>
                  </a:lnTo>
                  <a:lnTo>
                    <a:pt x="3722294" y="89866"/>
                  </a:lnTo>
                  <a:lnTo>
                    <a:pt x="3747707" y="91649"/>
                  </a:lnTo>
                  <a:lnTo>
                    <a:pt x="3773566" y="93308"/>
                  </a:lnTo>
                  <a:lnTo>
                    <a:pt x="3800169" y="94681"/>
                  </a:lnTo>
                  <a:lnTo>
                    <a:pt x="3827395" y="95875"/>
                  </a:lnTo>
                  <a:lnTo>
                    <a:pt x="3854873" y="97192"/>
                  </a:lnTo>
                  <a:lnTo>
                    <a:pt x="3882341" y="98796"/>
                  </a:lnTo>
                  <a:lnTo>
                    <a:pt x="3909555" y="100578"/>
                  </a:lnTo>
                  <a:lnTo>
                    <a:pt x="3936235" y="102238"/>
                  </a:lnTo>
                  <a:lnTo>
                    <a:pt x="3962289" y="103610"/>
                  </a:lnTo>
                  <a:lnTo>
                    <a:pt x="3987906" y="104804"/>
                  </a:lnTo>
                  <a:lnTo>
                    <a:pt x="4013458" y="106121"/>
                  </a:lnTo>
                  <a:lnTo>
                    <a:pt x="4039168" y="107726"/>
                  </a:lnTo>
                  <a:lnTo>
                    <a:pt x="4065105" y="109508"/>
                  </a:lnTo>
                  <a:lnTo>
                    <a:pt x="4091260" y="111168"/>
                  </a:lnTo>
                  <a:lnTo>
                    <a:pt x="4117593" y="112540"/>
                  </a:lnTo>
                  <a:lnTo>
                    <a:pt x="4144062" y="113734"/>
                  </a:lnTo>
                  <a:lnTo>
                    <a:pt x="4170630" y="115051"/>
                  </a:lnTo>
                  <a:lnTo>
                    <a:pt x="4197268" y="116655"/>
                  </a:lnTo>
                  <a:lnTo>
                    <a:pt x="4223954" y="118438"/>
                  </a:lnTo>
                  <a:lnTo>
                    <a:pt x="4250674" y="120097"/>
                  </a:lnTo>
                  <a:lnTo>
                    <a:pt x="4277415" y="121470"/>
                  </a:lnTo>
                  <a:lnTo>
                    <a:pt x="4304173" y="122664"/>
                  </a:lnTo>
                  <a:lnTo>
                    <a:pt x="4330941" y="123981"/>
                  </a:lnTo>
                  <a:lnTo>
                    <a:pt x="4357716" y="125585"/>
                  </a:lnTo>
                  <a:lnTo>
                    <a:pt x="4384496" y="127367"/>
                  </a:lnTo>
                  <a:lnTo>
                    <a:pt x="4411278" y="129027"/>
                  </a:lnTo>
                  <a:lnTo>
                    <a:pt x="4438062" y="130395"/>
                  </a:lnTo>
                  <a:lnTo>
                    <a:pt x="4464849" y="131443"/>
                  </a:lnTo>
                  <a:lnTo>
                    <a:pt x="4491636" y="132210"/>
                  </a:lnTo>
                  <a:lnTo>
                    <a:pt x="4518425" y="132759"/>
                  </a:lnTo>
                  <a:lnTo>
                    <a:pt x="4545212" y="133286"/>
                  </a:lnTo>
                  <a:lnTo>
                    <a:pt x="4572001" y="134098"/>
                  </a:lnTo>
                  <a:lnTo>
                    <a:pt x="4598790" y="135336"/>
                  </a:lnTo>
                  <a:lnTo>
                    <a:pt x="4625579" y="136858"/>
                  </a:lnTo>
                  <a:lnTo>
                    <a:pt x="4652368" y="138338"/>
                  </a:lnTo>
                  <a:lnTo>
                    <a:pt x="4679156" y="139583"/>
                  </a:lnTo>
                  <a:lnTo>
                    <a:pt x="4705945" y="140546"/>
                  </a:lnTo>
                  <a:lnTo>
                    <a:pt x="4732734" y="141256"/>
                  </a:lnTo>
                  <a:lnTo>
                    <a:pt x="4759527" y="141767"/>
                  </a:lnTo>
                  <a:lnTo>
                    <a:pt x="4786463" y="142268"/>
                  </a:lnTo>
                  <a:lnTo>
                    <a:pt x="4813802" y="143063"/>
                  </a:lnTo>
                  <a:lnTo>
                    <a:pt x="4841654" y="144288"/>
                  </a:lnTo>
                  <a:lnTo>
                    <a:pt x="4869991" y="145804"/>
                  </a:lnTo>
                  <a:lnTo>
                    <a:pt x="4898728" y="147278"/>
                  </a:lnTo>
                  <a:lnTo>
                    <a:pt x="4927766" y="148523"/>
                  </a:lnTo>
                  <a:lnTo>
                    <a:pt x="4956883" y="149631"/>
                  </a:lnTo>
                  <a:lnTo>
                    <a:pt x="4985755" y="150890"/>
                  </a:lnTo>
                  <a:lnTo>
                    <a:pt x="5014229" y="152454"/>
                  </a:lnTo>
                  <a:lnTo>
                    <a:pt x="5042435" y="154210"/>
                  </a:lnTo>
                  <a:lnTo>
                    <a:pt x="5070696" y="155852"/>
                  </a:lnTo>
                  <a:lnTo>
                    <a:pt x="5099200" y="157212"/>
                  </a:lnTo>
                  <a:lnTo>
                    <a:pt x="5127991" y="158399"/>
                  </a:lnTo>
                  <a:lnTo>
                    <a:pt x="5157039" y="159710"/>
                  </a:lnTo>
                  <a:lnTo>
                    <a:pt x="5186289" y="161311"/>
                  </a:lnTo>
                  <a:lnTo>
                    <a:pt x="5215550" y="163091"/>
                  </a:lnTo>
                  <a:lnTo>
                    <a:pt x="5244520" y="164749"/>
                  </a:lnTo>
                  <a:lnTo>
                    <a:pt x="5273058" y="166120"/>
                  </a:lnTo>
                  <a:lnTo>
                    <a:pt x="5301307" y="167314"/>
                  </a:lnTo>
                  <a:lnTo>
                    <a:pt x="5329598" y="168630"/>
                  </a:lnTo>
                  <a:lnTo>
                    <a:pt x="5358118" y="170234"/>
                  </a:lnTo>
                  <a:lnTo>
                    <a:pt x="5386775" y="172016"/>
                  </a:lnTo>
                  <a:lnTo>
                    <a:pt x="5415282" y="173676"/>
                  </a:lnTo>
                  <a:lnTo>
                    <a:pt x="5443483" y="175048"/>
                  </a:lnTo>
                  <a:lnTo>
                    <a:pt x="5471493" y="176242"/>
                  </a:lnTo>
                  <a:lnTo>
                    <a:pt x="5499617" y="177559"/>
                  </a:lnTo>
                  <a:lnTo>
                    <a:pt x="5528022" y="179163"/>
                  </a:lnTo>
                  <a:lnTo>
                    <a:pt x="5556601" y="180946"/>
                  </a:lnTo>
                  <a:lnTo>
                    <a:pt x="5585056" y="182605"/>
                  </a:lnTo>
                  <a:lnTo>
                    <a:pt x="5613220" y="183973"/>
                  </a:lnTo>
                  <a:lnTo>
                    <a:pt x="5641206" y="185021"/>
                  </a:lnTo>
                  <a:lnTo>
                    <a:pt x="5669313" y="185788"/>
                  </a:lnTo>
                  <a:lnTo>
                    <a:pt x="5697708" y="186337"/>
                  </a:lnTo>
                  <a:lnTo>
                    <a:pt x="5726280" y="186865"/>
                  </a:lnTo>
                  <a:lnTo>
                    <a:pt x="5754729" y="187676"/>
                  </a:lnTo>
                  <a:lnTo>
                    <a:pt x="5782890" y="188914"/>
                  </a:lnTo>
                  <a:lnTo>
                    <a:pt x="5810875" y="190436"/>
                  </a:lnTo>
                  <a:lnTo>
                    <a:pt x="5838981" y="191916"/>
                  </a:lnTo>
                  <a:lnTo>
                    <a:pt x="5867377" y="193165"/>
                  </a:lnTo>
                  <a:lnTo>
                    <a:pt x="5896095" y="194275"/>
                  </a:lnTo>
                  <a:lnTo>
                    <a:pt x="5925094" y="195535"/>
                  </a:lnTo>
                  <a:lnTo>
                    <a:pt x="5954314" y="197105"/>
                  </a:lnTo>
                  <a:lnTo>
                    <a:pt x="5983700" y="199007"/>
                  </a:lnTo>
                  <a:lnTo>
                    <a:pt x="6013203" y="201200"/>
                  </a:lnTo>
                  <a:lnTo>
                    <a:pt x="6042787" y="203615"/>
                  </a:lnTo>
                  <a:lnTo>
                    <a:pt x="6072285" y="206058"/>
                  </a:lnTo>
                  <a:lnTo>
                    <a:pt x="6101419" y="208217"/>
                  </a:lnTo>
                  <a:lnTo>
                    <a:pt x="6130071" y="209949"/>
                  </a:lnTo>
                  <a:lnTo>
                    <a:pt x="6158397" y="211254"/>
                  </a:lnTo>
                  <a:lnTo>
                    <a:pt x="6186740" y="212199"/>
                  </a:lnTo>
                  <a:lnTo>
                    <a:pt x="6215300" y="212871"/>
                  </a:lnTo>
                  <a:lnTo>
                    <a:pt x="6244128" y="213482"/>
                  </a:lnTo>
                  <a:lnTo>
                    <a:pt x="6273201" y="214349"/>
                  </a:lnTo>
                  <a:lnTo>
                    <a:pt x="6302468" y="215629"/>
                  </a:lnTo>
                  <a:lnTo>
                    <a:pt x="6331739" y="217324"/>
                  </a:lnTo>
                  <a:lnTo>
                    <a:pt x="6360715" y="219371"/>
                  </a:lnTo>
                  <a:lnTo>
                    <a:pt x="6389259" y="221690"/>
                  </a:lnTo>
                  <a:lnTo>
                    <a:pt x="6417512" y="224210"/>
                  </a:lnTo>
                  <a:lnTo>
                    <a:pt x="6445805" y="226873"/>
                  </a:lnTo>
                  <a:lnTo>
                    <a:pt x="6474325" y="229632"/>
                  </a:lnTo>
                  <a:lnTo>
                    <a:pt x="6502984" y="232317"/>
                  </a:lnTo>
                  <a:lnTo>
                    <a:pt x="6531493" y="234647"/>
                  </a:lnTo>
                  <a:lnTo>
                    <a:pt x="6559689" y="236498"/>
                  </a:lnTo>
                  <a:lnTo>
                    <a:pt x="6587553" y="238029"/>
                  </a:lnTo>
                  <a:lnTo>
                    <a:pt x="6615128" y="239578"/>
                  </a:lnTo>
                  <a:lnTo>
                    <a:pt x="6642473" y="241342"/>
                  </a:lnTo>
                  <a:lnTo>
                    <a:pt x="6669651" y="243232"/>
                  </a:lnTo>
                  <a:lnTo>
                    <a:pt x="6696707" y="244965"/>
                  </a:lnTo>
                  <a:lnTo>
                    <a:pt x="6723678" y="246382"/>
                  </a:lnTo>
                  <a:lnTo>
                    <a:pt x="6750591" y="247462"/>
                  </a:lnTo>
                  <a:lnTo>
                    <a:pt x="6777464" y="248252"/>
                  </a:lnTo>
                  <a:lnTo>
                    <a:pt x="6804304" y="248812"/>
                  </a:lnTo>
                  <a:lnTo>
                    <a:pt x="6830984" y="249202"/>
                  </a:lnTo>
                  <a:lnTo>
                    <a:pt x="6857249" y="249470"/>
                  </a:lnTo>
                  <a:lnTo>
                    <a:pt x="6882996" y="249653"/>
                  </a:lnTo>
                  <a:lnTo>
                    <a:pt x="6908394" y="249777"/>
                  </a:lnTo>
                  <a:lnTo>
                    <a:pt x="6933793" y="249861"/>
                  </a:lnTo>
                  <a:lnTo>
                    <a:pt x="6959394" y="249917"/>
                  </a:lnTo>
                  <a:lnTo>
                    <a:pt x="6985112" y="249955"/>
                  </a:lnTo>
                  <a:lnTo>
                    <a:pt x="7010669" y="249980"/>
                  </a:lnTo>
                  <a:lnTo>
                    <a:pt x="7035906" y="250001"/>
                  </a:lnTo>
                  <a:lnTo>
                    <a:pt x="7060804" y="250159"/>
                  </a:lnTo>
                  <a:lnTo>
                    <a:pt x="7085409" y="250716"/>
                  </a:lnTo>
                  <a:lnTo>
                    <a:pt x="7109779" y="251781"/>
                  </a:lnTo>
                  <a:lnTo>
                    <a:pt x="7133922" y="253188"/>
                  </a:lnTo>
                  <a:lnTo>
                    <a:pt x="7160615" y="254678"/>
                  </a:lnTo>
                  <a:lnTo>
                    <a:pt x="7191584" y="256174"/>
                  </a:lnTo>
                  <a:lnTo>
                    <a:pt x="7227613" y="257627"/>
                  </a:lnTo>
                  <a:lnTo>
                    <a:pt x="7268765" y="258961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628" name="SMARTInkShape-1321"/>
            <p:cNvSpPr/>
            <p:nvPr/>
          </p:nvSpPr>
          <p:spPr>
            <a:xfrm>
              <a:off x="2997398" y="3759398"/>
              <a:ext cx="116087" cy="517923"/>
            </a:xfrm>
            <a:custGeom>
              <a:avLst/>
              <a:gdLst/>
              <a:ahLst/>
              <a:cxnLst/>
              <a:rect l="0" t="0" r="0" b="0"/>
              <a:pathLst>
                <a:path w="116087" h="517923">
                  <a:moveTo>
                    <a:pt x="116086" y="0"/>
                  </a:moveTo>
                  <a:lnTo>
                    <a:pt x="111804" y="15663"/>
                  </a:lnTo>
                  <a:lnTo>
                    <a:pt x="104180" y="41940"/>
                  </a:lnTo>
                  <a:lnTo>
                    <a:pt x="97876" y="66736"/>
                  </a:lnTo>
                  <a:lnTo>
                    <a:pt x="92457" y="90410"/>
                  </a:lnTo>
                  <a:lnTo>
                    <a:pt x="86805" y="116419"/>
                  </a:lnTo>
                  <a:lnTo>
                    <a:pt x="79690" y="148848"/>
                  </a:lnTo>
                  <a:lnTo>
                    <a:pt x="70860" y="186281"/>
                  </a:lnTo>
                  <a:lnTo>
                    <a:pt x="61568" y="226467"/>
                  </a:lnTo>
                  <a:lnTo>
                    <a:pt x="53196" y="267150"/>
                  </a:lnTo>
                  <a:lnTo>
                    <a:pt x="45306" y="306002"/>
                  </a:lnTo>
                  <a:lnTo>
                    <a:pt x="36884" y="343636"/>
                  </a:lnTo>
                  <a:lnTo>
                    <a:pt x="27681" y="382212"/>
                  </a:lnTo>
                  <a:lnTo>
                    <a:pt x="18576" y="422685"/>
                  </a:lnTo>
                  <a:lnTo>
                    <a:pt x="10115" y="462462"/>
                  </a:lnTo>
                  <a:lnTo>
                    <a:pt x="3357" y="496819"/>
                  </a:lnTo>
                  <a:lnTo>
                    <a:pt x="0" y="517922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629" name="SMARTInkShape-1322"/>
            <p:cNvSpPr/>
            <p:nvPr/>
          </p:nvSpPr>
          <p:spPr>
            <a:xfrm>
              <a:off x="4569023" y="2770975"/>
              <a:ext cx="488808" cy="461573"/>
            </a:xfrm>
            <a:custGeom>
              <a:avLst/>
              <a:gdLst/>
              <a:ahLst/>
              <a:cxnLst/>
              <a:rect l="0" t="0" r="0" b="0"/>
              <a:pathLst>
                <a:path w="488808" h="461573">
                  <a:moveTo>
                    <a:pt x="0" y="15088"/>
                  </a:moveTo>
                  <a:lnTo>
                    <a:pt x="11265" y="9610"/>
                  </a:lnTo>
                  <a:lnTo>
                    <a:pt x="38710" y="4484"/>
                  </a:lnTo>
                  <a:lnTo>
                    <a:pt x="72726" y="1180"/>
                  </a:lnTo>
                  <a:lnTo>
                    <a:pt x="109012" y="0"/>
                  </a:lnTo>
                  <a:lnTo>
                    <a:pt x="147603" y="2015"/>
                  </a:lnTo>
                  <a:lnTo>
                    <a:pt x="187782" y="8456"/>
                  </a:lnTo>
                  <a:lnTo>
                    <a:pt x="226374" y="19045"/>
                  </a:lnTo>
                  <a:lnTo>
                    <a:pt x="259626" y="32674"/>
                  </a:lnTo>
                  <a:lnTo>
                    <a:pt x="285957" y="47830"/>
                  </a:lnTo>
                  <a:lnTo>
                    <a:pt x="304134" y="62577"/>
                  </a:lnTo>
                  <a:lnTo>
                    <a:pt x="315694" y="77296"/>
                  </a:lnTo>
                  <a:lnTo>
                    <a:pt x="321823" y="91680"/>
                  </a:lnTo>
                  <a:lnTo>
                    <a:pt x="323016" y="105233"/>
                  </a:lnTo>
                  <a:lnTo>
                    <a:pt x="320162" y="116942"/>
                  </a:lnTo>
                  <a:lnTo>
                    <a:pt x="314016" y="128051"/>
                  </a:lnTo>
                  <a:lnTo>
                    <a:pt x="300798" y="141898"/>
                  </a:lnTo>
                  <a:lnTo>
                    <a:pt x="276275" y="158457"/>
                  </a:lnTo>
                  <a:lnTo>
                    <a:pt x="243713" y="172764"/>
                  </a:lnTo>
                  <a:lnTo>
                    <a:pt x="206596" y="182358"/>
                  </a:lnTo>
                  <a:lnTo>
                    <a:pt x="170205" y="187825"/>
                  </a:lnTo>
                  <a:lnTo>
                    <a:pt x="142337" y="189638"/>
                  </a:lnTo>
                  <a:lnTo>
                    <a:pt x="125762" y="188651"/>
                  </a:lnTo>
                  <a:lnTo>
                    <a:pt x="122562" y="186856"/>
                  </a:lnTo>
                  <a:lnTo>
                    <a:pt x="136067" y="184158"/>
                  </a:lnTo>
                  <a:lnTo>
                    <a:pt x="161956" y="181065"/>
                  </a:lnTo>
                  <a:lnTo>
                    <a:pt x="194868" y="179772"/>
                  </a:lnTo>
                  <a:lnTo>
                    <a:pt x="232129" y="181854"/>
                  </a:lnTo>
                  <a:lnTo>
                    <a:pt x="272511" y="186955"/>
                  </a:lnTo>
                  <a:lnTo>
                    <a:pt x="314795" y="195265"/>
                  </a:lnTo>
                  <a:lnTo>
                    <a:pt x="355341" y="206697"/>
                  </a:lnTo>
                  <a:lnTo>
                    <a:pt x="391652" y="221117"/>
                  </a:lnTo>
                  <a:lnTo>
                    <a:pt x="424871" y="240307"/>
                  </a:lnTo>
                  <a:lnTo>
                    <a:pt x="452763" y="264251"/>
                  </a:lnTo>
                  <a:lnTo>
                    <a:pt x="473189" y="290782"/>
                  </a:lnTo>
                  <a:lnTo>
                    <a:pt x="485326" y="314618"/>
                  </a:lnTo>
                  <a:lnTo>
                    <a:pt x="488807" y="335958"/>
                  </a:lnTo>
                  <a:lnTo>
                    <a:pt x="484072" y="357595"/>
                  </a:lnTo>
                  <a:lnTo>
                    <a:pt x="472484" y="377268"/>
                  </a:lnTo>
                  <a:lnTo>
                    <a:pt x="451802" y="395091"/>
                  </a:lnTo>
                  <a:lnTo>
                    <a:pt x="422751" y="410478"/>
                  </a:lnTo>
                  <a:lnTo>
                    <a:pt x="388495" y="422783"/>
                  </a:lnTo>
                  <a:lnTo>
                    <a:pt x="351293" y="433026"/>
                  </a:lnTo>
                  <a:lnTo>
                    <a:pt x="314118" y="440904"/>
                  </a:lnTo>
                  <a:lnTo>
                    <a:pt x="276565" y="446790"/>
                  </a:lnTo>
                  <a:lnTo>
                    <a:pt x="238012" y="451825"/>
                  </a:lnTo>
                  <a:lnTo>
                    <a:pt x="199888" y="455823"/>
                  </a:lnTo>
                  <a:lnTo>
                    <a:pt x="162857" y="458862"/>
                  </a:lnTo>
                  <a:lnTo>
                    <a:pt x="128263" y="460804"/>
                  </a:lnTo>
                  <a:lnTo>
                    <a:pt x="98227" y="461572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630" name="SMARTInkShape-1323"/>
            <p:cNvSpPr/>
            <p:nvPr/>
          </p:nvSpPr>
          <p:spPr>
            <a:xfrm>
              <a:off x="4889405" y="3652242"/>
              <a:ext cx="295768" cy="312585"/>
            </a:xfrm>
            <a:custGeom>
              <a:avLst/>
              <a:gdLst/>
              <a:ahLst/>
              <a:cxnLst/>
              <a:rect l="0" t="0" r="0" b="0"/>
              <a:pathLst>
                <a:path w="295768" h="312585">
                  <a:moveTo>
                    <a:pt x="90384" y="0"/>
                  </a:moveTo>
                  <a:lnTo>
                    <a:pt x="88208" y="10803"/>
                  </a:lnTo>
                  <a:lnTo>
                    <a:pt x="75176" y="34911"/>
                  </a:lnTo>
                  <a:lnTo>
                    <a:pt x="56899" y="66928"/>
                  </a:lnTo>
                  <a:lnTo>
                    <a:pt x="39776" y="98986"/>
                  </a:lnTo>
                  <a:lnTo>
                    <a:pt x="24385" y="130535"/>
                  </a:lnTo>
                  <a:lnTo>
                    <a:pt x="11304" y="163301"/>
                  </a:lnTo>
                  <a:lnTo>
                    <a:pt x="2681" y="194571"/>
                  </a:lnTo>
                  <a:lnTo>
                    <a:pt x="0" y="220815"/>
                  </a:lnTo>
                  <a:lnTo>
                    <a:pt x="2935" y="243398"/>
                  </a:lnTo>
                  <a:lnTo>
                    <a:pt x="10651" y="261660"/>
                  </a:lnTo>
                  <a:lnTo>
                    <a:pt x="27124" y="278503"/>
                  </a:lnTo>
                  <a:lnTo>
                    <a:pt x="49960" y="293690"/>
                  </a:lnTo>
                  <a:lnTo>
                    <a:pt x="75087" y="304953"/>
                  </a:lnTo>
                  <a:lnTo>
                    <a:pt x="105894" y="311371"/>
                  </a:lnTo>
                  <a:lnTo>
                    <a:pt x="139935" y="312584"/>
                  </a:lnTo>
                  <a:lnTo>
                    <a:pt x="172178" y="309294"/>
                  </a:lnTo>
                  <a:lnTo>
                    <a:pt x="203133" y="298505"/>
                  </a:lnTo>
                  <a:lnTo>
                    <a:pt x="235228" y="280958"/>
                  </a:lnTo>
                  <a:lnTo>
                    <a:pt x="267205" y="257758"/>
                  </a:lnTo>
                  <a:lnTo>
                    <a:pt x="295767" y="232172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631" name="SMARTInkShape-1324"/>
            <p:cNvSpPr/>
            <p:nvPr/>
          </p:nvSpPr>
          <p:spPr>
            <a:xfrm>
              <a:off x="5113734" y="3705820"/>
              <a:ext cx="98228" cy="508994"/>
            </a:xfrm>
            <a:custGeom>
              <a:avLst/>
              <a:gdLst/>
              <a:ahLst/>
              <a:cxnLst/>
              <a:rect l="0" t="0" r="0" b="0"/>
              <a:pathLst>
                <a:path w="98228" h="508994">
                  <a:moveTo>
                    <a:pt x="98227" y="0"/>
                  </a:moveTo>
                  <a:lnTo>
                    <a:pt x="90655" y="11366"/>
                  </a:lnTo>
                  <a:lnTo>
                    <a:pt x="80830" y="36186"/>
                  </a:lnTo>
                  <a:lnTo>
                    <a:pt x="71565" y="64855"/>
                  </a:lnTo>
                  <a:lnTo>
                    <a:pt x="63788" y="92189"/>
                  </a:lnTo>
                  <a:lnTo>
                    <a:pt x="56666" y="123326"/>
                  </a:lnTo>
                  <a:lnTo>
                    <a:pt x="49125" y="158598"/>
                  </a:lnTo>
                  <a:lnTo>
                    <a:pt x="40794" y="195545"/>
                  </a:lnTo>
                  <a:lnTo>
                    <a:pt x="33148" y="233031"/>
                  </a:lnTo>
                  <a:lnTo>
                    <a:pt x="25910" y="272274"/>
                  </a:lnTo>
                  <a:lnTo>
                    <a:pt x="18384" y="312492"/>
                  </a:lnTo>
                  <a:lnTo>
                    <a:pt x="11380" y="351972"/>
                  </a:lnTo>
                  <a:lnTo>
                    <a:pt x="6362" y="391004"/>
                  </a:lnTo>
                  <a:lnTo>
                    <a:pt x="2798" y="430410"/>
                  </a:lnTo>
                  <a:lnTo>
                    <a:pt x="706" y="469976"/>
                  </a:lnTo>
                  <a:lnTo>
                    <a:pt x="0" y="508993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</p:grpSp>
      <p:grpSp>
        <p:nvGrpSpPr>
          <p:cNvPr id="635" name="SMARTInkShape-Group330"/>
          <p:cNvGrpSpPr/>
          <p:nvPr/>
        </p:nvGrpSpPr>
        <p:grpSpPr>
          <a:xfrm>
            <a:off x="6179344" y="2119935"/>
            <a:ext cx="756792" cy="257595"/>
            <a:chOff x="8239125" y="1683580"/>
            <a:chExt cx="1009056" cy="343460"/>
          </a:xfrm>
        </p:grpSpPr>
        <p:sp>
          <p:nvSpPr>
            <p:cNvPr id="633" name="SMARTInkShape-1325"/>
            <p:cNvSpPr/>
            <p:nvPr/>
          </p:nvSpPr>
          <p:spPr>
            <a:xfrm>
              <a:off x="8239125" y="1848445"/>
              <a:ext cx="339329" cy="26790"/>
            </a:xfrm>
            <a:custGeom>
              <a:avLst/>
              <a:gdLst/>
              <a:ahLst/>
              <a:cxnLst/>
              <a:rect l="0" t="0" r="0" b="0"/>
              <a:pathLst>
                <a:path w="339329" h="26790">
                  <a:moveTo>
                    <a:pt x="0" y="26789"/>
                  </a:moveTo>
                  <a:lnTo>
                    <a:pt x="38809" y="26715"/>
                  </a:lnTo>
                  <a:lnTo>
                    <a:pt x="79053" y="25526"/>
                  </a:lnTo>
                  <a:lnTo>
                    <a:pt x="117907" y="22579"/>
                  </a:lnTo>
                  <a:lnTo>
                    <a:pt x="154415" y="18815"/>
                  </a:lnTo>
                  <a:lnTo>
                    <a:pt x="189461" y="15242"/>
                  </a:lnTo>
                  <a:lnTo>
                    <a:pt x="224547" y="11647"/>
                  </a:lnTo>
                  <a:lnTo>
                    <a:pt x="260809" y="7699"/>
                  </a:lnTo>
                  <a:lnTo>
                    <a:pt x="298870" y="3623"/>
                  </a:lnTo>
                  <a:lnTo>
                    <a:pt x="339328" y="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634" name="SMARTInkShape-1326"/>
            <p:cNvSpPr/>
            <p:nvPr/>
          </p:nvSpPr>
          <p:spPr>
            <a:xfrm>
              <a:off x="8980965" y="1683580"/>
              <a:ext cx="267216" cy="343460"/>
            </a:xfrm>
            <a:custGeom>
              <a:avLst/>
              <a:gdLst/>
              <a:ahLst/>
              <a:cxnLst/>
              <a:rect l="0" t="0" r="0" b="0"/>
              <a:pathLst>
                <a:path w="267216" h="343460">
                  <a:moveTo>
                    <a:pt x="267215" y="30920"/>
                  </a:moveTo>
                  <a:lnTo>
                    <a:pt x="266197" y="22103"/>
                  </a:lnTo>
                  <a:lnTo>
                    <a:pt x="261172" y="14604"/>
                  </a:lnTo>
                  <a:lnTo>
                    <a:pt x="253157" y="8595"/>
                  </a:lnTo>
                  <a:lnTo>
                    <a:pt x="244408" y="4036"/>
                  </a:lnTo>
                  <a:lnTo>
                    <a:pt x="229875" y="577"/>
                  </a:lnTo>
                  <a:lnTo>
                    <a:pt x="205134" y="0"/>
                  </a:lnTo>
                  <a:lnTo>
                    <a:pt x="172474" y="4967"/>
                  </a:lnTo>
                  <a:lnTo>
                    <a:pt x="134703" y="16395"/>
                  </a:lnTo>
                  <a:lnTo>
                    <a:pt x="94540" y="33493"/>
                  </a:lnTo>
                  <a:lnTo>
                    <a:pt x="57703" y="52732"/>
                  </a:lnTo>
                  <a:lnTo>
                    <a:pt x="30242" y="71028"/>
                  </a:lnTo>
                  <a:lnTo>
                    <a:pt x="12461" y="89236"/>
                  </a:lnTo>
                  <a:lnTo>
                    <a:pt x="2694" y="108574"/>
                  </a:lnTo>
                  <a:lnTo>
                    <a:pt x="0" y="126783"/>
                  </a:lnTo>
                  <a:lnTo>
                    <a:pt x="2955" y="142992"/>
                  </a:lnTo>
                  <a:lnTo>
                    <a:pt x="11516" y="157363"/>
                  </a:lnTo>
                  <a:lnTo>
                    <a:pt x="25813" y="170047"/>
                  </a:lnTo>
                  <a:lnTo>
                    <a:pt x="45685" y="179272"/>
                  </a:lnTo>
                  <a:lnTo>
                    <a:pt x="71527" y="184658"/>
                  </a:lnTo>
                  <a:lnTo>
                    <a:pt x="97377" y="186177"/>
                  </a:lnTo>
                  <a:lnTo>
                    <a:pt x="123618" y="181630"/>
                  </a:lnTo>
                  <a:lnTo>
                    <a:pt x="152153" y="170544"/>
                  </a:lnTo>
                  <a:lnTo>
                    <a:pt x="179896" y="155792"/>
                  </a:lnTo>
                  <a:lnTo>
                    <a:pt x="206652" y="137287"/>
                  </a:lnTo>
                  <a:lnTo>
                    <a:pt x="228365" y="117395"/>
                  </a:lnTo>
                  <a:lnTo>
                    <a:pt x="243526" y="99310"/>
                  </a:lnTo>
                  <a:lnTo>
                    <a:pt x="253464" y="84417"/>
                  </a:lnTo>
                  <a:lnTo>
                    <a:pt x="259703" y="69067"/>
                  </a:lnTo>
                  <a:lnTo>
                    <a:pt x="263306" y="54227"/>
                  </a:lnTo>
                  <a:lnTo>
                    <a:pt x="264853" y="45892"/>
                  </a:lnTo>
                  <a:lnTo>
                    <a:pt x="264516" y="43521"/>
                  </a:lnTo>
                  <a:lnTo>
                    <a:pt x="262954" y="45735"/>
                  </a:lnTo>
                  <a:lnTo>
                    <a:pt x="261017" y="51377"/>
                  </a:lnTo>
                  <a:lnTo>
                    <a:pt x="257251" y="63317"/>
                  </a:lnTo>
                  <a:lnTo>
                    <a:pt x="250120" y="86552"/>
                  </a:lnTo>
                  <a:lnTo>
                    <a:pt x="242540" y="114936"/>
                  </a:lnTo>
                  <a:lnTo>
                    <a:pt x="236174" y="143117"/>
                  </a:lnTo>
                  <a:lnTo>
                    <a:pt x="230742" y="173859"/>
                  </a:lnTo>
                  <a:lnTo>
                    <a:pt x="227018" y="208463"/>
                  </a:lnTo>
                  <a:lnTo>
                    <a:pt x="224863" y="246534"/>
                  </a:lnTo>
                  <a:lnTo>
                    <a:pt x="223482" y="285063"/>
                  </a:lnTo>
                  <a:lnTo>
                    <a:pt x="222765" y="319772"/>
                  </a:lnTo>
                  <a:lnTo>
                    <a:pt x="222566" y="343459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</p:grpSp>
      <p:grpSp>
        <p:nvGrpSpPr>
          <p:cNvPr id="638" name="SMARTInkShape-Group331"/>
          <p:cNvGrpSpPr/>
          <p:nvPr/>
        </p:nvGrpSpPr>
        <p:grpSpPr>
          <a:xfrm>
            <a:off x="4759523" y="2135438"/>
            <a:ext cx="700772" cy="268881"/>
            <a:chOff x="6346030" y="1704251"/>
            <a:chExt cx="934363" cy="358508"/>
          </a:xfrm>
        </p:grpSpPr>
        <p:sp>
          <p:nvSpPr>
            <p:cNvPr id="636" name="SMARTInkShape-1327"/>
            <p:cNvSpPr/>
            <p:nvPr/>
          </p:nvSpPr>
          <p:spPr>
            <a:xfrm>
              <a:off x="6346030" y="1902023"/>
              <a:ext cx="312541" cy="20546"/>
            </a:xfrm>
            <a:custGeom>
              <a:avLst/>
              <a:gdLst/>
              <a:ahLst/>
              <a:cxnLst/>
              <a:rect l="0" t="0" r="0" b="0"/>
              <a:pathLst>
                <a:path w="312541" h="20546">
                  <a:moveTo>
                    <a:pt x="0" y="17860"/>
                  </a:moveTo>
                  <a:lnTo>
                    <a:pt x="33483" y="20545"/>
                  </a:lnTo>
                  <a:lnTo>
                    <a:pt x="66608" y="20191"/>
                  </a:lnTo>
                  <a:lnTo>
                    <a:pt x="99571" y="19437"/>
                  </a:lnTo>
                  <a:lnTo>
                    <a:pt x="132078" y="18435"/>
                  </a:lnTo>
                  <a:lnTo>
                    <a:pt x="165555" y="16562"/>
                  </a:lnTo>
                  <a:lnTo>
                    <a:pt x="201533" y="13698"/>
                  </a:lnTo>
                  <a:lnTo>
                    <a:pt x="238389" y="10233"/>
                  </a:lnTo>
                  <a:lnTo>
                    <a:pt x="275600" y="5856"/>
                  </a:lnTo>
                  <a:lnTo>
                    <a:pt x="312540" y="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637" name="SMARTInkShape-1328"/>
            <p:cNvSpPr/>
            <p:nvPr/>
          </p:nvSpPr>
          <p:spPr>
            <a:xfrm>
              <a:off x="6978542" y="1704251"/>
              <a:ext cx="301851" cy="358508"/>
            </a:xfrm>
            <a:custGeom>
              <a:avLst/>
              <a:gdLst/>
              <a:ahLst/>
              <a:cxnLst/>
              <a:rect l="0" t="0" r="0" b="0"/>
              <a:pathLst>
                <a:path w="301851" h="358508">
                  <a:moveTo>
                    <a:pt x="269388" y="19179"/>
                  </a:moveTo>
                  <a:lnTo>
                    <a:pt x="264659" y="15270"/>
                  </a:lnTo>
                  <a:lnTo>
                    <a:pt x="259222" y="12300"/>
                  </a:lnTo>
                  <a:lnTo>
                    <a:pt x="247669" y="7869"/>
                  </a:lnTo>
                  <a:lnTo>
                    <a:pt x="227569" y="2741"/>
                  </a:lnTo>
                  <a:lnTo>
                    <a:pt x="201669" y="0"/>
                  </a:lnTo>
                  <a:lnTo>
                    <a:pt x="169972" y="1819"/>
                  </a:lnTo>
                  <a:lnTo>
                    <a:pt x="133921" y="9279"/>
                  </a:lnTo>
                  <a:lnTo>
                    <a:pt x="97266" y="21306"/>
                  </a:lnTo>
                  <a:lnTo>
                    <a:pt x="64622" y="35746"/>
                  </a:lnTo>
                  <a:lnTo>
                    <a:pt x="37735" y="51986"/>
                  </a:lnTo>
                  <a:lnTo>
                    <a:pt x="18652" y="68039"/>
                  </a:lnTo>
                  <a:lnTo>
                    <a:pt x="6707" y="83161"/>
                  </a:lnTo>
                  <a:lnTo>
                    <a:pt x="623" y="97389"/>
                  </a:lnTo>
                  <a:lnTo>
                    <a:pt x="0" y="111476"/>
                  </a:lnTo>
                  <a:lnTo>
                    <a:pt x="3973" y="125121"/>
                  </a:lnTo>
                  <a:lnTo>
                    <a:pt x="10737" y="136833"/>
                  </a:lnTo>
                  <a:lnTo>
                    <a:pt x="19983" y="146016"/>
                  </a:lnTo>
                  <a:lnTo>
                    <a:pt x="33823" y="153051"/>
                  </a:lnTo>
                  <a:lnTo>
                    <a:pt x="50418" y="158444"/>
                  </a:lnTo>
                  <a:lnTo>
                    <a:pt x="65398" y="162106"/>
                  </a:lnTo>
                  <a:lnTo>
                    <a:pt x="83918" y="163204"/>
                  </a:lnTo>
                  <a:lnTo>
                    <a:pt x="111315" y="159948"/>
                  </a:lnTo>
                  <a:lnTo>
                    <a:pt x="144515" y="151636"/>
                  </a:lnTo>
                  <a:lnTo>
                    <a:pt x="179627" y="138179"/>
                  </a:lnTo>
                  <a:lnTo>
                    <a:pt x="211938" y="121782"/>
                  </a:lnTo>
                  <a:lnTo>
                    <a:pt x="237838" y="105316"/>
                  </a:lnTo>
                  <a:lnTo>
                    <a:pt x="258467" y="87921"/>
                  </a:lnTo>
                  <a:lnTo>
                    <a:pt x="273054" y="72754"/>
                  </a:lnTo>
                  <a:lnTo>
                    <a:pt x="282661" y="60682"/>
                  </a:lnTo>
                  <a:lnTo>
                    <a:pt x="288692" y="49480"/>
                  </a:lnTo>
                  <a:lnTo>
                    <a:pt x="292371" y="39012"/>
                  </a:lnTo>
                  <a:lnTo>
                    <a:pt x="294852" y="31532"/>
                  </a:lnTo>
                  <a:lnTo>
                    <a:pt x="297446" y="26557"/>
                  </a:lnTo>
                  <a:lnTo>
                    <a:pt x="300384" y="22047"/>
                  </a:lnTo>
                  <a:lnTo>
                    <a:pt x="301850" y="18085"/>
                  </a:lnTo>
                  <a:lnTo>
                    <a:pt x="301283" y="17418"/>
                  </a:lnTo>
                  <a:lnTo>
                    <a:pt x="299741" y="20406"/>
                  </a:lnTo>
                  <a:lnTo>
                    <a:pt x="297339" y="26572"/>
                  </a:lnTo>
                  <a:lnTo>
                    <a:pt x="293097" y="38965"/>
                  </a:lnTo>
                  <a:lnTo>
                    <a:pt x="286818" y="59832"/>
                  </a:lnTo>
                  <a:lnTo>
                    <a:pt x="279970" y="84160"/>
                  </a:lnTo>
                  <a:lnTo>
                    <a:pt x="273787" y="108445"/>
                  </a:lnTo>
                  <a:lnTo>
                    <a:pt x="268633" y="134669"/>
                  </a:lnTo>
                  <a:lnTo>
                    <a:pt x="265009" y="165964"/>
                  </a:lnTo>
                  <a:lnTo>
                    <a:pt x="263009" y="198058"/>
                  </a:lnTo>
                  <a:lnTo>
                    <a:pt x="263192" y="228857"/>
                  </a:lnTo>
                  <a:lnTo>
                    <a:pt x="265335" y="258668"/>
                  </a:lnTo>
                  <a:lnTo>
                    <a:pt x="268320" y="283206"/>
                  </a:lnTo>
                  <a:lnTo>
                    <a:pt x="272783" y="303721"/>
                  </a:lnTo>
                  <a:lnTo>
                    <a:pt x="278019" y="320505"/>
                  </a:lnTo>
                  <a:lnTo>
                    <a:pt x="283138" y="334631"/>
                  </a:lnTo>
                  <a:lnTo>
                    <a:pt x="288734" y="346780"/>
                  </a:lnTo>
                  <a:lnTo>
                    <a:pt x="296177" y="358507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</p:grpSp>
      <p:sp>
        <p:nvSpPr>
          <p:cNvPr id="639" name="SMARTInkShape-1329"/>
          <p:cNvSpPr/>
          <p:nvPr/>
        </p:nvSpPr>
        <p:spPr>
          <a:xfrm>
            <a:off x="3697777" y="2136428"/>
            <a:ext cx="47081" cy="308075"/>
          </a:xfrm>
          <a:custGeom>
            <a:avLst/>
            <a:gdLst/>
            <a:ahLst/>
            <a:cxnLst/>
            <a:rect l="0" t="0" r="0" b="0"/>
            <a:pathLst>
              <a:path w="62774" h="410767">
                <a:moveTo>
                  <a:pt x="58350" y="0"/>
                </a:moveTo>
                <a:lnTo>
                  <a:pt x="62773" y="19181"/>
                </a:lnTo>
                <a:lnTo>
                  <a:pt x="61392" y="49259"/>
                </a:lnTo>
                <a:lnTo>
                  <a:pt x="56069" y="83890"/>
                </a:lnTo>
                <a:lnTo>
                  <a:pt x="48064" y="120875"/>
                </a:lnTo>
                <a:lnTo>
                  <a:pt x="39148" y="158207"/>
                </a:lnTo>
                <a:lnTo>
                  <a:pt x="30179" y="195671"/>
                </a:lnTo>
                <a:lnTo>
                  <a:pt x="20212" y="233744"/>
                </a:lnTo>
                <a:lnTo>
                  <a:pt x="10746" y="271970"/>
                </a:lnTo>
                <a:lnTo>
                  <a:pt x="4219" y="310102"/>
                </a:lnTo>
                <a:lnTo>
                  <a:pt x="303" y="347502"/>
                </a:lnTo>
                <a:lnTo>
                  <a:pt x="0" y="382178"/>
                </a:lnTo>
                <a:lnTo>
                  <a:pt x="4771" y="410766"/>
                </a:lnTo>
              </a:path>
            </a:pathLst>
          </a:custGeom>
          <a:ln w="19050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640" name="SMARTInkShape-1330"/>
          <p:cNvSpPr/>
          <p:nvPr/>
        </p:nvSpPr>
        <p:spPr>
          <a:xfrm>
            <a:off x="2351434" y="2062758"/>
            <a:ext cx="19526" cy="321470"/>
          </a:xfrm>
          <a:custGeom>
            <a:avLst/>
            <a:gdLst/>
            <a:ahLst/>
            <a:cxnLst/>
            <a:rect l="0" t="0" r="0" b="0"/>
            <a:pathLst>
              <a:path w="26035" h="428626">
                <a:moveTo>
                  <a:pt x="13958" y="0"/>
                </a:moveTo>
                <a:lnTo>
                  <a:pt x="22598" y="10312"/>
                </a:lnTo>
                <a:lnTo>
                  <a:pt x="25157" y="21208"/>
                </a:lnTo>
                <a:lnTo>
                  <a:pt x="26034" y="37613"/>
                </a:lnTo>
                <a:lnTo>
                  <a:pt x="25078" y="60245"/>
                </a:lnTo>
                <a:lnTo>
                  <a:pt x="22615" y="86525"/>
                </a:lnTo>
                <a:lnTo>
                  <a:pt x="19127" y="116990"/>
                </a:lnTo>
                <a:lnTo>
                  <a:pt x="15104" y="152782"/>
                </a:lnTo>
                <a:lnTo>
                  <a:pt x="11165" y="192549"/>
                </a:lnTo>
                <a:lnTo>
                  <a:pt x="8357" y="234172"/>
                </a:lnTo>
                <a:lnTo>
                  <a:pt x="5593" y="276078"/>
                </a:lnTo>
                <a:lnTo>
                  <a:pt x="2277" y="317158"/>
                </a:lnTo>
                <a:lnTo>
                  <a:pt x="0" y="356740"/>
                </a:lnTo>
                <a:lnTo>
                  <a:pt x="243" y="394146"/>
                </a:lnTo>
                <a:lnTo>
                  <a:pt x="5028" y="428625"/>
                </a:lnTo>
              </a:path>
            </a:pathLst>
          </a:custGeom>
          <a:ln w="19050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grpSp>
        <p:nvGrpSpPr>
          <p:cNvPr id="643" name="SMARTInkShape-Group334"/>
          <p:cNvGrpSpPr/>
          <p:nvPr/>
        </p:nvGrpSpPr>
        <p:grpSpPr>
          <a:xfrm>
            <a:off x="917746" y="2331639"/>
            <a:ext cx="714639" cy="716609"/>
            <a:chOff x="1184672" y="1544836"/>
            <a:chExt cx="952852" cy="955478"/>
          </a:xfrm>
        </p:grpSpPr>
        <p:sp>
          <p:nvSpPr>
            <p:cNvPr id="641" name="SMARTInkShape-1331"/>
            <p:cNvSpPr/>
            <p:nvPr/>
          </p:nvSpPr>
          <p:spPr>
            <a:xfrm>
              <a:off x="1524000" y="1715280"/>
              <a:ext cx="494069" cy="450028"/>
            </a:xfrm>
            <a:custGeom>
              <a:avLst/>
              <a:gdLst/>
              <a:ahLst/>
              <a:cxnLst/>
              <a:rect l="0" t="0" r="0" b="0"/>
              <a:pathLst>
                <a:path w="494069" h="450028">
                  <a:moveTo>
                    <a:pt x="160734" y="43868"/>
                  </a:moveTo>
                  <a:lnTo>
                    <a:pt x="199922" y="23226"/>
                  </a:lnTo>
                  <a:lnTo>
                    <a:pt x="238415" y="10066"/>
                  </a:lnTo>
                  <a:lnTo>
                    <a:pt x="276936" y="2330"/>
                  </a:lnTo>
                  <a:lnTo>
                    <a:pt x="309435" y="0"/>
                  </a:lnTo>
                  <a:lnTo>
                    <a:pt x="332958" y="1597"/>
                  </a:lnTo>
                  <a:lnTo>
                    <a:pt x="349679" y="6482"/>
                  </a:lnTo>
                  <a:lnTo>
                    <a:pt x="360648" y="13293"/>
                  </a:lnTo>
                  <a:lnTo>
                    <a:pt x="367964" y="20997"/>
                  </a:lnTo>
                  <a:lnTo>
                    <a:pt x="373094" y="28384"/>
                  </a:lnTo>
                  <a:lnTo>
                    <a:pt x="375682" y="36302"/>
                  </a:lnTo>
                  <a:lnTo>
                    <a:pt x="374616" y="47619"/>
                  </a:lnTo>
                  <a:lnTo>
                    <a:pt x="365757" y="65631"/>
                  </a:lnTo>
                  <a:lnTo>
                    <a:pt x="344972" y="91824"/>
                  </a:lnTo>
                  <a:lnTo>
                    <a:pt x="315069" y="121276"/>
                  </a:lnTo>
                  <a:lnTo>
                    <a:pt x="280610" y="149539"/>
                  </a:lnTo>
                  <a:lnTo>
                    <a:pt x="245115" y="174734"/>
                  </a:lnTo>
                  <a:lnTo>
                    <a:pt x="212261" y="194814"/>
                  </a:lnTo>
                  <a:lnTo>
                    <a:pt x="185338" y="209291"/>
                  </a:lnTo>
                  <a:lnTo>
                    <a:pt x="170832" y="217214"/>
                  </a:lnTo>
                  <a:lnTo>
                    <a:pt x="175251" y="217474"/>
                  </a:lnTo>
                  <a:lnTo>
                    <a:pt x="194911" y="213053"/>
                  </a:lnTo>
                  <a:lnTo>
                    <a:pt x="223709" y="205952"/>
                  </a:lnTo>
                  <a:lnTo>
                    <a:pt x="258402" y="198046"/>
                  </a:lnTo>
                  <a:lnTo>
                    <a:pt x="296199" y="190825"/>
                  </a:lnTo>
                  <a:lnTo>
                    <a:pt x="334572" y="185342"/>
                  </a:lnTo>
                  <a:lnTo>
                    <a:pt x="369692" y="182044"/>
                  </a:lnTo>
                  <a:lnTo>
                    <a:pt x="401230" y="181570"/>
                  </a:lnTo>
                  <a:lnTo>
                    <a:pt x="431380" y="184263"/>
                  </a:lnTo>
                  <a:lnTo>
                    <a:pt x="455830" y="188737"/>
                  </a:lnTo>
                  <a:lnTo>
                    <a:pt x="472885" y="193653"/>
                  </a:lnTo>
                  <a:lnTo>
                    <a:pt x="483827" y="199722"/>
                  </a:lnTo>
                  <a:lnTo>
                    <a:pt x="490829" y="209736"/>
                  </a:lnTo>
                  <a:lnTo>
                    <a:pt x="494068" y="224615"/>
                  </a:lnTo>
                  <a:lnTo>
                    <a:pt x="492898" y="242340"/>
                  </a:lnTo>
                  <a:lnTo>
                    <a:pt x="487186" y="260627"/>
                  </a:lnTo>
                  <a:lnTo>
                    <a:pt x="473844" y="280469"/>
                  </a:lnTo>
                  <a:lnTo>
                    <a:pt x="450683" y="303041"/>
                  </a:lnTo>
                  <a:lnTo>
                    <a:pt x="420091" y="326596"/>
                  </a:lnTo>
                  <a:lnTo>
                    <a:pt x="384906" y="349526"/>
                  </a:lnTo>
                  <a:lnTo>
                    <a:pt x="348809" y="370630"/>
                  </a:lnTo>
                  <a:lnTo>
                    <a:pt x="312803" y="389875"/>
                  </a:lnTo>
                  <a:lnTo>
                    <a:pt x="276940" y="406804"/>
                  </a:lnTo>
                  <a:lnTo>
                    <a:pt x="241156" y="421052"/>
                  </a:lnTo>
                  <a:lnTo>
                    <a:pt x="205380" y="432745"/>
                  </a:lnTo>
                  <a:lnTo>
                    <a:pt x="168666" y="441606"/>
                  </a:lnTo>
                  <a:lnTo>
                    <a:pt x="131880" y="447429"/>
                  </a:lnTo>
                  <a:lnTo>
                    <a:pt x="99675" y="450027"/>
                  </a:lnTo>
                  <a:lnTo>
                    <a:pt x="72548" y="448085"/>
                  </a:lnTo>
                  <a:lnTo>
                    <a:pt x="49132" y="441409"/>
                  </a:lnTo>
                  <a:lnTo>
                    <a:pt x="29249" y="432141"/>
                  </a:lnTo>
                  <a:lnTo>
                    <a:pt x="13050" y="419311"/>
                  </a:lnTo>
                  <a:lnTo>
                    <a:pt x="0" y="401056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642" name="SMARTInkShape-1332"/>
            <p:cNvSpPr/>
            <p:nvPr/>
          </p:nvSpPr>
          <p:spPr>
            <a:xfrm>
              <a:off x="1184672" y="1544836"/>
              <a:ext cx="952852" cy="955478"/>
            </a:xfrm>
            <a:custGeom>
              <a:avLst/>
              <a:gdLst/>
              <a:ahLst/>
              <a:cxnLst/>
              <a:rect l="0" t="0" r="0" b="0"/>
              <a:pathLst>
                <a:path w="952852" h="955478">
                  <a:moveTo>
                    <a:pt x="875109" y="0"/>
                  </a:moveTo>
                  <a:lnTo>
                    <a:pt x="885039" y="1677"/>
                  </a:lnTo>
                  <a:lnTo>
                    <a:pt x="899883" y="10249"/>
                  </a:lnTo>
                  <a:lnTo>
                    <a:pt x="915096" y="24934"/>
                  </a:lnTo>
                  <a:lnTo>
                    <a:pt x="928139" y="46933"/>
                  </a:lnTo>
                  <a:lnTo>
                    <a:pt x="938170" y="75328"/>
                  </a:lnTo>
                  <a:lnTo>
                    <a:pt x="945468" y="109253"/>
                  </a:lnTo>
                  <a:lnTo>
                    <a:pt x="950073" y="146394"/>
                  </a:lnTo>
                  <a:lnTo>
                    <a:pt x="952513" y="184413"/>
                  </a:lnTo>
                  <a:lnTo>
                    <a:pt x="952851" y="223115"/>
                  </a:lnTo>
                  <a:lnTo>
                    <a:pt x="951438" y="262320"/>
                  </a:lnTo>
                  <a:lnTo>
                    <a:pt x="949692" y="301833"/>
                  </a:lnTo>
                  <a:lnTo>
                    <a:pt x="948362" y="340809"/>
                  </a:lnTo>
                  <a:lnTo>
                    <a:pt x="947531" y="379628"/>
                  </a:lnTo>
                  <a:lnTo>
                    <a:pt x="947060" y="418683"/>
                  </a:lnTo>
                  <a:lnTo>
                    <a:pt x="946809" y="457327"/>
                  </a:lnTo>
                  <a:lnTo>
                    <a:pt x="946679" y="495941"/>
                  </a:lnTo>
                  <a:lnTo>
                    <a:pt x="946612" y="534763"/>
                  </a:lnTo>
                  <a:lnTo>
                    <a:pt x="946579" y="573738"/>
                  </a:lnTo>
                  <a:lnTo>
                    <a:pt x="946535" y="613700"/>
                  </a:lnTo>
                  <a:lnTo>
                    <a:pt x="945512" y="654628"/>
                  </a:lnTo>
                  <a:lnTo>
                    <a:pt x="942666" y="695754"/>
                  </a:lnTo>
                  <a:lnTo>
                    <a:pt x="938324" y="734232"/>
                  </a:lnTo>
                  <a:lnTo>
                    <a:pt x="931869" y="766557"/>
                  </a:lnTo>
                  <a:lnTo>
                    <a:pt x="924553" y="790707"/>
                  </a:lnTo>
                  <a:lnTo>
                    <a:pt x="918821" y="806698"/>
                  </a:lnTo>
                  <a:lnTo>
                    <a:pt x="912804" y="817547"/>
                  </a:lnTo>
                  <a:lnTo>
                    <a:pt x="904174" y="825919"/>
                  </a:lnTo>
                  <a:lnTo>
                    <a:pt x="890314" y="830529"/>
                  </a:lnTo>
                  <a:lnTo>
                    <a:pt x="866324" y="831321"/>
                  </a:lnTo>
                  <a:lnTo>
                    <a:pt x="833731" y="829904"/>
                  </a:lnTo>
                  <a:lnTo>
                    <a:pt x="796724" y="826866"/>
                  </a:lnTo>
                  <a:lnTo>
                    <a:pt x="758399" y="823097"/>
                  </a:lnTo>
                  <a:lnTo>
                    <a:pt x="719084" y="819357"/>
                  </a:lnTo>
                  <a:lnTo>
                    <a:pt x="680058" y="816700"/>
                  </a:lnTo>
                  <a:lnTo>
                    <a:pt x="643556" y="815786"/>
                  </a:lnTo>
                  <a:lnTo>
                    <a:pt x="609200" y="816523"/>
                  </a:lnTo>
                  <a:lnTo>
                    <a:pt x="575521" y="818061"/>
                  </a:lnTo>
                  <a:lnTo>
                    <a:pt x="541592" y="820199"/>
                  </a:lnTo>
                  <a:lnTo>
                    <a:pt x="507517" y="823264"/>
                  </a:lnTo>
                  <a:lnTo>
                    <a:pt x="473765" y="827277"/>
                  </a:lnTo>
                  <a:lnTo>
                    <a:pt x="439643" y="832029"/>
                  </a:lnTo>
                  <a:lnTo>
                    <a:pt x="404663" y="837282"/>
                  </a:lnTo>
                  <a:lnTo>
                    <a:pt x="369826" y="842992"/>
                  </a:lnTo>
                  <a:lnTo>
                    <a:pt x="335446" y="849573"/>
                  </a:lnTo>
                  <a:lnTo>
                    <a:pt x="301040" y="857154"/>
                  </a:lnTo>
                  <a:lnTo>
                    <a:pt x="266470" y="865136"/>
                  </a:lnTo>
                  <a:lnTo>
                    <a:pt x="232227" y="873494"/>
                  </a:lnTo>
                  <a:lnTo>
                    <a:pt x="197548" y="882805"/>
                  </a:lnTo>
                  <a:lnTo>
                    <a:pt x="161216" y="893589"/>
                  </a:lnTo>
                  <a:lnTo>
                    <a:pt x="124285" y="905638"/>
                  </a:lnTo>
                  <a:lnTo>
                    <a:pt x="86632" y="918675"/>
                  </a:lnTo>
                  <a:lnTo>
                    <a:pt x="46322" y="934327"/>
                  </a:lnTo>
                  <a:lnTo>
                    <a:pt x="0" y="955477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</p:grpSp>
      <p:grpSp>
        <p:nvGrpSpPr>
          <p:cNvPr id="663" name="SMARTInkShape-Group335"/>
          <p:cNvGrpSpPr/>
          <p:nvPr/>
        </p:nvGrpSpPr>
        <p:grpSpPr>
          <a:xfrm>
            <a:off x="2184554" y="771938"/>
            <a:ext cx="4914832" cy="455297"/>
            <a:chOff x="3517624" y="401836"/>
            <a:chExt cx="6553109" cy="607063"/>
          </a:xfrm>
        </p:grpSpPr>
        <p:sp>
          <p:nvSpPr>
            <p:cNvPr id="644" name="SMARTInkShape-1333"/>
            <p:cNvSpPr/>
            <p:nvPr/>
          </p:nvSpPr>
          <p:spPr>
            <a:xfrm>
              <a:off x="9564782" y="473273"/>
              <a:ext cx="505951" cy="430017"/>
            </a:xfrm>
            <a:custGeom>
              <a:avLst/>
              <a:gdLst/>
              <a:ahLst/>
              <a:cxnLst/>
              <a:rect l="0" t="0" r="0" b="0"/>
              <a:pathLst>
                <a:path w="505951" h="430017">
                  <a:moveTo>
                    <a:pt x="174531" y="35719"/>
                  </a:moveTo>
                  <a:lnTo>
                    <a:pt x="156438" y="39434"/>
                  </a:lnTo>
                  <a:lnTo>
                    <a:pt x="139639" y="48003"/>
                  </a:lnTo>
                  <a:lnTo>
                    <a:pt x="124481" y="59191"/>
                  </a:lnTo>
                  <a:lnTo>
                    <a:pt x="108430" y="73159"/>
                  </a:lnTo>
                  <a:lnTo>
                    <a:pt x="92417" y="88205"/>
                  </a:lnTo>
                  <a:lnTo>
                    <a:pt x="74133" y="107610"/>
                  </a:lnTo>
                  <a:lnTo>
                    <a:pt x="53171" y="134624"/>
                  </a:lnTo>
                  <a:lnTo>
                    <a:pt x="31851" y="167515"/>
                  </a:lnTo>
                  <a:lnTo>
                    <a:pt x="13968" y="203283"/>
                  </a:lnTo>
                  <a:lnTo>
                    <a:pt x="2560" y="238111"/>
                  </a:lnTo>
                  <a:lnTo>
                    <a:pt x="0" y="271054"/>
                  </a:lnTo>
                  <a:lnTo>
                    <a:pt x="7052" y="303494"/>
                  </a:lnTo>
                  <a:lnTo>
                    <a:pt x="23725" y="332561"/>
                  </a:lnTo>
                  <a:lnTo>
                    <a:pt x="50442" y="358897"/>
                  </a:lnTo>
                  <a:lnTo>
                    <a:pt x="83575" y="382565"/>
                  </a:lnTo>
                  <a:lnTo>
                    <a:pt x="119219" y="402218"/>
                  </a:lnTo>
                  <a:lnTo>
                    <a:pt x="154794" y="416636"/>
                  </a:lnTo>
                  <a:lnTo>
                    <a:pt x="190178" y="425779"/>
                  </a:lnTo>
                  <a:lnTo>
                    <a:pt x="225591" y="430016"/>
                  </a:lnTo>
                  <a:lnTo>
                    <a:pt x="261108" y="429663"/>
                  </a:lnTo>
                  <a:lnTo>
                    <a:pt x="296701" y="425477"/>
                  </a:lnTo>
                  <a:lnTo>
                    <a:pt x="332189" y="417085"/>
                  </a:lnTo>
                  <a:lnTo>
                    <a:pt x="366702" y="403820"/>
                  </a:lnTo>
                  <a:lnTo>
                    <a:pt x="400310" y="384556"/>
                  </a:lnTo>
                  <a:lnTo>
                    <a:pt x="431792" y="360332"/>
                  </a:lnTo>
                  <a:lnTo>
                    <a:pt x="457567" y="334527"/>
                  </a:lnTo>
                  <a:lnTo>
                    <a:pt x="477684" y="304953"/>
                  </a:lnTo>
                  <a:lnTo>
                    <a:pt x="492341" y="271468"/>
                  </a:lnTo>
                  <a:lnTo>
                    <a:pt x="501698" y="236225"/>
                  </a:lnTo>
                  <a:lnTo>
                    <a:pt x="505950" y="201516"/>
                  </a:lnTo>
                  <a:lnTo>
                    <a:pt x="505214" y="170166"/>
                  </a:lnTo>
                  <a:lnTo>
                    <a:pt x="499029" y="143183"/>
                  </a:lnTo>
                  <a:lnTo>
                    <a:pt x="484932" y="118205"/>
                  </a:lnTo>
                  <a:lnTo>
                    <a:pt x="461136" y="94012"/>
                  </a:lnTo>
                  <a:lnTo>
                    <a:pt x="429596" y="71959"/>
                  </a:lnTo>
                  <a:lnTo>
                    <a:pt x="393875" y="53137"/>
                  </a:lnTo>
                  <a:lnTo>
                    <a:pt x="356913" y="37571"/>
                  </a:lnTo>
                  <a:lnTo>
                    <a:pt x="321518" y="25510"/>
                  </a:lnTo>
                  <a:lnTo>
                    <a:pt x="287401" y="16419"/>
                  </a:lnTo>
                  <a:lnTo>
                    <a:pt x="254240" y="10001"/>
                  </a:lnTo>
                  <a:lnTo>
                    <a:pt x="221408" y="5824"/>
                  </a:lnTo>
                  <a:lnTo>
                    <a:pt x="188052" y="3277"/>
                  </a:lnTo>
                  <a:lnTo>
                    <a:pt x="153240" y="1528"/>
                  </a:lnTo>
                  <a:lnTo>
                    <a:pt x="114413" y="480"/>
                  </a:lnTo>
                  <a:lnTo>
                    <a:pt x="67374" y="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645" name="SMARTInkShape-1334"/>
            <p:cNvSpPr/>
            <p:nvPr/>
          </p:nvSpPr>
          <p:spPr>
            <a:xfrm>
              <a:off x="8926711" y="839391"/>
              <a:ext cx="241103" cy="37566"/>
            </a:xfrm>
            <a:custGeom>
              <a:avLst/>
              <a:gdLst/>
              <a:ahLst/>
              <a:cxnLst/>
              <a:rect l="0" t="0" r="0" b="0"/>
              <a:pathLst>
                <a:path w="241103" h="37566">
                  <a:moveTo>
                    <a:pt x="0" y="35718"/>
                  </a:moveTo>
                  <a:lnTo>
                    <a:pt x="25967" y="37227"/>
                  </a:lnTo>
                  <a:lnTo>
                    <a:pt x="53521" y="37565"/>
                  </a:lnTo>
                  <a:lnTo>
                    <a:pt x="87447" y="35709"/>
                  </a:lnTo>
                  <a:lnTo>
                    <a:pt x="124626" y="30740"/>
                  </a:lnTo>
                  <a:lnTo>
                    <a:pt x="162564" y="23253"/>
                  </a:lnTo>
                  <a:lnTo>
                    <a:pt x="201246" y="13025"/>
                  </a:lnTo>
                  <a:lnTo>
                    <a:pt x="241102" y="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646" name="SMARTInkShape-1335"/>
            <p:cNvSpPr/>
            <p:nvPr/>
          </p:nvSpPr>
          <p:spPr>
            <a:xfrm>
              <a:off x="8225448" y="470364"/>
              <a:ext cx="236920" cy="413676"/>
            </a:xfrm>
            <a:custGeom>
              <a:avLst/>
              <a:gdLst/>
              <a:ahLst/>
              <a:cxnLst/>
              <a:rect l="0" t="0" r="0" b="0"/>
              <a:pathLst>
                <a:path w="236920" h="413676">
                  <a:moveTo>
                    <a:pt x="236919" y="38628"/>
                  </a:moveTo>
                  <a:lnTo>
                    <a:pt x="231847" y="26165"/>
                  </a:lnTo>
                  <a:lnTo>
                    <a:pt x="229567" y="20888"/>
                  </a:lnTo>
                  <a:lnTo>
                    <a:pt x="227204" y="17558"/>
                  </a:lnTo>
                  <a:lnTo>
                    <a:pt x="222002" y="13370"/>
                  </a:lnTo>
                  <a:lnTo>
                    <a:pt x="211958" y="7280"/>
                  </a:lnTo>
                  <a:lnTo>
                    <a:pt x="197056" y="1789"/>
                  </a:lnTo>
                  <a:lnTo>
                    <a:pt x="175412" y="0"/>
                  </a:lnTo>
                  <a:lnTo>
                    <a:pt x="146129" y="5013"/>
                  </a:lnTo>
                  <a:lnTo>
                    <a:pt x="114980" y="15966"/>
                  </a:lnTo>
                  <a:lnTo>
                    <a:pt x="88733" y="32938"/>
                  </a:lnTo>
                  <a:lnTo>
                    <a:pt x="64833" y="59452"/>
                  </a:lnTo>
                  <a:lnTo>
                    <a:pt x="42013" y="91610"/>
                  </a:lnTo>
                  <a:lnTo>
                    <a:pt x="23324" y="124137"/>
                  </a:lnTo>
                  <a:lnTo>
                    <a:pt x="10773" y="152520"/>
                  </a:lnTo>
                  <a:lnTo>
                    <a:pt x="3730" y="171626"/>
                  </a:lnTo>
                  <a:lnTo>
                    <a:pt x="486" y="183062"/>
                  </a:lnTo>
                  <a:lnTo>
                    <a:pt x="0" y="189957"/>
                  </a:lnTo>
                  <a:lnTo>
                    <a:pt x="3640" y="195997"/>
                  </a:lnTo>
                  <a:lnTo>
                    <a:pt x="12821" y="202855"/>
                  </a:lnTo>
                  <a:lnTo>
                    <a:pt x="28963" y="208639"/>
                  </a:lnTo>
                  <a:lnTo>
                    <a:pt x="51471" y="212355"/>
                  </a:lnTo>
                  <a:lnTo>
                    <a:pt x="77021" y="212252"/>
                  </a:lnTo>
                  <a:lnTo>
                    <a:pt x="103947" y="208355"/>
                  </a:lnTo>
                  <a:lnTo>
                    <a:pt x="126289" y="203292"/>
                  </a:lnTo>
                  <a:lnTo>
                    <a:pt x="147487" y="193459"/>
                  </a:lnTo>
                  <a:lnTo>
                    <a:pt x="169383" y="177112"/>
                  </a:lnTo>
                  <a:lnTo>
                    <a:pt x="187380" y="155762"/>
                  </a:lnTo>
                  <a:lnTo>
                    <a:pt x="200811" y="126615"/>
                  </a:lnTo>
                  <a:lnTo>
                    <a:pt x="209326" y="91744"/>
                  </a:lnTo>
                  <a:lnTo>
                    <a:pt x="214084" y="56673"/>
                  </a:lnTo>
                  <a:lnTo>
                    <a:pt x="216541" y="35256"/>
                  </a:lnTo>
                  <a:lnTo>
                    <a:pt x="216768" y="37288"/>
                  </a:lnTo>
                  <a:lnTo>
                    <a:pt x="214075" y="57137"/>
                  </a:lnTo>
                  <a:lnTo>
                    <a:pt x="209169" y="88314"/>
                  </a:lnTo>
                  <a:lnTo>
                    <a:pt x="203141" y="125959"/>
                  </a:lnTo>
                  <a:lnTo>
                    <a:pt x="196813" y="166209"/>
                  </a:lnTo>
                  <a:lnTo>
                    <a:pt x="190659" y="206843"/>
                  </a:lnTo>
                  <a:lnTo>
                    <a:pt x="186002" y="247933"/>
                  </a:lnTo>
                  <a:lnTo>
                    <a:pt x="183978" y="289310"/>
                  </a:lnTo>
                  <a:lnTo>
                    <a:pt x="183577" y="326467"/>
                  </a:lnTo>
                  <a:lnTo>
                    <a:pt x="184662" y="354488"/>
                  </a:lnTo>
                  <a:lnTo>
                    <a:pt x="187581" y="375314"/>
                  </a:lnTo>
                  <a:lnTo>
                    <a:pt x="191729" y="390016"/>
                  </a:lnTo>
                  <a:lnTo>
                    <a:pt x="196598" y="401188"/>
                  </a:lnTo>
                  <a:lnTo>
                    <a:pt x="202529" y="408968"/>
                  </a:lnTo>
                  <a:lnTo>
                    <a:pt x="210130" y="413675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647" name="SMARTInkShape-1336"/>
            <p:cNvSpPr/>
            <p:nvPr/>
          </p:nvSpPr>
          <p:spPr>
            <a:xfrm>
              <a:off x="8828484" y="687586"/>
              <a:ext cx="276822" cy="8931"/>
            </a:xfrm>
            <a:custGeom>
              <a:avLst/>
              <a:gdLst/>
              <a:ahLst/>
              <a:cxnLst/>
              <a:rect l="0" t="0" r="0" b="0"/>
              <a:pathLst>
                <a:path w="276822" h="8931">
                  <a:moveTo>
                    <a:pt x="0" y="8930"/>
                  </a:moveTo>
                  <a:lnTo>
                    <a:pt x="40667" y="8609"/>
                  </a:lnTo>
                  <a:lnTo>
                    <a:pt x="80776" y="6428"/>
                  </a:lnTo>
                  <a:lnTo>
                    <a:pt x="121212" y="3926"/>
                  </a:lnTo>
                  <a:lnTo>
                    <a:pt x="162676" y="2150"/>
                  </a:lnTo>
                  <a:lnTo>
                    <a:pt x="203952" y="916"/>
                  </a:lnTo>
                  <a:lnTo>
                    <a:pt x="243074" y="217"/>
                  </a:lnTo>
                  <a:lnTo>
                    <a:pt x="276821" y="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648" name="SMARTInkShape-1337"/>
            <p:cNvSpPr/>
            <p:nvPr/>
          </p:nvSpPr>
          <p:spPr>
            <a:xfrm>
              <a:off x="7685484" y="732234"/>
              <a:ext cx="187525" cy="17861"/>
            </a:xfrm>
            <a:custGeom>
              <a:avLst/>
              <a:gdLst/>
              <a:ahLst/>
              <a:cxnLst/>
              <a:rect l="0" t="0" r="0" b="0"/>
              <a:pathLst>
                <a:path w="187525" h="17861">
                  <a:moveTo>
                    <a:pt x="0" y="17860"/>
                  </a:moveTo>
                  <a:lnTo>
                    <a:pt x="37420" y="16134"/>
                  </a:lnTo>
                  <a:lnTo>
                    <a:pt x="73135" y="14020"/>
                  </a:lnTo>
                  <a:lnTo>
                    <a:pt x="110502" y="11233"/>
                  </a:lnTo>
                  <a:lnTo>
                    <a:pt x="149069" y="6908"/>
                  </a:lnTo>
                  <a:lnTo>
                    <a:pt x="187524" y="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649" name="SMARTInkShape-1338"/>
            <p:cNvSpPr/>
            <p:nvPr/>
          </p:nvSpPr>
          <p:spPr>
            <a:xfrm>
              <a:off x="7194352" y="660797"/>
              <a:ext cx="285751" cy="233711"/>
            </a:xfrm>
            <a:custGeom>
              <a:avLst/>
              <a:gdLst/>
              <a:ahLst/>
              <a:cxnLst/>
              <a:rect l="0" t="0" r="0" b="0"/>
              <a:pathLst>
                <a:path w="285751" h="233711">
                  <a:moveTo>
                    <a:pt x="0" y="0"/>
                  </a:moveTo>
                  <a:lnTo>
                    <a:pt x="13340" y="19449"/>
                  </a:lnTo>
                  <a:lnTo>
                    <a:pt x="36334" y="56333"/>
                  </a:lnTo>
                  <a:lnTo>
                    <a:pt x="61449" y="94649"/>
                  </a:lnTo>
                  <a:lnTo>
                    <a:pt x="89289" y="130195"/>
                  </a:lnTo>
                  <a:lnTo>
                    <a:pt x="121259" y="162938"/>
                  </a:lnTo>
                  <a:lnTo>
                    <a:pt x="155144" y="190604"/>
                  </a:lnTo>
                  <a:lnTo>
                    <a:pt x="188827" y="211380"/>
                  </a:lnTo>
                  <a:lnTo>
                    <a:pt x="221067" y="226227"/>
                  </a:lnTo>
                  <a:lnTo>
                    <a:pt x="252666" y="233710"/>
                  </a:lnTo>
                  <a:lnTo>
                    <a:pt x="285750" y="232172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650" name="SMARTInkShape-1339"/>
            <p:cNvSpPr/>
            <p:nvPr/>
          </p:nvSpPr>
          <p:spPr>
            <a:xfrm>
              <a:off x="7147678" y="589359"/>
              <a:ext cx="198479" cy="327090"/>
            </a:xfrm>
            <a:custGeom>
              <a:avLst/>
              <a:gdLst/>
              <a:ahLst/>
              <a:cxnLst/>
              <a:rect l="0" t="0" r="0" b="0"/>
              <a:pathLst>
                <a:path w="198479" h="327090">
                  <a:moveTo>
                    <a:pt x="198478" y="0"/>
                  </a:moveTo>
                  <a:lnTo>
                    <a:pt x="195668" y="14251"/>
                  </a:lnTo>
                  <a:lnTo>
                    <a:pt x="181030" y="39912"/>
                  </a:lnTo>
                  <a:lnTo>
                    <a:pt x="159473" y="72809"/>
                  </a:lnTo>
                  <a:lnTo>
                    <a:pt x="135149" y="108763"/>
                  </a:lnTo>
                  <a:lnTo>
                    <a:pt x="108782" y="147520"/>
                  </a:lnTo>
                  <a:lnTo>
                    <a:pt x="83204" y="185273"/>
                  </a:lnTo>
                  <a:lnTo>
                    <a:pt x="60663" y="219723"/>
                  </a:lnTo>
                  <a:lnTo>
                    <a:pt x="40821" y="252136"/>
                  </a:lnTo>
                  <a:lnTo>
                    <a:pt x="25271" y="278242"/>
                  </a:lnTo>
                  <a:lnTo>
                    <a:pt x="14091" y="297374"/>
                  </a:lnTo>
                  <a:lnTo>
                    <a:pt x="5780" y="312340"/>
                  </a:lnTo>
                  <a:lnTo>
                    <a:pt x="765" y="323217"/>
                  </a:lnTo>
                  <a:lnTo>
                    <a:pt x="0" y="327089"/>
                  </a:lnTo>
                  <a:lnTo>
                    <a:pt x="1814" y="324658"/>
                  </a:lnTo>
                  <a:lnTo>
                    <a:pt x="5758" y="312583"/>
                  </a:lnTo>
                  <a:lnTo>
                    <a:pt x="10955" y="28575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651" name="SMARTInkShape-1340"/>
            <p:cNvSpPr/>
            <p:nvPr/>
          </p:nvSpPr>
          <p:spPr>
            <a:xfrm>
              <a:off x="6828583" y="471640"/>
              <a:ext cx="178246" cy="430259"/>
            </a:xfrm>
            <a:custGeom>
              <a:avLst/>
              <a:gdLst/>
              <a:ahLst/>
              <a:cxnLst/>
              <a:rect l="0" t="0" r="0" b="0"/>
              <a:pathLst>
                <a:path w="178246" h="430259">
                  <a:moveTo>
                    <a:pt x="178245" y="10563"/>
                  </a:moveTo>
                  <a:lnTo>
                    <a:pt x="166883" y="3687"/>
                  </a:lnTo>
                  <a:lnTo>
                    <a:pt x="143754" y="0"/>
                  </a:lnTo>
                  <a:lnTo>
                    <a:pt x="117407" y="894"/>
                  </a:lnTo>
                  <a:lnTo>
                    <a:pt x="96433" y="3879"/>
                  </a:lnTo>
                  <a:lnTo>
                    <a:pt x="79439" y="9400"/>
                  </a:lnTo>
                  <a:lnTo>
                    <a:pt x="60768" y="21221"/>
                  </a:lnTo>
                  <a:lnTo>
                    <a:pt x="40668" y="41125"/>
                  </a:lnTo>
                  <a:lnTo>
                    <a:pt x="22514" y="66043"/>
                  </a:lnTo>
                  <a:lnTo>
                    <a:pt x="9374" y="91602"/>
                  </a:lnTo>
                  <a:lnTo>
                    <a:pt x="1986" y="120096"/>
                  </a:lnTo>
                  <a:lnTo>
                    <a:pt x="0" y="146963"/>
                  </a:lnTo>
                  <a:lnTo>
                    <a:pt x="1871" y="167700"/>
                  </a:lnTo>
                  <a:lnTo>
                    <a:pt x="9240" y="185095"/>
                  </a:lnTo>
                  <a:lnTo>
                    <a:pt x="21411" y="200032"/>
                  </a:lnTo>
                  <a:lnTo>
                    <a:pt x="36736" y="210582"/>
                  </a:lnTo>
                  <a:lnTo>
                    <a:pt x="54814" y="216750"/>
                  </a:lnTo>
                  <a:lnTo>
                    <a:pt x="73659" y="216362"/>
                  </a:lnTo>
                  <a:lnTo>
                    <a:pt x="96002" y="205496"/>
                  </a:lnTo>
                  <a:lnTo>
                    <a:pt x="118573" y="183207"/>
                  </a:lnTo>
                  <a:lnTo>
                    <a:pt x="136328" y="155190"/>
                  </a:lnTo>
                  <a:lnTo>
                    <a:pt x="147137" y="130634"/>
                  </a:lnTo>
                  <a:lnTo>
                    <a:pt x="152037" y="112445"/>
                  </a:lnTo>
                  <a:lnTo>
                    <a:pt x="153230" y="97978"/>
                  </a:lnTo>
                  <a:lnTo>
                    <a:pt x="152860" y="82868"/>
                  </a:lnTo>
                  <a:lnTo>
                    <a:pt x="152278" y="73585"/>
                  </a:lnTo>
                  <a:lnTo>
                    <a:pt x="151495" y="81777"/>
                  </a:lnTo>
                  <a:lnTo>
                    <a:pt x="149716" y="104571"/>
                  </a:lnTo>
                  <a:lnTo>
                    <a:pt x="146369" y="135830"/>
                  </a:lnTo>
                  <a:lnTo>
                    <a:pt x="142128" y="171801"/>
                  </a:lnTo>
                  <a:lnTo>
                    <a:pt x="138587" y="210010"/>
                  </a:lnTo>
                  <a:lnTo>
                    <a:pt x="136291" y="248161"/>
                  </a:lnTo>
                  <a:lnTo>
                    <a:pt x="135023" y="286110"/>
                  </a:lnTo>
                  <a:lnTo>
                    <a:pt x="135644" y="324895"/>
                  </a:lnTo>
                  <a:lnTo>
                    <a:pt x="139086" y="360698"/>
                  </a:lnTo>
                  <a:lnTo>
                    <a:pt x="144026" y="387235"/>
                  </a:lnTo>
                  <a:lnTo>
                    <a:pt x="149436" y="404768"/>
                  </a:lnTo>
                  <a:lnTo>
                    <a:pt x="155147" y="417474"/>
                  </a:lnTo>
                  <a:lnTo>
                    <a:pt x="161548" y="425757"/>
                  </a:lnTo>
                  <a:lnTo>
                    <a:pt x="169315" y="430258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652" name="SMARTInkShape-1341"/>
            <p:cNvSpPr/>
            <p:nvPr/>
          </p:nvSpPr>
          <p:spPr>
            <a:xfrm>
              <a:off x="6363891" y="687586"/>
              <a:ext cx="241102" cy="26790"/>
            </a:xfrm>
            <a:custGeom>
              <a:avLst/>
              <a:gdLst/>
              <a:ahLst/>
              <a:cxnLst/>
              <a:rect l="0" t="0" r="0" b="0"/>
              <a:pathLst>
                <a:path w="241102" h="26790">
                  <a:moveTo>
                    <a:pt x="0" y="26789"/>
                  </a:moveTo>
                  <a:lnTo>
                    <a:pt x="38998" y="24610"/>
                  </a:lnTo>
                  <a:lnTo>
                    <a:pt x="78977" y="19700"/>
                  </a:lnTo>
                  <a:lnTo>
                    <a:pt x="117568" y="15434"/>
                  </a:lnTo>
                  <a:lnTo>
                    <a:pt x="153510" y="12360"/>
                  </a:lnTo>
                  <a:lnTo>
                    <a:pt x="185994" y="9574"/>
                  </a:lnTo>
                  <a:lnTo>
                    <a:pt x="214921" y="6029"/>
                  </a:lnTo>
                  <a:lnTo>
                    <a:pt x="241101" y="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653" name="SMARTInkShape-1342"/>
            <p:cNvSpPr/>
            <p:nvPr/>
          </p:nvSpPr>
          <p:spPr>
            <a:xfrm>
              <a:off x="5810250" y="494774"/>
              <a:ext cx="312540" cy="237461"/>
            </a:xfrm>
            <a:custGeom>
              <a:avLst/>
              <a:gdLst/>
              <a:ahLst/>
              <a:cxnLst/>
              <a:rect l="0" t="0" r="0" b="0"/>
              <a:pathLst>
                <a:path w="312540" h="237461">
                  <a:moveTo>
                    <a:pt x="0" y="14218"/>
                  </a:moveTo>
                  <a:lnTo>
                    <a:pt x="4713" y="13410"/>
                  </a:lnTo>
                  <a:lnTo>
                    <a:pt x="9486" y="11477"/>
                  </a:lnTo>
                  <a:lnTo>
                    <a:pt x="17002" y="9268"/>
                  </a:lnTo>
                  <a:lnTo>
                    <a:pt x="27990" y="6509"/>
                  </a:lnTo>
                  <a:lnTo>
                    <a:pt x="42440" y="3182"/>
                  </a:lnTo>
                  <a:lnTo>
                    <a:pt x="59539" y="676"/>
                  </a:lnTo>
                  <a:lnTo>
                    <a:pt x="73338" y="0"/>
                  </a:lnTo>
                  <a:lnTo>
                    <a:pt x="88150" y="1861"/>
                  </a:lnTo>
                  <a:lnTo>
                    <a:pt x="107734" y="5997"/>
                  </a:lnTo>
                  <a:lnTo>
                    <a:pt x="125773" y="10663"/>
                  </a:lnTo>
                  <a:lnTo>
                    <a:pt x="143540" y="18249"/>
                  </a:lnTo>
                  <a:lnTo>
                    <a:pt x="161696" y="29521"/>
                  </a:lnTo>
                  <a:lnTo>
                    <a:pt x="175551" y="40780"/>
                  </a:lnTo>
                  <a:lnTo>
                    <a:pt x="184579" y="53419"/>
                  </a:lnTo>
                  <a:lnTo>
                    <a:pt x="188671" y="71814"/>
                  </a:lnTo>
                  <a:lnTo>
                    <a:pt x="186461" y="95960"/>
                  </a:lnTo>
                  <a:lnTo>
                    <a:pt x="176271" y="124000"/>
                  </a:lnTo>
                  <a:lnTo>
                    <a:pt x="155725" y="154155"/>
                  </a:lnTo>
                  <a:lnTo>
                    <a:pt x="129772" y="180739"/>
                  </a:lnTo>
                  <a:lnTo>
                    <a:pt x="104600" y="198460"/>
                  </a:lnTo>
                  <a:lnTo>
                    <a:pt x="81192" y="208280"/>
                  </a:lnTo>
                  <a:lnTo>
                    <a:pt x="63741" y="212378"/>
                  </a:lnTo>
                  <a:lnTo>
                    <a:pt x="51391" y="213182"/>
                  </a:lnTo>
                  <a:lnTo>
                    <a:pt x="42673" y="212636"/>
                  </a:lnTo>
                  <a:lnTo>
                    <a:pt x="36930" y="211506"/>
                  </a:lnTo>
                  <a:lnTo>
                    <a:pt x="33196" y="209540"/>
                  </a:lnTo>
                  <a:lnTo>
                    <a:pt x="30650" y="203966"/>
                  </a:lnTo>
                  <a:lnTo>
                    <a:pt x="29741" y="193922"/>
                  </a:lnTo>
                  <a:lnTo>
                    <a:pt x="33234" y="181721"/>
                  </a:lnTo>
                  <a:lnTo>
                    <a:pt x="46226" y="166009"/>
                  </a:lnTo>
                  <a:lnTo>
                    <a:pt x="67795" y="149525"/>
                  </a:lnTo>
                  <a:lnTo>
                    <a:pt x="92298" y="137337"/>
                  </a:lnTo>
                  <a:lnTo>
                    <a:pt x="117080" y="130224"/>
                  </a:lnTo>
                  <a:lnTo>
                    <a:pt x="136794" y="127440"/>
                  </a:lnTo>
                  <a:lnTo>
                    <a:pt x="154254" y="128069"/>
                  </a:lnTo>
                  <a:lnTo>
                    <a:pt x="173153" y="131599"/>
                  </a:lnTo>
                  <a:lnTo>
                    <a:pt x="190859" y="137209"/>
                  </a:lnTo>
                  <a:lnTo>
                    <a:pt x="205470" y="144356"/>
                  </a:lnTo>
                  <a:lnTo>
                    <a:pt x="222034" y="156181"/>
                  </a:lnTo>
                  <a:lnTo>
                    <a:pt x="245083" y="174995"/>
                  </a:lnTo>
                  <a:lnTo>
                    <a:pt x="268171" y="194409"/>
                  </a:lnTo>
                  <a:lnTo>
                    <a:pt x="287843" y="211202"/>
                  </a:lnTo>
                  <a:lnTo>
                    <a:pt x="302880" y="225217"/>
                  </a:lnTo>
                  <a:lnTo>
                    <a:pt x="312539" y="23746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654" name="SMARTInkShape-1343"/>
            <p:cNvSpPr/>
            <p:nvPr/>
          </p:nvSpPr>
          <p:spPr>
            <a:xfrm>
              <a:off x="5515570" y="678656"/>
              <a:ext cx="169665" cy="253214"/>
            </a:xfrm>
            <a:custGeom>
              <a:avLst/>
              <a:gdLst/>
              <a:ahLst/>
              <a:cxnLst/>
              <a:rect l="0" t="0" r="0" b="0"/>
              <a:pathLst>
                <a:path w="169665" h="253214">
                  <a:moveTo>
                    <a:pt x="0" y="0"/>
                  </a:moveTo>
                  <a:lnTo>
                    <a:pt x="17321" y="35118"/>
                  </a:lnTo>
                  <a:lnTo>
                    <a:pt x="25451" y="59066"/>
                  </a:lnTo>
                  <a:lnTo>
                    <a:pt x="32804" y="85073"/>
                  </a:lnTo>
                  <a:lnTo>
                    <a:pt x="41471" y="115058"/>
                  </a:lnTo>
                  <a:lnTo>
                    <a:pt x="49992" y="145681"/>
                  </a:lnTo>
                  <a:lnTo>
                    <a:pt x="59120" y="176801"/>
                  </a:lnTo>
                  <a:lnTo>
                    <a:pt x="69502" y="206540"/>
                  </a:lnTo>
                  <a:lnTo>
                    <a:pt x="78936" y="227671"/>
                  </a:lnTo>
                  <a:lnTo>
                    <a:pt x="89773" y="241163"/>
                  </a:lnTo>
                  <a:lnTo>
                    <a:pt x="103765" y="249370"/>
                  </a:lnTo>
                  <a:lnTo>
                    <a:pt x="118426" y="253213"/>
                  </a:lnTo>
                  <a:lnTo>
                    <a:pt x="131493" y="252662"/>
                  </a:lnTo>
                  <a:lnTo>
                    <a:pt x="143747" y="248732"/>
                  </a:lnTo>
                  <a:lnTo>
                    <a:pt x="156006" y="239787"/>
                  </a:lnTo>
                  <a:lnTo>
                    <a:pt x="169664" y="223242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655" name="SMARTInkShape-1344"/>
            <p:cNvSpPr/>
            <p:nvPr/>
          </p:nvSpPr>
          <p:spPr>
            <a:xfrm>
              <a:off x="5505850" y="589359"/>
              <a:ext cx="197246" cy="316855"/>
            </a:xfrm>
            <a:custGeom>
              <a:avLst/>
              <a:gdLst/>
              <a:ahLst/>
              <a:cxnLst/>
              <a:rect l="0" t="0" r="0" b="0"/>
              <a:pathLst>
                <a:path w="197246" h="316855">
                  <a:moveTo>
                    <a:pt x="197245" y="0"/>
                  </a:moveTo>
                  <a:lnTo>
                    <a:pt x="196254" y="5079"/>
                  </a:lnTo>
                  <a:lnTo>
                    <a:pt x="191334" y="15826"/>
                  </a:lnTo>
                  <a:lnTo>
                    <a:pt x="180653" y="36808"/>
                  </a:lnTo>
                  <a:lnTo>
                    <a:pt x="163940" y="65844"/>
                  </a:lnTo>
                  <a:lnTo>
                    <a:pt x="142718" y="100134"/>
                  </a:lnTo>
                  <a:lnTo>
                    <a:pt x="119840" y="135804"/>
                  </a:lnTo>
                  <a:lnTo>
                    <a:pt x="96537" y="172174"/>
                  </a:lnTo>
                  <a:lnTo>
                    <a:pt x="72250" y="210728"/>
                  </a:lnTo>
                  <a:lnTo>
                    <a:pt x="46908" y="251281"/>
                  </a:lnTo>
                  <a:lnTo>
                    <a:pt x="24323" y="287558"/>
                  </a:lnTo>
                  <a:lnTo>
                    <a:pt x="9305" y="310802"/>
                  </a:lnTo>
                  <a:lnTo>
                    <a:pt x="2131" y="316854"/>
                  </a:lnTo>
                  <a:lnTo>
                    <a:pt x="0" y="309554"/>
                  </a:lnTo>
                  <a:lnTo>
                    <a:pt x="2743" y="289370"/>
                  </a:lnTo>
                  <a:lnTo>
                    <a:pt x="9720" y="258961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656" name="SMARTInkShape-1345"/>
            <p:cNvSpPr/>
            <p:nvPr/>
          </p:nvSpPr>
          <p:spPr>
            <a:xfrm>
              <a:off x="5242046" y="437555"/>
              <a:ext cx="59213" cy="500063"/>
            </a:xfrm>
            <a:custGeom>
              <a:avLst/>
              <a:gdLst/>
              <a:ahLst/>
              <a:cxnLst/>
              <a:rect l="0" t="0" r="0" b="0"/>
              <a:pathLst>
                <a:path w="59213" h="500063">
                  <a:moveTo>
                    <a:pt x="5634" y="0"/>
                  </a:moveTo>
                  <a:lnTo>
                    <a:pt x="9935" y="6533"/>
                  </a:lnTo>
                  <a:lnTo>
                    <a:pt x="14567" y="25335"/>
                  </a:lnTo>
                  <a:lnTo>
                    <a:pt x="18353" y="52913"/>
                  </a:lnTo>
                  <a:lnTo>
                    <a:pt x="20056" y="85620"/>
                  </a:lnTo>
                  <a:lnTo>
                    <a:pt x="19472" y="121281"/>
                  </a:lnTo>
                  <a:lnTo>
                    <a:pt x="17275" y="158292"/>
                  </a:lnTo>
                  <a:lnTo>
                    <a:pt x="13729" y="195771"/>
                  </a:lnTo>
                  <a:lnTo>
                    <a:pt x="9467" y="231103"/>
                  </a:lnTo>
                  <a:lnTo>
                    <a:pt x="5258" y="266143"/>
                  </a:lnTo>
                  <a:lnTo>
                    <a:pt x="1875" y="303165"/>
                  </a:lnTo>
                  <a:lnTo>
                    <a:pt x="0" y="340788"/>
                  </a:lnTo>
                  <a:lnTo>
                    <a:pt x="615" y="377739"/>
                  </a:lnTo>
                  <a:lnTo>
                    <a:pt x="6427" y="413042"/>
                  </a:lnTo>
                  <a:lnTo>
                    <a:pt x="17186" y="443379"/>
                  </a:lnTo>
                  <a:lnTo>
                    <a:pt x="28890" y="467819"/>
                  </a:lnTo>
                  <a:lnTo>
                    <a:pt x="42179" y="486268"/>
                  </a:lnTo>
                  <a:lnTo>
                    <a:pt x="59212" y="500062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657" name="SMARTInkShape-1346"/>
            <p:cNvSpPr/>
            <p:nvPr/>
          </p:nvSpPr>
          <p:spPr>
            <a:xfrm>
              <a:off x="4780395" y="571500"/>
              <a:ext cx="65450" cy="330399"/>
            </a:xfrm>
            <a:custGeom>
              <a:avLst/>
              <a:gdLst/>
              <a:ahLst/>
              <a:cxnLst/>
              <a:rect l="0" t="0" r="0" b="0"/>
              <a:pathLst>
                <a:path w="65450" h="330399">
                  <a:moveTo>
                    <a:pt x="11871" y="0"/>
                  </a:moveTo>
                  <a:lnTo>
                    <a:pt x="11776" y="38175"/>
                  </a:lnTo>
                  <a:lnTo>
                    <a:pt x="9842" y="71275"/>
                  </a:lnTo>
                  <a:lnTo>
                    <a:pt x="5400" y="105546"/>
                  </a:lnTo>
                  <a:lnTo>
                    <a:pt x="1337" y="141450"/>
                  </a:lnTo>
                  <a:lnTo>
                    <a:pt x="0" y="178840"/>
                  </a:lnTo>
                  <a:lnTo>
                    <a:pt x="2419" y="218373"/>
                  </a:lnTo>
                  <a:lnTo>
                    <a:pt x="9037" y="256203"/>
                  </a:lnTo>
                  <a:lnTo>
                    <a:pt x="17741" y="285466"/>
                  </a:lnTo>
                  <a:lnTo>
                    <a:pt x="25788" y="304293"/>
                  </a:lnTo>
                  <a:lnTo>
                    <a:pt x="34562" y="317607"/>
                  </a:lnTo>
                  <a:lnTo>
                    <a:pt x="46500" y="326018"/>
                  </a:lnTo>
                  <a:lnTo>
                    <a:pt x="65449" y="330398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658" name="SMARTInkShape-1347"/>
            <p:cNvSpPr/>
            <p:nvPr/>
          </p:nvSpPr>
          <p:spPr>
            <a:xfrm>
              <a:off x="4658320" y="642938"/>
              <a:ext cx="321470" cy="62508"/>
            </a:xfrm>
            <a:custGeom>
              <a:avLst/>
              <a:gdLst/>
              <a:ahLst/>
              <a:cxnLst/>
              <a:rect l="0" t="0" r="0" b="0"/>
              <a:pathLst>
                <a:path w="321470" h="62508">
                  <a:moveTo>
                    <a:pt x="0" y="62507"/>
                  </a:moveTo>
                  <a:lnTo>
                    <a:pt x="38318" y="62352"/>
                  </a:lnTo>
                  <a:lnTo>
                    <a:pt x="76506" y="60775"/>
                  </a:lnTo>
                  <a:lnTo>
                    <a:pt x="115227" y="58199"/>
                  </a:lnTo>
                  <a:lnTo>
                    <a:pt x="155041" y="55010"/>
                  </a:lnTo>
                  <a:lnTo>
                    <a:pt x="196057" y="49026"/>
                  </a:lnTo>
                  <a:lnTo>
                    <a:pt x="234714" y="40079"/>
                  </a:lnTo>
                  <a:lnTo>
                    <a:pt x="265157" y="31417"/>
                  </a:lnTo>
                  <a:lnTo>
                    <a:pt x="286129" y="24665"/>
                  </a:lnTo>
                  <a:lnTo>
                    <a:pt x="300040" y="18983"/>
                  </a:lnTo>
                  <a:lnTo>
                    <a:pt x="310345" y="13407"/>
                  </a:lnTo>
                  <a:lnTo>
                    <a:pt x="317341" y="7362"/>
                  </a:lnTo>
                  <a:lnTo>
                    <a:pt x="321469" y="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659" name="SMARTInkShape-1348"/>
            <p:cNvSpPr/>
            <p:nvPr/>
          </p:nvSpPr>
          <p:spPr>
            <a:xfrm>
              <a:off x="4042172" y="404398"/>
              <a:ext cx="282377" cy="308285"/>
            </a:xfrm>
            <a:custGeom>
              <a:avLst/>
              <a:gdLst/>
              <a:ahLst/>
              <a:cxnLst/>
              <a:rect l="0" t="0" r="0" b="0"/>
              <a:pathLst>
                <a:path w="282377" h="308285">
                  <a:moveTo>
                    <a:pt x="44648" y="15297"/>
                  </a:moveTo>
                  <a:lnTo>
                    <a:pt x="50386" y="11322"/>
                  </a:lnTo>
                  <a:lnTo>
                    <a:pt x="58586" y="8147"/>
                  </a:lnTo>
                  <a:lnTo>
                    <a:pt x="72686" y="4599"/>
                  </a:lnTo>
                  <a:lnTo>
                    <a:pt x="97300" y="1555"/>
                  </a:lnTo>
                  <a:lnTo>
                    <a:pt x="125072" y="0"/>
                  </a:lnTo>
                  <a:lnTo>
                    <a:pt x="146195" y="260"/>
                  </a:lnTo>
                  <a:lnTo>
                    <a:pt x="161188" y="1922"/>
                  </a:lnTo>
                  <a:lnTo>
                    <a:pt x="174630" y="5960"/>
                  </a:lnTo>
                  <a:lnTo>
                    <a:pt x="187766" y="12110"/>
                  </a:lnTo>
                  <a:lnTo>
                    <a:pt x="197440" y="17078"/>
                  </a:lnTo>
                  <a:lnTo>
                    <a:pt x="203816" y="20985"/>
                  </a:lnTo>
                  <a:lnTo>
                    <a:pt x="208030" y="25349"/>
                  </a:lnTo>
                  <a:lnTo>
                    <a:pt x="210251" y="30864"/>
                  </a:lnTo>
                  <a:lnTo>
                    <a:pt x="206605" y="41764"/>
                  </a:lnTo>
                  <a:lnTo>
                    <a:pt x="195142" y="59974"/>
                  </a:lnTo>
                  <a:lnTo>
                    <a:pt x="179896" y="78523"/>
                  </a:lnTo>
                  <a:lnTo>
                    <a:pt x="163808" y="94485"/>
                  </a:lnTo>
                  <a:lnTo>
                    <a:pt x="150067" y="106061"/>
                  </a:lnTo>
                  <a:lnTo>
                    <a:pt x="138097" y="113614"/>
                  </a:lnTo>
                  <a:lnTo>
                    <a:pt x="131605" y="117907"/>
                  </a:lnTo>
                  <a:lnTo>
                    <a:pt x="133056" y="119787"/>
                  </a:lnTo>
                  <a:lnTo>
                    <a:pt x="137289" y="119804"/>
                  </a:lnTo>
                  <a:lnTo>
                    <a:pt x="143116" y="118652"/>
                  </a:lnTo>
                  <a:lnTo>
                    <a:pt x="155890" y="116949"/>
                  </a:lnTo>
                  <a:lnTo>
                    <a:pt x="178444" y="115487"/>
                  </a:lnTo>
                  <a:lnTo>
                    <a:pt x="202556" y="114947"/>
                  </a:lnTo>
                  <a:lnTo>
                    <a:pt x="220880" y="115767"/>
                  </a:lnTo>
                  <a:lnTo>
                    <a:pt x="234281" y="117741"/>
                  </a:lnTo>
                  <a:lnTo>
                    <a:pt x="247314" y="122730"/>
                  </a:lnTo>
                  <a:lnTo>
                    <a:pt x="261030" y="131471"/>
                  </a:lnTo>
                  <a:lnTo>
                    <a:pt x="272089" y="142172"/>
                  </a:lnTo>
                  <a:lnTo>
                    <a:pt x="279926" y="154685"/>
                  </a:lnTo>
                  <a:lnTo>
                    <a:pt x="282376" y="168225"/>
                  </a:lnTo>
                  <a:lnTo>
                    <a:pt x="275461" y="187249"/>
                  </a:lnTo>
                  <a:lnTo>
                    <a:pt x="261039" y="209452"/>
                  </a:lnTo>
                  <a:lnTo>
                    <a:pt x="243752" y="228349"/>
                  </a:lnTo>
                  <a:lnTo>
                    <a:pt x="219852" y="245879"/>
                  </a:lnTo>
                  <a:lnTo>
                    <a:pt x="189265" y="263312"/>
                  </a:lnTo>
                  <a:lnTo>
                    <a:pt x="153855" y="280250"/>
                  </a:lnTo>
                  <a:lnTo>
                    <a:pt x="117134" y="295072"/>
                  </a:lnTo>
                  <a:lnTo>
                    <a:pt x="83564" y="304958"/>
                  </a:lnTo>
                  <a:lnTo>
                    <a:pt x="56684" y="308284"/>
                  </a:lnTo>
                  <a:lnTo>
                    <a:pt x="36221" y="306417"/>
                  </a:lnTo>
                  <a:lnTo>
                    <a:pt x="22003" y="301854"/>
                  </a:lnTo>
                  <a:lnTo>
                    <a:pt x="11384" y="295615"/>
                  </a:lnTo>
                  <a:lnTo>
                    <a:pt x="4176" y="286872"/>
                  </a:lnTo>
                  <a:lnTo>
                    <a:pt x="0" y="274258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660" name="SMARTInkShape-1349"/>
            <p:cNvSpPr/>
            <p:nvPr/>
          </p:nvSpPr>
          <p:spPr>
            <a:xfrm>
              <a:off x="3765352" y="651867"/>
              <a:ext cx="223243" cy="299934"/>
            </a:xfrm>
            <a:custGeom>
              <a:avLst/>
              <a:gdLst/>
              <a:ahLst/>
              <a:cxnLst/>
              <a:rect l="0" t="0" r="0" b="0"/>
              <a:pathLst>
                <a:path w="223243" h="299934">
                  <a:moveTo>
                    <a:pt x="0" y="0"/>
                  </a:moveTo>
                  <a:lnTo>
                    <a:pt x="16814" y="39387"/>
                  </a:lnTo>
                  <a:lnTo>
                    <a:pt x="30178" y="79166"/>
                  </a:lnTo>
                  <a:lnTo>
                    <a:pt x="42859" y="119332"/>
                  </a:lnTo>
                  <a:lnTo>
                    <a:pt x="56586" y="159659"/>
                  </a:lnTo>
                  <a:lnTo>
                    <a:pt x="71913" y="199972"/>
                  </a:lnTo>
                  <a:lnTo>
                    <a:pt x="87621" y="236274"/>
                  </a:lnTo>
                  <a:lnTo>
                    <a:pt x="103245" y="263465"/>
                  </a:lnTo>
                  <a:lnTo>
                    <a:pt x="121019" y="283298"/>
                  </a:lnTo>
                  <a:lnTo>
                    <a:pt x="138137" y="295769"/>
                  </a:lnTo>
                  <a:lnTo>
                    <a:pt x="155299" y="299933"/>
                  </a:lnTo>
                  <a:lnTo>
                    <a:pt x="173919" y="296169"/>
                  </a:lnTo>
                  <a:lnTo>
                    <a:pt x="191465" y="288137"/>
                  </a:lnTo>
                  <a:lnTo>
                    <a:pt x="207697" y="273960"/>
                  </a:lnTo>
                  <a:lnTo>
                    <a:pt x="223242" y="250031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661" name="SMARTInkShape-1350"/>
            <p:cNvSpPr/>
            <p:nvPr/>
          </p:nvSpPr>
          <p:spPr>
            <a:xfrm>
              <a:off x="3783211" y="526852"/>
              <a:ext cx="133946" cy="417022"/>
            </a:xfrm>
            <a:custGeom>
              <a:avLst/>
              <a:gdLst/>
              <a:ahLst/>
              <a:cxnLst/>
              <a:rect l="0" t="0" r="0" b="0"/>
              <a:pathLst>
                <a:path w="133946" h="417022">
                  <a:moveTo>
                    <a:pt x="133945" y="0"/>
                  </a:moveTo>
                  <a:lnTo>
                    <a:pt x="131286" y="24651"/>
                  </a:lnTo>
                  <a:lnTo>
                    <a:pt x="126091" y="55368"/>
                  </a:lnTo>
                  <a:lnTo>
                    <a:pt x="118683" y="89596"/>
                  </a:lnTo>
                  <a:lnTo>
                    <a:pt x="109077" y="126066"/>
                  </a:lnTo>
                  <a:lnTo>
                    <a:pt x="97939" y="164428"/>
                  </a:lnTo>
                  <a:lnTo>
                    <a:pt x="85742" y="203765"/>
                  </a:lnTo>
                  <a:lnTo>
                    <a:pt x="73018" y="243604"/>
                  </a:lnTo>
                  <a:lnTo>
                    <a:pt x="59940" y="282944"/>
                  </a:lnTo>
                  <a:lnTo>
                    <a:pt x="47140" y="321656"/>
                  </a:lnTo>
                  <a:lnTo>
                    <a:pt x="35795" y="357857"/>
                  </a:lnTo>
                  <a:lnTo>
                    <a:pt x="26473" y="387830"/>
                  </a:lnTo>
                  <a:lnTo>
                    <a:pt x="18765" y="407640"/>
                  </a:lnTo>
                  <a:lnTo>
                    <a:pt x="12415" y="417021"/>
                  </a:lnTo>
                  <a:lnTo>
                    <a:pt x="6697" y="413110"/>
                  </a:lnTo>
                  <a:lnTo>
                    <a:pt x="0" y="392906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662" name="SMARTInkShape-1351"/>
            <p:cNvSpPr/>
            <p:nvPr/>
          </p:nvSpPr>
          <p:spPr>
            <a:xfrm>
              <a:off x="3517624" y="401836"/>
              <a:ext cx="122713" cy="607063"/>
            </a:xfrm>
            <a:custGeom>
              <a:avLst/>
              <a:gdLst/>
              <a:ahLst/>
              <a:cxnLst/>
              <a:rect l="0" t="0" r="0" b="0"/>
              <a:pathLst>
                <a:path w="122713" h="607063">
                  <a:moveTo>
                    <a:pt x="60204" y="0"/>
                  </a:moveTo>
                  <a:lnTo>
                    <a:pt x="58994" y="40167"/>
                  </a:lnTo>
                  <a:lnTo>
                    <a:pt x="54283" y="79900"/>
                  </a:lnTo>
                  <a:lnTo>
                    <a:pt x="48341" y="120477"/>
                  </a:lnTo>
                  <a:lnTo>
                    <a:pt x="41725" y="161414"/>
                  </a:lnTo>
                  <a:lnTo>
                    <a:pt x="34362" y="203123"/>
                  </a:lnTo>
                  <a:lnTo>
                    <a:pt x="26372" y="244695"/>
                  </a:lnTo>
                  <a:lnTo>
                    <a:pt x="17946" y="285565"/>
                  </a:lnTo>
                  <a:lnTo>
                    <a:pt x="10186" y="326664"/>
                  </a:lnTo>
                  <a:lnTo>
                    <a:pt x="4669" y="368184"/>
                  </a:lnTo>
                  <a:lnTo>
                    <a:pt x="1377" y="409550"/>
                  </a:lnTo>
                  <a:lnTo>
                    <a:pt x="0" y="448348"/>
                  </a:lnTo>
                  <a:lnTo>
                    <a:pt x="1746" y="485129"/>
                  </a:lnTo>
                  <a:lnTo>
                    <a:pt x="8753" y="523505"/>
                  </a:lnTo>
                  <a:lnTo>
                    <a:pt x="19229" y="558626"/>
                  </a:lnTo>
                  <a:lnTo>
                    <a:pt x="28920" y="583126"/>
                  </a:lnTo>
                  <a:lnTo>
                    <a:pt x="38195" y="597992"/>
                  </a:lnTo>
                  <a:lnTo>
                    <a:pt x="49258" y="605784"/>
                  </a:lnTo>
                  <a:lnTo>
                    <a:pt x="62735" y="607062"/>
                  </a:lnTo>
                  <a:lnTo>
                    <a:pt x="78239" y="602806"/>
                  </a:lnTo>
                  <a:lnTo>
                    <a:pt x="97356" y="589704"/>
                  </a:lnTo>
                  <a:lnTo>
                    <a:pt x="122712" y="56257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</p:grpSp>
      <p:sp>
        <p:nvSpPr>
          <p:cNvPr id="2" name="TextBox 1">
            <a:extLst>
              <a:ext uri="{FF2B5EF4-FFF2-40B4-BE49-F238E27FC236}">
                <a16:creationId xmlns:a16="http://schemas.microsoft.com/office/drawing/2014/main" id="{896532D1-13D4-4D26-B5CB-ADD038B176AC}"/>
              </a:ext>
            </a:extLst>
          </p:cNvPr>
          <p:cNvSpPr txBox="1"/>
          <p:nvPr/>
        </p:nvSpPr>
        <p:spPr>
          <a:xfrm>
            <a:off x="698152" y="359919"/>
            <a:ext cx="251539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/>
              <a:t>Check!</a:t>
            </a:r>
          </a:p>
        </p:txBody>
      </p:sp>
    </p:spTree>
    <p:extLst>
      <p:ext uri="{BB962C8B-B14F-4D97-AF65-F5344CB8AC3E}">
        <p14:creationId xmlns:p14="http://schemas.microsoft.com/office/powerpoint/2010/main" val="2968530849"/>
      </p:ext>
    </p:extLst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-152400" y="276419"/>
            <a:ext cx="9144000" cy="1161662"/>
          </a:xfrm>
        </p:spPr>
        <p:txBody>
          <a:bodyPr>
            <a:normAutofit fontScale="90000"/>
          </a:bodyPr>
          <a:lstStyle/>
          <a:p>
            <a:pPr algn="ctr"/>
            <a:r>
              <a:rPr lang="en-US" sz="45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Using the Rational Root Theorem with a “quartic polynomial”?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Content Placeholder 4"/>
              <p:cNvSpPr>
                <a:spLocks noGrp="1"/>
              </p:cNvSpPr>
              <p:nvPr>
                <p:ph idx="1"/>
              </p:nvPr>
            </p:nvSpPr>
            <p:spPr>
              <a:xfrm>
                <a:off x="0" y="2018912"/>
                <a:ext cx="9144000" cy="3981838"/>
              </a:xfrm>
            </p:spPr>
            <p:txBody>
              <a:bodyPr>
                <a:normAutofit fontScale="70000" lnSpcReduction="20000"/>
              </a:bodyPr>
              <a:lstStyle/>
              <a:p>
                <a:r>
                  <a:rPr lang="en-US" sz="4950" b="1" dirty="0"/>
                  <a:t>List the Rational Zeros:  </a:t>
                </a:r>
                <a:r>
                  <a:rPr lang="en-US" sz="4950" b="1" u="sng" dirty="0"/>
                  <a:t>+</a:t>
                </a:r>
                <a:r>
                  <a:rPr lang="en-US" sz="4950" b="1" baseline="30000" dirty="0"/>
                  <a:t> p</a:t>
                </a:r>
                <a:r>
                  <a:rPr lang="en-US" sz="4950" b="1" dirty="0"/>
                  <a:t>/</a:t>
                </a:r>
                <a:r>
                  <a:rPr lang="en-US" sz="4950" b="1" baseline="-25000" dirty="0"/>
                  <a:t>q</a:t>
                </a:r>
                <a:r>
                  <a:rPr lang="en-US" sz="4950" b="1" dirty="0"/>
                  <a:t> </a:t>
                </a:r>
              </a:p>
              <a:p>
                <a:r>
                  <a:rPr lang="en-US" sz="4950" b="1" dirty="0"/>
                  <a:t>Use synthetic division and get the first result (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95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95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4950" b="1" i="1" smtClean="0">
                            <a:latin typeface="Cambria Math" panose="02040503050406030204" pitchFamily="18" charset="0"/>
                          </a:rPr>
                          <m:t>𝟑</m:t>
                        </m:r>
                      </m:sup>
                    </m:sSup>
                  </m:oMath>
                </a14:m>
                <a:r>
                  <a:rPr lang="en-US" sz="4950" b="1" dirty="0"/>
                  <a:t>)</a:t>
                </a:r>
              </a:p>
              <a:p>
                <a:r>
                  <a:rPr lang="en-US" sz="4950" b="1" dirty="0"/>
                  <a:t>Repeat synthetic division with your 1</a:t>
                </a:r>
                <a:r>
                  <a:rPr lang="en-US" sz="4950" b="1" baseline="30000" dirty="0"/>
                  <a:t>st</a:t>
                </a:r>
                <a:r>
                  <a:rPr lang="en-US" sz="4950" b="1" dirty="0"/>
                  <a:t> result choosing a different “possible” to get (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95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95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495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sz="4950" b="1" dirty="0"/>
                  <a:t>). </a:t>
                </a:r>
              </a:p>
              <a:p>
                <a:r>
                  <a:rPr lang="en-US" sz="4950" b="1" dirty="0"/>
                  <a:t>Then solve. </a:t>
                </a:r>
              </a:p>
              <a:p>
                <a:pPr marL="0" indent="0">
                  <a:buNone/>
                </a:pPr>
                <a:r>
                  <a:rPr lang="en-US" sz="4950" b="1" dirty="0"/>
                  <a:t>(Note: </a:t>
                </a:r>
                <a:r>
                  <a:rPr lang="en-US" sz="4950" b="1" dirty="0">
                    <a:solidFill>
                      <a:srgbClr val="FF0000"/>
                    </a:solidFill>
                    <a:highlight>
                      <a:srgbClr val="FFFF00"/>
                    </a:highlight>
                  </a:rPr>
                  <a:t>Must find 2 that works so that you get it “down’ to a quadratic). </a:t>
                </a:r>
                <a:endParaRPr lang="en-US" sz="4950" b="1" dirty="0">
                  <a:solidFill>
                    <a:srgbClr val="FF0000"/>
                  </a:solidFill>
                </a:endParaRPr>
              </a:p>
              <a:p>
                <a:pPr marL="0" indent="0">
                  <a:buNone/>
                </a:pPr>
                <a:endParaRPr lang="en-US" sz="4950" b="1" dirty="0"/>
              </a:p>
            </p:txBody>
          </p:sp>
        </mc:Choice>
        <mc:Fallback>
          <p:sp>
            <p:nvSpPr>
              <p:cNvPr id="5" name="Content Placeholder 4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0" y="2018912"/>
                <a:ext cx="9144000" cy="3981838"/>
              </a:xfrm>
              <a:blipFill>
                <a:blip r:embed="rId2"/>
                <a:stretch>
                  <a:fillRect l="-1933" t="-4747" b="-52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10725296"/>
      </p:ext>
    </p:extLst>
  </p:cSld>
  <p:clrMapOvr>
    <a:masterClrMapping/>
  </p:clrMapOvr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Ex1. f(x) = x</a:t>
            </a:r>
            <a:r>
              <a:rPr lang="en-US" sz="5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 10x</a:t>
            </a:r>
            <a:r>
              <a:rPr lang="en-US" sz="5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+ 9</a:t>
            </a:r>
            <a:endParaRPr lang="en-US" sz="5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34432" y="1357488"/>
            <a:ext cx="8452368" cy="3569033"/>
          </a:xfrm>
        </p:spPr>
        <p:txBody>
          <a:bodyPr>
            <a:normAutofit/>
          </a:bodyPr>
          <a:lstStyle/>
          <a:p>
            <a:r>
              <a:rPr lang="en-US" sz="3600" b="1" dirty="0"/>
              <a:t>List the rational zeros.  Find the real zeros</a:t>
            </a:r>
          </a:p>
        </p:txBody>
      </p:sp>
    </p:spTree>
    <p:extLst>
      <p:ext uri="{BB962C8B-B14F-4D97-AF65-F5344CB8AC3E}">
        <p14:creationId xmlns:p14="http://schemas.microsoft.com/office/powerpoint/2010/main" val="3718344919"/>
      </p:ext>
    </p:extLst>
  </p:cSld>
  <p:clrMapOvr>
    <a:masterClrMapping/>
  </p:clrMapOvr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heck! f(x) = x</a:t>
            </a:r>
            <a:r>
              <a:rPr lang="en-US" sz="5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 10x</a:t>
            </a:r>
            <a:r>
              <a:rPr lang="en-US" sz="5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+ 9</a:t>
            </a:r>
            <a:endParaRPr lang="en-US" sz="5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34432" y="1357488"/>
            <a:ext cx="8452368" cy="3569033"/>
          </a:xfrm>
        </p:spPr>
        <p:txBody>
          <a:bodyPr>
            <a:normAutofit/>
          </a:bodyPr>
          <a:lstStyle/>
          <a:p>
            <a:r>
              <a:rPr lang="en-US" sz="3600" b="1" dirty="0"/>
              <a:t>List the rational zeros.  Find the real zeros</a:t>
            </a:r>
          </a:p>
        </p:txBody>
      </p:sp>
      <p:grpSp>
        <p:nvGrpSpPr>
          <p:cNvPr id="279" name="SMARTInkShape-Group262"/>
          <p:cNvGrpSpPr/>
          <p:nvPr/>
        </p:nvGrpSpPr>
        <p:grpSpPr>
          <a:xfrm>
            <a:off x="5127873" y="5201112"/>
            <a:ext cx="241103" cy="223675"/>
            <a:chOff x="6837164" y="5791815"/>
            <a:chExt cx="321470" cy="298233"/>
          </a:xfrm>
        </p:grpSpPr>
        <p:sp>
          <p:nvSpPr>
            <p:cNvPr id="277" name="SMARTInkShape-993"/>
            <p:cNvSpPr/>
            <p:nvPr/>
          </p:nvSpPr>
          <p:spPr>
            <a:xfrm>
              <a:off x="6837164" y="5791815"/>
              <a:ext cx="161912" cy="298233"/>
            </a:xfrm>
            <a:custGeom>
              <a:avLst/>
              <a:gdLst/>
              <a:ahLst/>
              <a:cxnLst/>
              <a:rect l="0" t="0" r="0" b="0"/>
              <a:pathLst>
                <a:path w="161912" h="298233">
                  <a:moveTo>
                    <a:pt x="116086" y="12482"/>
                  </a:moveTo>
                  <a:lnTo>
                    <a:pt x="116479" y="8819"/>
                  </a:lnTo>
                  <a:lnTo>
                    <a:pt x="119156" y="6738"/>
                  </a:lnTo>
                  <a:lnTo>
                    <a:pt x="125148" y="4084"/>
                  </a:lnTo>
                  <a:lnTo>
                    <a:pt x="133048" y="748"/>
                  </a:lnTo>
                  <a:lnTo>
                    <a:pt x="142475" y="0"/>
                  </a:lnTo>
                  <a:lnTo>
                    <a:pt x="151940" y="2940"/>
                  </a:lnTo>
                  <a:lnTo>
                    <a:pt x="158277" y="6543"/>
                  </a:lnTo>
                  <a:lnTo>
                    <a:pt x="161337" y="10276"/>
                  </a:lnTo>
                  <a:lnTo>
                    <a:pt x="161911" y="15111"/>
                  </a:lnTo>
                  <a:lnTo>
                    <a:pt x="159291" y="23150"/>
                  </a:lnTo>
                  <a:lnTo>
                    <a:pt x="153147" y="35419"/>
                  </a:lnTo>
                  <a:lnTo>
                    <a:pt x="145878" y="48848"/>
                  </a:lnTo>
                  <a:lnTo>
                    <a:pt x="137001" y="61568"/>
                  </a:lnTo>
                  <a:lnTo>
                    <a:pt x="123710" y="78112"/>
                  </a:lnTo>
                  <a:lnTo>
                    <a:pt x="105572" y="102393"/>
                  </a:lnTo>
                  <a:lnTo>
                    <a:pt x="86432" y="128971"/>
                  </a:lnTo>
                  <a:lnTo>
                    <a:pt x="68144" y="155350"/>
                  </a:lnTo>
                  <a:lnTo>
                    <a:pt x="51374" y="182820"/>
                  </a:lnTo>
                  <a:lnTo>
                    <a:pt x="37452" y="207871"/>
                  </a:lnTo>
                  <a:lnTo>
                    <a:pt x="25764" y="229883"/>
                  </a:lnTo>
                  <a:lnTo>
                    <a:pt x="16838" y="248588"/>
                  </a:lnTo>
                  <a:lnTo>
                    <a:pt x="9299" y="265483"/>
                  </a:lnTo>
                  <a:lnTo>
                    <a:pt x="3453" y="281481"/>
                  </a:lnTo>
                  <a:lnTo>
                    <a:pt x="0" y="298232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278" name="SMARTInkShape-994"/>
            <p:cNvSpPr/>
            <p:nvPr/>
          </p:nvSpPr>
          <p:spPr>
            <a:xfrm>
              <a:off x="6846094" y="5866805"/>
              <a:ext cx="312540" cy="205384"/>
            </a:xfrm>
            <a:custGeom>
              <a:avLst/>
              <a:gdLst/>
              <a:ahLst/>
              <a:cxnLst/>
              <a:rect l="0" t="0" r="0" b="0"/>
              <a:pathLst>
                <a:path w="312540" h="205384">
                  <a:moveTo>
                    <a:pt x="0" y="0"/>
                  </a:moveTo>
                  <a:lnTo>
                    <a:pt x="18010" y="13814"/>
                  </a:lnTo>
                  <a:lnTo>
                    <a:pt x="49460" y="35527"/>
                  </a:lnTo>
                  <a:lnTo>
                    <a:pt x="81984" y="57451"/>
                  </a:lnTo>
                  <a:lnTo>
                    <a:pt x="116645" y="80647"/>
                  </a:lnTo>
                  <a:lnTo>
                    <a:pt x="153597" y="105741"/>
                  </a:lnTo>
                  <a:lnTo>
                    <a:pt x="193112" y="131342"/>
                  </a:lnTo>
                  <a:lnTo>
                    <a:pt x="233646" y="156547"/>
                  </a:lnTo>
                  <a:lnTo>
                    <a:pt x="274072" y="181215"/>
                  </a:lnTo>
                  <a:lnTo>
                    <a:pt x="312539" y="205383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</p:grpSp>
      <p:grpSp>
        <p:nvGrpSpPr>
          <p:cNvPr id="288" name="SMARTInkShape-Group263"/>
          <p:cNvGrpSpPr/>
          <p:nvPr/>
        </p:nvGrpSpPr>
        <p:grpSpPr>
          <a:xfrm>
            <a:off x="2817317" y="5036344"/>
            <a:ext cx="1372940" cy="432434"/>
            <a:chOff x="3756422" y="5572125"/>
            <a:chExt cx="1830587" cy="576579"/>
          </a:xfrm>
        </p:grpSpPr>
        <p:sp>
          <p:nvSpPr>
            <p:cNvPr id="280" name="SMARTInkShape-995"/>
            <p:cNvSpPr/>
            <p:nvPr/>
          </p:nvSpPr>
          <p:spPr>
            <a:xfrm>
              <a:off x="4488656" y="5786438"/>
              <a:ext cx="98228" cy="241102"/>
            </a:xfrm>
            <a:custGeom>
              <a:avLst/>
              <a:gdLst/>
              <a:ahLst/>
              <a:cxnLst/>
              <a:rect l="0" t="0" r="0" b="0"/>
              <a:pathLst>
                <a:path w="98228" h="241102">
                  <a:moveTo>
                    <a:pt x="0" y="0"/>
                  </a:moveTo>
                  <a:lnTo>
                    <a:pt x="3916" y="5137"/>
                  </a:lnTo>
                  <a:lnTo>
                    <a:pt x="5756" y="12100"/>
                  </a:lnTo>
                  <a:lnTo>
                    <a:pt x="5910" y="18829"/>
                  </a:lnTo>
                  <a:lnTo>
                    <a:pt x="5269" y="24490"/>
                  </a:lnTo>
                  <a:lnTo>
                    <a:pt x="5532" y="34945"/>
                  </a:lnTo>
                  <a:lnTo>
                    <a:pt x="9487" y="56630"/>
                  </a:lnTo>
                  <a:lnTo>
                    <a:pt x="18280" y="85616"/>
                  </a:lnTo>
                  <a:lnTo>
                    <a:pt x="29893" y="118171"/>
                  </a:lnTo>
                  <a:lnTo>
                    <a:pt x="41900" y="150215"/>
                  </a:lnTo>
                  <a:lnTo>
                    <a:pt x="54466" y="179465"/>
                  </a:lnTo>
                  <a:lnTo>
                    <a:pt x="71132" y="208045"/>
                  </a:lnTo>
                  <a:lnTo>
                    <a:pt x="98227" y="241101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281" name="SMARTInkShape-996"/>
            <p:cNvSpPr/>
            <p:nvPr/>
          </p:nvSpPr>
          <p:spPr>
            <a:xfrm>
              <a:off x="5024438" y="5777508"/>
              <a:ext cx="205383" cy="285751"/>
            </a:xfrm>
            <a:custGeom>
              <a:avLst/>
              <a:gdLst/>
              <a:ahLst/>
              <a:cxnLst/>
              <a:rect l="0" t="0" r="0" b="0"/>
              <a:pathLst>
                <a:path w="205383" h="285751">
                  <a:moveTo>
                    <a:pt x="205382" y="0"/>
                  </a:moveTo>
                  <a:lnTo>
                    <a:pt x="205030" y="9034"/>
                  </a:lnTo>
                  <a:lnTo>
                    <a:pt x="203868" y="12530"/>
                  </a:lnTo>
                  <a:lnTo>
                    <a:pt x="202351" y="14745"/>
                  </a:lnTo>
                  <a:lnTo>
                    <a:pt x="200573" y="18225"/>
                  </a:lnTo>
                  <a:lnTo>
                    <a:pt x="197642" y="24734"/>
                  </a:lnTo>
                  <a:lnTo>
                    <a:pt x="191206" y="34443"/>
                  </a:lnTo>
                  <a:lnTo>
                    <a:pt x="180870" y="46288"/>
                  </a:lnTo>
                  <a:lnTo>
                    <a:pt x="166378" y="61669"/>
                  </a:lnTo>
                  <a:lnTo>
                    <a:pt x="144826" y="85761"/>
                  </a:lnTo>
                  <a:lnTo>
                    <a:pt x="118429" y="116629"/>
                  </a:lnTo>
                  <a:lnTo>
                    <a:pt x="92165" y="149453"/>
                  </a:lnTo>
                  <a:lnTo>
                    <a:pt x="68047" y="182313"/>
                  </a:lnTo>
                  <a:lnTo>
                    <a:pt x="46111" y="213329"/>
                  </a:lnTo>
                  <a:lnTo>
                    <a:pt x="30180" y="238518"/>
                  </a:lnTo>
                  <a:lnTo>
                    <a:pt x="20210" y="257048"/>
                  </a:lnTo>
                  <a:lnTo>
                    <a:pt x="14198" y="268793"/>
                  </a:lnTo>
                  <a:lnTo>
                    <a:pt x="9579" y="277015"/>
                  </a:lnTo>
                  <a:lnTo>
                    <a:pt x="5347" y="282341"/>
                  </a:lnTo>
                  <a:lnTo>
                    <a:pt x="0" y="28575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282" name="SMARTInkShape-997"/>
            <p:cNvSpPr/>
            <p:nvPr/>
          </p:nvSpPr>
          <p:spPr>
            <a:xfrm>
              <a:off x="5078016" y="5804297"/>
              <a:ext cx="214313" cy="232174"/>
            </a:xfrm>
            <a:custGeom>
              <a:avLst/>
              <a:gdLst/>
              <a:ahLst/>
              <a:cxnLst/>
              <a:rect l="0" t="0" r="0" b="0"/>
              <a:pathLst>
                <a:path w="214313" h="232174">
                  <a:moveTo>
                    <a:pt x="0" y="0"/>
                  </a:moveTo>
                  <a:lnTo>
                    <a:pt x="6552" y="16448"/>
                  </a:lnTo>
                  <a:lnTo>
                    <a:pt x="13720" y="35860"/>
                  </a:lnTo>
                  <a:lnTo>
                    <a:pt x="20576" y="54076"/>
                  </a:lnTo>
                  <a:lnTo>
                    <a:pt x="31004" y="74115"/>
                  </a:lnTo>
                  <a:lnTo>
                    <a:pt x="49742" y="101876"/>
                  </a:lnTo>
                  <a:lnTo>
                    <a:pt x="76339" y="135104"/>
                  </a:lnTo>
                  <a:lnTo>
                    <a:pt x="106048" y="166780"/>
                  </a:lnTo>
                  <a:lnTo>
                    <a:pt x="135605" y="191341"/>
                  </a:lnTo>
                  <a:lnTo>
                    <a:pt x="166343" y="211258"/>
                  </a:lnTo>
                  <a:lnTo>
                    <a:pt x="194919" y="225481"/>
                  </a:lnTo>
                  <a:lnTo>
                    <a:pt x="214312" y="232173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283" name="SMARTInkShape-998"/>
            <p:cNvSpPr/>
            <p:nvPr/>
          </p:nvSpPr>
          <p:spPr>
            <a:xfrm>
              <a:off x="5313132" y="5584653"/>
              <a:ext cx="273877" cy="166068"/>
            </a:xfrm>
            <a:custGeom>
              <a:avLst/>
              <a:gdLst/>
              <a:ahLst/>
              <a:cxnLst/>
              <a:rect l="0" t="0" r="0" b="0"/>
              <a:pathLst>
                <a:path w="273877" h="166068">
                  <a:moveTo>
                    <a:pt x="23845" y="14261"/>
                  </a:moveTo>
                  <a:lnTo>
                    <a:pt x="31226" y="10119"/>
                  </a:lnTo>
                  <a:lnTo>
                    <a:pt x="35431" y="6482"/>
                  </a:lnTo>
                  <a:lnTo>
                    <a:pt x="40747" y="3216"/>
                  </a:lnTo>
                  <a:lnTo>
                    <a:pt x="50779" y="520"/>
                  </a:lnTo>
                  <a:lnTo>
                    <a:pt x="66757" y="0"/>
                  </a:lnTo>
                  <a:lnTo>
                    <a:pt x="86703" y="3900"/>
                  </a:lnTo>
                  <a:lnTo>
                    <a:pt x="105457" y="11506"/>
                  </a:lnTo>
                  <a:lnTo>
                    <a:pt x="119998" y="20629"/>
                  </a:lnTo>
                  <a:lnTo>
                    <a:pt x="130487" y="30048"/>
                  </a:lnTo>
                  <a:lnTo>
                    <a:pt x="137783" y="38923"/>
                  </a:lnTo>
                  <a:lnTo>
                    <a:pt x="142604" y="52169"/>
                  </a:lnTo>
                  <a:lnTo>
                    <a:pt x="145164" y="70636"/>
                  </a:lnTo>
                  <a:lnTo>
                    <a:pt x="145460" y="86168"/>
                  </a:lnTo>
                  <a:lnTo>
                    <a:pt x="144129" y="98102"/>
                  </a:lnTo>
                  <a:lnTo>
                    <a:pt x="141777" y="107903"/>
                  </a:lnTo>
                  <a:lnTo>
                    <a:pt x="138504" y="115684"/>
                  </a:lnTo>
                  <a:lnTo>
                    <a:pt x="134769" y="121253"/>
                  </a:lnTo>
                  <a:lnTo>
                    <a:pt x="131395" y="124951"/>
                  </a:lnTo>
                  <a:lnTo>
                    <a:pt x="128588" y="127977"/>
                  </a:lnTo>
                  <a:lnTo>
                    <a:pt x="126026" y="130962"/>
                  </a:lnTo>
                  <a:lnTo>
                    <a:pt x="121689" y="134003"/>
                  </a:lnTo>
                  <a:lnTo>
                    <a:pt x="114506" y="137548"/>
                  </a:lnTo>
                  <a:lnTo>
                    <a:pt x="106351" y="141064"/>
                  </a:lnTo>
                  <a:lnTo>
                    <a:pt x="97446" y="143869"/>
                  </a:lnTo>
                  <a:lnTo>
                    <a:pt x="88303" y="145343"/>
                  </a:lnTo>
                  <a:lnTo>
                    <a:pt x="79416" y="145126"/>
                  </a:lnTo>
                  <a:lnTo>
                    <a:pt x="69941" y="143575"/>
                  </a:lnTo>
                  <a:lnTo>
                    <a:pt x="58723" y="140808"/>
                  </a:lnTo>
                  <a:lnTo>
                    <a:pt x="47606" y="137330"/>
                  </a:lnTo>
                  <a:lnTo>
                    <a:pt x="36810" y="133289"/>
                  </a:lnTo>
                  <a:lnTo>
                    <a:pt x="25710" y="128281"/>
                  </a:lnTo>
                  <a:lnTo>
                    <a:pt x="17739" y="123995"/>
                  </a:lnTo>
                  <a:lnTo>
                    <a:pt x="12729" y="120676"/>
                  </a:lnTo>
                  <a:lnTo>
                    <a:pt x="9030" y="118112"/>
                  </a:lnTo>
                  <a:lnTo>
                    <a:pt x="5715" y="115991"/>
                  </a:lnTo>
                  <a:lnTo>
                    <a:pt x="2868" y="113340"/>
                  </a:lnTo>
                  <a:lnTo>
                    <a:pt x="682" y="109980"/>
                  </a:lnTo>
                  <a:lnTo>
                    <a:pt x="0" y="107399"/>
                  </a:lnTo>
                  <a:lnTo>
                    <a:pt x="727" y="105608"/>
                  </a:lnTo>
                  <a:lnTo>
                    <a:pt x="1965" y="103806"/>
                  </a:lnTo>
                  <a:lnTo>
                    <a:pt x="3358" y="101643"/>
                  </a:lnTo>
                  <a:lnTo>
                    <a:pt x="5317" y="99611"/>
                  </a:lnTo>
                  <a:lnTo>
                    <a:pt x="13279" y="97822"/>
                  </a:lnTo>
                  <a:lnTo>
                    <a:pt x="30878" y="96608"/>
                  </a:lnTo>
                  <a:lnTo>
                    <a:pt x="54585" y="97525"/>
                  </a:lnTo>
                  <a:lnTo>
                    <a:pt x="84309" y="102229"/>
                  </a:lnTo>
                  <a:lnTo>
                    <a:pt x="115139" y="109015"/>
                  </a:lnTo>
                  <a:lnTo>
                    <a:pt x="140796" y="115353"/>
                  </a:lnTo>
                  <a:lnTo>
                    <a:pt x="161245" y="120976"/>
                  </a:lnTo>
                  <a:lnTo>
                    <a:pt x="178282" y="126160"/>
                  </a:lnTo>
                  <a:lnTo>
                    <a:pt x="192110" y="131580"/>
                  </a:lnTo>
                  <a:lnTo>
                    <a:pt x="203227" y="136744"/>
                  </a:lnTo>
                  <a:lnTo>
                    <a:pt x="213176" y="141078"/>
                  </a:lnTo>
                  <a:lnTo>
                    <a:pt x="223518" y="145248"/>
                  </a:lnTo>
                  <a:lnTo>
                    <a:pt x="235527" y="150223"/>
                  </a:lnTo>
                  <a:lnTo>
                    <a:pt x="251267" y="156809"/>
                  </a:lnTo>
                  <a:lnTo>
                    <a:pt x="273876" y="166067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284" name="SMARTInkShape-999"/>
            <p:cNvSpPr/>
            <p:nvPr/>
          </p:nvSpPr>
          <p:spPr>
            <a:xfrm>
              <a:off x="4310063" y="5893595"/>
              <a:ext cx="303610" cy="17859"/>
            </a:xfrm>
            <a:custGeom>
              <a:avLst/>
              <a:gdLst/>
              <a:ahLst/>
              <a:cxnLst/>
              <a:rect l="0" t="0" r="0" b="0"/>
              <a:pathLst>
                <a:path w="303610" h="17859">
                  <a:moveTo>
                    <a:pt x="0" y="17858"/>
                  </a:moveTo>
                  <a:lnTo>
                    <a:pt x="7503" y="13917"/>
                  </a:lnTo>
                  <a:lnTo>
                    <a:pt x="29976" y="11625"/>
                  </a:lnTo>
                  <a:lnTo>
                    <a:pt x="63233" y="10319"/>
                  </a:lnTo>
                  <a:lnTo>
                    <a:pt x="101127" y="9632"/>
                  </a:lnTo>
                  <a:lnTo>
                    <a:pt x="138162" y="9446"/>
                  </a:lnTo>
                  <a:lnTo>
                    <a:pt x="172146" y="10495"/>
                  </a:lnTo>
                  <a:lnTo>
                    <a:pt x="206197" y="11683"/>
                  </a:lnTo>
                  <a:lnTo>
                    <a:pt x="237825" y="10734"/>
                  </a:lnTo>
                  <a:lnTo>
                    <a:pt x="260641" y="8551"/>
                  </a:lnTo>
                  <a:lnTo>
                    <a:pt x="278188" y="5898"/>
                  </a:lnTo>
                  <a:lnTo>
                    <a:pt x="291751" y="2958"/>
                  </a:lnTo>
                  <a:lnTo>
                    <a:pt x="303609" y="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285" name="SMARTInkShape-1000"/>
            <p:cNvSpPr/>
            <p:nvPr/>
          </p:nvSpPr>
          <p:spPr>
            <a:xfrm>
              <a:off x="3952875" y="5572125"/>
              <a:ext cx="176284" cy="196454"/>
            </a:xfrm>
            <a:custGeom>
              <a:avLst/>
              <a:gdLst/>
              <a:ahLst/>
              <a:cxnLst/>
              <a:rect l="0" t="0" r="0" b="0"/>
              <a:pathLst>
                <a:path w="176284" h="196454">
                  <a:moveTo>
                    <a:pt x="35719" y="0"/>
                  </a:moveTo>
                  <a:lnTo>
                    <a:pt x="75020" y="791"/>
                  </a:lnTo>
                  <a:lnTo>
                    <a:pt x="102579" y="4984"/>
                  </a:lnTo>
                  <a:lnTo>
                    <a:pt x="120569" y="10242"/>
                  </a:lnTo>
                  <a:lnTo>
                    <a:pt x="131073" y="16113"/>
                  </a:lnTo>
                  <a:lnTo>
                    <a:pt x="136693" y="22506"/>
                  </a:lnTo>
                  <a:lnTo>
                    <a:pt x="139150" y="27332"/>
                  </a:lnTo>
                  <a:lnTo>
                    <a:pt x="139566" y="30492"/>
                  </a:lnTo>
                  <a:lnTo>
                    <a:pt x="137181" y="33542"/>
                  </a:lnTo>
                  <a:lnTo>
                    <a:pt x="130461" y="37528"/>
                  </a:lnTo>
                  <a:lnTo>
                    <a:pt x="120483" y="41825"/>
                  </a:lnTo>
                  <a:lnTo>
                    <a:pt x="104818" y="46175"/>
                  </a:lnTo>
                  <a:lnTo>
                    <a:pt x="83639" y="49492"/>
                  </a:lnTo>
                  <a:lnTo>
                    <a:pt x="67143" y="52146"/>
                  </a:lnTo>
                  <a:lnTo>
                    <a:pt x="58894" y="55009"/>
                  </a:lnTo>
                  <a:lnTo>
                    <a:pt x="56943" y="57674"/>
                  </a:lnTo>
                  <a:lnTo>
                    <a:pt x="59218" y="60580"/>
                  </a:lnTo>
                  <a:lnTo>
                    <a:pt x="63928" y="64011"/>
                  </a:lnTo>
                  <a:lnTo>
                    <a:pt x="71069" y="67044"/>
                  </a:lnTo>
                  <a:lnTo>
                    <a:pt x="82058" y="70304"/>
                  </a:lnTo>
                  <a:lnTo>
                    <a:pt x="95205" y="74143"/>
                  </a:lnTo>
                  <a:lnTo>
                    <a:pt x="108403" y="78112"/>
                  </a:lnTo>
                  <a:lnTo>
                    <a:pt x="121584" y="82375"/>
                  </a:lnTo>
                  <a:lnTo>
                    <a:pt x="136072" y="88022"/>
                  </a:lnTo>
                  <a:lnTo>
                    <a:pt x="150562" y="95170"/>
                  </a:lnTo>
                  <a:lnTo>
                    <a:pt x="161336" y="100595"/>
                  </a:lnTo>
                  <a:lnTo>
                    <a:pt x="168161" y="104270"/>
                  </a:lnTo>
                  <a:lnTo>
                    <a:pt x="172363" y="107806"/>
                  </a:lnTo>
                  <a:lnTo>
                    <a:pt x="175051" y="114512"/>
                  </a:lnTo>
                  <a:lnTo>
                    <a:pt x="176283" y="124499"/>
                  </a:lnTo>
                  <a:lnTo>
                    <a:pt x="174402" y="135044"/>
                  </a:lnTo>
                  <a:lnTo>
                    <a:pt x="167803" y="146100"/>
                  </a:lnTo>
                  <a:lnTo>
                    <a:pt x="154558" y="156765"/>
                  </a:lnTo>
                  <a:lnTo>
                    <a:pt x="135857" y="166905"/>
                  </a:lnTo>
                  <a:lnTo>
                    <a:pt x="114457" y="175974"/>
                  </a:lnTo>
                  <a:lnTo>
                    <a:pt x="87873" y="183912"/>
                  </a:lnTo>
                  <a:lnTo>
                    <a:pt x="59429" y="190378"/>
                  </a:lnTo>
                  <a:lnTo>
                    <a:pt x="29895" y="194778"/>
                  </a:lnTo>
                  <a:lnTo>
                    <a:pt x="0" y="196453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286" name="SMARTInkShape-1001"/>
            <p:cNvSpPr/>
            <p:nvPr/>
          </p:nvSpPr>
          <p:spPr>
            <a:xfrm>
              <a:off x="3769444" y="5813227"/>
              <a:ext cx="147713" cy="335477"/>
            </a:xfrm>
            <a:custGeom>
              <a:avLst/>
              <a:gdLst/>
              <a:ahLst/>
              <a:cxnLst/>
              <a:rect l="0" t="0" r="0" b="0"/>
              <a:pathLst>
                <a:path w="147713" h="335477">
                  <a:moveTo>
                    <a:pt x="147712" y="0"/>
                  </a:moveTo>
                  <a:lnTo>
                    <a:pt x="146815" y="4898"/>
                  </a:lnTo>
                  <a:lnTo>
                    <a:pt x="143754" y="12031"/>
                  </a:lnTo>
                  <a:lnTo>
                    <a:pt x="138895" y="22073"/>
                  </a:lnTo>
                  <a:lnTo>
                    <a:pt x="132486" y="32192"/>
                  </a:lnTo>
                  <a:lnTo>
                    <a:pt x="123524" y="44135"/>
                  </a:lnTo>
                  <a:lnTo>
                    <a:pt x="112631" y="59847"/>
                  </a:lnTo>
                  <a:lnTo>
                    <a:pt x="100372" y="79959"/>
                  </a:lnTo>
                  <a:lnTo>
                    <a:pt x="84161" y="107812"/>
                  </a:lnTo>
                  <a:lnTo>
                    <a:pt x="65906" y="142092"/>
                  </a:lnTo>
                  <a:lnTo>
                    <a:pt x="48180" y="180263"/>
                  </a:lnTo>
                  <a:lnTo>
                    <a:pt x="33029" y="216353"/>
                  </a:lnTo>
                  <a:lnTo>
                    <a:pt x="21379" y="248532"/>
                  </a:lnTo>
                  <a:lnTo>
                    <a:pt x="12559" y="279176"/>
                  </a:lnTo>
                  <a:lnTo>
                    <a:pt x="5950" y="302444"/>
                  </a:lnTo>
                  <a:lnTo>
                    <a:pt x="1888" y="317267"/>
                  </a:lnTo>
                  <a:lnTo>
                    <a:pt x="0" y="326102"/>
                  </a:lnTo>
                  <a:lnTo>
                    <a:pt x="218" y="331502"/>
                  </a:lnTo>
                  <a:lnTo>
                    <a:pt x="2206" y="335056"/>
                  </a:lnTo>
                  <a:lnTo>
                    <a:pt x="6495" y="335476"/>
                  </a:lnTo>
                  <a:lnTo>
                    <a:pt x="13767" y="330398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287" name="SMARTInkShape-1002"/>
            <p:cNvSpPr/>
            <p:nvPr/>
          </p:nvSpPr>
          <p:spPr>
            <a:xfrm>
              <a:off x="3756422" y="5840016"/>
              <a:ext cx="232173" cy="244496"/>
            </a:xfrm>
            <a:custGeom>
              <a:avLst/>
              <a:gdLst/>
              <a:ahLst/>
              <a:cxnLst/>
              <a:rect l="0" t="0" r="0" b="0"/>
              <a:pathLst>
                <a:path w="232173" h="244496">
                  <a:moveTo>
                    <a:pt x="0" y="0"/>
                  </a:moveTo>
                  <a:lnTo>
                    <a:pt x="7088" y="9775"/>
                  </a:lnTo>
                  <a:lnTo>
                    <a:pt x="16970" y="25790"/>
                  </a:lnTo>
                  <a:lnTo>
                    <a:pt x="34133" y="51686"/>
                  </a:lnTo>
                  <a:lnTo>
                    <a:pt x="57458" y="85661"/>
                  </a:lnTo>
                  <a:lnTo>
                    <a:pt x="86300" y="124355"/>
                  </a:lnTo>
                  <a:lnTo>
                    <a:pt x="120052" y="163207"/>
                  </a:lnTo>
                  <a:lnTo>
                    <a:pt x="154084" y="196261"/>
                  </a:lnTo>
                  <a:lnTo>
                    <a:pt x="180890" y="219578"/>
                  </a:lnTo>
                  <a:lnTo>
                    <a:pt x="198332" y="233295"/>
                  </a:lnTo>
                  <a:lnTo>
                    <a:pt x="211240" y="241697"/>
                  </a:lnTo>
                  <a:lnTo>
                    <a:pt x="221504" y="244495"/>
                  </a:lnTo>
                  <a:lnTo>
                    <a:pt x="232172" y="241101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</p:grpSp>
      <p:sp>
        <p:nvSpPr>
          <p:cNvPr id="290" name="SMARTInkShape-1004"/>
          <p:cNvSpPr/>
          <p:nvPr/>
        </p:nvSpPr>
        <p:spPr>
          <a:xfrm>
            <a:off x="727770" y="3770561"/>
            <a:ext cx="428626" cy="324299"/>
          </a:xfrm>
          <a:custGeom>
            <a:avLst/>
            <a:gdLst/>
            <a:ahLst/>
            <a:cxnLst/>
            <a:rect l="0" t="0" r="0" b="0"/>
            <a:pathLst>
              <a:path w="571501" h="432399">
                <a:moveTo>
                  <a:pt x="0" y="392906"/>
                </a:moveTo>
                <a:lnTo>
                  <a:pt x="801" y="403039"/>
                </a:lnTo>
                <a:lnTo>
                  <a:pt x="2449" y="408599"/>
                </a:lnTo>
                <a:lnTo>
                  <a:pt x="3557" y="412165"/>
                </a:lnTo>
                <a:lnTo>
                  <a:pt x="3560" y="414747"/>
                </a:lnTo>
                <a:lnTo>
                  <a:pt x="3245" y="416746"/>
                </a:lnTo>
                <a:lnTo>
                  <a:pt x="3933" y="418223"/>
                </a:lnTo>
                <a:lnTo>
                  <a:pt x="5206" y="420278"/>
                </a:lnTo>
                <a:lnTo>
                  <a:pt x="6658" y="424462"/>
                </a:lnTo>
                <a:lnTo>
                  <a:pt x="8819" y="429614"/>
                </a:lnTo>
                <a:lnTo>
                  <a:pt x="12996" y="432398"/>
                </a:lnTo>
                <a:lnTo>
                  <a:pt x="18926" y="432137"/>
                </a:lnTo>
                <a:lnTo>
                  <a:pt x="25733" y="430027"/>
                </a:lnTo>
                <a:lnTo>
                  <a:pt x="36772" y="421248"/>
                </a:lnTo>
                <a:lnTo>
                  <a:pt x="57847" y="399761"/>
                </a:lnTo>
                <a:lnTo>
                  <a:pt x="88150" y="368609"/>
                </a:lnTo>
                <a:lnTo>
                  <a:pt x="124715" y="332454"/>
                </a:lnTo>
                <a:lnTo>
                  <a:pt x="164473" y="295449"/>
                </a:lnTo>
                <a:lnTo>
                  <a:pt x="204941" y="259321"/>
                </a:lnTo>
                <a:lnTo>
                  <a:pt x="244428" y="225772"/>
                </a:lnTo>
                <a:lnTo>
                  <a:pt x="281951" y="196224"/>
                </a:lnTo>
                <a:lnTo>
                  <a:pt x="318306" y="169042"/>
                </a:lnTo>
                <a:lnTo>
                  <a:pt x="354203" y="143441"/>
                </a:lnTo>
                <a:lnTo>
                  <a:pt x="389955" y="119015"/>
                </a:lnTo>
                <a:lnTo>
                  <a:pt x="425667" y="94669"/>
                </a:lnTo>
                <a:lnTo>
                  <a:pt x="461253" y="70676"/>
                </a:lnTo>
                <a:lnTo>
                  <a:pt x="496898" y="47275"/>
                </a:lnTo>
                <a:lnTo>
                  <a:pt x="533261" y="24043"/>
                </a:lnTo>
                <a:lnTo>
                  <a:pt x="571500" y="0"/>
                </a:lnTo>
              </a:path>
            </a:pathLst>
          </a:custGeom>
          <a:ln w="19050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291" name="SMARTInkShape-1005"/>
          <p:cNvSpPr/>
          <p:nvPr/>
        </p:nvSpPr>
        <p:spPr>
          <a:xfrm>
            <a:off x="1022481" y="3736877"/>
            <a:ext cx="872180" cy="753789"/>
          </a:xfrm>
          <a:custGeom>
            <a:avLst/>
            <a:gdLst/>
            <a:ahLst/>
            <a:cxnLst/>
            <a:rect l="0" t="0" r="0" b="0"/>
            <a:pathLst>
              <a:path w="1162907" h="1005052">
                <a:moveTo>
                  <a:pt x="642896" y="53841"/>
                </a:moveTo>
                <a:lnTo>
                  <a:pt x="620821" y="48954"/>
                </a:lnTo>
                <a:lnTo>
                  <a:pt x="589898" y="46966"/>
                </a:lnTo>
                <a:lnTo>
                  <a:pt x="560056" y="47487"/>
                </a:lnTo>
                <a:lnTo>
                  <a:pt x="527292" y="51571"/>
                </a:lnTo>
                <a:lnTo>
                  <a:pt x="491652" y="59826"/>
                </a:lnTo>
                <a:lnTo>
                  <a:pt x="454473" y="71905"/>
                </a:lnTo>
                <a:lnTo>
                  <a:pt x="416173" y="87036"/>
                </a:lnTo>
                <a:lnTo>
                  <a:pt x="377309" y="105237"/>
                </a:lnTo>
                <a:lnTo>
                  <a:pt x="337495" y="126229"/>
                </a:lnTo>
                <a:lnTo>
                  <a:pt x="297129" y="150536"/>
                </a:lnTo>
                <a:lnTo>
                  <a:pt x="257019" y="177943"/>
                </a:lnTo>
                <a:lnTo>
                  <a:pt x="218182" y="207176"/>
                </a:lnTo>
                <a:lnTo>
                  <a:pt x="180640" y="239002"/>
                </a:lnTo>
                <a:lnTo>
                  <a:pt x="145202" y="273277"/>
                </a:lnTo>
                <a:lnTo>
                  <a:pt x="112812" y="309003"/>
                </a:lnTo>
                <a:lnTo>
                  <a:pt x="83876" y="345677"/>
                </a:lnTo>
                <a:lnTo>
                  <a:pt x="59968" y="381773"/>
                </a:lnTo>
                <a:lnTo>
                  <a:pt x="40588" y="417436"/>
                </a:lnTo>
                <a:lnTo>
                  <a:pt x="24993" y="453001"/>
                </a:lnTo>
                <a:lnTo>
                  <a:pt x="13192" y="488594"/>
                </a:lnTo>
                <a:lnTo>
                  <a:pt x="4620" y="524229"/>
                </a:lnTo>
                <a:lnTo>
                  <a:pt x="0" y="559795"/>
                </a:lnTo>
                <a:lnTo>
                  <a:pt x="217" y="596337"/>
                </a:lnTo>
                <a:lnTo>
                  <a:pt x="4521" y="632987"/>
                </a:lnTo>
                <a:lnTo>
                  <a:pt x="13441" y="668468"/>
                </a:lnTo>
                <a:lnTo>
                  <a:pt x="29499" y="705913"/>
                </a:lnTo>
                <a:lnTo>
                  <a:pt x="53028" y="744581"/>
                </a:lnTo>
                <a:lnTo>
                  <a:pt x="83583" y="782718"/>
                </a:lnTo>
                <a:lnTo>
                  <a:pt x="118268" y="818679"/>
                </a:lnTo>
                <a:lnTo>
                  <a:pt x="154800" y="850790"/>
                </a:lnTo>
                <a:lnTo>
                  <a:pt x="192281" y="878841"/>
                </a:lnTo>
                <a:lnTo>
                  <a:pt x="230010" y="903169"/>
                </a:lnTo>
                <a:lnTo>
                  <a:pt x="268302" y="924756"/>
                </a:lnTo>
                <a:lnTo>
                  <a:pt x="307293" y="944246"/>
                </a:lnTo>
                <a:lnTo>
                  <a:pt x="347160" y="961317"/>
                </a:lnTo>
                <a:lnTo>
                  <a:pt x="388424" y="975646"/>
                </a:lnTo>
                <a:lnTo>
                  <a:pt x="430613" y="987381"/>
                </a:lnTo>
                <a:lnTo>
                  <a:pt x="472647" y="996227"/>
                </a:lnTo>
                <a:lnTo>
                  <a:pt x="514463" y="1002017"/>
                </a:lnTo>
                <a:lnTo>
                  <a:pt x="556857" y="1005028"/>
                </a:lnTo>
                <a:lnTo>
                  <a:pt x="600042" y="1005051"/>
                </a:lnTo>
                <a:lnTo>
                  <a:pt x="643833" y="1001964"/>
                </a:lnTo>
                <a:lnTo>
                  <a:pt x="687629" y="996072"/>
                </a:lnTo>
                <a:lnTo>
                  <a:pt x="730586" y="987178"/>
                </a:lnTo>
                <a:lnTo>
                  <a:pt x="772890" y="975169"/>
                </a:lnTo>
                <a:lnTo>
                  <a:pt x="815133" y="960361"/>
                </a:lnTo>
                <a:lnTo>
                  <a:pt x="856250" y="942916"/>
                </a:lnTo>
                <a:lnTo>
                  <a:pt x="896226" y="922923"/>
                </a:lnTo>
                <a:lnTo>
                  <a:pt x="936485" y="899835"/>
                </a:lnTo>
                <a:lnTo>
                  <a:pt x="976203" y="872919"/>
                </a:lnTo>
                <a:lnTo>
                  <a:pt x="1014587" y="841854"/>
                </a:lnTo>
                <a:lnTo>
                  <a:pt x="1049940" y="806997"/>
                </a:lnTo>
                <a:lnTo>
                  <a:pt x="1079630" y="770609"/>
                </a:lnTo>
                <a:lnTo>
                  <a:pt x="1103816" y="734692"/>
                </a:lnTo>
                <a:lnTo>
                  <a:pt x="1123695" y="699146"/>
                </a:lnTo>
                <a:lnTo>
                  <a:pt x="1139619" y="663652"/>
                </a:lnTo>
                <a:lnTo>
                  <a:pt x="1151584" y="628099"/>
                </a:lnTo>
                <a:lnTo>
                  <a:pt x="1159370" y="592478"/>
                </a:lnTo>
                <a:lnTo>
                  <a:pt x="1162906" y="556655"/>
                </a:lnTo>
                <a:lnTo>
                  <a:pt x="1162205" y="519924"/>
                </a:lnTo>
                <a:lnTo>
                  <a:pt x="1158003" y="482099"/>
                </a:lnTo>
                <a:lnTo>
                  <a:pt x="1150572" y="444285"/>
                </a:lnTo>
                <a:lnTo>
                  <a:pt x="1139579" y="407062"/>
                </a:lnTo>
                <a:lnTo>
                  <a:pt x="1124589" y="370425"/>
                </a:lnTo>
                <a:lnTo>
                  <a:pt x="1104719" y="334193"/>
                </a:lnTo>
                <a:lnTo>
                  <a:pt x="1080395" y="298205"/>
                </a:lnTo>
                <a:lnTo>
                  <a:pt x="1052776" y="262510"/>
                </a:lnTo>
                <a:lnTo>
                  <a:pt x="1021502" y="227926"/>
                </a:lnTo>
                <a:lnTo>
                  <a:pt x="986797" y="195500"/>
                </a:lnTo>
                <a:lnTo>
                  <a:pt x="949667" y="165230"/>
                </a:lnTo>
                <a:lnTo>
                  <a:pt x="912221" y="137740"/>
                </a:lnTo>
                <a:lnTo>
                  <a:pt x="877013" y="113958"/>
                </a:lnTo>
                <a:lnTo>
                  <a:pt x="843204" y="93189"/>
                </a:lnTo>
                <a:lnTo>
                  <a:pt x="810116" y="75376"/>
                </a:lnTo>
                <a:lnTo>
                  <a:pt x="777484" y="60560"/>
                </a:lnTo>
                <a:lnTo>
                  <a:pt x="744586" y="47789"/>
                </a:lnTo>
                <a:lnTo>
                  <a:pt x="710991" y="36550"/>
                </a:lnTo>
                <a:lnTo>
                  <a:pt x="677058" y="26851"/>
                </a:lnTo>
                <a:lnTo>
                  <a:pt x="643515" y="18476"/>
                </a:lnTo>
                <a:lnTo>
                  <a:pt x="610261" y="11079"/>
                </a:lnTo>
                <a:lnTo>
                  <a:pt x="577030" y="5058"/>
                </a:lnTo>
                <a:lnTo>
                  <a:pt x="544131" y="1429"/>
                </a:lnTo>
                <a:lnTo>
                  <a:pt x="511340" y="0"/>
                </a:lnTo>
                <a:lnTo>
                  <a:pt x="478409" y="80"/>
                </a:lnTo>
                <a:lnTo>
                  <a:pt x="445842" y="1789"/>
                </a:lnTo>
                <a:lnTo>
                  <a:pt x="413998" y="5607"/>
                </a:lnTo>
                <a:lnTo>
                  <a:pt x="382865" y="11439"/>
                </a:lnTo>
                <a:lnTo>
                  <a:pt x="352226" y="18393"/>
                </a:lnTo>
                <a:lnTo>
                  <a:pt x="320612" y="26630"/>
                </a:lnTo>
                <a:lnTo>
                  <a:pt x="288106" y="35919"/>
                </a:lnTo>
                <a:lnTo>
                  <a:pt x="257091" y="45509"/>
                </a:lnTo>
                <a:lnTo>
                  <a:pt x="232131" y="53841"/>
                </a:lnTo>
              </a:path>
            </a:pathLst>
          </a:custGeom>
          <a:ln w="19050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grpSp>
        <p:nvGrpSpPr>
          <p:cNvPr id="294" name="SMARTInkShape-Group267"/>
          <p:cNvGrpSpPr/>
          <p:nvPr/>
        </p:nvGrpSpPr>
        <p:grpSpPr>
          <a:xfrm>
            <a:off x="6892688" y="5197078"/>
            <a:ext cx="210879" cy="278111"/>
            <a:chOff x="9190251" y="5786438"/>
            <a:chExt cx="281172" cy="370814"/>
          </a:xfrm>
        </p:grpSpPr>
        <p:sp>
          <p:nvSpPr>
            <p:cNvPr id="292" name="SMARTInkShape-1006"/>
            <p:cNvSpPr/>
            <p:nvPr/>
          </p:nvSpPr>
          <p:spPr>
            <a:xfrm>
              <a:off x="9190251" y="5786438"/>
              <a:ext cx="272242" cy="370814"/>
            </a:xfrm>
            <a:custGeom>
              <a:avLst/>
              <a:gdLst/>
              <a:ahLst/>
              <a:cxnLst/>
              <a:rect l="0" t="0" r="0" b="0"/>
              <a:pathLst>
                <a:path w="272242" h="370814">
                  <a:moveTo>
                    <a:pt x="102577" y="0"/>
                  </a:moveTo>
                  <a:lnTo>
                    <a:pt x="89924" y="15778"/>
                  </a:lnTo>
                  <a:lnTo>
                    <a:pt x="85315" y="23685"/>
                  </a:lnTo>
                  <a:lnTo>
                    <a:pt x="84070" y="27809"/>
                  </a:lnTo>
                  <a:lnTo>
                    <a:pt x="85471" y="28885"/>
                  </a:lnTo>
                  <a:lnTo>
                    <a:pt x="89035" y="27639"/>
                  </a:lnTo>
                  <a:lnTo>
                    <a:pt x="93128" y="26073"/>
                  </a:lnTo>
                  <a:lnTo>
                    <a:pt x="97095" y="25167"/>
                  </a:lnTo>
                  <a:lnTo>
                    <a:pt x="100688" y="25446"/>
                  </a:lnTo>
                  <a:lnTo>
                    <a:pt x="103783" y="28375"/>
                  </a:lnTo>
                  <a:lnTo>
                    <a:pt x="105603" y="39260"/>
                  </a:lnTo>
                  <a:lnTo>
                    <a:pt x="105424" y="62619"/>
                  </a:lnTo>
                  <a:lnTo>
                    <a:pt x="104413" y="95198"/>
                  </a:lnTo>
                  <a:lnTo>
                    <a:pt x="102588" y="132878"/>
                  </a:lnTo>
                  <a:lnTo>
                    <a:pt x="99664" y="172813"/>
                  </a:lnTo>
                  <a:lnTo>
                    <a:pt x="97091" y="213194"/>
                  </a:lnTo>
                  <a:lnTo>
                    <a:pt x="94279" y="254199"/>
                  </a:lnTo>
                  <a:lnTo>
                    <a:pt x="90734" y="290441"/>
                  </a:lnTo>
                  <a:lnTo>
                    <a:pt x="87723" y="315281"/>
                  </a:lnTo>
                  <a:lnTo>
                    <a:pt x="84609" y="331696"/>
                  </a:lnTo>
                  <a:lnTo>
                    <a:pt x="81385" y="343368"/>
                  </a:lnTo>
                  <a:lnTo>
                    <a:pt x="78858" y="351714"/>
                  </a:lnTo>
                  <a:lnTo>
                    <a:pt x="76872" y="357137"/>
                  </a:lnTo>
                  <a:lnTo>
                    <a:pt x="75013" y="360502"/>
                  </a:lnTo>
                  <a:lnTo>
                    <a:pt x="73174" y="362725"/>
                  </a:lnTo>
                  <a:lnTo>
                    <a:pt x="71446" y="364880"/>
                  </a:lnTo>
                  <a:lnTo>
                    <a:pt x="69790" y="367356"/>
                  </a:lnTo>
                  <a:lnTo>
                    <a:pt x="67368" y="369727"/>
                  </a:lnTo>
                  <a:lnTo>
                    <a:pt x="63029" y="370813"/>
                  </a:lnTo>
                  <a:lnTo>
                    <a:pt x="56997" y="369026"/>
                  </a:lnTo>
                  <a:lnTo>
                    <a:pt x="50249" y="365585"/>
                  </a:lnTo>
                  <a:lnTo>
                    <a:pt x="43586" y="361588"/>
                  </a:lnTo>
                  <a:lnTo>
                    <a:pt x="33946" y="351886"/>
                  </a:lnTo>
                  <a:lnTo>
                    <a:pt x="20827" y="334561"/>
                  </a:lnTo>
                  <a:lnTo>
                    <a:pt x="10301" y="313432"/>
                  </a:lnTo>
                  <a:lnTo>
                    <a:pt x="3491" y="285983"/>
                  </a:lnTo>
                  <a:lnTo>
                    <a:pt x="0" y="253020"/>
                  </a:lnTo>
                  <a:lnTo>
                    <a:pt x="13" y="215527"/>
                  </a:lnTo>
                  <a:lnTo>
                    <a:pt x="4980" y="175309"/>
                  </a:lnTo>
                  <a:lnTo>
                    <a:pt x="16596" y="134350"/>
                  </a:lnTo>
                  <a:lnTo>
                    <a:pt x="35029" y="94947"/>
                  </a:lnTo>
                  <a:lnTo>
                    <a:pt x="58214" y="60513"/>
                  </a:lnTo>
                  <a:lnTo>
                    <a:pt x="82707" y="34758"/>
                  </a:lnTo>
                  <a:lnTo>
                    <a:pt x="105541" y="18581"/>
                  </a:lnTo>
                  <a:lnTo>
                    <a:pt x="124411" y="9942"/>
                  </a:lnTo>
                  <a:lnTo>
                    <a:pt x="138846" y="6537"/>
                  </a:lnTo>
                  <a:lnTo>
                    <a:pt x="150379" y="6341"/>
                  </a:lnTo>
                  <a:lnTo>
                    <a:pt x="162616" y="9465"/>
                  </a:lnTo>
                  <a:lnTo>
                    <a:pt x="176865" y="17053"/>
                  </a:lnTo>
                  <a:lnTo>
                    <a:pt x="189287" y="27085"/>
                  </a:lnTo>
                  <a:lnTo>
                    <a:pt x="197922" y="38882"/>
                  </a:lnTo>
                  <a:lnTo>
                    <a:pt x="202919" y="52405"/>
                  </a:lnTo>
                  <a:lnTo>
                    <a:pt x="204809" y="64223"/>
                  </a:lnTo>
                  <a:lnTo>
                    <a:pt x="203875" y="77965"/>
                  </a:lnTo>
                  <a:lnTo>
                    <a:pt x="199225" y="98850"/>
                  </a:lnTo>
                  <a:lnTo>
                    <a:pt x="191947" y="121089"/>
                  </a:lnTo>
                  <a:lnTo>
                    <a:pt x="183950" y="140844"/>
                  </a:lnTo>
                  <a:lnTo>
                    <a:pt x="171439" y="163347"/>
                  </a:lnTo>
                  <a:lnTo>
                    <a:pt x="152979" y="189345"/>
                  </a:lnTo>
                  <a:lnTo>
                    <a:pt x="135628" y="210611"/>
                  </a:lnTo>
                  <a:lnTo>
                    <a:pt x="122055" y="224299"/>
                  </a:lnTo>
                  <a:lnTo>
                    <a:pt x="111815" y="232036"/>
                  </a:lnTo>
                  <a:lnTo>
                    <a:pt x="105006" y="235735"/>
                  </a:lnTo>
                  <a:lnTo>
                    <a:pt x="100752" y="236896"/>
                  </a:lnTo>
                  <a:lnTo>
                    <a:pt x="97956" y="236628"/>
                  </a:lnTo>
                  <a:lnTo>
                    <a:pt x="94705" y="235272"/>
                  </a:lnTo>
                  <a:lnTo>
                    <a:pt x="90193" y="232928"/>
                  </a:lnTo>
                  <a:lnTo>
                    <a:pt x="85911" y="229954"/>
                  </a:lnTo>
                  <a:lnTo>
                    <a:pt x="82233" y="224662"/>
                  </a:lnTo>
                  <a:lnTo>
                    <a:pt x="79442" y="214576"/>
                  </a:lnTo>
                  <a:lnTo>
                    <a:pt x="78126" y="201686"/>
                  </a:lnTo>
                  <a:lnTo>
                    <a:pt x="79529" y="189580"/>
                  </a:lnTo>
                  <a:lnTo>
                    <a:pt x="83791" y="178918"/>
                  </a:lnTo>
                  <a:lnTo>
                    <a:pt x="90209" y="171131"/>
                  </a:lnTo>
                  <a:lnTo>
                    <a:pt x="98405" y="165462"/>
                  </a:lnTo>
                  <a:lnTo>
                    <a:pt x="105807" y="161264"/>
                  </a:lnTo>
                  <a:lnTo>
                    <a:pt x="111529" y="158735"/>
                  </a:lnTo>
                  <a:lnTo>
                    <a:pt x="116525" y="157884"/>
                  </a:lnTo>
                  <a:lnTo>
                    <a:pt x="125754" y="159674"/>
                  </a:lnTo>
                  <a:lnTo>
                    <a:pt x="142288" y="165953"/>
                  </a:lnTo>
                  <a:lnTo>
                    <a:pt x="162292" y="179902"/>
                  </a:lnTo>
                  <a:lnTo>
                    <a:pt x="183890" y="204489"/>
                  </a:lnTo>
                  <a:lnTo>
                    <a:pt x="205105" y="237233"/>
                  </a:lnTo>
                  <a:lnTo>
                    <a:pt x="223434" y="270681"/>
                  </a:lnTo>
                  <a:lnTo>
                    <a:pt x="236444" y="296609"/>
                  </a:lnTo>
                  <a:lnTo>
                    <a:pt x="245141" y="314042"/>
                  </a:lnTo>
                  <a:lnTo>
                    <a:pt x="252859" y="327644"/>
                  </a:lnTo>
                  <a:lnTo>
                    <a:pt x="261162" y="338534"/>
                  </a:lnTo>
                  <a:lnTo>
                    <a:pt x="272241" y="348257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293" name="SMARTInkShape-1007"/>
            <p:cNvSpPr/>
            <p:nvPr/>
          </p:nvSpPr>
          <p:spPr>
            <a:xfrm>
              <a:off x="9399219" y="5813227"/>
              <a:ext cx="72204" cy="214313"/>
            </a:xfrm>
            <a:custGeom>
              <a:avLst/>
              <a:gdLst/>
              <a:ahLst/>
              <a:cxnLst/>
              <a:rect l="0" t="0" r="0" b="0"/>
              <a:pathLst>
                <a:path w="72204" h="214313">
                  <a:moveTo>
                    <a:pt x="765" y="214312"/>
                  </a:moveTo>
                  <a:lnTo>
                    <a:pt x="3717" y="200041"/>
                  </a:lnTo>
                  <a:lnTo>
                    <a:pt x="3170" y="194088"/>
                  </a:lnTo>
                  <a:lnTo>
                    <a:pt x="1418" y="190359"/>
                  </a:lnTo>
                  <a:lnTo>
                    <a:pt x="0" y="184420"/>
                  </a:lnTo>
                  <a:lnTo>
                    <a:pt x="1475" y="170194"/>
                  </a:lnTo>
                  <a:lnTo>
                    <a:pt x="8225" y="144936"/>
                  </a:lnTo>
                  <a:lnTo>
                    <a:pt x="19092" y="112302"/>
                  </a:lnTo>
                  <a:lnTo>
                    <a:pt x="30852" y="79728"/>
                  </a:lnTo>
                  <a:lnTo>
                    <a:pt x="41115" y="54793"/>
                  </a:lnTo>
                  <a:lnTo>
                    <a:pt x="50778" y="34740"/>
                  </a:lnTo>
                  <a:lnTo>
                    <a:pt x="60686" y="17662"/>
                  </a:lnTo>
                  <a:lnTo>
                    <a:pt x="72203" y="0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</p:grpSp>
      <p:grpSp>
        <p:nvGrpSpPr>
          <p:cNvPr id="299" name="SMARTInkShape-Group268"/>
          <p:cNvGrpSpPr/>
          <p:nvPr/>
        </p:nvGrpSpPr>
        <p:grpSpPr>
          <a:xfrm>
            <a:off x="6982791" y="4538305"/>
            <a:ext cx="616374" cy="898157"/>
            <a:chOff x="9310388" y="4908074"/>
            <a:chExt cx="821832" cy="1197542"/>
          </a:xfrm>
        </p:grpSpPr>
        <p:sp>
          <p:nvSpPr>
            <p:cNvPr id="295" name="SMARTInkShape-1008"/>
            <p:cNvSpPr/>
            <p:nvPr/>
          </p:nvSpPr>
          <p:spPr>
            <a:xfrm>
              <a:off x="9650016" y="5973961"/>
              <a:ext cx="482204" cy="35720"/>
            </a:xfrm>
            <a:custGeom>
              <a:avLst/>
              <a:gdLst/>
              <a:ahLst/>
              <a:cxnLst/>
              <a:rect l="0" t="0" r="0" b="0"/>
              <a:pathLst>
                <a:path w="482204" h="35720">
                  <a:moveTo>
                    <a:pt x="482203" y="0"/>
                  </a:moveTo>
                  <a:lnTo>
                    <a:pt x="443921" y="148"/>
                  </a:lnTo>
                  <a:lnTo>
                    <a:pt x="406297" y="1450"/>
                  </a:lnTo>
                  <a:lnTo>
                    <a:pt x="370534" y="3516"/>
                  </a:lnTo>
                  <a:lnTo>
                    <a:pt x="335865" y="5803"/>
                  </a:lnTo>
                  <a:lnTo>
                    <a:pt x="301713" y="8521"/>
                  </a:lnTo>
                  <a:lnTo>
                    <a:pt x="267497" y="11598"/>
                  </a:lnTo>
                  <a:lnTo>
                    <a:pt x="233020" y="14914"/>
                  </a:lnTo>
                  <a:lnTo>
                    <a:pt x="198848" y="18335"/>
                  </a:lnTo>
                  <a:lnTo>
                    <a:pt x="163501" y="21441"/>
                  </a:lnTo>
                  <a:lnTo>
                    <a:pt x="125683" y="24451"/>
                  </a:lnTo>
                  <a:lnTo>
                    <a:pt x="85894" y="27734"/>
                  </a:lnTo>
                  <a:lnTo>
                    <a:pt x="43995" y="31445"/>
                  </a:lnTo>
                  <a:lnTo>
                    <a:pt x="0" y="35719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296" name="SMARTInkShape-1009"/>
            <p:cNvSpPr/>
            <p:nvPr/>
          </p:nvSpPr>
          <p:spPr>
            <a:xfrm>
              <a:off x="9507141" y="5733337"/>
              <a:ext cx="400489" cy="372279"/>
            </a:xfrm>
            <a:custGeom>
              <a:avLst/>
              <a:gdLst/>
              <a:ahLst/>
              <a:cxnLst/>
              <a:rect l="0" t="0" r="0" b="0"/>
              <a:pathLst>
                <a:path w="400489" h="372279">
                  <a:moveTo>
                    <a:pt x="187523" y="35241"/>
                  </a:moveTo>
                  <a:lnTo>
                    <a:pt x="181757" y="56167"/>
                  </a:lnTo>
                  <a:lnTo>
                    <a:pt x="177268" y="82966"/>
                  </a:lnTo>
                  <a:lnTo>
                    <a:pt x="173865" y="113810"/>
                  </a:lnTo>
                  <a:lnTo>
                    <a:pt x="170605" y="148575"/>
                  </a:lnTo>
                  <a:lnTo>
                    <a:pt x="168081" y="185137"/>
                  </a:lnTo>
                  <a:lnTo>
                    <a:pt x="168313" y="223549"/>
                  </a:lnTo>
                  <a:lnTo>
                    <a:pt x="172352" y="262876"/>
                  </a:lnTo>
                  <a:lnTo>
                    <a:pt x="180554" y="298947"/>
                  </a:lnTo>
                  <a:lnTo>
                    <a:pt x="192890" y="327764"/>
                  </a:lnTo>
                  <a:lnTo>
                    <a:pt x="212170" y="351437"/>
                  </a:lnTo>
                  <a:lnTo>
                    <a:pt x="238689" y="367027"/>
                  </a:lnTo>
                  <a:lnTo>
                    <a:pt x="270524" y="372278"/>
                  </a:lnTo>
                  <a:lnTo>
                    <a:pt x="299886" y="369680"/>
                  </a:lnTo>
                  <a:lnTo>
                    <a:pt x="323805" y="358969"/>
                  </a:lnTo>
                  <a:lnTo>
                    <a:pt x="346245" y="336215"/>
                  </a:lnTo>
                  <a:lnTo>
                    <a:pt x="367407" y="305540"/>
                  </a:lnTo>
                  <a:lnTo>
                    <a:pt x="385006" y="270779"/>
                  </a:lnTo>
                  <a:lnTo>
                    <a:pt x="396374" y="233780"/>
                  </a:lnTo>
                  <a:lnTo>
                    <a:pt x="400488" y="195930"/>
                  </a:lnTo>
                  <a:lnTo>
                    <a:pt x="397764" y="158772"/>
                  </a:lnTo>
                  <a:lnTo>
                    <a:pt x="388943" y="123505"/>
                  </a:lnTo>
                  <a:lnTo>
                    <a:pt x="375020" y="89982"/>
                  </a:lnTo>
                  <a:lnTo>
                    <a:pt x="356701" y="61172"/>
                  </a:lnTo>
                  <a:lnTo>
                    <a:pt x="331237" y="36183"/>
                  </a:lnTo>
                  <a:lnTo>
                    <a:pt x="299979" y="16898"/>
                  </a:lnTo>
                  <a:lnTo>
                    <a:pt x="267330" y="4835"/>
                  </a:lnTo>
                  <a:lnTo>
                    <a:pt x="235209" y="0"/>
                  </a:lnTo>
                  <a:lnTo>
                    <a:pt x="201011" y="3309"/>
                  </a:lnTo>
                  <a:lnTo>
                    <a:pt x="164588" y="13481"/>
                  </a:lnTo>
                  <a:lnTo>
                    <a:pt x="129671" y="26246"/>
                  </a:lnTo>
                  <a:lnTo>
                    <a:pt x="97916" y="41581"/>
                  </a:lnTo>
                  <a:lnTo>
                    <a:pt x="69515" y="59983"/>
                  </a:lnTo>
                  <a:lnTo>
                    <a:pt x="48790" y="75793"/>
                  </a:lnTo>
                  <a:lnTo>
                    <a:pt x="32342" y="88553"/>
                  </a:lnTo>
                  <a:lnTo>
                    <a:pt x="17598" y="98502"/>
                  </a:lnTo>
                  <a:lnTo>
                    <a:pt x="0" y="106679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297" name="SMARTInkShape-1010"/>
            <p:cNvSpPr/>
            <p:nvPr/>
          </p:nvSpPr>
          <p:spPr>
            <a:xfrm>
              <a:off x="9562905" y="4908074"/>
              <a:ext cx="176409" cy="387232"/>
            </a:xfrm>
            <a:custGeom>
              <a:avLst/>
              <a:gdLst/>
              <a:ahLst/>
              <a:cxnLst/>
              <a:rect l="0" t="0" r="0" b="0"/>
              <a:pathLst>
                <a:path w="176409" h="387232">
                  <a:moveTo>
                    <a:pt x="176408" y="21114"/>
                  </a:moveTo>
                  <a:lnTo>
                    <a:pt x="147226" y="3434"/>
                  </a:lnTo>
                  <a:lnTo>
                    <a:pt x="120505" y="0"/>
                  </a:lnTo>
                  <a:lnTo>
                    <a:pt x="93301" y="5995"/>
                  </a:lnTo>
                  <a:lnTo>
                    <a:pt x="64402" y="19366"/>
                  </a:lnTo>
                  <a:lnTo>
                    <a:pt x="41172" y="33428"/>
                  </a:lnTo>
                  <a:lnTo>
                    <a:pt x="25917" y="44790"/>
                  </a:lnTo>
                  <a:lnTo>
                    <a:pt x="16017" y="54173"/>
                  </a:lnTo>
                  <a:lnTo>
                    <a:pt x="8930" y="63173"/>
                  </a:lnTo>
                  <a:lnTo>
                    <a:pt x="4113" y="76914"/>
                  </a:lnTo>
                  <a:lnTo>
                    <a:pt x="1157" y="96245"/>
                  </a:lnTo>
                  <a:lnTo>
                    <a:pt x="0" y="112633"/>
                  </a:lnTo>
                  <a:lnTo>
                    <a:pt x="3834" y="128047"/>
                  </a:lnTo>
                  <a:lnTo>
                    <a:pt x="13355" y="144293"/>
                  </a:lnTo>
                  <a:lnTo>
                    <a:pt x="22924" y="156477"/>
                  </a:lnTo>
                  <a:lnTo>
                    <a:pt x="31545" y="164969"/>
                  </a:lnTo>
                  <a:lnTo>
                    <a:pt x="40103" y="171380"/>
                  </a:lnTo>
                  <a:lnTo>
                    <a:pt x="50268" y="175842"/>
                  </a:lnTo>
                  <a:lnTo>
                    <a:pt x="62270" y="178231"/>
                  </a:lnTo>
                  <a:lnTo>
                    <a:pt x="73281" y="178457"/>
                  </a:lnTo>
                  <a:lnTo>
                    <a:pt x="83040" y="177101"/>
                  </a:lnTo>
                  <a:lnTo>
                    <a:pt x="92560" y="174541"/>
                  </a:lnTo>
                  <a:lnTo>
                    <a:pt x="102637" y="171092"/>
                  </a:lnTo>
                  <a:lnTo>
                    <a:pt x="112373" y="167648"/>
                  </a:lnTo>
                  <a:lnTo>
                    <a:pt x="122008" y="161558"/>
                  </a:lnTo>
                  <a:lnTo>
                    <a:pt x="132479" y="151432"/>
                  </a:lnTo>
                  <a:lnTo>
                    <a:pt x="141036" y="141361"/>
                  </a:lnTo>
                  <a:lnTo>
                    <a:pt x="147706" y="131843"/>
                  </a:lnTo>
                  <a:lnTo>
                    <a:pt x="152326" y="123047"/>
                  </a:lnTo>
                  <a:lnTo>
                    <a:pt x="155520" y="115328"/>
                  </a:lnTo>
                  <a:lnTo>
                    <a:pt x="158435" y="108392"/>
                  </a:lnTo>
                  <a:lnTo>
                    <a:pt x="161360" y="100991"/>
                  </a:lnTo>
                  <a:lnTo>
                    <a:pt x="163825" y="88831"/>
                  </a:lnTo>
                  <a:lnTo>
                    <a:pt x="164822" y="73677"/>
                  </a:lnTo>
                  <a:lnTo>
                    <a:pt x="163966" y="64456"/>
                  </a:lnTo>
                  <a:lnTo>
                    <a:pt x="162163" y="63866"/>
                  </a:lnTo>
                  <a:lnTo>
                    <a:pt x="159520" y="71028"/>
                  </a:lnTo>
                  <a:lnTo>
                    <a:pt x="155128" y="85437"/>
                  </a:lnTo>
                  <a:lnTo>
                    <a:pt x="147963" y="110356"/>
                  </a:lnTo>
                  <a:lnTo>
                    <a:pt x="138951" y="142927"/>
                  </a:lnTo>
                  <a:lnTo>
                    <a:pt x="129682" y="179327"/>
                  </a:lnTo>
                  <a:lnTo>
                    <a:pt x="120047" y="216961"/>
                  </a:lnTo>
                  <a:lnTo>
                    <a:pt x="110796" y="254305"/>
                  </a:lnTo>
                  <a:lnTo>
                    <a:pt x="101583" y="289812"/>
                  </a:lnTo>
                  <a:lnTo>
                    <a:pt x="91283" y="324557"/>
                  </a:lnTo>
                  <a:lnTo>
                    <a:pt x="80153" y="357652"/>
                  </a:lnTo>
                  <a:lnTo>
                    <a:pt x="69251" y="387231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298" name="SMARTInkShape-1011"/>
            <p:cNvSpPr/>
            <p:nvPr/>
          </p:nvSpPr>
          <p:spPr>
            <a:xfrm>
              <a:off x="9310388" y="5054203"/>
              <a:ext cx="89597" cy="8931"/>
            </a:xfrm>
            <a:custGeom>
              <a:avLst/>
              <a:gdLst/>
              <a:ahLst/>
              <a:cxnLst/>
              <a:rect l="0" t="0" r="0" b="0"/>
              <a:pathLst>
                <a:path w="89597" h="8931">
                  <a:moveTo>
                    <a:pt x="300" y="0"/>
                  </a:moveTo>
                  <a:lnTo>
                    <a:pt x="0" y="5394"/>
                  </a:lnTo>
                  <a:lnTo>
                    <a:pt x="4729" y="7210"/>
                  </a:lnTo>
                  <a:lnTo>
                    <a:pt x="23149" y="8071"/>
                  </a:lnTo>
                  <a:lnTo>
                    <a:pt x="48056" y="8598"/>
                  </a:lnTo>
                  <a:lnTo>
                    <a:pt x="73534" y="8860"/>
                  </a:lnTo>
                  <a:lnTo>
                    <a:pt x="89596" y="8930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</p:grpSp>
      <p:sp>
        <p:nvSpPr>
          <p:cNvPr id="300" name="SMARTInkShape-1012"/>
          <p:cNvSpPr/>
          <p:nvPr/>
        </p:nvSpPr>
        <p:spPr>
          <a:xfrm>
            <a:off x="5596682" y="5257354"/>
            <a:ext cx="120552" cy="20093"/>
          </a:xfrm>
          <a:custGeom>
            <a:avLst/>
            <a:gdLst/>
            <a:ahLst/>
            <a:cxnLst/>
            <a:rect l="0" t="0" r="0" b="0"/>
            <a:pathLst>
              <a:path w="160736" h="26791">
                <a:moveTo>
                  <a:pt x="0" y="26790"/>
                </a:moveTo>
                <a:lnTo>
                  <a:pt x="27364" y="24105"/>
                </a:lnTo>
                <a:lnTo>
                  <a:pt x="64680" y="17928"/>
                </a:lnTo>
                <a:lnTo>
                  <a:pt x="102184" y="11852"/>
                </a:lnTo>
                <a:lnTo>
                  <a:pt x="136072" y="6003"/>
                </a:lnTo>
                <a:lnTo>
                  <a:pt x="160735" y="0"/>
                </a:lnTo>
              </a:path>
            </a:pathLst>
          </a:custGeom>
          <a:ln w="19050">
            <a:solidFill>
              <a:srgbClr val="0093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grpSp>
        <p:nvGrpSpPr>
          <p:cNvPr id="304" name="SMARTInkShape-Group270"/>
          <p:cNvGrpSpPr/>
          <p:nvPr/>
        </p:nvGrpSpPr>
        <p:grpSpPr>
          <a:xfrm>
            <a:off x="5683746" y="4511323"/>
            <a:ext cx="448718" cy="940253"/>
            <a:chOff x="7578328" y="4872096"/>
            <a:chExt cx="598290" cy="1253671"/>
          </a:xfrm>
        </p:grpSpPr>
        <p:sp>
          <p:nvSpPr>
            <p:cNvPr id="301" name="SMARTInkShape-1013"/>
            <p:cNvSpPr/>
            <p:nvPr/>
          </p:nvSpPr>
          <p:spPr>
            <a:xfrm>
              <a:off x="7578328" y="5054203"/>
              <a:ext cx="205384" cy="26790"/>
            </a:xfrm>
            <a:custGeom>
              <a:avLst/>
              <a:gdLst/>
              <a:ahLst/>
              <a:cxnLst/>
              <a:rect l="0" t="0" r="0" b="0"/>
              <a:pathLst>
                <a:path w="205384" h="26790">
                  <a:moveTo>
                    <a:pt x="0" y="26789"/>
                  </a:moveTo>
                  <a:lnTo>
                    <a:pt x="8574" y="25988"/>
                  </a:lnTo>
                  <a:lnTo>
                    <a:pt x="14602" y="24358"/>
                  </a:lnTo>
                  <a:lnTo>
                    <a:pt x="23289" y="23792"/>
                  </a:lnTo>
                  <a:lnTo>
                    <a:pt x="41793" y="23443"/>
                  </a:lnTo>
                  <a:lnTo>
                    <a:pt x="69630" y="21502"/>
                  </a:lnTo>
                  <a:lnTo>
                    <a:pt x="102312" y="18290"/>
                  </a:lnTo>
                  <a:lnTo>
                    <a:pt x="136601" y="13689"/>
                  </a:lnTo>
                  <a:lnTo>
                    <a:pt x="171460" y="7554"/>
                  </a:lnTo>
                  <a:lnTo>
                    <a:pt x="205383" y="0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302" name="SMARTInkShape-1014"/>
            <p:cNvSpPr/>
            <p:nvPr/>
          </p:nvSpPr>
          <p:spPr>
            <a:xfrm>
              <a:off x="8002755" y="4872096"/>
              <a:ext cx="173863" cy="423210"/>
            </a:xfrm>
            <a:custGeom>
              <a:avLst/>
              <a:gdLst/>
              <a:ahLst/>
              <a:cxnLst/>
              <a:rect l="0" t="0" r="0" b="0"/>
              <a:pathLst>
                <a:path w="173863" h="423210">
                  <a:moveTo>
                    <a:pt x="173862" y="12443"/>
                  </a:moveTo>
                  <a:lnTo>
                    <a:pt x="168406" y="11197"/>
                  </a:lnTo>
                  <a:lnTo>
                    <a:pt x="158915" y="6547"/>
                  </a:lnTo>
                  <a:lnTo>
                    <a:pt x="147908" y="1928"/>
                  </a:lnTo>
                  <a:lnTo>
                    <a:pt x="134486" y="0"/>
                  </a:lnTo>
                  <a:lnTo>
                    <a:pt x="117728" y="1875"/>
                  </a:lnTo>
                  <a:lnTo>
                    <a:pt x="100235" y="6466"/>
                  </a:lnTo>
                  <a:lnTo>
                    <a:pt x="80900" y="13784"/>
                  </a:lnTo>
                  <a:lnTo>
                    <a:pt x="59097" y="26755"/>
                  </a:lnTo>
                  <a:lnTo>
                    <a:pt x="38191" y="44465"/>
                  </a:lnTo>
                  <a:lnTo>
                    <a:pt x="23378" y="60360"/>
                  </a:lnTo>
                  <a:lnTo>
                    <a:pt x="13372" y="74275"/>
                  </a:lnTo>
                  <a:lnTo>
                    <a:pt x="5990" y="88854"/>
                  </a:lnTo>
                  <a:lnTo>
                    <a:pt x="1481" y="103677"/>
                  </a:lnTo>
                  <a:lnTo>
                    <a:pt x="0" y="115686"/>
                  </a:lnTo>
                  <a:lnTo>
                    <a:pt x="565" y="125852"/>
                  </a:lnTo>
                  <a:lnTo>
                    <a:pt x="1778" y="134998"/>
                  </a:lnTo>
                  <a:lnTo>
                    <a:pt x="3152" y="142404"/>
                  </a:lnTo>
                  <a:lnTo>
                    <a:pt x="6007" y="149759"/>
                  </a:lnTo>
                  <a:lnTo>
                    <a:pt x="10903" y="157418"/>
                  </a:lnTo>
                  <a:lnTo>
                    <a:pt x="16525" y="163634"/>
                  </a:lnTo>
                  <a:lnTo>
                    <a:pt x="22744" y="168753"/>
                  </a:lnTo>
                  <a:lnTo>
                    <a:pt x="30010" y="173403"/>
                  </a:lnTo>
                  <a:lnTo>
                    <a:pt x="40078" y="176988"/>
                  </a:lnTo>
                  <a:lnTo>
                    <a:pt x="52704" y="178955"/>
                  </a:lnTo>
                  <a:lnTo>
                    <a:pt x="63701" y="178965"/>
                  </a:lnTo>
                  <a:lnTo>
                    <a:pt x="73129" y="177365"/>
                  </a:lnTo>
                  <a:lnTo>
                    <a:pt x="86604" y="170050"/>
                  </a:lnTo>
                  <a:lnTo>
                    <a:pt x="105854" y="154235"/>
                  </a:lnTo>
                  <a:lnTo>
                    <a:pt x="122687" y="136818"/>
                  </a:lnTo>
                  <a:lnTo>
                    <a:pt x="136110" y="119983"/>
                  </a:lnTo>
                  <a:lnTo>
                    <a:pt x="147668" y="103969"/>
                  </a:lnTo>
                  <a:lnTo>
                    <a:pt x="156416" y="90941"/>
                  </a:lnTo>
                  <a:lnTo>
                    <a:pt x="163197" y="79596"/>
                  </a:lnTo>
                  <a:lnTo>
                    <a:pt x="167976" y="68902"/>
                  </a:lnTo>
                  <a:lnTo>
                    <a:pt x="170798" y="61793"/>
                  </a:lnTo>
                  <a:lnTo>
                    <a:pt x="171926" y="60877"/>
                  </a:lnTo>
                  <a:lnTo>
                    <a:pt x="171377" y="63497"/>
                  </a:lnTo>
                  <a:lnTo>
                    <a:pt x="169738" y="68457"/>
                  </a:lnTo>
                  <a:lnTo>
                    <a:pt x="167577" y="79358"/>
                  </a:lnTo>
                  <a:lnTo>
                    <a:pt x="164757" y="97953"/>
                  </a:lnTo>
                  <a:lnTo>
                    <a:pt x="160816" y="121714"/>
                  </a:lnTo>
                  <a:lnTo>
                    <a:pt x="156097" y="151611"/>
                  </a:lnTo>
                  <a:lnTo>
                    <a:pt x="151243" y="185789"/>
                  </a:lnTo>
                  <a:lnTo>
                    <a:pt x="146214" y="222546"/>
                  </a:lnTo>
                  <a:lnTo>
                    <a:pt x="141320" y="260085"/>
                  </a:lnTo>
                  <a:lnTo>
                    <a:pt x="136251" y="297538"/>
                  </a:lnTo>
                  <a:lnTo>
                    <a:pt x="131252" y="335464"/>
                  </a:lnTo>
                  <a:lnTo>
                    <a:pt x="126361" y="372751"/>
                  </a:lnTo>
                  <a:lnTo>
                    <a:pt x="122279" y="404729"/>
                  </a:lnTo>
                  <a:lnTo>
                    <a:pt x="120284" y="423209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303" name="SMARTInkShape-1015"/>
            <p:cNvSpPr/>
            <p:nvPr/>
          </p:nvSpPr>
          <p:spPr>
            <a:xfrm>
              <a:off x="7878558" y="5557448"/>
              <a:ext cx="187523" cy="568319"/>
            </a:xfrm>
            <a:custGeom>
              <a:avLst/>
              <a:gdLst/>
              <a:ahLst/>
              <a:cxnLst/>
              <a:rect l="0" t="0" r="0" b="0"/>
              <a:pathLst>
                <a:path w="187523" h="568319">
                  <a:moveTo>
                    <a:pt x="155184" y="23607"/>
                  </a:moveTo>
                  <a:lnTo>
                    <a:pt x="151281" y="18893"/>
                  </a:lnTo>
                  <a:lnTo>
                    <a:pt x="148540" y="14150"/>
                  </a:lnTo>
                  <a:lnTo>
                    <a:pt x="145080" y="8976"/>
                  </a:lnTo>
                  <a:lnTo>
                    <a:pt x="140397" y="4467"/>
                  </a:lnTo>
                  <a:lnTo>
                    <a:pt x="133192" y="1170"/>
                  </a:lnTo>
                  <a:lnTo>
                    <a:pt x="123428" y="0"/>
                  </a:lnTo>
                  <a:lnTo>
                    <a:pt x="112667" y="1238"/>
                  </a:lnTo>
                  <a:lnTo>
                    <a:pt x="100805" y="4473"/>
                  </a:lnTo>
                  <a:lnTo>
                    <a:pt x="87789" y="11046"/>
                  </a:lnTo>
                  <a:lnTo>
                    <a:pt x="72179" y="25166"/>
                  </a:lnTo>
                  <a:lnTo>
                    <a:pt x="53258" y="49744"/>
                  </a:lnTo>
                  <a:lnTo>
                    <a:pt x="35229" y="77512"/>
                  </a:lnTo>
                  <a:lnTo>
                    <a:pt x="20879" y="104886"/>
                  </a:lnTo>
                  <a:lnTo>
                    <a:pt x="9752" y="136532"/>
                  </a:lnTo>
                  <a:lnTo>
                    <a:pt x="2779" y="168806"/>
                  </a:lnTo>
                  <a:lnTo>
                    <a:pt x="0" y="196081"/>
                  </a:lnTo>
                  <a:lnTo>
                    <a:pt x="1252" y="218065"/>
                  </a:lnTo>
                  <a:lnTo>
                    <a:pt x="4846" y="235446"/>
                  </a:lnTo>
                  <a:lnTo>
                    <a:pt x="11047" y="250747"/>
                  </a:lnTo>
                  <a:lnTo>
                    <a:pt x="20492" y="265600"/>
                  </a:lnTo>
                  <a:lnTo>
                    <a:pt x="30719" y="276680"/>
                  </a:lnTo>
                  <a:lnTo>
                    <a:pt x="41235" y="284407"/>
                  </a:lnTo>
                  <a:lnTo>
                    <a:pt x="49910" y="289748"/>
                  </a:lnTo>
                  <a:lnTo>
                    <a:pt x="56295" y="292876"/>
                  </a:lnTo>
                  <a:lnTo>
                    <a:pt x="61528" y="294066"/>
                  </a:lnTo>
                  <a:lnTo>
                    <a:pt x="67217" y="293694"/>
                  </a:lnTo>
                  <a:lnTo>
                    <a:pt x="74160" y="291899"/>
                  </a:lnTo>
                  <a:lnTo>
                    <a:pt x="84134" y="287976"/>
                  </a:lnTo>
                  <a:lnTo>
                    <a:pt x="98423" y="280971"/>
                  </a:lnTo>
                  <a:lnTo>
                    <a:pt x="115959" y="267370"/>
                  </a:lnTo>
                  <a:lnTo>
                    <a:pt x="135019" y="244906"/>
                  </a:lnTo>
                  <a:lnTo>
                    <a:pt x="150783" y="219653"/>
                  </a:lnTo>
                  <a:lnTo>
                    <a:pt x="162136" y="197650"/>
                  </a:lnTo>
                  <a:lnTo>
                    <a:pt x="170881" y="180589"/>
                  </a:lnTo>
                  <a:lnTo>
                    <a:pt x="177749" y="167564"/>
                  </a:lnTo>
                  <a:lnTo>
                    <a:pt x="182925" y="153526"/>
                  </a:lnTo>
                  <a:lnTo>
                    <a:pt x="186497" y="143677"/>
                  </a:lnTo>
                  <a:lnTo>
                    <a:pt x="187522" y="151482"/>
                  </a:lnTo>
                  <a:lnTo>
                    <a:pt x="186087" y="174237"/>
                  </a:lnTo>
                  <a:lnTo>
                    <a:pt x="184007" y="205779"/>
                  </a:lnTo>
                  <a:lnTo>
                    <a:pt x="181259" y="241436"/>
                  </a:lnTo>
                  <a:lnTo>
                    <a:pt x="177479" y="280356"/>
                  </a:lnTo>
                  <a:lnTo>
                    <a:pt x="172777" y="321751"/>
                  </a:lnTo>
                  <a:lnTo>
                    <a:pt x="166576" y="364660"/>
                  </a:lnTo>
                  <a:lnTo>
                    <a:pt x="159405" y="407757"/>
                  </a:lnTo>
                  <a:lnTo>
                    <a:pt x="153725" y="450263"/>
                  </a:lnTo>
                  <a:lnTo>
                    <a:pt x="149571" y="492227"/>
                  </a:lnTo>
                  <a:lnTo>
                    <a:pt x="147081" y="532355"/>
                  </a:lnTo>
                  <a:lnTo>
                    <a:pt x="146255" y="568318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</p:grpSp>
      <p:sp>
        <p:nvSpPr>
          <p:cNvPr id="305" name="SMARTInkShape-1016"/>
          <p:cNvSpPr/>
          <p:nvPr/>
        </p:nvSpPr>
        <p:spPr>
          <a:xfrm>
            <a:off x="4417963" y="5156894"/>
            <a:ext cx="140644" cy="20093"/>
          </a:xfrm>
          <a:custGeom>
            <a:avLst/>
            <a:gdLst/>
            <a:ahLst/>
            <a:cxnLst/>
            <a:rect l="0" t="0" r="0" b="0"/>
            <a:pathLst>
              <a:path w="187525" h="26790">
                <a:moveTo>
                  <a:pt x="0" y="26789"/>
                </a:moveTo>
                <a:lnTo>
                  <a:pt x="28614" y="23178"/>
                </a:lnTo>
                <a:lnTo>
                  <a:pt x="62858" y="17301"/>
                </a:lnTo>
                <a:lnTo>
                  <a:pt x="92460" y="12237"/>
                </a:lnTo>
                <a:lnTo>
                  <a:pt x="120833" y="7353"/>
                </a:lnTo>
                <a:lnTo>
                  <a:pt x="150986" y="2996"/>
                </a:lnTo>
                <a:lnTo>
                  <a:pt x="187524" y="0"/>
                </a:lnTo>
              </a:path>
            </a:pathLst>
          </a:custGeom>
          <a:ln w="19050">
            <a:solidFill>
              <a:srgbClr val="0093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grpSp>
        <p:nvGrpSpPr>
          <p:cNvPr id="308" name="SMARTInkShape-Group272"/>
          <p:cNvGrpSpPr/>
          <p:nvPr/>
        </p:nvGrpSpPr>
        <p:grpSpPr>
          <a:xfrm>
            <a:off x="4774687" y="4534049"/>
            <a:ext cx="158966" cy="930921"/>
            <a:chOff x="6366249" y="4902398"/>
            <a:chExt cx="211955" cy="1241228"/>
          </a:xfrm>
        </p:grpSpPr>
        <p:sp>
          <p:nvSpPr>
            <p:cNvPr id="306" name="SMARTInkShape-1017"/>
            <p:cNvSpPr/>
            <p:nvPr/>
          </p:nvSpPr>
          <p:spPr>
            <a:xfrm>
              <a:off x="6393902" y="4902398"/>
              <a:ext cx="95004" cy="357189"/>
            </a:xfrm>
            <a:custGeom>
              <a:avLst/>
              <a:gdLst/>
              <a:ahLst/>
              <a:cxnLst/>
              <a:rect l="0" t="0" r="0" b="0"/>
              <a:pathLst>
                <a:path w="95004" h="357189">
                  <a:moveTo>
                    <a:pt x="95003" y="0"/>
                  </a:moveTo>
                  <a:lnTo>
                    <a:pt x="70169" y="42254"/>
                  </a:lnTo>
                  <a:lnTo>
                    <a:pt x="50351" y="84360"/>
                  </a:lnTo>
                  <a:lnTo>
                    <a:pt x="32083" y="126838"/>
                  </a:lnTo>
                  <a:lnTo>
                    <a:pt x="17459" y="168664"/>
                  </a:lnTo>
                  <a:lnTo>
                    <a:pt x="7929" y="209017"/>
                  </a:lnTo>
                  <a:lnTo>
                    <a:pt x="2690" y="248364"/>
                  </a:lnTo>
                  <a:lnTo>
                    <a:pt x="0" y="287106"/>
                  </a:lnTo>
                  <a:lnTo>
                    <a:pt x="588" y="324086"/>
                  </a:lnTo>
                  <a:lnTo>
                    <a:pt x="5707" y="357188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307" name="SMARTInkShape-1018"/>
            <p:cNvSpPr/>
            <p:nvPr/>
          </p:nvSpPr>
          <p:spPr>
            <a:xfrm>
              <a:off x="6366249" y="5487503"/>
              <a:ext cx="211955" cy="656123"/>
            </a:xfrm>
            <a:custGeom>
              <a:avLst/>
              <a:gdLst/>
              <a:ahLst/>
              <a:cxnLst/>
              <a:rect l="0" t="0" r="0" b="0"/>
              <a:pathLst>
                <a:path w="211955" h="656123">
                  <a:moveTo>
                    <a:pt x="211954" y="22114"/>
                  </a:moveTo>
                  <a:lnTo>
                    <a:pt x="198316" y="10799"/>
                  </a:lnTo>
                  <a:lnTo>
                    <a:pt x="188966" y="5014"/>
                  </a:lnTo>
                  <a:lnTo>
                    <a:pt x="176586" y="1235"/>
                  </a:lnTo>
                  <a:lnTo>
                    <a:pt x="156461" y="0"/>
                  </a:lnTo>
                  <a:lnTo>
                    <a:pt x="130444" y="5556"/>
                  </a:lnTo>
                  <a:lnTo>
                    <a:pt x="100367" y="20141"/>
                  </a:lnTo>
                  <a:lnTo>
                    <a:pt x="71396" y="42917"/>
                  </a:lnTo>
                  <a:lnTo>
                    <a:pt x="47135" y="69740"/>
                  </a:lnTo>
                  <a:lnTo>
                    <a:pt x="29574" y="93480"/>
                  </a:lnTo>
                  <a:lnTo>
                    <a:pt x="17754" y="112652"/>
                  </a:lnTo>
                  <a:lnTo>
                    <a:pt x="10017" y="127514"/>
                  </a:lnTo>
                  <a:lnTo>
                    <a:pt x="4788" y="145567"/>
                  </a:lnTo>
                  <a:lnTo>
                    <a:pt x="1482" y="169886"/>
                  </a:lnTo>
                  <a:lnTo>
                    <a:pt x="0" y="192621"/>
                  </a:lnTo>
                  <a:lnTo>
                    <a:pt x="349" y="209372"/>
                  </a:lnTo>
                  <a:lnTo>
                    <a:pt x="2029" y="221716"/>
                  </a:lnTo>
                  <a:lnTo>
                    <a:pt x="4757" y="232115"/>
                  </a:lnTo>
                  <a:lnTo>
                    <a:pt x="8093" y="241279"/>
                  </a:lnTo>
                  <a:lnTo>
                    <a:pt x="10975" y="248601"/>
                  </a:lnTo>
                  <a:lnTo>
                    <a:pt x="13343" y="253701"/>
                  </a:lnTo>
                  <a:lnTo>
                    <a:pt x="15893" y="257282"/>
                  </a:lnTo>
                  <a:lnTo>
                    <a:pt x="19731" y="260694"/>
                  </a:lnTo>
                  <a:lnTo>
                    <a:pt x="25366" y="264405"/>
                  </a:lnTo>
                  <a:lnTo>
                    <a:pt x="31990" y="267453"/>
                  </a:lnTo>
                  <a:lnTo>
                    <a:pt x="38563" y="269090"/>
                  </a:lnTo>
                  <a:lnTo>
                    <a:pt x="44897" y="268965"/>
                  </a:lnTo>
                  <a:lnTo>
                    <a:pt x="51476" y="267467"/>
                  </a:lnTo>
                  <a:lnTo>
                    <a:pt x="58881" y="264858"/>
                  </a:lnTo>
                  <a:lnTo>
                    <a:pt x="66994" y="261354"/>
                  </a:lnTo>
                  <a:lnTo>
                    <a:pt x="76407" y="256400"/>
                  </a:lnTo>
                  <a:lnTo>
                    <a:pt x="89757" y="245062"/>
                  </a:lnTo>
                  <a:lnTo>
                    <a:pt x="105782" y="226201"/>
                  </a:lnTo>
                  <a:lnTo>
                    <a:pt x="119891" y="205384"/>
                  </a:lnTo>
                  <a:lnTo>
                    <a:pt x="131630" y="185414"/>
                  </a:lnTo>
                  <a:lnTo>
                    <a:pt x="140569" y="168779"/>
                  </a:lnTo>
                  <a:lnTo>
                    <a:pt x="147398" y="155101"/>
                  </a:lnTo>
                  <a:lnTo>
                    <a:pt x="152155" y="142224"/>
                  </a:lnTo>
                  <a:lnTo>
                    <a:pt x="156330" y="128886"/>
                  </a:lnTo>
                  <a:lnTo>
                    <a:pt x="160732" y="117558"/>
                  </a:lnTo>
                  <a:lnTo>
                    <a:pt x="163783" y="110421"/>
                  </a:lnTo>
                  <a:lnTo>
                    <a:pt x="165517" y="107202"/>
                  </a:lnTo>
                  <a:lnTo>
                    <a:pt x="166803" y="107387"/>
                  </a:lnTo>
                  <a:lnTo>
                    <a:pt x="168578" y="109903"/>
                  </a:lnTo>
                  <a:lnTo>
                    <a:pt x="170821" y="114557"/>
                  </a:lnTo>
                  <a:lnTo>
                    <a:pt x="172899" y="125913"/>
                  </a:lnTo>
                  <a:lnTo>
                    <a:pt x="174370" y="148612"/>
                  </a:lnTo>
                  <a:lnTo>
                    <a:pt x="174252" y="180046"/>
                  </a:lnTo>
                  <a:lnTo>
                    <a:pt x="172293" y="216748"/>
                  </a:lnTo>
                  <a:lnTo>
                    <a:pt x="169402" y="255592"/>
                  </a:lnTo>
                  <a:lnTo>
                    <a:pt x="165417" y="295496"/>
                  </a:lnTo>
                  <a:lnTo>
                    <a:pt x="160797" y="335690"/>
                  </a:lnTo>
                  <a:lnTo>
                    <a:pt x="155554" y="374815"/>
                  </a:lnTo>
                  <a:lnTo>
                    <a:pt x="150198" y="412667"/>
                  </a:lnTo>
                  <a:lnTo>
                    <a:pt x="145195" y="450685"/>
                  </a:lnTo>
                  <a:lnTo>
                    <a:pt x="140321" y="489989"/>
                  </a:lnTo>
                  <a:lnTo>
                    <a:pt x="136365" y="529138"/>
                  </a:lnTo>
                  <a:lnTo>
                    <a:pt x="132642" y="566996"/>
                  </a:lnTo>
                  <a:lnTo>
                    <a:pt x="128512" y="602917"/>
                  </a:lnTo>
                  <a:lnTo>
                    <a:pt x="124670" y="634138"/>
                  </a:lnTo>
                  <a:lnTo>
                    <a:pt x="122656" y="656122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</p:grpSp>
      <p:sp>
        <p:nvSpPr>
          <p:cNvPr id="309" name="SMARTInkShape-1019"/>
          <p:cNvSpPr/>
          <p:nvPr/>
        </p:nvSpPr>
        <p:spPr>
          <a:xfrm>
            <a:off x="3603797" y="5103316"/>
            <a:ext cx="30587" cy="274589"/>
          </a:xfrm>
          <a:custGeom>
            <a:avLst/>
            <a:gdLst/>
            <a:ahLst/>
            <a:cxnLst/>
            <a:rect l="0" t="0" r="0" b="0"/>
            <a:pathLst>
              <a:path w="40782" h="366118">
                <a:moveTo>
                  <a:pt x="40781" y="0"/>
                </a:moveTo>
                <a:lnTo>
                  <a:pt x="35725" y="21760"/>
                </a:lnTo>
                <a:lnTo>
                  <a:pt x="30960" y="53846"/>
                </a:lnTo>
                <a:lnTo>
                  <a:pt x="24029" y="90072"/>
                </a:lnTo>
                <a:lnTo>
                  <a:pt x="16560" y="126582"/>
                </a:lnTo>
                <a:lnTo>
                  <a:pt x="9866" y="159622"/>
                </a:lnTo>
                <a:lnTo>
                  <a:pt x="4338" y="191685"/>
                </a:lnTo>
                <a:lnTo>
                  <a:pt x="768" y="224647"/>
                </a:lnTo>
                <a:lnTo>
                  <a:pt x="0" y="257785"/>
                </a:lnTo>
                <a:lnTo>
                  <a:pt x="1867" y="288823"/>
                </a:lnTo>
                <a:lnTo>
                  <a:pt x="4692" y="311946"/>
                </a:lnTo>
                <a:lnTo>
                  <a:pt x="7779" y="330632"/>
                </a:lnTo>
                <a:lnTo>
                  <a:pt x="10958" y="347286"/>
                </a:lnTo>
                <a:lnTo>
                  <a:pt x="13992" y="366117"/>
                </a:lnTo>
              </a:path>
            </a:pathLst>
          </a:custGeom>
          <a:ln w="19050">
            <a:solidFill>
              <a:srgbClr val="0093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310" name="SMARTInkShape-1020"/>
          <p:cNvSpPr/>
          <p:nvPr/>
        </p:nvSpPr>
        <p:spPr>
          <a:xfrm>
            <a:off x="3453557" y="4473773"/>
            <a:ext cx="13396" cy="200919"/>
          </a:xfrm>
          <a:custGeom>
            <a:avLst/>
            <a:gdLst/>
            <a:ahLst/>
            <a:cxnLst/>
            <a:rect l="0" t="0" r="0" b="0"/>
            <a:pathLst>
              <a:path w="17861" h="267892">
                <a:moveTo>
                  <a:pt x="0" y="0"/>
                </a:moveTo>
                <a:lnTo>
                  <a:pt x="6301" y="8148"/>
                </a:lnTo>
                <a:lnTo>
                  <a:pt x="9745" y="14801"/>
                </a:lnTo>
                <a:lnTo>
                  <a:pt x="11040" y="20735"/>
                </a:lnTo>
                <a:lnTo>
                  <a:pt x="10886" y="31817"/>
                </a:lnTo>
                <a:lnTo>
                  <a:pt x="10038" y="50144"/>
                </a:lnTo>
                <a:lnTo>
                  <a:pt x="8307" y="69979"/>
                </a:lnTo>
                <a:lnTo>
                  <a:pt x="5599" y="93664"/>
                </a:lnTo>
                <a:lnTo>
                  <a:pt x="3394" y="124438"/>
                </a:lnTo>
                <a:lnTo>
                  <a:pt x="3172" y="160187"/>
                </a:lnTo>
                <a:lnTo>
                  <a:pt x="5062" y="197265"/>
                </a:lnTo>
                <a:lnTo>
                  <a:pt x="9711" y="233984"/>
                </a:lnTo>
                <a:lnTo>
                  <a:pt x="17860" y="267891"/>
                </a:lnTo>
              </a:path>
            </a:pathLst>
          </a:custGeom>
          <a:ln w="19050">
            <a:solidFill>
              <a:srgbClr val="0093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311" name="SMARTInkShape-1021"/>
          <p:cNvSpPr/>
          <p:nvPr/>
        </p:nvSpPr>
        <p:spPr>
          <a:xfrm>
            <a:off x="2522637" y="5143500"/>
            <a:ext cx="18870" cy="314772"/>
          </a:xfrm>
          <a:custGeom>
            <a:avLst/>
            <a:gdLst/>
            <a:ahLst/>
            <a:cxnLst/>
            <a:rect l="0" t="0" r="0" b="0"/>
            <a:pathLst>
              <a:path w="25160" h="419696">
                <a:moveTo>
                  <a:pt x="0" y="0"/>
                </a:moveTo>
                <a:lnTo>
                  <a:pt x="3887" y="4687"/>
                </a:lnTo>
                <a:lnTo>
                  <a:pt x="6029" y="8472"/>
                </a:lnTo>
                <a:lnTo>
                  <a:pt x="8019" y="11380"/>
                </a:lnTo>
                <a:lnTo>
                  <a:pt x="10398" y="14050"/>
                </a:lnTo>
                <a:lnTo>
                  <a:pt x="13843" y="22086"/>
                </a:lnTo>
                <a:lnTo>
                  <a:pt x="18509" y="41866"/>
                </a:lnTo>
                <a:lnTo>
                  <a:pt x="22160" y="71257"/>
                </a:lnTo>
                <a:lnTo>
                  <a:pt x="24359" y="107329"/>
                </a:lnTo>
                <a:lnTo>
                  <a:pt x="25159" y="147455"/>
                </a:lnTo>
                <a:lnTo>
                  <a:pt x="24159" y="189801"/>
                </a:lnTo>
                <a:lnTo>
                  <a:pt x="21326" y="233270"/>
                </a:lnTo>
                <a:lnTo>
                  <a:pt x="17133" y="276340"/>
                </a:lnTo>
                <a:lnTo>
                  <a:pt x="12009" y="318058"/>
                </a:lnTo>
                <a:lnTo>
                  <a:pt x="6774" y="358271"/>
                </a:lnTo>
                <a:lnTo>
                  <a:pt x="2298" y="393926"/>
                </a:lnTo>
                <a:lnTo>
                  <a:pt x="0" y="419695"/>
                </a:lnTo>
              </a:path>
            </a:pathLst>
          </a:custGeom>
          <a:ln w="19050">
            <a:solidFill>
              <a:srgbClr val="0093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grpSp>
        <p:nvGrpSpPr>
          <p:cNvPr id="315" name="SMARTInkShape-Group276"/>
          <p:cNvGrpSpPr/>
          <p:nvPr/>
        </p:nvGrpSpPr>
        <p:grpSpPr>
          <a:xfrm>
            <a:off x="2134196" y="4460380"/>
            <a:ext cx="5558731" cy="502295"/>
            <a:chOff x="2845594" y="4804172"/>
            <a:chExt cx="7411641" cy="669727"/>
          </a:xfrm>
        </p:grpSpPr>
        <p:sp>
          <p:nvSpPr>
            <p:cNvPr id="312" name="SMARTInkShape-1022"/>
            <p:cNvSpPr/>
            <p:nvPr/>
          </p:nvSpPr>
          <p:spPr>
            <a:xfrm>
              <a:off x="3265289" y="4804172"/>
              <a:ext cx="60880" cy="380046"/>
            </a:xfrm>
            <a:custGeom>
              <a:avLst/>
              <a:gdLst/>
              <a:ahLst/>
              <a:cxnLst/>
              <a:rect l="0" t="0" r="0" b="0"/>
              <a:pathLst>
                <a:path w="60880" h="380046">
                  <a:moveTo>
                    <a:pt x="35719" y="0"/>
                  </a:moveTo>
                  <a:lnTo>
                    <a:pt x="38404" y="39117"/>
                  </a:lnTo>
                  <a:lnTo>
                    <a:pt x="45257" y="80136"/>
                  </a:lnTo>
                  <a:lnTo>
                    <a:pt x="52162" y="122040"/>
                  </a:lnTo>
                  <a:lnTo>
                    <a:pt x="56911" y="163808"/>
                  </a:lnTo>
                  <a:lnTo>
                    <a:pt x="59625" y="205093"/>
                  </a:lnTo>
                  <a:lnTo>
                    <a:pt x="60879" y="242024"/>
                  </a:lnTo>
                  <a:lnTo>
                    <a:pt x="59820" y="273296"/>
                  </a:lnTo>
                  <a:lnTo>
                    <a:pt x="54552" y="303009"/>
                  </a:lnTo>
                  <a:lnTo>
                    <a:pt x="46457" y="327509"/>
                  </a:lnTo>
                  <a:lnTo>
                    <a:pt x="38763" y="345616"/>
                  </a:lnTo>
                  <a:lnTo>
                    <a:pt x="32358" y="359119"/>
                  </a:lnTo>
                  <a:lnTo>
                    <a:pt x="27130" y="368376"/>
                  </a:lnTo>
                  <a:lnTo>
                    <a:pt x="21938" y="374644"/>
                  </a:lnTo>
                  <a:lnTo>
                    <a:pt x="16652" y="378350"/>
                  </a:lnTo>
                  <a:lnTo>
                    <a:pt x="11523" y="380045"/>
                  </a:lnTo>
                  <a:lnTo>
                    <a:pt x="6218" y="379182"/>
                  </a:lnTo>
                  <a:lnTo>
                    <a:pt x="0" y="375048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313" name="SMARTInkShape-1023"/>
            <p:cNvSpPr/>
            <p:nvPr/>
          </p:nvSpPr>
          <p:spPr>
            <a:xfrm>
              <a:off x="3131344" y="5027414"/>
              <a:ext cx="411631" cy="332344"/>
            </a:xfrm>
            <a:custGeom>
              <a:avLst/>
              <a:gdLst/>
              <a:ahLst/>
              <a:cxnLst/>
              <a:rect l="0" t="0" r="0" b="0"/>
              <a:pathLst>
                <a:path w="411631" h="332344">
                  <a:moveTo>
                    <a:pt x="0" y="0"/>
                  </a:moveTo>
                  <a:lnTo>
                    <a:pt x="9427" y="11190"/>
                  </a:lnTo>
                  <a:lnTo>
                    <a:pt x="14424" y="21103"/>
                  </a:lnTo>
                  <a:lnTo>
                    <a:pt x="18897" y="32095"/>
                  </a:lnTo>
                  <a:lnTo>
                    <a:pt x="25365" y="48123"/>
                  </a:lnTo>
                  <a:lnTo>
                    <a:pt x="35888" y="70617"/>
                  </a:lnTo>
                  <a:lnTo>
                    <a:pt x="49520" y="97155"/>
                  </a:lnTo>
                  <a:lnTo>
                    <a:pt x="66630" y="129883"/>
                  </a:lnTo>
                  <a:lnTo>
                    <a:pt x="87237" y="167302"/>
                  </a:lnTo>
                  <a:lnTo>
                    <a:pt x="112655" y="206946"/>
                  </a:lnTo>
                  <a:lnTo>
                    <a:pt x="143666" y="246702"/>
                  </a:lnTo>
                  <a:lnTo>
                    <a:pt x="175706" y="281264"/>
                  </a:lnTo>
                  <a:lnTo>
                    <a:pt x="202645" y="305680"/>
                  </a:lnTo>
                  <a:lnTo>
                    <a:pt x="228455" y="320947"/>
                  </a:lnTo>
                  <a:lnTo>
                    <a:pt x="255940" y="329574"/>
                  </a:lnTo>
                  <a:lnTo>
                    <a:pt x="282345" y="332343"/>
                  </a:lnTo>
                  <a:lnTo>
                    <a:pt x="306600" y="329727"/>
                  </a:lnTo>
                  <a:lnTo>
                    <a:pt x="325763" y="322713"/>
                  </a:lnTo>
                  <a:lnTo>
                    <a:pt x="341248" y="310659"/>
                  </a:lnTo>
                  <a:lnTo>
                    <a:pt x="355170" y="294332"/>
                  </a:lnTo>
                  <a:lnTo>
                    <a:pt x="369518" y="272252"/>
                  </a:lnTo>
                  <a:lnTo>
                    <a:pt x="383959" y="243809"/>
                  </a:lnTo>
                  <a:lnTo>
                    <a:pt x="395409" y="213715"/>
                  </a:lnTo>
                  <a:lnTo>
                    <a:pt x="403411" y="186322"/>
                  </a:lnTo>
                  <a:lnTo>
                    <a:pt x="408776" y="165130"/>
                  </a:lnTo>
                  <a:lnTo>
                    <a:pt x="411299" y="145476"/>
                  </a:lnTo>
                  <a:lnTo>
                    <a:pt x="411630" y="123393"/>
                  </a:lnTo>
                  <a:lnTo>
                    <a:pt x="410972" y="103381"/>
                  </a:lnTo>
                  <a:lnTo>
                    <a:pt x="409519" y="86598"/>
                  </a:lnTo>
                  <a:lnTo>
                    <a:pt x="406744" y="73183"/>
                  </a:lnTo>
                  <a:lnTo>
                    <a:pt x="401836" y="62508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314" name="SMARTInkShape-1024"/>
            <p:cNvSpPr/>
            <p:nvPr/>
          </p:nvSpPr>
          <p:spPr>
            <a:xfrm>
              <a:off x="2845594" y="5393530"/>
              <a:ext cx="7411641" cy="80369"/>
            </a:xfrm>
            <a:custGeom>
              <a:avLst/>
              <a:gdLst/>
              <a:ahLst/>
              <a:cxnLst/>
              <a:rect l="0" t="0" r="0" b="0"/>
              <a:pathLst>
                <a:path w="7411641" h="80369">
                  <a:moveTo>
                    <a:pt x="0" y="80368"/>
                  </a:moveTo>
                  <a:lnTo>
                    <a:pt x="14237" y="79489"/>
                  </a:lnTo>
                  <a:lnTo>
                    <a:pt x="24814" y="77128"/>
                  </a:lnTo>
                  <a:lnTo>
                    <a:pt x="40283" y="74828"/>
                  </a:lnTo>
                  <a:lnTo>
                    <a:pt x="61424" y="73098"/>
                  </a:lnTo>
                  <a:lnTo>
                    <a:pt x="84585" y="70950"/>
                  </a:lnTo>
                  <a:lnTo>
                    <a:pt x="112982" y="68006"/>
                  </a:lnTo>
                  <a:lnTo>
                    <a:pt x="145378" y="65247"/>
                  </a:lnTo>
                  <a:lnTo>
                    <a:pt x="179696" y="62236"/>
                  </a:lnTo>
                  <a:lnTo>
                    <a:pt x="214816" y="59062"/>
                  </a:lnTo>
                  <a:lnTo>
                    <a:pt x="250268" y="56676"/>
                  </a:lnTo>
                  <a:lnTo>
                    <a:pt x="285887" y="55215"/>
                  </a:lnTo>
                  <a:lnTo>
                    <a:pt x="322434" y="54249"/>
                  </a:lnTo>
                  <a:lnTo>
                    <a:pt x="360742" y="52660"/>
                  </a:lnTo>
                  <a:lnTo>
                    <a:pt x="400281" y="50104"/>
                  </a:lnTo>
                  <a:lnTo>
                    <a:pt x="440944" y="47855"/>
                  </a:lnTo>
                  <a:lnTo>
                    <a:pt x="481641" y="46382"/>
                  </a:lnTo>
                  <a:lnTo>
                    <a:pt x="520451" y="45547"/>
                  </a:lnTo>
                  <a:lnTo>
                    <a:pt x="558759" y="45104"/>
                  </a:lnTo>
                  <a:lnTo>
                    <a:pt x="598144" y="44866"/>
                  </a:lnTo>
                  <a:lnTo>
                    <a:pt x="637309" y="44361"/>
                  </a:lnTo>
                  <a:lnTo>
                    <a:pt x="675464" y="42853"/>
                  </a:lnTo>
                  <a:lnTo>
                    <a:pt x="712662" y="40613"/>
                  </a:lnTo>
                  <a:lnTo>
                    <a:pt x="749204" y="38656"/>
                  </a:lnTo>
                  <a:lnTo>
                    <a:pt x="785360" y="36958"/>
                  </a:lnTo>
                  <a:lnTo>
                    <a:pt x="821304" y="34737"/>
                  </a:lnTo>
                  <a:lnTo>
                    <a:pt x="857147" y="32104"/>
                  </a:lnTo>
                  <a:lnTo>
                    <a:pt x="893313" y="29940"/>
                  </a:lnTo>
                  <a:lnTo>
                    <a:pt x="930512" y="28135"/>
                  </a:lnTo>
                  <a:lnTo>
                    <a:pt x="968466" y="25860"/>
                  </a:lnTo>
                  <a:lnTo>
                    <a:pt x="1006516" y="23201"/>
                  </a:lnTo>
                  <a:lnTo>
                    <a:pt x="1045000" y="21034"/>
                  </a:lnTo>
                  <a:lnTo>
                    <a:pt x="1084089" y="19613"/>
                  </a:lnTo>
                  <a:lnTo>
                    <a:pt x="1123623" y="18776"/>
                  </a:lnTo>
                  <a:lnTo>
                    <a:pt x="1163465" y="17935"/>
                  </a:lnTo>
                  <a:lnTo>
                    <a:pt x="1203458" y="16248"/>
                  </a:lnTo>
                  <a:lnTo>
                    <a:pt x="1243566" y="13917"/>
                  </a:lnTo>
                  <a:lnTo>
                    <a:pt x="1284086" y="11925"/>
                  </a:lnTo>
                  <a:lnTo>
                    <a:pt x="1325716" y="10593"/>
                  </a:lnTo>
                  <a:lnTo>
                    <a:pt x="1368482" y="9812"/>
                  </a:lnTo>
                  <a:lnTo>
                    <a:pt x="1412062" y="9384"/>
                  </a:lnTo>
                  <a:lnTo>
                    <a:pt x="1456138" y="9160"/>
                  </a:lnTo>
                  <a:lnTo>
                    <a:pt x="1500489" y="9046"/>
                  </a:lnTo>
                  <a:lnTo>
                    <a:pt x="1544932" y="8988"/>
                  </a:lnTo>
                  <a:lnTo>
                    <a:pt x="1587499" y="8960"/>
                  </a:lnTo>
                  <a:lnTo>
                    <a:pt x="1626174" y="8945"/>
                  </a:lnTo>
                  <a:lnTo>
                    <a:pt x="1662100" y="8938"/>
                  </a:lnTo>
                  <a:lnTo>
                    <a:pt x="1696080" y="8934"/>
                  </a:lnTo>
                  <a:lnTo>
                    <a:pt x="1728578" y="8932"/>
                  </a:lnTo>
                  <a:lnTo>
                    <a:pt x="1760388" y="8932"/>
                  </a:lnTo>
                  <a:lnTo>
                    <a:pt x="1792436" y="8932"/>
                  </a:lnTo>
                  <a:lnTo>
                    <a:pt x="1824701" y="8931"/>
                  </a:lnTo>
                  <a:lnTo>
                    <a:pt x="1856588" y="8931"/>
                  </a:lnTo>
                  <a:lnTo>
                    <a:pt x="1888014" y="8931"/>
                  </a:lnTo>
                  <a:lnTo>
                    <a:pt x="1919589" y="8931"/>
                  </a:lnTo>
                  <a:lnTo>
                    <a:pt x="1951676" y="8931"/>
                  </a:lnTo>
                  <a:lnTo>
                    <a:pt x="1983862" y="8931"/>
                  </a:lnTo>
                  <a:lnTo>
                    <a:pt x="2016235" y="8931"/>
                  </a:lnTo>
                  <a:lnTo>
                    <a:pt x="2048932" y="8931"/>
                  </a:lnTo>
                  <a:lnTo>
                    <a:pt x="2081525" y="8931"/>
                  </a:lnTo>
                  <a:lnTo>
                    <a:pt x="2114154" y="8931"/>
                  </a:lnTo>
                  <a:lnTo>
                    <a:pt x="2147387" y="8931"/>
                  </a:lnTo>
                  <a:lnTo>
                    <a:pt x="2181535" y="8931"/>
                  </a:lnTo>
                  <a:lnTo>
                    <a:pt x="2217012" y="8931"/>
                  </a:lnTo>
                  <a:lnTo>
                    <a:pt x="2253828" y="8931"/>
                  </a:lnTo>
                  <a:lnTo>
                    <a:pt x="2291116" y="8931"/>
                  </a:lnTo>
                  <a:lnTo>
                    <a:pt x="2328210" y="8931"/>
                  </a:lnTo>
                  <a:lnTo>
                    <a:pt x="2364907" y="8931"/>
                  </a:lnTo>
                  <a:lnTo>
                    <a:pt x="2401250" y="8931"/>
                  </a:lnTo>
                  <a:lnTo>
                    <a:pt x="2437340" y="8931"/>
                  </a:lnTo>
                  <a:lnTo>
                    <a:pt x="2473271" y="8931"/>
                  </a:lnTo>
                  <a:lnTo>
                    <a:pt x="2509107" y="8931"/>
                  </a:lnTo>
                  <a:lnTo>
                    <a:pt x="2544890" y="8931"/>
                  </a:lnTo>
                  <a:lnTo>
                    <a:pt x="2580646" y="8931"/>
                  </a:lnTo>
                  <a:lnTo>
                    <a:pt x="2616538" y="8931"/>
                  </a:lnTo>
                  <a:lnTo>
                    <a:pt x="2653111" y="8931"/>
                  </a:lnTo>
                  <a:lnTo>
                    <a:pt x="2690580" y="8931"/>
                  </a:lnTo>
                  <a:lnTo>
                    <a:pt x="2728393" y="8931"/>
                  </a:lnTo>
                  <a:lnTo>
                    <a:pt x="2766548" y="8931"/>
                  </a:lnTo>
                  <a:lnTo>
                    <a:pt x="2805483" y="8931"/>
                  </a:lnTo>
                  <a:lnTo>
                    <a:pt x="2845142" y="8931"/>
                  </a:lnTo>
                  <a:lnTo>
                    <a:pt x="2884808" y="8931"/>
                  </a:lnTo>
                  <a:lnTo>
                    <a:pt x="2924056" y="8931"/>
                  </a:lnTo>
                  <a:lnTo>
                    <a:pt x="2963405" y="8931"/>
                  </a:lnTo>
                  <a:lnTo>
                    <a:pt x="3003287" y="8931"/>
                  </a:lnTo>
                  <a:lnTo>
                    <a:pt x="3043755" y="8931"/>
                  </a:lnTo>
                  <a:lnTo>
                    <a:pt x="3084684" y="8931"/>
                  </a:lnTo>
                  <a:lnTo>
                    <a:pt x="3125921" y="8931"/>
                  </a:lnTo>
                  <a:lnTo>
                    <a:pt x="3167348" y="8931"/>
                  </a:lnTo>
                  <a:lnTo>
                    <a:pt x="3208886" y="8931"/>
                  </a:lnTo>
                  <a:lnTo>
                    <a:pt x="3250486" y="8920"/>
                  </a:lnTo>
                  <a:lnTo>
                    <a:pt x="3292123" y="8533"/>
                  </a:lnTo>
                  <a:lnTo>
                    <a:pt x="3333840" y="7216"/>
                  </a:lnTo>
                  <a:lnTo>
                    <a:pt x="3373028" y="5346"/>
                  </a:lnTo>
                  <a:lnTo>
                    <a:pt x="3406343" y="3725"/>
                  </a:lnTo>
                  <a:lnTo>
                    <a:pt x="3437946" y="2498"/>
                  </a:lnTo>
                  <a:lnTo>
                    <a:pt x="3473180" y="1583"/>
                  </a:lnTo>
                  <a:lnTo>
                    <a:pt x="3511675" y="960"/>
                  </a:lnTo>
                  <a:lnTo>
                    <a:pt x="3551953" y="945"/>
                  </a:lnTo>
                  <a:lnTo>
                    <a:pt x="3593115" y="2022"/>
                  </a:lnTo>
                  <a:lnTo>
                    <a:pt x="3632088" y="3753"/>
                  </a:lnTo>
                  <a:lnTo>
                    <a:pt x="3665323" y="5299"/>
                  </a:lnTo>
                  <a:lnTo>
                    <a:pt x="3696903" y="6485"/>
                  </a:lnTo>
                  <a:lnTo>
                    <a:pt x="3732195" y="7377"/>
                  </a:lnTo>
                  <a:lnTo>
                    <a:pt x="3768192" y="7989"/>
                  </a:lnTo>
                  <a:lnTo>
                    <a:pt x="3800059" y="8367"/>
                  </a:lnTo>
                  <a:lnTo>
                    <a:pt x="3831057" y="8595"/>
                  </a:lnTo>
                  <a:lnTo>
                    <a:pt x="3866083" y="8734"/>
                  </a:lnTo>
                  <a:lnTo>
                    <a:pt x="3904539" y="8819"/>
                  </a:lnTo>
                  <a:lnTo>
                    <a:pt x="3945116" y="8869"/>
                  </a:lnTo>
                  <a:lnTo>
                    <a:pt x="3984406" y="8897"/>
                  </a:lnTo>
                  <a:lnTo>
                    <a:pt x="4021026" y="8912"/>
                  </a:lnTo>
                  <a:lnTo>
                    <a:pt x="4059330" y="8921"/>
                  </a:lnTo>
                  <a:lnTo>
                    <a:pt x="4096937" y="8926"/>
                  </a:lnTo>
                  <a:lnTo>
                    <a:pt x="4129548" y="8928"/>
                  </a:lnTo>
                  <a:lnTo>
                    <a:pt x="4157941" y="8929"/>
                  </a:lnTo>
                  <a:lnTo>
                    <a:pt x="4183897" y="8930"/>
                  </a:lnTo>
                  <a:lnTo>
                    <a:pt x="4208626" y="8927"/>
                  </a:lnTo>
                  <a:lnTo>
                    <a:pt x="4232782" y="8781"/>
                  </a:lnTo>
                  <a:lnTo>
                    <a:pt x="4256691" y="8230"/>
                  </a:lnTo>
                  <a:lnTo>
                    <a:pt x="4280500" y="7172"/>
                  </a:lnTo>
                  <a:lnTo>
                    <a:pt x="4304277" y="5770"/>
                  </a:lnTo>
                  <a:lnTo>
                    <a:pt x="4328049" y="4372"/>
                  </a:lnTo>
                  <a:lnTo>
                    <a:pt x="4351827" y="3182"/>
                  </a:lnTo>
                  <a:lnTo>
                    <a:pt x="4375613" y="2255"/>
                  </a:lnTo>
                  <a:lnTo>
                    <a:pt x="4399405" y="1570"/>
                  </a:lnTo>
                  <a:lnTo>
                    <a:pt x="4423203" y="1079"/>
                  </a:lnTo>
                  <a:lnTo>
                    <a:pt x="4447006" y="736"/>
                  </a:lnTo>
                  <a:lnTo>
                    <a:pt x="4470811" y="500"/>
                  </a:lnTo>
                  <a:lnTo>
                    <a:pt x="4494619" y="342"/>
                  </a:lnTo>
                  <a:lnTo>
                    <a:pt x="4518428" y="377"/>
                  </a:lnTo>
                  <a:lnTo>
                    <a:pt x="4542239" y="853"/>
                  </a:lnTo>
                  <a:lnTo>
                    <a:pt x="4566050" y="1858"/>
                  </a:lnTo>
                  <a:lnTo>
                    <a:pt x="4589861" y="3079"/>
                  </a:lnTo>
                  <a:lnTo>
                    <a:pt x="4613673" y="3905"/>
                  </a:lnTo>
                  <a:lnTo>
                    <a:pt x="4637486" y="4021"/>
                  </a:lnTo>
                  <a:lnTo>
                    <a:pt x="4661297" y="3536"/>
                  </a:lnTo>
                  <a:lnTo>
                    <a:pt x="4685109" y="2817"/>
                  </a:lnTo>
                  <a:lnTo>
                    <a:pt x="4708922" y="2114"/>
                  </a:lnTo>
                  <a:lnTo>
                    <a:pt x="4732734" y="1526"/>
                  </a:lnTo>
                  <a:lnTo>
                    <a:pt x="4756547" y="1076"/>
                  </a:lnTo>
                  <a:lnTo>
                    <a:pt x="4780362" y="747"/>
                  </a:lnTo>
                  <a:lnTo>
                    <a:pt x="4804322" y="512"/>
                  </a:lnTo>
                  <a:lnTo>
                    <a:pt x="4828685" y="349"/>
                  </a:lnTo>
                  <a:lnTo>
                    <a:pt x="4853556" y="237"/>
                  </a:lnTo>
                  <a:lnTo>
                    <a:pt x="4878770" y="160"/>
                  </a:lnTo>
                  <a:lnTo>
                    <a:pt x="4903981" y="107"/>
                  </a:lnTo>
                  <a:lnTo>
                    <a:pt x="4928983" y="73"/>
                  </a:lnTo>
                  <a:lnTo>
                    <a:pt x="4953722" y="49"/>
                  </a:lnTo>
                  <a:lnTo>
                    <a:pt x="4978220" y="33"/>
                  </a:lnTo>
                  <a:lnTo>
                    <a:pt x="5002526" y="23"/>
                  </a:lnTo>
                  <a:lnTo>
                    <a:pt x="5026829" y="16"/>
                  </a:lnTo>
                  <a:lnTo>
                    <a:pt x="5051429" y="11"/>
                  </a:lnTo>
                  <a:lnTo>
                    <a:pt x="5076462" y="7"/>
                  </a:lnTo>
                  <a:lnTo>
                    <a:pt x="5101787" y="5"/>
                  </a:lnTo>
                  <a:lnTo>
                    <a:pt x="5127071" y="4"/>
                  </a:lnTo>
                  <a:lnTo>
                    <a:pt x="5152124" y="3"/>
                  </a:lnTo>
                  <a:lnTo>
                    <a:pt x="5176896" y="2"/>
                  </a:lnTo>
                  <a:lnTo>
                    <a:pt x="5201416" y="2"/>
                  </a:lnTo>
                  <a:lnTo>
                    <a:pt x="5225738" y="2"/>
                  </a:lnTo>
                  <a:lnTo>
                    <a:pt x="5250051" y="2"/>
                  </a:lnTo>
                  <a:lnTo>
                    <a:pt x="5274658" y="2"/>
                  </a:lnTo>
                  <a:lnTo>
                    <a:pt x="5299696" y="0"/>
                  </a:lnTo>
                  <a:lnTo>
                    <a:pt x="5325023" y="0"/>
                  </a:lnTo>
                  <a:lnTo>
                    <a:pt x="5350310" y="0"/>
                  </a:lnTo>
                  <a:lnTo>
                    <a:pt x="5375367" y="0"/>
                  </a:lnTo>
                  <a:lnTo>
                    <a:pt x="5400287" y="0"/>
                  </a:lnTo>
                  <a:lnTo>
                    <a:pt x="5425359" y="0"/>
                  </a:lnTo>
                  <a:lnTo>
                    <a:pt x="5450735" y="0"/>
                  </a:lnTo>
                  <a:lnTo>
                    <a:pt x="5476303" y="0"/>
                  </a:lnTo>
                  <a:lnTo>
                    <a:pt x="5501758" y="0"/>
                  </a:lnTo>
                  <a:lnTo>
                    <a:pt x="5526927" y="0"/>
                  </a:lnTo>
                  <a:lnTo>
                    <a:pt x="5551779" y="0"/>
                  </a:lnTo>
                  <a:lnTo>
                    <a:pt x="5576354" y="0"/>
                  </a:lnTo>
                  <a:lnTo>
                    <a:pt x="5600711" y="5"/>
                  </a:lnTo>
                  <a:lnTo>
                    <a:pt x="5625049" y="152"/>
                  </a:lnTo>
                  <a:lnTo>
                    <a:pt x="5649671" y="702"/>
                  </a:lnTo>
                  <a:lnTo>
                    <a:pt x="5674725" y="1760"/>
                  </a:lnTo>
                  <a:lnTo>
                    <a:pt x="5700205" y="3162"/>
                  </a:lnTo>
                  <a:lnTo>
                    <a:pt x="5726047" y="4560"/>
                  </a:lnTo>
                  <a:lnTo>
                    <a:pt x="5752163" y="5751"/>
                  </a:lnTo>
                  <a:lnTo>
                    <a:pt x="5778340" y="6677"/>
                  </a:lnTo>
                  <a:lnTo>
                    <a:pt x="5804261" y="7362"/>
                  </a:lnTo>
                  <a:lnTo>
                    <a:pt x="5829769" y="7853"/>
                  </a:lnTo>
                  <a:lnTo>
                    <a:pt x="5854863" y="8196"/>
                  </a:lnTo>
                  <a:lnTo>
                    <a:pt x="5879605" y="8433"/>
                  </a:lnTo>
                  <a:lnTo>
                    <a:pt x="5904075" y="8595"/>
                  </a:lnTo>
                  <a:lnTo>
                    <a:pt x="5928344" y="8705"/>
                  </a:lnTo>
                  <a:lnTo>
                    <a:pt x="5952471" y="8781"/>
                  </a:lnTo>
                  <a:lnTo>
                    <a:pt x="5976497" y="8826"/>
                  </a:lnTo>
                  <a:lnTo>
                    <a:pt x="6000454" y="8713"/>
                  </a:lnTo>
                  <a:lnTo>
                    <a:pt x="6024364" y="8185"/>
                  </a:lnTo>
                  <a:lnTo>
                    <a:pt x="6048242" y="7142"/>
                  </a:lnTo>
                  <a:lnTo>
                    <a:pt x="6072099" y="5751"/>
                  </a:lnTo>
                  <a:lnTo>
                    <a:pt x="6095941" y="4358"/>
                  </a:lnTo>
                  <a:lnTo>
                    <a:pt x="6119777" y="3173"/>
                  </a:lnTo>
                  <a:lnTo>
                    <a:pt x="6143749" y="2249"/>
                  </a:lnTo>
                  <a:lnTo>
                    <a:pt x="6168119" y="1565"/>
                  </a:lnTo>
                  <a:lnTo>
                    <a:pt x="6192994" y="1077"/>
                  </a:lnTo>
                  <a:lnTo>
                    <a:pt x="6218065" y="735"/>
                  </a:lnTo>
                  <a:lnTo>
                    <a:pt x="6242728" y="498"/>
                  </a:lnTo>
                  <a:lnTo>
                    <a:pt x="6266673" y="336"/>
                  </a:lnTo>
                  <a:lnTo>
                    <a:pt x="6290012" y="227"/>
                  </a:lnTo>
                  <a:lnTo>
                    <a:pt x="6313112" y="152"/>
                  </a:lnTo>
                  <a:lnTo>
                    <a:pt x="6336230" y="102"/>
                  </a:lnTo>
                  <a:lnTo>
                    <a:pt x="6359606" y="69"/>
                  </a:lnTo>
                  <a:lnTo>
                    <a:pt x="6383520" y="47"/>
                  </a:lnTo>
                  <a:lnTo>
                    <a:pt x="6408063" y="31"/>
                  </a:lnTo>
                  <a:lnTo>
                    <a:pt x="6433045" y="21"/>
                  </a:lnTo>
                  <a:lnTo>
                    <a:pt x="6458092" y="14"/>
                  </a:lnTo>
                  <a:lnTo>
                    <a:pt x="6482979" y="14"/>
                  </a:lnTo>
                  <a:lnTo>
                    <a:pt x="6507581" y="166"/>
                  </a:lnTo>
                  <a:lnTo>
                    <a:pt x="6534571" y="1003"/>
                  </a:lnTo>
                  <a:lnTo>
                    <a:pt x="6564670" y="2464"/>
                  </a:lnTo>
                  <a:lnTo>
                    <a:pt x="6593049" y="3547"/>
                  </a:lnTo>
                  <a:lnTo>
                    <a:pt x="6619260" y="3834"/>
                  </a:lnTo>
                  <a:lnTo>
                    <a:pt x="6647056" y="3735"/>
                  </a:lnTo>
                  <a:lnTo>
                    <a:pt x="6680511" y="4170"/>
                  </a:lnTo>
                  <a:lnTo>
                    <a:pt x="6715659" y="5211"/>
                  </a:lnTo>
                  <a:lnTo>
                    <a:pt x="6747138" y="6235"/>
                  </a:lnTo>
                  <a:lnTo>
                    <a:pt x="6777963" y="6692"/>
                  </a:lnTo>
                  <a:lnTo>
                    <a:pt x="6812761" y="6185"/>
                  </a:lnTo>
                  <a:lnTo>
                    <a:pt x="6850332" y="5542"/>
                  </a:lnTo>
                  <a:lnTo>
                    <a:pt x="6888855" y="5763"/>
                  </a:lnTo>
                  <a:lnTo>
                    <a:pt x="6927873" y="6537"/>
                  </a:lnTo>
                  <a:lnTo>
                    <a:pt x="6966900" y="7341"/>
                  </a:lnTo>
                  <a:lnTo>
                    <a:pt x="7005276" y="7956"/>
                  </a:lnTo>
                  <a:lnTo>
                    <a:pt x="7042677" y="8364"/>
                  </a:lnTo>
                  <a:lnTo>
                    <a:pt x="7078695" y="8612"/>
                  </a:lnTo>
                  <a:lnTo>
                    <a:pt x="7112967" y="8757"/>
                  </a:lnTo>
                  <a:lnTo>
                    <a:pt x="7145715" y="8841"/>
                  </a:lnTo>
                  <a:lnTo>
                    <a:pt x="7179261" y="9046"/>
                  </a:lnTo>
                  <a:lnTo>
                    <a:pt x="7215640" y="10108"/>
                  </a:lnTo>
                  <a:lnTo>
                    <a:pt x="7252974" y="12079"/>
                  </a:lnTo>
                  <a:lnTo>
                    <a:pt x="7290400" y="13026"/>
                  </a:lnTo>
                  <a:lnTo>
                    <a:pt x="7328542" y="12547"/>
                  </a:lnTo>
                  <a:lnTo>
                    <a:pt x="7368437" y="10899"/>
                  </a:lnTo>
                  <a:lnTo>
                    <a:pt x="7411640" y="8931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</p:grpSp>
      <p:sp>
        <p:nvSpPr>
          <p:cNvPr id="316" name="SMARTInkShape-1025"/>
          <p:cNvSpPr/>
          <p:nvPr/>
        </p:nvSpPr>
        <p:spPr>
          <a:xfrm>
            <a:off x="7177426" y="4011614"/>
            <a:ext cx="167243" cy="328215"/>
          </a:xfrm>
          <a:custGeom>
            <a:avLst/>
            <a:gdLst/>
            <a:ahLst/>
            <a:cxnLst/>
            <a:rect l="0" t="0" r="0" b="0"/>
            <a:pathLst>
              <a:path w="222991" h="437620">
                <a:moveTo>
                  <a:pt x="187271" y="35783"/>
                </a:moveTo>
                <a:lnTo>
                  <a:pt x="163280" y="18112"/>
                </a:lnTo>
                <a:lnTo>
                  <a:pt x="135523" y="7184"/>
                </a:lnTo>
                <a:lnTo>
                  <a:pt x="108451" y="1250"/>
                </a:lnTo>
                <a:lnTo>
                  <a:pt x="83555" y="0"/>
                </a:lnTo>
                <a:lnTo>
                  <a:pt x="60480" y="4571"/>
                </a:lnTo>
                <a:lnTo>
                  <a:pt x="36835" y="15864"/>
                </a:lnTo>
                <a:lnTo>
                  <a:pt x="18359" y="29172"/>
                </a:lnTo>
                <a:lnTo>
                  <a:pt x="6180" y="44993"/>
                </a:lnTo>
                <a:lnTo>
                  <a:pt x="0" y="65368"/>
                </a:lnTo>
                <a:lnTo>
                  <a:pt x="1084" y="90240"/>
                </a:lnTo>
                <a:lnTo>
                  <a:pt x="8686" y="118252"/>
                </a:lnTo>
                <a:lnTo>
                  <a:pt x="20859" y="143977"/>
                </a:lnTo>
                <a:lnTo>
                  <a:pt x="35936" y="164732"/>
                </a:lnTo>
                <a:lnTo>
                  <a:pt x="49782" y="178664"/>
                </a:lnTo>
                <a:lnTo>
                  <a:pt x="62564" y="188044"/>
                </a:lnTo>
                <a:lnTo>
                  <a:pt x="76015" y="195037"/>
                </a:lnTo>
                <a:lnTo>
                  <a:pt x="89606" y="199301"/>
                </a:lnTo>
                <a:lnTo>
                  <a:pt x="101324" y="200679"/>
                </a:lnTo>
                <a:lnTo>
                  <a:pt x="111511" y="199879"/>
                </a:lnTo>
                <a:lnTo>
                  <a:pt x="124423" y="194237"/>
                </a:lnTo>
                <a:lnTo>
                  <a:pt x="141389" y="181410"/>
                </a:lnTo>
                <a:lnTo>
                  <a:pt x="156275" y="166352"/>
                </a:lnTo>
                <a:lnTo>
                  <a:pt x="167205" y="152559"/>
                </a:lnTo>
                <a:lnTo>
                  <a:pt x="175140" y="140417"/>
                </a:lnTo>
                <a:lnTo>
                  <a:pt x="180595" y="128673"/>
                </a:lnTo>
                <a:lnTo>
                  <a:pt x="185513" y="114940"/>
                </a:lnTo>
                <a:lnTo>
                  <a:pt x="191201" y="100018"/>
                </a:lnTo>
                <a:lnTo>
                  <a:pt x="196240" y="87329"/>
                </a:lnTo>
                <a:lnTo>
                  <a:pt x="199970" y="76210"/>
                </a:lnTo>
                <a:lnTo>
                  <a:pt x="202366" y="72356"/>
                </a:lnTo>
                <a:lnTo>
                  <a:pt x="203552" y="80991"/>
                </a:lnTo>
                <a:lnTo>
                  <a:pt x="203084" y="95073"/>
                </a:lnTo>
                <a:lnTo>
                  <a:pt x="201068" y="114421"/>
                </a:lnTo>
                <a:lnTo>
                  <a:pt x="199059" y="141548"/>
                </a:lnTo>
                <a:lnTo>
                  <a:pt x="197756" y="174780"/>
                </a:lnTo>
                <a:lnTo>
                  <a:pt x="198024" y="212353"/>
                </a:lnTo>
                <a:lnTo>
                  <a:pt x="200464" y="252017"/>
                </a:lnTo>
                <a:lnTo>
                  <a:pt x="204194" y="292514"/>
                </a:lnTo>
                <a:lnTo>
                  <a:pt x="208260" y="333101"/>
                </a:lnTo>
                <a:lnTo>
                  <a:pt x="212183" y="372544"/>
                </a:lnTo>
                <a:lnTo>
                  <a:pt x="216630" y="408583"/>
                </a:lnTo>
                <a:lnTo>
                  <a:pt x="222990" y="437619"/>
                </a:lnTo>
              </a:path>
            </a:pathLst>
          </a:custGeom>
          <a:ln w="19050">
            <a:solidFill>
              <a:srgbClr val="0093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317" name="SMARTInkShape-1026"/>
          <p:cNvSpPr/>
          <p:nvPr/>
        </p:nvSpPr>
        <p:spPr>
          <a:xfrm>
            <a:off x="5886137" y="4092030"/>
            <a:ext cx="229773" cy="238604"/>
          </a:xfrm>
          <a:custGeom>
            <a:avLst/>
            <a:gdLst/>
            <a:ahLst/>
            <a:cxnLst/>
            <a:rect l="0" t="0" r="0" b="0"/>
            <a:pathLst>
              <a:path w="306364" h="318139">
                <a:moveTo>
                  <a:pt x="105192" y="0"/>
                </a:moveTo>
                <a:lnTo>
                  <a:pt x="101536" y="352"/>
                </a:lnTo>
                <a:lnTo>
                  <a:pt x="99758" y="1515"/>
                </a:lnTo>
                <a:lnTo>
                  <a:pt x="98466" y="3039"/>
                </a:lnTo>
                <a:lnTo>
                  <a:pt x="95944" y="5225"/>
                </a:lnTo>
                <a:lnTo>
                  <a:pt x="86123" y="13645"/>
                </a:lnTo>
                <a:lnTo>
                  <a:pt x="68456" y="30248"/>
                </a:lnTo>
                <a:lnTo>
                  <a:pt x="51013" y="48335"/>
                </a:lnTo>
                <a:lnTo>
                  <a:pt x="34813" y="66792"/>
                </a:lnTo>
                <a:lnTo>
                  <a:pt x="19869" y="86997"/>
                </a:lnTo>
                <a:lnTo>
                  <a:pt x="7313" y="112792"/>
                </a:lnTo>
                <a:lnTo>
                  <a:pt x="0" y="142194"/>
                </a:lnTo>
                <a:lnTo>
                  <a:pt x="86" y="172113"/>
                </a:lnTo>
                <a:lnTo>
                  <a:pt x="9540" y="203740"/>
                </a:lnTo>
                <a:lnTo>
                  <a:pt x="29626" y="235738"/>
                </a:lnTo>
                <a:lnTo>
                  <a:pt x="58248" y="264896"/>
                </a:lnTo>
                <a:lnTo>
                  <a:pt x="91661" y="288599"/>
                </a:lnTo>
                <a:lnTo>
                  <a:pt x="127843" y="305921"/>
                </a:lnTo>
                <a:lnTo>
                  <a:pt x="162935" y="316382"/>
                </a:lnTo>
                <a:lnTo>
                  <a:pt x="195976" y="318138"/>
                </a:lnTo>
                <a:lnTo>
                  <a:pt x="228288" y="311686"/>
                </a:lnTo>
                <a:lnTo>
                  <a:pt x="257271" y="298628"/>
                </a:lnTo>
                <a:lnTo>
                  <a:pt x="281631" y="280852"/>
                </a:lnTo>
                <a:lnTo>
                  <a:pt x="298154" y="260860"/>
                </a:lnTo>
                <a:lnTo>
                  <a:pt x="306363" y="233955"/>
                </a:lnTo>
                <a:lnTo>
                  <a:pt x="305946" y="200973"/>
                </a:lnTo>
                <a:lnTo>
                  <a:pt x="299500" y="167220"/>
                </a:lnTo>
                <a:lnTo>
                  <a:pt x="286328" y="134889"/>
                </a:lnTo>
                <a:lnTo>
                  <a:pt x="262844" y="101102"/>
                </a:lnTo>
                <a:lnTo>
                  <a:pt x="230894" y="69148"/>
                </a:lnTo>
                <a:lnTo>
                  <a:pt x="193895" y="43520"/>
                </a:lnTo>
                <a:lnTo>
                  <a:pt x="157561" y="25709"/>
                </a:lnTo>
                <a:lnTo>
                  <a:pt x="129249" y="14470"/>
                </a:lnTo>
                <a:lnTo>
                  <a:pt x="107079" y="7405"/>
                </a:lnTo>
                <a:lnTo>
                  <a:pt x="88763" y="5219"/>
                </a:lnTo>
                <a:lnTo>
                  <a:pt x="69473" y="8930"/>
                </a:lnTo>
              </a:path>
            </a:pathLst>
          </a:custGeom>
          <a:ln w="19050">
            <a:solidFill>
              <a:srgbClr val="0093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grpSp>
        <p:nvGrpSpPr>
          <p:cNvPr id="321" name="SMARTInkShape-Group279"/>
          <p:cNvGrpSpPr/>
          <p:nvPr/>
        </p:nvGrpSpPr>
        <p:grpSpPr>
          <a:xfrm>
            <a:off x="4250532" y="4045149"/>
            <a:ext cx="751949" cy="254497"/>
            <a:chOff x="5667375" y="4250531"/>
            <a:chExt cx="1002599" cy="339329"/>
          </a:xfrm>
        </p:grpSpPr>
        <p:sp>
          <p:nvSpPr>
            <p:cNvPr id="318" name="SMARTInkShape-1027"/>
            <p:cNvSpPr/>
            <p:nvPr/>
          </p:nvSpPr>
          <p:spPr>
            <a:xfrm>
              <a:off x="5667375" y="4429125"/>
              <a:ext cx="267892" cy="17860"/>
            </a:xfrm>
            <a:custGeom>
              <a:avLst/>
              <a:gdLst/>
              <a:ahLst/>
              <a:cxnLst/>
              <a:rect l="0" t="0" r="0" b="0"/>
              <a:pathLst>
                <a:path w="267892" h="17860">
                  <a:moveTo>
                    <a:pt x="0" y="17859"/>
                  </a:moveTo>
                  <a:lnTo>
                    <a:pt x="41029" y="13705"/>
                  </a:lnTo>
                  <a:lnTo>
                    <a:pt x="79384" y="11371"/>
                  </a:lnTo>
                  <a:lnTo>
                    <a:pt x="117722" y="10159"/>
                  </a:lnTo>
                  <a:lnTo>
                    <a:pt x="153734" y="9375"/>
                  </a:lnTo>
                  <a:lnTo>
                    <a:pt x="187096" y="7749"/>
                  </a:lnTo>
                  <a:lnTo>
                    <a:pt x="219906" y="5087"/>
                  </a:lnTo>
                  <a:lnTo>
                    <a:pt x="248986" y="2025"/>
                  </a:lnTo>
                  <a:lnTo>
                    <a:pt x="267891" y="0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319" name="SMARTInkShape-1028"/>
            <p:cNvSpPr/>
            <p:nvPr/>
          </p:nvSpPr>
          <p:spPr>
            <a:xfrm>
              <a:off x="6313090" y="4330898"/>
              <a:ext cx="32941" cy="258962"/>
            </a:xfrm>
            <a:custGeom>
              <a:avLst/>
              <a:gdLst/>
              <a:ahLst/>
              <a:cxnLst/>
              <a:rect l="0" t="0" r="0" b="0"/>
              <a:pathLst>
                <a:path w="32941" h="258962">
                  <a:moveTo>
                    <a:pt x="32940" y="0"/>
                  </a:moveTo>
                  <a:lnTo>
                    <a:pt x="29824" y="13643"/>
                  </a:lnTo>
                  <a:lnTo>
                    <a:pt x="23269" y="36185"/>
                  </a:lnTo>
                  <a:lnTo>
                    <a:pt x="16685" y="59682"/>
                  </a:lnTo>
                  <a:lnTo>
                    <a:pt x="11053" y="79678"/>
                  </a:lnTo>
                  <a:lnTo>
                    <a:pt x="6027" y="100145"/>
                  </a:lnTo>
                  <a:lnTo>
                    <a:pt x="2189" y="127144"/>
                  </a:lnTo>
                  <a:lnTo>
                    <a:pt x="0" y="158301"/>
                  </a:lnTo>
                  <a:lnTo>
                    <a:pt x="175" y="188473"/>
                  </a:lnTo>
                  <a:lnTo>
                    <a:pt x="2569" y="213261"/>
                  </a:lnTo>
                  <a:lnTo>
                    <a:pt x="5789" y="229474"/>
                  </a:lnTo>
                  <a:lnTo>
                    <a:pt x="9874" y="241304"/>
                  </a:lnTo>
                  <a:lnTo>
                    <a:pt x="15572" y="250298"/>
                  </a:lnTo>
                  <a:lnTo>
                    <a:pt x="24012" y="258961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320" name="SMARTInkShape-1029"/>
            <p:cNvSpPr/>
            <p:nvPr/>
          </p:nvSpPr>
          <p:spPr>
            <a:xfrm>
              <a:off x="6466358" y="4250531"/>
              <a:ext cx="203616" cy="320982"/>
            </a:xfrm>
            <a:custGeom>
              <a:avLst/>
              <a:gdLst/>
              <a:ahLst/>
              <a:cxnLst/>
              <a:rect l="0" t="0" r="0" b="0"/>
              <a:pathLst>
                <a:path w="203616" h="320982">
                  <a:moveTo>
                    <a:pt x="22547" y="89297"/>
                  </a:moveTo>
                  <a:lnTo>
                    <a:pt x="25848" y="93315"/>
                  </a:lnTo>
                  <a:lnTo>
                    <a:pt x="26315" y="96675"/>
                  </a:lnTo>
                  <a:lnTo>
                    <a:pt x="25402" y="101175"/>
                  </a:lnTo>
                  <a:lnTo>
                    <a:pt x="23319" y="107493"/>
                  </a:lnTo>
                  <a:lnTo>
                    <a:pt x="20214" y="115936"/>
                  </a:lnTo>
                  <a:lnTo>
                    <a:pt x="16509" y="126462"/>
                  </a:lnTo>
                  <a:lnTo>
                    <a:pt x="11379" y="142468"/>
                  </a:lnTo>
                  <a:lnTo>
                    <a:pt x="5472" y="168142"/>
                  </a:lnTo>
                  <a:lnTo>
                    <a:pt x="1257" y="198020"/>
                  </a:lnTo>
                  <a:lnTo>
                    <a:pt x="0" y="225306"/>
                  </a:lnTo>
                  <a:lnTo>
                    <a:pt x="5953" y="251320"/>
                  </a:lnTo>
                  <a:lnTo>
                    <a:pt x="19892" y="276931"/>
                  </a:lnTo>
                  <a:lnTo>
                    <a:pt x="38685" y="296883"/>
                  </a:lnTo>
                  <a:lnTo>
                    <a:pt x="62254" y="311310"/>
                  </a:lnTo>
                  <a:lnTo>
                    <a:pt x="85017" y="319489"/>
                  </a:lnTo>
                  <a:lnTo>
                    <a:pt x="107117" y="320981"/>
                  </a:lnTo>
                  <a:lnTo>
                    <a:pt x="130196" y="315026"/>
                  </a:lnTo>
                  <a:lnTo>
                    <a:pt x="153641" y="299765"/>
                  </a:lnTo>
                  <a:lnTo>
                    <a:pt x="175824" y="275850"/>
                  </a:lnTo>
                  <a:lnTo>
                    <a:pt x="193504" y="247575"/>
                  </a:lnTo>
                  <a:lnTo>
                    <a:pt x="203340" y="215169"/>
                  </a:lnTo>
                  <a:lnTo>
                    <a:pt x="203615" y="178666"/>
                  </a:lnTo>
                  <a:lnTo>
                    <a:pt x="195558" y="140013"/>
                  </a:lnTo>
                  <a:lnTo>
                    <a:pt x="182242" y="103398"/>
                  </a:lnTo>
                  <a:lnTo>
                    <a:pt x="164174" y="72007"/>
                  </a:lnTo>
                  <a:lnTo>
                    <a:pt x="141487" y="45730"/>
                  </a:lnTo>
                  <a:lnTo>
                    <a:pt x="120842" y="27362"/>
                  </a:lnTo>
                  <a:lnTo>
                    <a:pt x="104494" y="15619"/>
                  </a:lnTo>
                  <a:lnTo>
                    <a:pt x="90073" y="7249"/>
                  </a:lnTo>
                  <a:lnTo>
                    <a:pt x="77550" y="2096"/>
                  </a:lnTo>
                  <a:lnTo>
                    <a:pt x="67197" y="0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</p:grpSp>
      <p:sp>
        <p:nvSpPr>
          <p:cNvPr id="322" name="SMARTInkShape-1030"/>
          <p:cNvSpPr/>
          <p:nvPr/>
        </p:nvSpPr>
        <p:spPr>
          <a:xfrm>
            <a:off x="3333850" y="4033676"/>
            <a:ext cx="217177" cy="285751"/>
          </a:xfrm>
          <a:custGeom>
            <a:avLst/>
            <a:gdLst/>
            <a:ahLst/>
            <a:cxnLst/>
            <a:rect l="0" t="0" r="0" b="0"/>
            <a:pathLst>
              <a:path w="289569" h="381001">
                <a:moveTo>
                  <a:pt x="114961" y="86735"/>
                </a:moveTo>
                <a:lnTo>
                  <a:pt x="111074" y="91422"/>
                </a:lnTo>
                <a:lnTo>
                  <a:pt x="108932" y="95207"/>
                </a:lnTo>
                <a:lnTo>
                  <a:pt x="106941" y="98110"/>
                </a:lnTo>
                <a:lnTo>
                  <a:pt x="104597" y="100497"/>
                </a:lnTo>
                <a:lnTo>
                  <a:pt x="102411" y="102898"/>
                </a:lnTo>
                <a:lnTo>
                  <a:pt x="100432" y="105575"/>
                </a:lnTo>
                <a:lnTo>
                  <a:pt x="97179" y="108790"/>
                </a:lnTo>
                <a:lnTo>
                  <a:pt x="92012" y="113536"/>
                </a:lnTo>
                <a:lnTo>
                  <a:pt x="87417" y="119215"/>
                </a:lnTo>
                <a:lnTo>
                  <a:pt x="83873" y="124868"/>
                </a:lnTo>
                <a:lnTo>
                  <a:pt x="75929" y="135722"/>
                </a:lnTo>
                <a:lnTo>
                  <a:pt x="58822" y="158676"/>
                </a:lnTo>
                <a:lnTo>
                  <a:pt x="37583" y="190190"/>
                </a:lnTo>
                <a:lnTo>
                  <a:pt x="18407" y="225632"/>
                </a:lnTo>
                <a:lnTo>
                  <a:pt x="5522" y="260730"/>
                </a:lnTo>
                <a:lnTo>
                  <a:pt x="0" y="290919"/>
                </a:lnTo>
                <a:lnTo>
                  <a:pt x="1183" y="315500"/>
                </a:lnTo>
                <a:lnTo>
                  <a:pt x="10393" y="335684"/>
                </a:lnTo>
                <a:lnTo>
                  <a:pt x="31537" y="354039"/>
                </a:lnTo>
                <a:lnTo>
                  <a:pt x="62008" y="368592"/>
                </a:lnTo>
                <a:lnTo>
                  <a:pt x="95601" y="377959"/>
                </a:lnTo>
                <a:lnTo>
                  <a:pt x="129011" y="381000"/>
                </a:lnTo>
                <a:lnTo>
                  <a:pt x="164473" y="376964"/>
                </a:lnTo>
                <a:lnTo>
                  <a:pt x="200773" y="366861"/>
                </a:lnTo>
                <a:lnTo>
                  <a:pt x="233111" y="351598"/>
                </a:lnTo>
                <a:lnTo>
                  <a:pt x="258896" y="329727"/>
                </a:lnTo>
                <a:lnTo>
                  <a:pt x="277336" y="304259"/>
                </a:lnTo>
                <a:lnTo>
                  <a:pt x="287699" y="279933"/>
                </a:lnTo>
                <a:lnTo>
                  <a:pt x="289568" y="252144"/>
                </a:lnTo>
                <a:lnTo>
                  <a:pt x="283323" y="218042"/>
                </a:lnTo>
                <a:lnTo>
                  <a:pt x="268637" y="179169"/>
                </a:lnTo>
                <a:lnTo>
                  <a:pt x="244237" y="138015"/>
                </a:lnTo>
                <a:lnTo>
                  <a:pt x="214548" y="99795"/>
                </a:lnTo>
                <a:lnTo>
                  <a:pt x="183078" y="68987"/>
                </a:lnTo>
                <a:lnTo>
                  <a:pt x="148287" y="44889"/>
                </a:lnTo>
                <a:lnTo>
                  <a:pt x="115328" y="27583"/>
                </a:lnTo>
                <a:lnTo>
                  <a:pt x="90598" y="16132"/>
                </a:lnTo>
                <a:lnTo>
                  <a:pt x="68226" y="8450"/>
                </a:lnTo>
                <a:lnTo>
                  <a:pt x="45077" y="3412"/>
                </a:lnTo>
                <a:lnTo>
                  <a:pt x="28668" y="671"/>
                </a:lnTo>
                <a:lnTo>
                  <a:pt x="19062" y="0"/>
                </a:lnTo>
                <a:lnTo>
                  <a:pt x="14165" y="1366"/>
                </a:lnTo>
                <a:lnTo>
                  <a:pt x="11915" y="4092"/>
                </a:lnTo>
                <a:lnTo>
                  <a:pt x="12610" y="8545"/>
                </a:lnTo>
                <a:lnTo>
                  <a:pt x="16734" y="15297"/>
                </a:lnTo>
              </a:path>
            </a:pathLst>
          </a:custGeom>
          <a:ln w="19050">
            <a:solidFill>
              <a:srgbClr val="0093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323" name="SMARTInkShape-1031"/>
          <p:cNvSpPr/>
          <p:nvPr/>
        </p:nvSpPr>
        <p:spPr>
          <a:xfrm>
            <a:off x="2388691" y="3998267"/>
            <a:ext cx="20093" cy="287984"/>
          </a:xfrm>
          <a:custGeom>
            <a:avLst/>
            <a:gdLst/>
            <a:ahLst/>
            <a:cxnLst/>
            <a:rect l="0" t="0" r="0" b="0"/>
            <a:pathLst>
              <a:path w="26790" h="383978">
                <a:moveTo>
                  <a:pt x="0" y="0"/>
                </a:moveTo>
                <a:lnTo>
                  <a:pt x="2638" y="18581"/>
                </a:lnTo>
                <a:lnTo>
                  <a:pt x="7028" y="43326"/>
                </a:lnTo>
                <a:lnTo>
                  <a:pt x="11073" y="70316"/>
                </a:lnTo>
                <a:lnTo>
                  <a:pt x="14044" y="101852"/>
                </a:lnTo>
                <a:lnTo>
                  <a:pt x="15852" y="137225"/>
                </a:lnTo>
                <a:lnTo>
                  <a:pt x="16839" y="175535"/>
                </a:lnTo>
                <a:lnTo>
                  <a:pt x="17360" y="214889"/>
                </a:lnTo>
                <a:lnTo>
                  <a:pt x="18012" y="253942"/>
                </a:lnTo>
                <a:lnTo>
                  <a:pt x="19735" y="292679"/>
                </a:lnTo>
                <a:lnTo>
                  <a:pt x="22251" y="330378"/>
                </a:lnTo>
                <a:lnTo>
                  <a:pt x="24981" y="363101"/>
                </a:lnTo>
                <a:lnTo>
                  <a:pt x="26789" y="383977"/>
                </a:lnTo>
              </a:path>
            </a:pathLst>
          </a:custGeom>
          <a:ln w="19050">
            <a:solidFill>
              <a:srgbClr val="0093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grpSp>
        <p:nvGrpSpPr>
          <p:cNvPr id="326" name="SMARTInkShape-Group282"/>
          <p:cNvGrpSpPr/>
          <p:nvPr/>
        </p:nvGrpSpPr>
        <p:grpSpPr>
          <a:xfrm>
            <a:off x="1223367" y="3864323"/>
            <a:ext cx="564012" cy="589360"/>
            <a:chOff x="1631156" y="4009430"/>
            <a:chExt cx="752016" cy="785813"/>
          </a:xfrm>
        </p:grpSpPr>
        <p:sp>
          <p:nvSpPr>
            <p:cNvPr id="324" name="SMARTInkShape-1032"/>
            <p:cNvSpPr/>
            <p:nvPr/>
          </p:nvSpPr>
          <p:spPr>
            <a:xfrm>
              <a:off x="1971442" y="4152305"/>
              <a:ext cx="43692" cy="401837"/>
            </a:xfrm>
            <a:custGeom>
              <a:avLst/>
              <a:gdLst/>
              <a:ahLst/>
              <a:cxnLst/>
              <a:rect l="0" t="0" r="0" b="0"/>
              <a:pathLst>
                <a:path w="43692" h="401837">
                  <a:moveTo>
                    <a:pt x="43691" y="0"/>
                  </a:moveTo>
                  <a:lnTo>
                    <a:pt x="32880" y="33687"/>
                  </a:lnTo>
                  <a:lnTo>
                    <a:pt x="24626" y="73818"/>
                  </a:lnTo>
                  <a:lnTo>
                    <a:pt x="16845" y="114849"/>
                  </a:lnTo>
                  <a:lnTo>
                    <a:pt x="9889" y="156381"/>
                  </a:lnTo>
                  <a:lnTo>
                    <a:pt x="5017" y="198905"/>
                  </a:lnTo>
                  <a:lnTo>
                    <a:pt x="2151" y="241350"/>
                  </a:lnTo>
                  <a:lnTo>
                    <a:pt x="617" y="282920"/>
                  </a:lnTo>
                  <a:lnTo>
                    <a:pt x="0" y="321550"/>
                  </a:lnTo>
                  <a:lnTo>
                    <a:pt x="282" y="355253"/>
                  </a:lnTo>
                  <a:lnTo>
                    <a:pt x="2418" y="382446"/>
                  </a:lnTo>
                  <a:lnTo>
                    <a:pt x="7972" y="401836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325" name="SMARTInkShape-1033"/>
            <p:cNvSpPr/>
            <p:nvPr/>
          </p:nvSpPr>
          <p:spPr>
            <a:xfrm>
              <a:off x="1631156" y="4009430"/>
              <a:ext cx="752016" cy="785813"/>
            </a:xfrm>
            <a:custGeom>
              <a:avLst/>
              <a:gdLst/>
              <a:ahLst/>
              <a:cxnLst/>
              <a:rect l="0" t="0" r="0" b="0"/>
              <a:pathLst>
                <a:path w="752016" h="785813">
                  <a:moveTo>
                    <a:pt x="651867" y="0"/>
                  </a:moveTo>
                  <a:lnTo>
                    <a:pt x="655301" y="18741"/>
                  </a:lnTo>
                  <a:lnTo>
                    <a:pt x="662755" y="53249"/>
                  </a:lnTo>
                  <a:lnTo>
                    <a:pt x="669710" y="91503"/>
                  </a:lnTo>
                  <a:lnTo>
                    <a:pt x="675563" y="130565"/>
                  </a:lnTo>
                  <a:lnTo>
                    <a:pt x="681028" y="169439"/>
                  </a:lnTo>
                  <a:lnTo>
                    <a:pt x="686163" y="207632"/>
                  </a:lnTo>
                  <a:lnTo>
                    <a:pt x="690948" y="246081"/>
                  </a:lnTo>
                  <a:lnTo>
                    <a:pt x="695596" y="285035"/>
                  </a:lnTo>
                  <a:lnTo>
                    <a:pt x="699459" y="324510"/>
                  </a:lnTo>
                  <a:lnTo>
                    <a:pt x="702781" y="363593"/>
                  </a:lnTo>
                  <a:lnTo>
                    <a:pt x="706926" y="401684"/>
                  </a:lnTo>
                  <a:lnTo>
                    <a:pt x="711916" y="438848"/>
                  </a:lnTo>
                  <a:lnTo>
                    <a:pt x="716989" y="475393"/>
                  </a:lnTo>
                  <a:lnTo>
                    <a:pt x="722160" y="512220"/>
                  </a:lnTo>
                  <a:lnTo>
                    <a:pt x="727499" y="549733"/>
                  </a:lnTo>
                  <a:lnTo>
                    <a:pt x="732972" y="585383"/>
                  </a:lnTo>
                  <a:lnTo>
                    <a:pt x="738213" y="617114"/>
                  </a:lnTo>
                  <a:lnTo>
                    <a:pt x="743005" y="645664"/>
                  </a:lnTo>
                  <a:lnTo>
                    <a:pt x="747066" y="669730"/>
                  </a:lnTo>
                  <a:lnTo>
                    <a:pt x="750405" y="687080"/>
                  </a:lnTo>
                  <a:lnTo>
                    <a:pt x="752015" y="700201"/>
                  </a:lnTo>
                  <a:lnTo>
                    <a:pt x="751760" y="711480"/>
                  </a:lnTo>
                  <a:lnTo>
                    <a:pt x="750695" y="719373"/>
                  </a:lnTo>
                  <a:lnTo>
                    <a:pt x="748830" y="724555"/>
                  </a:lnTo>
                  <a:lnTo>
                    <a:pt x="745389" y="728820"/>
                  </a:lnTo>
                  <a:lnTo>
                    <a:pt x="740297" y="732909"/>
                  </a:lnTo>
                  <a:lnTo>
                    <a:pt x="731152" y="736126"/>
                  </a:lnTo>
                  <a:lnTo>
                    <a:pt x="713046" y="737362"/>
                  </a:lnTo>
                  <a:lnTo>
                    <a:pt x="686684" y="736257"/>
                  </a:lnTo>
                  <a:lnTo>
                    <a:pt x="654792" y="733851"/>
                  </a:lnTo>
                  <a:lnTo>
                    <a:pt x="619449" y="730543"/>
                  </a:lnTo>
                  <a:lnTo>
                    <a:pt x="583361" y="727676"/>
                  </a:lnTo>
                  <a:lnTo>
                    <a:pt x="546484" y="725742"/>
                  </a:lnTo>
                  <a:lnTo>
                    <a:pt x="508455" y="724600"/>
                  </a:lnTo>
                  <a:lnTo>
                    <a:pt x="469593" y="723973"/>
                  </a:lnTo>
                  <a:lnTo>
                    <a:pt x="430246" y="723647"/>
                  </a:lnTo>
                  <a:lnTo>
                    <a:pt x="391350" y="723638"/>
                  </a:lnTo>
                  <a:lnTo>
                    <a:pt x="352570" y="724599"/>
                  </a:lnTo>
                  <a:lnTo>
                    <a:pt x="313538" y="726843"/>
                  </a:lnTo>
                  <a:lnTo>
                    <a:pt x="275067" y="730126"/>
                  </a:lnTo>
                  <a:lnTo>
                    <a:pt x="237623" y="734801"/>
                  </a:lnTo>
                  <a:lnTo>
                    <a:pt x="200632" y="740410"/>
                  </a:lnTo>
                  <a:lnTo>
                    <a:pt x="162332" y="747122"/>
                  </a:lnTo>
                  <a:lnTo>
                    <a:pt x="122526" y="755447"/>
                  </a:lnTo>
                  <a:lnTo>
                    <a:pt x="85655" y="763640"/>
                  </a:lnTo>
                  <a:lnTo>
                    <a:pt x="53312" y="770989"/>
                  </a:lnTo>
                  <a:lnTo>
                    <a:pt x="25318" y="777972"/>
                  </a:lnTo>
                  <a:lnTo>
                    <a:pt x="0" y="785812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</p:grpSp>
      <p:grpSp>
        <p:nvGrpSpPr>
          <p:cNvPr id="332" name="SMARTInkShape-Group283"/>
          <p:cNvGrpSpPr/>
          <p:nvPr/>
        </p:nvGrpSpPr>
        <p:grpSpPr>
          <a:xfrm>
            <a:off x="5435948" y="2879824"/>
            <a:ext cx="1232297" cy="321470"/>
            <a:chOff x="7247930" y="2696766"/>
            <a:chExt cx="1643063" cy="428626"/>
          </a:xfrm>
        </p:grpSpPr>
        <p:sp>
          <p:nvSpPr>
            <p:cNvPr id="327" name="SMARTInkShape-1034"/>
            <p:cNvSpPr/>
            <p:nvPr/>
          </p:nvSpPr>
          <p:spPr>
            <a:xfrm>
              <a:off x="7247930" y="2696766"/>
              <a:ext cx="20445" cy="250032"/>
            </a:xfrm>
            <a:custGeom>
              <a:avLst/>
              <a:gdLst/>
              <a:ahLst/>
              <a:cxnLst/>
              <a:rect l="0" t="0" r="0" b="0"/>
              <a:pathLst>
                <a:path w="20445" h="250032">
                  <a:moveTo>
                    <a:pt x="17859" y="0"/>
                  </a:moveTo>
                  <a:lnTo>
                    <a:pt x="20444" y="11973"/>
                  </a:lnTo>
                  <a:lnTo>
                    <a:pt x="17554" y="36588"/>
                  </a:lnTo>
                  <a:lnTo>
                    <a:pt x="14005" y="70283"/>
                  </a:lnTo>
                  <a:lnTo>
                    <a:pt x="11461" y="105086"/>
                  </a:lnTo>
                  <a:lnTo>
                    <a:pt x="8820" y="136619"/>
                  </a:lnTo>
                  <a:lnTo>
                    <a:pt x="5566" y="169471"/>
                  </a:lnTo>
                  <a:lnTo>
                    <a:pt x="2734" y="202979"/>
                  </a:lnTo>
                  <a:lnTo>
                    <a:pt x="755" y="232578"/>
                  </a:lnTo>
                  <a:lnTo>
                    <a:pt x="0" y="250031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328" name="SMARTInkShape-1035"/>
            <p:cNvSpPr/>
            <p:nvPr/>
          </p:nvSpPr>
          <p:spPr>
            <a:xfrm>
              <a:off x="7591256" y="2937867"/>
              <a:ext cx="22792" cy="187525"/>
            </a:xfrm>
            <a:custGeom>
              <a:avLst/>
              <a:gdLst/>
              <a:ahLst/>
              <a:cxnLst/>
              <a:rect l="0" t="0" r="0" b="0"/>
              <a:pathLst>
                <a:path w="22792" h="187525">
                  <a:moveTo>
                    <a:pt x="22791" y="0"/>
                  </a:moveTo>
                  <a:lnTo>
                    <a:pt x="20205" y="41099"/>
                  </a:lnTo>
                  <a:lnTo>
                    <a:pt x="13196" y="76560"/>
                  </a:lnTo>
                  <a:lnTo>
                    <a:pt x="6402" y="107211"/>
                  </a:lnTo>
                  <a:lnTo>
                    <a:pt x="2083" y="134109"/>
                  </a:lnTo>
                  <a:lnTo>
                    <a:pt x="0" y="156608"/>
                  </a:lnTo>
                  <a:lnTo>
                    <a:pt x="719" y="174268"/>
                  </a:lnTo>
                  <a:lnTo>
                    <a:pt x="4932" y="187524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329" name="SMARTInkShape-1036"/>
            <p:cNvSpPr/>
            <p:nvPr/>
          </p:nvSpPr>
          <p:spPr>
            <a:xfrm>
              <a:off x="7962305" y="2760894"/>
              <a:ext cx="288151" cy="272517"/>
            </a:xfrm>
            <a:custGeom>
              <a:avLst/>
              <a:gdLst/>
              <a:ahLst/>
              <a:cxnLst/>
              <a:rect l="0" t="0" r="0" b="0"/>
              <a:pathLst>
                <a:path w="288151" h="272517">
                  <a:moveTo>
                    <a:pt x="0" y="16239"/>
                  </a:moveTo>
                  <a:lnTo>
                    <a:pt x="35797" y="3975"/>
                  </a:lnTo>
                  <a:lnTo>
                    <a:pt x="72373" y="0"/>
                  </a:lnTo>
                  <a:lnTo>
                    <a:pt x="103396" y="179"/>
                  </a:lnTo>
                  <a:lnTo>
                    <a:pt x="130972" y="5283"/>
                  </a:lnTo>
                  <a:lnTo>
                    <a:pt x="155989" y="14784"/>
                  </a:lnTo>
                  <a:lnTo>
                    <a:pt x="173470" y="24458"/>
                  </a:lnTo>
                  <a:lnTo>
                    <a:pt x="184054" y="34199"/>
                  </a:lnTo>
                  <a:lnTo>
                    <a:pt x="189307" y="44914"/>
                  </a:lnTo>
                  <a:lnTo>
                    <a:pt x="189841" y="56567"/>
                  </a:lnTo>
                  <a:lnTo>
                    <a:pt x="185219" y="68609"/>
                  </a:lnTo>
                  <a:lnTo>
                    <a:pt x="175127" y="80324"/>
                  </a:lnTo>
                  <a:lnTo>
                    <a:pt x="158310" y="91146"/>
                  </a:lnTo>
                  <a:lnTo>
                    <a:pt x="135457" y="100829"/>
                  </a:lnTo>
                  <a:lnTo>
                    <a:pt x="112887" y="108566"/>
                  </a:lnTo>
                  <a:lnTo>
                    <a:pt x="88530" y="114550"/>
                  </a:lnTo>
                  <a:lnTo>
                    <a:pt x="64130" y="119280"/>
                  </a:lnTo>
                  <a:lnTo>
                    <a:pt x="49396" y="123425"/>
                  </a:lnTo>
                  <a:lnTo>
                    <a:pt x="48923" y="126804"/>
                  </a:lnTo>
                  <a:lnTo>
                    <a:pt x="65680" y="129260"/>
                  </a:lnTo>
                  <a:lnTo>
                    <a:pt x="92914" y="130911"/>
                  </a:lnTo>
                  <a:lnTo>
                    <a:pt x="124873" y="133479"/>
                  </a:lnTo>
                  <a:lnTo>
                    <a:pt x="159883" y="139131"/>
                  </a:lnTo>
                  <a:lnTo>
                    <a:pt x="192219" y="146438"/>
                  </a:lnTo>
                  <a:lnTo>
                    <a:pt x="217038" y="153137"/>
                  </a:lnTo>
                  <a:lnTo>
                    <a:pt x="237696" y="161911"/>
                  </a:lnTo>
                  <a:lnTo>
                    <a:pt x="255955" y="173406"/>
                  </a:lnTo>
                  <a:lnTo>
                    <a:pt x="268834" y="183699"/>
                  </a:lnTo>
                  <a:lnTo>
                    <a:pt x="277826" y="192751"/>
                  </a:lnTo>
                  <a:lnTo>
                    <a:pt x="284485" y="200723"/>
                  </a:lnTo>
                  <a:lnTo>
                    <a:pt x="287830" y="207177"/>
                  </a:lnTo>
                  <a:lnTo>
                    <a:pt x="288150" y="213647"/>
                  </a:lnTo>
                  <a:lnTo>
                    <a:pt x="286583" y="220476"/>
                  </a:lnTo>
                  <a:lnTo>
                    <a:pt x="281031" y="228689"/>
                  </a:lnTo>
                  <a:lnTo>
                    <a:pt x="270161" y="238273"/>
                  </a:lnTo>
                  <a:lnTo>
                    <a:pt x="253536" y="246362"/>
                  </a:lnTo>
                  <a:lnTo>
                    <a:pt x="227380" y="253284"/>
                  </a:lnTo>
                  <a:lnTo>
                    <a:pt x="193531" y="259989"/>
                  </a:lnTo>
                  <a:lnTo>
                    <a:pt x="155121" y="266027"/>
                  </a:lnTo>
                  <a:lnTo>
                    <a:pt x="115450" y="270158"/>
                  </a:lnTo>
                  <a:lnTo>
                    <a:pt x="78052" y="272516"/>
                  </a:lnTo>
                  <a:lnTo>
                    <a:pt x="48499" y="271875"/>
                  </a:lnTo>
                  <a:lnTo>
                    <a:pt x="35718" y="266270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330" name="SMARTInkShape-1037"/>
            <p:cNvSpPr/>
            <p:nvPr/>
          </p:nvSpPr>
          <p:spPr>
            <a:xfrm>
              <a:off x="8426648" y="2991445"/>
              <a:ext cx="23722" cy="133947"/>
            </a:xfrm>
            <a:custGeom>
              <a:avLst/>
              <a:gdLst/>
              <a:ahLst/>
              <a:cxnLst/>
              <a:rect l="0" t="0" r="0" b="0"/>
              <a:pathLst>
                <a:path w="23722" h="133947">
                  <a:moveTo>
                    <a:pt x="17860" y="0"/>
                  </a:moveTo>
                  <a:lnTo>
                    <a:pt x="23024" y="21228"/>
                  </a:lnTo>
                  <a:lnTo>
                    <a:pt x="23721" y="40823"/>
                  </a:lnTo>
                  <a:lnTo>
                    <a:pt x="22303" y="54690"/>
                  </a:lnTo>
                  <a:lnTo>
                    <a:pt x="19636" y="66147"/>
                  </a:lnTo>
                  <a:lnTo>
                    <a:pt x="16096" y="77340"/>
                  </a:lnTo>
                  <a:lnTo>
                    <a:pt x="12017" y="89511"/>
                  </a:lnTo>
                  <a:lnTo>
                    <a:pt x="7519" y="102575"/>
                  </a:lnTo>
                  <a:lnTo>
                    <a:pt x="3150" y="117088"/>
                  </a:lnTo>
                  <a:lnTo>
                    <a:pt x="0" y="133946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331" name="SMARTInkShape-1038"/>
            <p:cNvSpPr/>
            <p:nvPr/>
          </p:nvSpPr>
          <p:spPr>
            <a:xfrm>
              <a:off x="8683960" y="2727789"/>
              <a:ext cx="207033" cy="299376"/>
            </a:xfrm>
            <a:custGeom>
              <a:avLst/>
              <a:gdLst/>
              <a:ahLst/>
              <a:cxnLst/>
              <a:rect l="0" t="0" r="0" b="0"/>
              <a:pathLst>
                <a:path w="207033" h="299376">
                  <a:moveTo>
                    <a:pt x="207032" y="13625"/>
                  </a:moveTo>
                  <a:lnTo>
                    <a:pt x="202176" y="12744"/>
                  </a:lnTo>
                  <a:lnTo>
                    <a:pt x="196538" y="10285"/>
                  </a:lnTo>
                  <a:lnTo>
                    <a:pt x="189435" y="7054"/>
                  </a:lnTo>
                  <a:lnTo>
                    <a:pt x="176393" y="3282"/>
                  </a:lnTo>
                  <a:lnTo>
                    <a:pt x="154796" y="256"/>
                  </a:lnTo>
                  <a:lnTo>
                    <a:pt x="128175" y="0"/>
                  </a:lnTo>
                  <a:lnTo>
                    <a:pt x="97697" y="4109"/>
                  </a:lnTo>
                  <a:lnTo>
                    <a:pt x="69818" y="11169"/>
                  </a:lnTo>
                  <a:lnTo>
                    <a:pt x="46030" y="22867"/>
                  </a:lnTo>
                  <a:lnTo>
                    <a:pt x="24873" y="40127"/>
                  </a:lnTo>
                  <a:lnTo>
                    <a:pt x="10383" y="57957"/>
                  </a:lnTo>
                  <a:lnTo>
                    <a:pt x="2314" y="75160"/>
                  </a:lnTo>
                  <a:lnTo>
                    <a:pt x="0" y="89391"/>
                  </a:lnTo>
                  <a:lnTo>
                    <a:pt x="2187" y="100946"/>
                  </a:lnTo>
                  <a:lnTo>
                    <a:pt x="6427" y="109198"/>
                  </a:lnTo>
                  <a:lnTo>
                    <a:pt x="11957" y="115345"/>
                  </a:lnTo>
                  <a:lnTo>
                    <a:pt x="19007" y="120507"/>
                  </a:lnTo>
                  <a:lnTo>
                    <a:pt x="29045" y="124310"/>
                  </a:lnTo>
                  <a:lnTo>
                    <a:pt x="46548" y="125556"/>
                  </a:lnTo>
                  <a:lnTo>
                    <a:pt x="69098" y="123893"/>
                  </a:lnTo>
                  <a:lnTo>
                    <a:pt x="87084" y="121315"/>
                  </a:lnTo>
                  <a:lnTo>
                    <a:pt x="101791" y="118043"/>
                  </a:lnTo>
                  <a:lnTo>
                    <a:pt x="120838" y="109445"/>
                  </a:lnTo>
                  <a:lnTo>
                    <a:pt x="142752" y="94845"/>
                  </a:lnTo>
                  <a:lnTo>
                    <a:pt x="159042" y="81789"/>
                  </a:lnTo>
                  <a:lnTo>
                    <a:pt x="169870" y="71208"/>
                  </a:lnTo>
                  <a:lnTo>
                    <a:pt x="177568" y="61502"/>
                  </a:lnTo>
                  <a:lnTo>
                    <a:pt x="182789" y="51801"/>
                  </a:lnTo>
                  <a:lnTo>
                    <a:pt x="187091" y="43288"/>
                  </a:lnTo>
                  <a:lnTo>
                    <a:pt x="190821" y="37748"/>
                  </a:lnTo>
                  <a:lnTo>
                    <a:pt x="192190" y="34828"/>
                  </a:lnTo>
                  <a:lnTo>
                    <a:pt x="192086" y="34113"/>
                  </a:lnTo>
                  <a:lnTo>
                    <a:pt x="191178" y="36237"/>
                  </a:lnTo>
                  <a:lnTo>
                    <a:pt x="189288" y="41691"/>
                  </a:lnTo>
                  <a:lnTo>
                    <a:pt x="185592" y="53720"/>
                  </a:lnTo>
                  <a:lnTo>
                    <a:pt x="180691" y="76665"/>
                  </a:lnTo>
                  <a:lnTo>
                    <a:pt x="176636" y="108074"/>
                  </a:lnTo>
                  <a:lnTo>
                    <a:pt x="174110" y="144882"/>
                  </a:lnTo>
                  <a:lnTo>
                    <a:pt x="172731" y="184454"/>
                  </a:lnTo>
                  <a:lnTo>
                    <a:pt x="171868" y="224393"/>
                  </a:lnTo>
                  <a:lnTo>
                    <a:pt x="171431" y="263355"/>
                  </a:lnTo>
                  <a:lnTo>
                    <a:pt x="171313" y="299375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</p:grpSp>
      <p:grpSp>
        <p:nvGrpSpPr>
          <p:cNvPr id="337" name="SMARTInkShape-Group284"/>
          <p:cNvGrpSpPr/>
          <p:nvPr/>
        </p:nvGrpSpPr>
        <p:grpSpPr>
          <a:xfrm>
            <a:off x="3078510" y="2886522"/>
            <a:ext cx="1848446" cy="468809"/>
            <a:chOff x="4104680" y="2705695"/>
            <a:chExt cx="2464594" cy="625079"/>
          </a:xfrm>
        </p:grpSpPr>
        <p:sp>
          <p:nvSpPr>
            <p:cNvPr id="333" name="SMARTInkShape-1039"/>
            <p:cNvSpPr/>
            <p:nvPr/>
          </p:nvSpPr>
          <p:spPr>
            <a:xfrm>
              <a:off x="4104680" y="2741414"/>
              <a:ext cx="2021613" cy="589360"/>
            </a:xfrm>
            <a:custGeom>
              <a:avLst/>
              <a:gdLst/>
              <a:ahLst/>
              <a:cxnLst/>
              <a:rect l="0" t="0" r="0" b="0"/>
              <a:pathLst>
                <a:path w="2021613" h="589360">
                  <a:moveTo>
                    <a:pt x="0" y="589359"/>
                  </a:moveTo>
                  <a:lnTo>
                    <a:pt x="41367" y="587175"/>
                  </a:lnTo>
                  <a:lnTo>
                    <a:pt x="82410" y="582035"/>
                  </a:lnTo>
                  <a:lnTo>
                    <a:pt x="121932" y="576346"/>
                  </a:lnTo>
                  <a:lnTo>
                    <a:pt x="158789" y="569711"/>
                  </a:lnTo>
                  <a:lnTo>
                    <a:pt x="193035" y="562198"/>
                  </a:lnTo>
                  <a:lnTo>
                    <a:pt x="225683" y="554499"/>
                  </a:lnTo>
                  <a:lnTo>
                    <a:pt x="257934" y="547112"/>
                  </a:lnTo>
                  <a:lnTo>
                    <a:pt x="291153" y="539789"/>
                  </a:lnTo>
                  <a:lnTo>
                    <a:pt x="326326" y="531899"/>
                  </a:lnTo>
                  <a:lnTo>
                    <a:pt x="363570" y="523615"/>
                  </a:lnTo>
                  <a:lnTo>
                    <a:pt x="402101" y="515246"/>
                  </a:lnTo>
                  <a:lnTo>
                    <a:pt x="440981" y="506512"/>
                  </a:lnTo>
                  <a:lnTo>
                    <a:pt x="480539" y="497675"/>
                  </a:lnTo>
                  <a:lnTo>
                    <a:pt x="518654" y="489810"/>
                  </a:lnTo>
                  <a:lnTo>
                    <a:pt x="551487" y="483641"/>
                  </a:lnTo>
                  <a:lnTo>
                    <a:pt x="579987" y="478795"/>
                  </a:lnTo>
                  <a:lnTo>
                    <a:pt x="605999" y="474757"/>
                  </a:lnTo>
                  <a:lnTo>
                    <a:pt x="630758" y="471178"/>
                  </a:lnTo>
                  <a:lnTo>
                    <a:pt x="654928" y="467853"/>
                  </a:lnTo>
                  <a:lnTo>
                    <a:pt x="678782" y="464660"/>
                  </a:lnTo>
                  <a:lnTo>
                    <a:pt x="705111" y="461138"/>
                  </a:lnTo>
                  <a:lnTo>
                    <a:pt x="734668" y="457158"/>
                  </a:lnTo>
                  <a:lnTo>
                    <a:pt x="762665" y="453400"/>
                  </a:lnTo>
                  <a:lnTo>
                    <a:pt x="788546" y="449960"/>
                  </a:lnTo>
                  <a:lnTo>
                    <a:pt x="813149" y="446592"/>
                  </a:lnTo>
                  <a:lnTo>
                    <a:pt x="837144" y="442940"/>
                  </a:lnTo>
                  <a:lnTo>
                    <a:pt x="860896" y="438844"/>
                  </a:lnTo>
                  <a:lnTo>
                    <a:pt x="884576" y="434579"/>
                  </a:lnTo>
                  <a:lnTo>
                    <a:pt x="908255" y="430738"/>
                  </a:lnTo>
                  <a:lnTo>
                    <a:pt x="931951" y="427622"/>
                  </a:lnTo>
                  <a:lnTo>
                    <a:pt x="955617" y="425106"/>
                  </a:lnTo>
                  <a:lnTo>
                    <a:pt x="981883" y="422480"/>
                  </a:lnTo>
                  <a:lnTo>
                    <a:pt x="1011433" y="419392"/>
                  </a:lnTo>
                  <a:lnTo>
                    <a:pt x="1039440" y="416314"/>
                  </a:lnTo>
                  <a:lnTo>
                    <a:pt x="1065413" y="413332"/>
                  </a:lnTo>
                  <a:lnTo>
                    <a:pt x="1093055" y="409994"/>
                  </a:lnTo>
                  <a:lnTo>
                    <a:pt x="1126408" y="405767"/>
                  </a:lnTo>
                  <a:lnTo>
                    <a:pt x="1161488" y="401215"/>
                  </a:lnTo>
                  <a:lnTo>
                    <a:pt x="1192928" y="397121"/>
                  </a:lnTo>
                  <a:lnTo>
                    <a:pt x="1223734" y="393091"/>
                  </a:lnTo>
                  <a:lnTo>
                    <a:pt x="1258673" y="388438"/>
                  </a:lnTo>
                  <a:lnTo>
                    <a:pt x="1297083" y="383214"/>
                  </a:lnTo>
                  <a:lnTo>
                    <a:pt x="1337342" y="377641"/>
                  </a:lnTo>
                  <a:lnTo>
                    <a:pt x="1378293" y="371880"/>
                  </a:lnTo>
                  <a:lnTo>
                    <a:pt x="1418886" y="366023"/>
                  </a:lnTo>
                  <a:lnTo>
                    <a:pt x="1457965" y="360121"/>
                  </a:lnTo>
                  <a:lnTo>
                    <a:pt x="1494883" y="354347"/>
                  </a:lnTo>
                  <a:lnTo>
                    <a:pt x="1530202" y="349252"/>
                  </a:lnTo>
                  <a:lnTo>
                    <a:pt x="1565010" y="345046"/>
                  </a:lnTo>
                  <a:lnTo>
                    <a:pt x="1599897" y="341032"/>
                  </a:lnTo>
                  <a:lnTo>
                    <a:pt x="1635010" y="336657"/>
                  </a:lnTo>
                  <a:lnTo>
                    <a:pt x="1670007" y="331792"/>
                  </a:lnTo>
                  <a:lnTo>
                    <a:pt x="1705848" y="326483"/>
                  </a:lnTo>
                  <a:lnTo>
                    <a:pt x="1744038" y="321034"/>
                  </a:lnTo>
                  <a:lnTo>
                    <a:pt x="1783245" y="315423"/>
                  </a:lnTo>
                  <a:lnTo>
                    <a:pt x="1822467" y="308608"/>
                  </a:lnTo>
                  <a:lnTo>
                    <a:pt x="1861354" y="300794"/>
                  </a:lnTo>
                  <a:lnTo>
                    <a:pt x="1899903" y="292494"/>
                  </a:lnTo>
                  <a:lnTo>
                    <a:pt x="1939126" y="281940"/>
                  </a:lnTo>
                  <a:lnTo>
                    <a:pt x="1974276" y="270389"/>
                  </a:lnTo>
                  <a:lnTo>
                    <a:pt x="1998027" y="261301"/>
                  </a:lnTo>
                  <a:lnTo>
                    <a:pt x="2011782" y="253594"/>
                  </a:lnTo>
                  <a:lnTo>
                    <a:pt x="2018873" y="245842"/>
                  </a:lnTo>
                  <a:lnTo>
                    <a:pt x="2021612" y="239202"/>
                  </a:lnTo>
                  <a:lnTo>
                    <a:pt x="2021414" y="233992"/>
                  </a:lnTo>
                  <a:lnTo>
                    <a:pt x="2014266" y="227740"/>
                  </a:lnTo>
                  <a:lnTo>
                    <a:pt x="1995740" y="218347"/>
                  </a:lnTo>
                  <a:lnTo>
                    <a:pt x="1968695" y="207477"/>
                  </a:lnTo>
                  <a:lnTo>
                    <a:pt x="1936202" y="196464"/>
                  </a:lnTo>
                  <a:lnTo>
                    <a:pt x="1900439" y="186134"/>
                  </a:lnTo>
                  <a:lnTo>
                    <a:pt x="1861692" y="176425"/>
                  </a:lnTo>
                  <a:lnTo>
                    <a:pt x="1820615" y="167102"/>
                  </a:lnTo>
                  <a:lnTo>
                    <a:pt x="1779690" y="158401"/>
                  </a:lnTo>
                  <a:lnTo>
                    <a:pt x="1741381" y="150727"/>
                  </a:lnTo>
                  <a:lnTo>
                    <a:pt x="1704896" y="143836"/>
                  </a:lnTo>
                  <a:lnTo>
                    <a:pt x="1669159" y="137401"/>
                  </a:lnTo>
                  <a:lnTo>
                    <a:pt x="1633622" y="131206"/>
                  </a:lnTo>
                  <a:lnTo>
                    <a:pt x="1598076" y="125133"/>
                  </a:lnTo>
                  <a:lnTo>
                    <a:pt x="1562101" y="119120"/>
                  </a:lnTo>
                  <a:lnTo>
                    <a:pt x="1525145" y="113138"/>
                  </a:lnTo>
                  <a:lnTo>
                    <a:pt x="1487520" y="107170"/>
                  </a:lnTo>
                  <a:lnTo>
                    <a:pt x="1450008" y="101210"/>
                  </a:lnTo>
                  <a:lnTo>
                    <a:pt x="1412958" y="95254"/>
                  </a:lnTo>
                  <a:lnTo>
                    <a:pt x="1376369" y="89309"/>
                  </a:lnTo>
                  <a:lnTo>
                    <a:pt x="1340116" y="83742"/>
                  </a:lnTo>
                  <a:lnTo>
                    <a:pt x="1303783" y="79110"/>
                  </a:lnTo>
                  <a:lnTo>
                    <a:pt x="1266212" y="75114"/>
                  </a:lnTo>
                  <a:lnTo>
                    <a:pt x="1227310" y="70982"/>
                  </a:lnTo>
                  <a:lnTo>
                    <a:pt x="1189143" y="66376"/>
                  </a:lnTo>
                  <a:lnTo>
                    <a:pt x="1153018" y="61289"/>
                  </a:lnTo>
                  <a:lnTo>
                    <a:pt x="1117558" y="55438"/>
                  </a:lnTo>
                  <a:lnTo>
                    <a:pt x="1080305" y="48458"/>
                  </a:lnTo>
                  <a:lnTo>
                    <a:pt x="1041463" y="41264"/>
                  </a:lnTo>
                  <a:lnTo>
                    <a:pt x="1001733" y="34565"/>
                  </a:lnTo>
                  <a:lnTo>
                    <a:pt x="961240" y="28039"/>
                  </a:lnTo>
                  <a:lnTo>
                    <a:pt x="921170" y="21459"/>
                  </a:lnTo>
                  <a:lnTo>
                    <a:pt x="886271" y="14824"/>
                  </a:lnTo>
                  <a:lnTo>
                    <a:pt x="858078" y="8816"/>
                  </a:lnTo>
                  <a:lnTo>
                    <a:pt x="836906" y="3777"/>
                  </a:lnTo>
                  <a:lnTo>
                    <a:pt x="821531" y="0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334" name="SMARTInkShape-1040"/>
            <p:cNvSpPr/>
            <p:nvPr/>
          </p:nvSpPr>
          <p:spPr>
            <a:xfrm>
              <a:off x="6194227" y="2812852"/>
              <a:ext cx="321469" cy="1"/>
            </a:xfrm>
            <a:custGeom>
              <a:avLst/>
              <a:gdLst/>
              <a:ahLst/>
              <a:cxnLst/>
              <a:rect l="0" t="0" r="0" b="0"/>
              <a:pathLst>
                <a:path w="321469" h="1">
                  <a:moveTo>
                    <a:pt x="0" y="0"/>
                  </a:moveTo>
                  <a:lnTo>
                    <a:pt x="39524" y="0"/>
                  </a:lnTo>
                  <a:lnTo>
                    <a:pt x="78118" y="0"/>
                  </a:lnTo>
                  <a:lnTo>
                    <a:pt x="115100" y="0"/>
                  </a:lnTo>
                  <a:lnTo>
                    <a:pt x="151370" y="0"/>
                  </a:lnTo>
                  <a:lnTo>
                    <a:pt x="187701" y="0"/>
                  </a:lnTo>
                  <a:lnTo>
                    <a:pt x="225329" y="0"/>
                  </a:lnTo>
                  <a:lnTo>
                    <a:pt x="263062" y="0"/>
                  </a:lnTo>
                  <a:lnTo>
                    <a:pt x="297248" y="0"/>
                  </a:lnTo>
                  <a:lnTo>
                    <a:pt x="321468" y="0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335" name="SMARTInkShape-1041"/>
            <p:cNvSpPr/>
            <p:nvPr/>
          </p:nvSpPr>
          <p:spPr>
            <a:xfrm>
              <a:off x="6417470" y="2705695"/>
              <a:ext cx="25152" cy="294681"/>
            </a:xfrm>
            <a:custGeom>
              <a:avLst/>
              <a:gdLst/>
              <a:ahLst/>
              <a:cxnLst/>
              <a:rect l="0" t="0" r="0" b="0"/>
              <a:pathLst>
                <a:path w="25152" h="294681">
                  <a:moveTo>
                    <a:pt x="0" y="0"/>
                  </a:moveTo>
                  <a:lnTo>
                    <a:pt x="5314" y="24954"/>
                  </a:lnTo>
                  <a:lnTo>
                    <a:pt x="7491" y="58959"/>
                  </a:lnTo>
                  <a:lnTo>
                    <a:pt x="9666" y="90708"/>
                  </a:lnTo>
                  <a:lnTo>
                    <a:pt x="12760" y="120593"/>
                  </a:lnTo>
                  <a:lnTo>
                    <a:pt x="16367" y="148801"/>
                  </a:lnTo>
                  <a:lnTo>
                    <a:pt x="20338" y="179910"/>
                  </a:lnTo>
                  <a:lnTo>
                    <a:pt x="23247" y="214398"/>
                  </a:lnTo>
                  <a:lnTo>
                    <a:pt x="24810" y="245509"/>
                  </a:lnTo>
                  <a:lnTo>
                    <a:pt x="25151" y="266335"/>
                  </a:lnTo>
                  <a:lnTo>
                    <a:pt x="24568" y="280851"/>
                  </a:lnTo>
                  <a:lnTo>
                    <a:pt x="22465" y="289826"/>
                  </a:lnTo>
                  <a:lnTo>
                    <a:pt x="17858" y="294680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336" name="SMARTInkShape-1042"/>
            <p:cNvSpPr/>
            <p:nvPr/>
          </p:nvSpPr>
          <p:spPr>
            <a:xfrm>
              <a:off x="6274595" y="3018234"/>
              <a:ext cx="294679" cy="14171"/>
            </a:xfrm>
            <a:custGeom>
              <a:avLst/>
              <a:gdLst/>
              <a:ahLst/>
              <a:cxnLst/>
              <a:rect l="0" t="0" r="0" b="0"/>
              <a:pathLst>
                <a:path w="294679" h="14171">
                  <a:moveTo>
                    <a:pt x="0" y="8930"/>
                  </a:moveTo>
                  <a:lnTo>
                    <a:pt x="23273" y="11493"/>
                  </a:lnTo>
                  <a:lnTo>
                    <a:pt x="56944" y="14080"/>
                  </a:lnTo>
                  <a:lnTo>
                    <a:pt x="91881" y="14170"/>
                  </a:lnTo>
                  <a:lnTo>
                    <a:pt x="128430" y="11653"/>
                  </a:lnTo>
                  <a:lnTo>
                    <a:pt x="166953" y="7703"/>
                  </a:lnTo>
                  <a:lnTo>
                    <a:pt x="206716" y="4055"/>
                  </a:lnTo>
                  <a:lnTo>
                    <a:pt x="248698" y="1302"/>
                  </a:lnTo>
                  <a:lnTo>
                    <a:pt x="294678" y="0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</p:grpSp>
      <p:grpSp>
        <p:nvGrpSpPr>
          <p:cNvPr id="350" name="SMARTInkShape-Group285"/>
          <p:cNvGrpSpPr/>
          <p:nvPr/>
        </p:nvGrpSpPr>
        <p:grpSpPr>
          <a:xfrm>
            <a:off x="430369" y="3080742"/>
            <a:ext cx="1643552" cy="589594"/>
            <a:chOff x="573826" y="2964656"/>
            <a:chExt cx="2191402" cy="786125"/>
          </a:xfrm>
        </p:grpSpPr>
        <p:sp>
          <p:nvSpPr>
            <p:cNvPr id="338" name="SMARTInkShape-1043"/>
            <p:cNvSpPr/>
            <p:nvPr/>
          </p:nvSpPr>
          <p:spPr>
            <a:xfrm>
              <a:off x="573826" y="3237707"/>
              <a:ext cx="233508" cy="513074"/>
            </a:xfrm>
            <a:custGeom>
              <a:avLst/>
              <a:gdLst/>
              <a:ahLst/>
              <a:cxnLst/>
              <a:rect l="0" t="0" r="0" b="0"/>
              <a:pathLst>
                <a:path w="233508" h="513074">
                  <a:moveTo>
                    <a:pt x="137572" y="48418"/>
                  </a:moveTo>
                  <a:lnTo>
                    <a:pt x="140873" y="44399"/>
                  </a:lnTo>
                  <a:lnTo>
                    <a:pt x="141341" y="40999"/>
                  </a:lnTo>
                  <a:lnTo>
                    <a:pt x="140492" y="35046"/>
                  </a:lnTo>
                  <a:lnTo>
                    <a:pt x="138648" y="26122"/>
                  </a:lnTo>
                  <a:lnTo>
                    <a:pt x="135641" y="18067"/>
                  </a:lnTo>
                  <a:lnTo>
                    <a:pt x="132022" y="12346"/>
                  </a:lnTo>
                  <a:lnTo>
                    <a:pt x="126941" y="7728"/>
                  </a:lnTo>
                  <a:lnTo>
                    <a:pt x="118888" y="3068"/>
                  </a:lnTo>
                  <a:lnTo>
                    <a:pt x="109632" y="0"/>
                  </a:lnTo>
                  <a:lnTo>
                    <a:pt x="96269" y="2094"/>
                  </a:lnTo>
                  <a:lnTo>
                    <a:pt x="77539" y="10077"/>
                  </a:lnTo>
                  <a:lnTo>
                    <a:pt x="60864" y="19949"/>
                  </a:lnTo>
                  <a:lnTo>
                    <a:pt x="46432" y="31066"/>
                  </a:lnTo>
                  <a:lnTo>
                    <a:pt x="31792" y="45774"/>
                  </a:lnTo>
                  <a:lnTo>
                    <a:pt x="17586" y="64379"/>
                  </a:lnTo>
                  <a:lnTo>
                    <a:pt x="7532" y="80379"/>
                  </a:lnTo>
                  <a:lnTo>
                    <a:pt x="1950" y="92384"/>
                  </a:lnTo>
                  <a:lnTo>
                    <a:pt x="0" y="101612"/>
                  </a:lnTo>
                  <a:lnTo>
                    <a:pt x="464" y="109701"/>
                  </a:lnTo>
                  <a:lnTo>
                    <a:pt x="3456" y="118680"/>
                  </a:lnTo>
                  <a:lnTo>
                    <a:pt x="9054" y="128175"/>
                  </a:lnTo>
                  <a:lnTo>
                    <a:pt x="16145" y="135583"/>
                  </a:lnTo>
                  <a:lnTo>
                    <a:pt x="26886" y="140510"/>
                  </a:lnTo>
                  <a:lnTo>
                    <a:pt x="40573" y="143041"/>
                  </a:lnTo>
                  <a:lnTo>
                    <a:pt x="52530" y="143293"/>
                  </a:lnTo>
                  <a:lnTo>
                    <a:pt x="62910" y="142054"/>
                  </a:lnTo>
                  <a:lnTo>
                    <a:pt x="72269" y="140490"/>
                  </a:lnTo>
                  <a:lnTo>
                    <a:pt x="79852" y="138927"/>
                  </a:lnTo>
                  <a:lnTo>
                    <a:pt x="88508" y="135504"/>
                  </a:lnTo>
                  <a:lnTo>
                    <a:pt x="101212" y="126754"/>
                  </a:lnTo>
                  <a:lnTo>
                    <a:pt x="114826" y="113971"/>
                  </a:lnTo>
                  <a:lnTo>
                    <a:pt x="124724" y="103172"/>
                  </a:lnTo>
                  <a:lnTo>
                    <a:pt x="131604" y="95591"/>
                  </a:lnTo>
                  <a:lnTo>
                    <a:pt x="137001" y="89769"/>
                  </a:lnTo>
                  <a:lnTo>
                    <a:pt x="140905" y="82422"/>
                  </a:lnTo>
                  <a:lnTo>
                    <a:pt x="143642" y="73108"/>
                  </a:lnTo>
                  <a:lnTo>
                    <a:pt x="146352" y="66195"/>
                  </a:lnTo>
                  <a:lnTo>
                    <a:pt x="148901" y="62025"/>
                  </a:lnTo>
                  <a:lnTo>
                    <a:pt x="149614" y="60023"/>
                  </a:lnTo>
                  <a:lnTo>
                    <a:pt x="146116" y="64383"/>
                  </a:lnTo>
                  <a:lnTo>
                    <a:pt x="135973" y="78494"/>
                  </a:lnTo>
                  <a:lnTo>
                    <a:pt x="121359" y="100068"/>
                  </a:lnTo>
                  <a:lnTo>
                    <a:pt x="103655" y="129861"/>
                  </a:lnTo>
                  <a:lnTo>
                    <a:pt x="83871" y="165649"/>
                  </a:lnTo>
                  <a:lnTo>
                    <a:pt x="63553" y="205363"/>
                  </a:lnTo>
                  <a:lnTo>
                    <a:pt x="45021" y="246538"/>
                  </a:lnTo>
                  <a:lnTo>
                    <a:pt x="29728" y="287374"/>
                  </a:lnTo>
                  <a:lnTo>
                    <a:pt x="18582" y="328309"/>
                  </a:lnTo>
                  <a:lnTo>
                    <a:pt x="12028" y="367094"/>
                  </a:lnTo>
                  <a:lnTo>
                    <a:pt x="10383" y="400999"/>
                  </a:lnTo>
                  <a:lnTo>
                    <a:pt x="13247" y="429620"/>
                  </a:lnTo>
                  <a:lnTo>
                    <a:pt x="18944" y="450980"/>
                  </a:lnTo>
                  <a:lnTo>
                    <a:pt x="26754" y="467590"/>
                  </a:lnTo>
                  <a:lnTo>
                    <a:pt x="38393" y="483138"/>
                  </a:lnTo>
                  <a:lnTo>
                    <a:pt x="54595" y="497397"/>
                  </a:lnTo>
                  <a:lnTo>
                    <a:pt x="74742" y="507778"/>
                  </a:lnTo>
                  <a:lnTo>
                    <a:pt x="100062" y="513073"/>
                  </a:lnTo>
                  <a:lnTo>
                    <a:pt x="129679" y="510305"/>
                  </a:lnTo>
                  <a:lnTo>
                    <a:pt x="161236" y="498511"/>
                  </a:lnTo>
                  <a:lnTo>
                    <a:pt x="188234" y="482880"/>
                  </a:lnTo>
                  <a:lnTo>
                    <a:pt x="208303" y="464772"/>
                  </a:lnTo>
                  <a:lnTo>
                    <a:pt x="222544" y="444908"/>
                  </a:lnTo>
                  <a:lnTo>
                    <a:pt x="230823" y="428996"/>
                  </a:lnTo>
                  <a:lnTo>
                    <a:pt x="233507" y="414141"/>
                  </a:lnTo>
                  <a:lnTo>
                    <a:pt x="232131" y="397939"/>
                  </a:lnTo>
                  <a:lnTo>
                    <a:pt x="229317" y="383515"/>
                  </a:lnTo>
                  <a:lnTo>
                    <a:pt x="223034" y="370112"/>
                  </a:lnTo>
                  <a:lnTo>
                    <a:pt x="212175" y="357195"/>
                  </a:lnTo>
                  <a:lnTo>
                    <a:pt x="198254" y="346899"/>
                  </a:lnTo>
                  <a:lnTo>
                    <a:pt x="180530" y="339450"/>
                  </a:lnTo>
                  <a:lnTo>
                    <a:pt x="161082" y="334976"/>
                  </a:lnTo>
                  <a:lnTo>
                    <a:pt x="140582" y="332758"/>
                  </a:lnTo>
                  <a:lnTo>
                    <a:pt x="116987" y="335202"/>
                  </a:lnTo>
                  <a:lnTo>
                    <a:pt x="89839" y="343166"/>
                  </a:lnTo>
                  <a:lnTo>
                    <a:pt x="63036" y="357184"/>
                  </a:lnTo>
                  <a:lnTo>
                    <a:pt x="39270" y="375799"/>
                  </a:lnTo>
                  <a:lnTo>
                    <a:pt x="23723" y="391622"/>
                  </a:lnTo>
                  <a:lnTo>
                    <a:pt x="15654" y="403772"/>
                  </a:lnTo>
                  <a:lnTo>
                    <a:pt x="12421" y="412690"/>
                  </a:lnTo>
                  <a:lnTo>
                    <a:pt x="14627" y="420919"/>
                  </a:lnTo>
                  <a:lnTo>
                    <a:pt x="22807" y="430027"/>
                  </a:lnTo>
                  <a:lnTo>
                    <a:pt x="33381" y="438386"/>
                  </a:lnTo>
                  <a:lnTo>
                    <a:pt x="47144" y="445313"/>
                  </a:lnTo>
                  <a:lnTo>
                    <a:pt x="66135" y="450254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339" name="SMARTInkShape-1044"/>
            <p:cNvSpPr/>
            <p:nvPr/>
          </p:nvSpPr>
          <p:spPr>
            <a:xfrm>
              <a:off x="845344" y="3080742"/>
              <a:ext cx="62509" cy="26790"/>
            </a:xfrm>
            <a:custGeom>
              <a:avLst/>
              <a:gdLst/>
              <a:ahLst/>
              <a:cxnLst/>
              <a:rect l="0" t="0" r="0" b="0"/>
              <a:pathLst>
                <a:path w="62509" h="26790">
                  <a:moveTo>
                    <a:pt x="0" y="26789"/>
                  </a:moveTo>
                  <a:lnTo>
                    <a:pt x="4856" y="25908"/>
                  </a:lnTo>
                  <a:lnTo>
                    <a:pt x="10490" y="23450"/>
                  </a:lnTo>
                  <a:lnTo>
                    <a:pt x="17322" y="20219"/>
                  </a:lnTo>
                  <a:lnTo>
                    <a:pt x="25243" y="16459"/>
                  </a:lnTo>
                  <a:lnTo>
                    <a:pt x="33880" y="12430"/>
                  </a:lnTo>
                  <a:lnTo>
                    <a:pt x="42773" y="8036"/>
                  </a:lnTo>
                  <a:lnTo>
                    <a:pt x="52151" y="3630"/>
                  </a:lnTo>
                  <a:lnTo>
                    <a:pt x="62508" y="0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340" name="SMARTInkShape-1045"/>
            <p:cNvSpPr/>
            <p:nvPr/>
          </p:nvSpPr>
          <p:spPr>
            <a:xfrm>
              <a:off x="872133" y="3089672"/>
              <a:ext cx="98227" cy="62509"/>
            </a:xfrm>
            <a:custGeom>
              <a:avLst/>
              <a:gdLst/>
              <a:ahLst/>
              <a:cxnLst/>
              <a:rect l="0" t="0" r="0" b="0"/>
              <a:pathLst>
                <a:path w="98227" h="62509">
                  <a:moveTo>
                    <a:pt x="0" y="62508"/>
                  </a:moveTo>
                  <a:lnTo>
                    <a:pt x="15051" y="56964"/>
                  </a:lnTo>
                  <a:lnTo>
                    <a:pt x="40504" y="44199"/>
                  </a:lnTo>
                  <a:lnTo>
                    <a:pt x="67953" y="26223"/>
                  </a:lnTo>
                  <a:lnTo>
                    <a:pt x="98226" y="0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341" name="SMARTInkShape-1046"/>
            <p:cNvSpPr/>
            <p:nvPr/>
          </p:nvSpPr>
          <p:spPr>
            <a:xfrm>
              <a:off x="1059656" y="2964656"/>
              <a:ext cx="17861" cy="116087"/>
            </a:xfrm>
            <a:custGeom>
              <a:avLst/>
              <a:gdLst/>
              <a:ahLst/>
              <a:cxnLst/>
              <a:rect l="0" t="0" r="0" b="0"/>
              <a:pathLst>
                <a:path w="17861" h="116087">
                  <a:moveTo>
                    <a:pt x="0" y="0"/>
                  </a:moveTo>
                  <a:lnTo>
                    <a:pt x="3947" y="6779"/>
                  </a:lnTo>
                  <a:lnTo>
                    <a:pt x="6412" y="26613"/>
                  </a:lnTo>
                  <a:lnTo>
                    <a:pt x="8891" y="51945"/>
                  </a:lnTo>
                  <a:lnTo>
                    <a:pt x="11945" y="76257"/>
                  </a:lnTo>
                  <a:lnTo>
                    <a:pt x="15232" y="98019"/>
                  </a:lnTo>
                  <a:lnTo>
                    <a:pt x="17860" y="116086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342" name="SMARTInkShape-1047"/>
            <p:cNvSpPr/>
            <p:nvPr/>
          </p:nvSpPr>
          <p:spPr>
            <a:xfrm>
              <a:off x="1354336" y="3286125"/>
              <a:ext cx="169665" cy="1"/>
            </a:xfrm>
            <a:custGeom>
              <a:avLst/>
              <a:gdLst/>
              <a:ahLst/>
              <a:cxnLst/>
              <a:rect l="0" t="0" r="0" b="0"/>
              <a:pathLst>
                <a:path w="169665" h="1">
                  <a:moveTo>
                    <a:pt x="0" y="0"/>
                  </a:moveTo>
                  <a:lnTo>
                    <a:pt x="40109" y="0"/>
                  </a:lnTo>
                  <a:lnTo>
                    <a:pt x="81207" y="0"/>
                  </a:lnTo>
                  <a:lnTo>
                    <a:pt x="123997" y="0"/>
                  </a:lnTo>
                  <a:lnTo>
                    <a:pt x="169664" y="0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343" name="SMARTInkShape-1048"/>
            <p:cNvSpPr/>
            <p:nvPr/>
          </p:nvSpPr>
          <p:spPr>
            <a:xfrm>
              <a:off x="1354336" y="3366492"/>
              <a:ext cx="214313" cy="17861"/>
            </a:xfrm>
            <a:custGeom>
              <a:avLst/>
              <a:gdLst/>
              <a:ahLst/>
              <a:cxnLst/>
              <a:rect l="0" t="0" r="0" b="0"/>
              <a:pathLst>
                <a:path w="214313" h="17861">
                  <a:moveTo>
                    <a:pt x="0" y="17860"/>
                  </a:moveTo>
                  <a:lnTo>
                    <a:pt x="35111" y="16877"/>
                  </a:lnTo>
                  <a:lnTo>
                    <a:pt x="69196" y="13777"/>
                  </a:lnTo>
                  <a:lnTo>
                    <a:pt x="105704" y="10052"/>
                  </a:lnTo>
                  <a:lnTo>
                    <a:pt x="142349" y="6213"/>
                  </a:lnTo>
                  <a:lnTo>
                    <a:pt x="178643" y="2648"/>
                  </a:lnTo>
                  <a:lnTo>
                    <a:pt x="214312" y="0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344" name="SMARTInkShape-1049"/>
            <p:cNvSpPr/>
            <p:nvPr/>
          </p:nvSpPr>
          <p:spPr>
            <a:xfrm>
              <a:off x="1872258" y="3152180"/>
              <a:ext cx="214313" cy="17860"/>
            </a:xfrm>
            <a:custGeom>
              <a:avLst/>
              <a:gdLst/>
              <a:ahLst/>
              <a:cxnLst/>
              <a:rect l="0" t="0" r="0" b="0"/>
              <a:pathLst>
                <a:path w="214313" h="17860">
                  <a:moveTo>
                    <a:pt x="0" y="17859"/>
                  </a:moveTo>
                  <a:lnTo>
                    <a:pt x="41289" y="15926"/>
                  </a:lnTo>
                  <a:lnTo>
                    <a:pt x="81984" y="12814"/>
                  </a:lnTo>
                  <a:lnTo>
                    <a:pt x="122596" y="9791"/>
                  </a:lnTo>
                  <a:lnTo>
                    <a:pt x="161961" y="6078"/>
                  </a:lnTo>
                  <a:lnTo>
                    <a:pt x="195298" y="2303"/>
                  </a:lnTo>
                  <a:lnTo>
                    <a:pt x="214312" y="0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345" name="SMARTInkShape-1050"/>
            <p:cNvSpPr/>
            <p:nvPr/>
          </p:nvSpPr>
          <p:spPr>
            <a:xfrm>
              <a:off x="2068711" y="3089672"/>
              <a:ext cx="5900" cy="151806"/>
            </a:xfrm>
            <a:custGeom>
              <a:avLst/>
              <a:gdLst/>
              <a:ahLst/>
              <a:cxnLst/>
              <a:rect l="0" t="0" r="0" b="0"/>
              <a:pathLst>
                <a:path w="5900" h="151806">
                  <a:moveTo>
                    <a:pt x="0" y="0"/>
                  </a:moveTo>
                  <a:lnTo>
                    <a:pt x="436" y="38038"/>
                  </a:lnTo>
                  <a:lnTo>
                    <a:pt x="3073" y="70611"/>
                  </a:lnTo>
                  <a:lnTo>
                    <a:pt x="5206" y="98676"/>
                  </a:lnTo>
                  <a:lnTo>
                    <a:pt x="5899" y="121573"/>
                  </a:lnTo>
                  <a:lnTo>
                    <a:pt x="4449" y="139053"/>
                  </a:lnTo>
                  <a:lnTo>
                    <a:pt x="0" y="151805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346" name="SMARTInkShape-1051"/>
            <p:cNvSpPr/>
            <p:nvPr/>
          </p:nvSpPr>
          <p:spPr>
            <a:xfrm>
              <a:off x="1952625" y="3286125"/>
              <a:ext cx="285751" cy="8931"/>
            </a:xfrm>
            <a:custGeom>
              <a:avLst/>
              <a:gdLst/>
              <a:ahLst/>
              <a:cxnLst/>
              <a:rect l="0" t="0" r="0" b="0"/>
              <a:pathLst>
                <a:path w="285751" h="8931">
                  <a:moveTo>
                    <a:pt x="0" y="8930"/>
                  </a:moveTo>
                  <a:lnTo>
                    <a:pt x="38456" y="7957"/>
                  </a:lnTo>
                  <a:lnTo>
                    <a:pt x="76146" y="5241"/>
                  </a:lnTo>
                  <a:lnTo>
                    <a:pt x="115252" y="2954"/>
                  </a:lnTo>
                  <a:lnTo>
                    <a:pt x="156068" y="1549"/>
                  </a:lnTo>
                  <a:lnTo>
                    <a:pt x="197941" y="629"/>
                  </a:lnTo>
                  <a:lnTo>
                    <a:pt x="241060" y="140"/>
                  </a:lnTo>
                  <a:lnTo>
                    <a:pt x="285750" y="0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347" name="SMARTInkShape-1052"/>
            <p:cNvSpPr/>
            <p:nvPr/>
          </p:nvSpPr>
          <p:spPr>
            <a:xfrm>
              <a:off x="2006203" y="3134320"/>
              <a:ext cx="303611" cy="1"/>
            </a:xfrm>
            <a:custGeom>
              <a:avLst/>
              <a:gdLst/>
              <a:ahLst/>
              <a:cxnLst/>
              <a:rect l="0" t="0" r="0" b="0"/>
              <a:pathLst>
                <a:path w="303611" h="1">
                  <a:moveTo>
                    <a:pt x="0" y="0"/>
                  </a:moveTo>
                  <a:lnTo>
                    <a:pt x="43821" y="0"/>
                  </a:lnTo>
                  <a:lnTo>
                    <a:pt x="85884" y="0"/>
                  </a:lnTo>
                  <a:lnTo>
                    <a:pt x="127640" y="0"/>
                  </a:lnTo>
                  <a:lnTo>
                    <a:pt x="170061" y="0"/>
                  </a:lnTo>
                  <a:lnTo>
                    <a:pt x="212880" y="0"/>
                  </a:lnTo>
                  <a:lnTo>
                    <a:pt x="253781" y="0"/>
                  </a:lnTo>
                  <a:lnTo>
                    <a:pt x="287142" y="0"/>
                  </a:lnTo>
                  <a:lnTo>
                    <a:pt x="303610" y="0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348" name="SMARTInkShape-1053"/>
            <p:cNvSpPr/>
            <p:nvPr/>
          </p:nvSpPr>
          <p:spPr>
            <a:xfrm>
              <a:off x="1887661" y="3134427"/>
              <a:ext cx="455011" cy="26683"/>
            </a:xfrm>
            <a:custGeom>
              <a:avLst/>
              <a:gdLst/>
              <a:ahLst/>
              <a:cxnLst/>
              <a:rect l="0" t="0" r="0" b="0"/>
              <a:pathLst>
                <a:path w="455011" h="26683">
                  <a:moveTo>
                    <a:pt x="82823" y="26682"/>
                  </a:moveTo>
                  <a:lnTo>
                    <a:pt x="89509" y="22739"/>
                  </a:lnTo>
                  <a:lnTo>
                    <a:pt x="109949" y="20438"/>
                  </a:lnTo>
                  <a:lnTo>
                    <a:pt x="140270" y="19133"/>
                  </a:lnTo>
                  <a:lnTo>
                    <a:pt x="175402" y="18446"/>
                  </a:lnTo>
                  <a:lnTo>
                    <a:pt x="213278" y="18096"/>
                  </a:lnTo>
                  <a:lnTo>
                    <a:pt x="252169" y="17923"/>
                  </a:lnTo>
                  <a:lnTo>
                    <a:pt x="291733" y="17833"/>
                  </a:lnTo>
                  <a:lnTo>
                    <a:pt x="328409" y="17621"/>
                  </a:lnTo>
                  <a:lnTo>
                    <a:pt x="361833" y="16221"/>
                  </a:lnTo>
                  <a:lnTo>
                    <a:pt x="396129" y="13563"/>
                  </a:lnTo>
                  <a:lnTo>
                    <a:pt x="425167" y="11434"/>
                  </a:lnTo>
                  <a:lnTo>
                    <a:pt x="442623" y="10017"/>
                  </a:lnTo>
                  <a:lnTo>
                    <a:pt x="451397" y="8502"/>
                  </a:lnTo>
                  <a:lnTo>
                    <a:pt x="455010" y="6545"/>
                  </a:lnTo>
                  <a:lnTo>
                    <a:pt x="453309" y="4530"/>
                  </a:lnTo>
                  <a:lnTo>
                    <a:pt x="441534" y="2682"/>
                  </a:lnTo>
                  <a:lnTo>
                    <a:pt x="417273" y="1406"/>
                  </a:lnTo>
                  <a:lnTo>
                    <a:pt x="384893" y="672"/>
                  </a:lnTo>
                  <a:lnTo>
                    <a:pt x="348573" y="284"/>
                  </a:lnTo>
                  <a:lnTo>
                    <a:pt x="309704" y="87"/>
                  </a:lnTo>
                  <a:lnTo>
                    <a:pt x="270058" y="0"/>
                  </a:lnTo>
                  <a:lnTo>
                    <a:pt x="230872" y="346"/>
                  </a:lnTo>
                  <a:lnTo>
                    <a:pt x="192390" y="1917"/>
                  </a:lnTo>
                  <a:lnTo>
                    <a:pt x="153550" y="4357"/>
                  </a:lnTo>
                  <a:lnTo>
                    <a:pt x="115421" y="6481"/>
                  </a:lnTo>
                  <a:lnTo>
                    <a:pt x="78948" y="9055"/>
                  </a:lnTo>
                  <a:lnTo>
                    <a:pt x="44513" y="12382"/>
                  </a:lnTo>
                  <a:lnTo>
                    <a:pt x="18085" y="15925"/>
                  </a:lnTo>
                  <a:lnTo>
                    <a:pt x="2347" y="19804"/>
                  </a:lnTo>
                  <a:lnTo>
                    <a:pt x="0" y="22695"/>
                  </a:lnTo>
                  <a:lnTo>
                    <a:pt x="14405" y="24546"/>
                  </a:lnTo>
                  <a:lnTo>
                    <a:pt x="37487" y="25795"/>
                  </a:lnTo>
                  <a:lnTo>
                    <a:pt x="67277" y="26479"/>
                  </a:lnTo>
                  <a:lnTo>
                    <a:pt x="100683" y="26682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349" name="SMARTInkShape-1054"/>
            <p:cNvSpPr/>
            <p:nvPr/>
          </p:nvSpPr>
          <p:spPr>
            <a:xfrm>
              <a:off x="2729508" y="3053953"/>
              <a:ext cx="35720" cy="401837"/>
            </a:xfrm>
            <a:custGeom>
              <a:avLst/>
              <a:gdLst/>
              <a:ahLst/>
              <a:cxnLst/>
              <a:rect l="0" t="0" r="0" b="0"/>
              <a:pathLst>
                <a:path w="35720" h="401837">
                  <a:moveTo>
                    <a:pt x="35719" y="0"/>
                  </a:moveTo>
                  <a:lnTo>
                    <a:pt x="35645" y="39321"/>
                  </a:lnTo>
                  <a:lnTo>
                    <a:pt x="34455" y="70247"/>
                  </a:lnTo>
                  <a:lnTo>
                    <a:pt x="31172" y="98368"/>
                  </a:lnTo>
                  <a:lnTo>
                    <a:pt x="26357" y="130029"/>
                  </a:lnTo>
                  <a:lnTo>
                    <a:pt x="21111" y="165013"/>
                  </a:lnTo>
                  <a:lnTo>
                    <a:pt x="16190" y="201944"/>
                  </a:lnTo>
                  <a:lnTo>
                    <a:pt x="11613" y="239649"/>
                  </a:lnTo>
                  <a:lnTo>
                    <a:pt x="7173" y="278400"/>
                  </a:lnTo>
                  <a:lnTo>
                    <a:pt x="3511" y="318035"/>
                  </a:lnTo>
                  <a:lnTo>
                    <a:pt x="1010" y="358969"/>
                  </a:lnTo>
                  <a:lnTo>
                    <a:pt x="0" y="401836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</p:grpSp>
      <p:grpSp>
        <p:nvGrpSpPr>
          <p:cNvPr id="354" name="SMARTInkShape-Group286"/>
          <p:cNvGrpSpPr/>
          <p:nvPr/>
        </p:nvGrpSpPr>
        <p:grpSpPr>
          <a:xfrm>
            <a:off x="613917" y="2439283"/>
            <a:ext cx="381745" cy="199441"/>
            <a:chOff x="818555" y="2109377"/>
            <a:chExt cx="508993" cy="265921"/>
          </a:xfrm>
        </p:grpSpPr>
        <p:sp>
          <p:nvSpPr>
            <p:cNvPr id="351" name="SMARTInkShape-1055"/>
            <p:cNvSpPr/>
            <p:nvPr/>
          </p:nvSpPr>
          <p:spPr>
            <a:xfrm>
              <a:off x="818555" y="2277070"/>
              <a:ext cx="89298" cy="53579"/>
            </a:xfrm>
            <a:custGeom>
              <a:avLst/>
              <a:gdLst/>
              <a:ahLst/>
              <a:cxnLst/>
              <a:rect l="0" t="0" r="0" b="0"/>
              <a:pathLst>
                <a:path w="89298" h="53579">
                  <a:moveTo>
                    <a:pt x="0" y="53578"/>
                  </a:moveTo>
                  <a:lnTo>
                    <a:pt x="17759" y="41959"/>
                  </a:lnTo>
                  <a:lnTo>
                    <a:pt x="34488" y="30973"/>
                  </a:lnTo>
                  <a:lnTo>
                    <a:pt x="53748" y="18828"/>
                  </a:lnTo>
                  <a:lnTo>
                    <a:pt x="73602" y="7199"/>
                  </a:lnTo>
                  <a:lnTo>
                    <a:pt x="89297" y="0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352" name="SMARTInkShape-1056"/>
            <p:cNvSpPr/>
            <p:nvPr/>
          </p:nvSpPr>
          <p:spPr>
            <a:xfrm>
              <a:off x="916781" y="2303859"/>
              <a:ext cx="116087" cy="71439"/>
            </a:xfrm>
            <a:custGeom>
              <a:avLst/>
              <a:gdLst/>
              <a:ahLst/>
              <a:cxnLst/>
              <a:rect l="0" t="0" r="0" b="0"/>
              <a:pathLst>
                <a:path w="116087" h="71439">
                  <a:moveTo>
                    <a:pt x="0" y="71438"/>
                  </a:moveTo>
                  <a:lnTo>
                    <a:pt x="11076" y="62027"/>
                  </a:lnTo>
                  <a:lnTo>
                    <a:pt x="23590" y="55183"/>
                  </a:lnTo>
                  <a:lnTo>
                    <a:pt x="45757" y="42876"/>
                  </a:lnTo>
                  <a:lnTo>
                    <a:pt x="72853" y="27145"/>
                  </a:lnTo>
                  <a:lnTo>
                    <a:pt x="99460" y="11010"/>
                  </a:lnTo>
                  <a:lnTo>
                    <a:pt x="116086" y="0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353" name="SMARTInkShape-1057"/>
            <p:cNvSpPr/>
            <p:nvPr/>
          </p:nvSpPr>
          <p:spPr>
            <a:xfrm>
              <a:off x="1126391" y="2109377"/>
              <a:ext cx="201157" cy="167694"/>
            </a:xfrm>
            <a:custGeom>
              <a:avLst/>
              <a:gdLst/>
              <a:ahLst/>
              <a:cxnLst/>
              <a:rect l="0" t="0" r="0" b="0"/>
              <a:pathLst>
                <a:path w="201157" h="167694">
                  <a:moveTo>
                    <a:pt x="67211" y="6959"/>
                  </a:moveTo>
                  <a:lnTo>
                    <a:pt x="59112" y="1466"/>
                  </a:lnTo>
                  <a:lnTo>
                    <a:pt x="46743" y="0"/>
                  </a:lnTo>
                  <a:lnTo>
                    <a:pt x="34161" y="1535"/>
                  </a:lnTo>
                  <a:lnTo>
                    <a:pt x="23186" y="5860"/>
                  </a:lnTo>
                  <a:lnTo>
                    <a:pt x="15523" y="10739"/>
                  </a:lnTo>
                  <a:lnTo>
                    <a:pt x="9813" y="16694"/>
                  </a:lnTo>
                  <a:lnTo>
                    <a:pt x="4529" y="27729"/>
                  </a:lnTo>
                  <a:lnTo>
                    <a:pt x="1003" y="42636"/>
                  </a:lnTo>
                  <a:lnTo>
                    <a:pt x="0" y="55394"/>
                  </a:lnTo>
                  <a:lnTo>
                    <a:pt x="718" y="65278"/>
                  </a:lnTo>
                  <a:lnTo>
                    <a:pt x="2013" y="72732"/>
                  </a:lnTo>
                  <a:lnTo>
                    <a:pt x="3511" y="77840"/>
                  </a:lnTo>
                  <a:lnTo>
                    <a:pt x="5601" y="81411"/>
                  </a:lnTo>
                  <a:lnTo>
                    <a:pt x="9196" y="84819"/>
                  </a:lnTo>
                  <a:lnTo>
                    <a:pt x="14714" y="88686"/>
                  </a:lnTo>
                  <a:lnTo>
                    <a:pt x="21691" y="92802"/>
                  </a:lnTo>
                  <a:lnTo>
                    <a:pt x="29139" y="96915"/>
                  </a:lnTo>
                  <a:lnTo>
                    <a:pt x="35772" y="99909"/>
                  </a:lnTo>
                  <a:lnTo>
                    <a:pt x="42052" y="100932"/>
                  </a:lnTo>
                  <a:lnTo>
                    <a:pt x="51537" y="99893"/>
                  </a:lnTo>
                  <a:lnTo>
                    <a:pt x="65028" y="97299"/>
                  </a:lnTo>
                  <a:lnTo>
                    <a:pt x="77741" y="93993"/>
                  </a:lnTo>
                  <a:lnTo>
                    <a:pt x="87811" y="90723"/>
                  </a:lnTo>
                  <a:lnTo>
                    <a:pt x="96135" y="86783"/>
                  </a:lnTo>
                  <a:lnTo>
                    <a:pt x="102419" y="82195"/>
                  </a:lnTo>
                  <a:lnTo>
                    <a:pt x="107751" y="76545"/>
                  </a:lnTo>
                  <a:lnTo>
                    <a:pt x="112918" y="69480"/>
                  </a:lnTo>
                  <a:lnTo>
                    <a:pt x="117532" y="61659"/>
                  </a:lnTo>
                  <a:lnTo>
                    <a:pt x="121837" y="53241"/>
                  </a:lnTo>
                  <a:lnTo>
                    <a:pt x="125203" y="41712"/>
                  </a:lnTo>
                  <a:lnTo>
                    <a:pt x="127341" y="28662"/>
                  </a:lnTo>
                  <a:lnTo>
                    <a:pt x="128902" y="21146"/>
                  </a:lnTo>
                  <a:lnTo>
                    <a:pt x="130836" y="19158"/>
                  </a:lnTo>
                  <a:lnTo>
                    <a:pt x="133318" y="21163"/>
                  </a:lnTo>
                  <a:lnTo>
                    <a:pt x="136451" y="26289"/>
                  </a:lnTo>
                  <a:lnTo>
                    <a:pt x="140208" y="34162"/>
                  </a:lnTo>
                  <a:lnTo>
                    <a:pt x="144386" y="44563"/>
                  </a:lnTo>
                  <a:lnTo>
                    <a:pt x="148705" y="55299"/>
                  </a:lnTo>
                  <a:lnTo>
                    <a:pt x="154711" y="69257"/>
                  </a:lnTo>
                  <a:lnTo>
                    <a:pt x="164076" y="89409"/>
                  </a:lnTo>
                  <a:lnTo>
                    <a:pt x="172942" y="107471"/>
                  </a:lnTo>
                  <a:lnTo>
                    <a:pt x="179632" y="120932"/>
                  </a:lnTo>
                  <a:lnTo>
                    <a:pt x="184591" y="132140"/>
                  </a:lnTo>
                  <a:lnTo>
                    <a:pt x="189025" y="142949"/>
                  </a:lnTo>
                  <a:lnTo>
                    <a:pt x="193975" y="154322"/>
                  </a:lnTo>
                  <a:lnTo>
                    <a:pt x="201156" y="167693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</p:grpSp>
      <p:grpSp>
        <p:nvGrpSpPr>
          <p:cNvPr id="367" name="SMARTInkShape-Group287"/>
          <p:cNvGrpSpPr/>
          <p:nvPr/>
        </p:nvGrpSpPr>
        <p:grpSpPr>
          <a:xfrm>
            <a:off x="506761" y="2625329"/>
            <a:ext cx="2692301" cy="475506"/>
            <a:chOff x="675680" y="2357438"/>
            <a:chExt cx="3589735" cy="634008"/>
          </a:xfrm>
        </p:grpSpPr>
        <p:sp>
          <p:nvSpPr>
            <p:cNvPr id="355" name="SMARTInkShape-1058"/>
            <p:cNvSpPr/>
            <p:nvPr/>
          </p:nvSpPr>
          <p:spPr>
            <a:xfrm>
              <a:off x="764977" y="2455664"/>
              <a:ext cx="13994" cy="535782"/>
            </a:xfrm>
            <a:custGeom>
              <a:avLst/>
              <a:gdLst/>
              <a:ahLst/>
              <a:cxnLst/>
              <a:rect l="0" t="0" r="0" b="0"/>
              <a:pathLst>
                <a:path w="13994" h="535782">
                  <a:moveTo>
                    <a:pt x="0" y="0"/>
                  </a:moveTo>
                  <a:lnTo>
                    <a:pt x="2496" y="19258"/>
                  </a:lnTo>
                  <a:lnTo>
                    <a:pt x="5845" y="49548"/>
                  </a:lnTo>
                  <a:lnTo>
                    <a:pt x="9076" y="83431"/>
                  </a:lnTo>
                  <a:lnTo>
                    <a:pt x="12289" y="118532"/>
                  </a:lnTo>
                  <a:lnTo>
                    <a:pt x="13993" y="153978"/>
                  </a:lnTo>
                  <a:lnTo>
                    <a:pt x="13565" y="190499"/>
                  </a:lnTo>
                  <a:lnTo>
                    <a:pt x="12177" y="229045"/>
                  </a:lnTo>
                  <a:lnTo>
                    <a:pt x="10893" y="269723"/>
                  </a:lnTo>
                  <a:lnTo>
                    <a:pt x="10022" y="310707"/>
                  </a:lnTo>
                  <a:lnTo>
                    <a:pt x="9509" y="349647"/>
                  </a:lnTo>
                  <a:lnTo>
                    <a:pt x="9227" y="387323"/>
                  </a:lnTo>
                  <a:lnTo>
                    <a:pt x="9080" y="425589"/>
                  </a:lnTo>
                  <a:lnTo>
                    <a:pt x="8988" y="464077"/>
                  </a:lnTo>
                  <a:lnTo>
                    <a:pt x="8942" y="501539"/>
                  </a:lnTo>
                  <a:lnTo>
                    <a:pt x="8929" y="535781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356" name="SMARTInkShape-1059"/>
            <p:cNvSpPr/>
            <p:nvPr/>
          </p:nvSpPr>
          <p:spPr>
            <a:xfrm>
              <a:off x="675680" y="2409434"/>
              <a:ext cx="364794" cy="299836"/>
            </a:xfrm>
            <a:custGeom>
              <a:avLst/>
              <a:gdLst/>
              <a:ahLst/>
              <a:cxnLst/>
              <a:rect l="0" t="0" r="0" b="0"/>
              <a:pathLst>
                <a:path w="364794" h="299836">
                  <a:moveTo>
                    <a:pt x="0" y="64089"/>
                  </a:moveTo>
                  <a:lnTo>
                    <a:pt x="7519" y="54329"/>
                  </a:lnTo>
                  <a:lnTo>
                    <a:pt x="29103" y="40079"/>
                  </a:lnTo>
                  <a:lnTo>
                    <a:pt x="59744" y="24897"/>
                  </a:lnTo>
                  <a:lnTo>
                    <a:pt x="95602" y="12125"/>
                  </a:lnTo>
                  <a:lnTo>
                    <a:pt x="134040" y="3546"/>
                  </a:lnTo>
                  <a:lnTo>
                    <a:pt x="173221" y="0"/>
                  </a:lnTo>
                  <a:lnTo>
                    <a:pt x="212924" y="1889"/>
                  </a:lnTo>
                  <a:lnTo>
                    <a:pt x="253287" y="9930"/>
                  </a:lnTo>
                  <a:lnTo>
                    <a:pt x="291685" y="24091"/>
                  </a:lnTo>
                  <a:lnTo>
                    <a:pt x="322562" y="40238"/>
                  </a:lnTo>
                  <a:lnTo>
                    <a:pt x="343960" y="56722"/>
                  </a:lnTo>
                  <a:lnTo>
                    <a:pt x="357680" y="77506"/>
                  </a:lnTo>
                  <a:lnTo>
                    <a:pt x="364793" y="104091"/>
                  </a:lnTo>
                  <a:lnTo>
                    <a:pt x="364424" y="134235"/>
                  </a:lnTo>
                  <a:lnTo>
                    <a:pt x="354648" y="167312"/>
                  </a:lnTo>
                  <a:lnTo>
                    <a:pt x="333854" y="200842"/>
                  </a:lnTo>
                  <a:lnTo>
                    <a:pt x="303239" y="231410"/>
                  </a:lnTo>
                  <a:lnTo>
                    <a:pt x="266489" y="257157"/>
                  </a:lnTo>
                  <a:lnTo>
                    <a:pt x="230154" y="277049"/>
                  </a:lnTo>
                  <a:lnTo>
                    <a:pt x="201738" y="289869"/>
                  </a:lnTo>
                  <a:lnTo>
                    <a:pt x="182215" y="296750"/>
                  </a:lnTo>
                  <a:lnTo>
                    <a:pt x="168767" y="299502"/>
                  </a:lnTo>
                  <a:lnTo>
                    <a:pt x="159799" y="299835"/>
                  </a:lnTo>
                  <a:lnTo>
                    <a:pt x="152965" y="298699"/>
                  </a:lnTo>
                  <a:lnTo>
                    <a:pt x="147650" y="295107"/>
                  </a:lnTo>
                  <a:lnTo>
                    <a:pt x="142875" y="287332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357" name="SMARTInkShape-1060"/>
            <p:cNvSpPr/>
            <p:nvPr/>
          </p:nvSpPr>
          <p:spPr>
            <a:xfrm>
              <a:off x="1273969" y="2518172"/>
              <a:ext cx="205384" cy="17860"/>
            </a:xfrm>
            <a:custGeom>
              <a:avLst/>
              <a:gdLst/>
              <a:ahLst/>
              <a:cxnLst/>
              <a:rect l="0" t="0" r="0" b="0"/>
              <a:pathLst>
                <a:path w="205384" h="17860">
                  <a:moveTo>
                    <a:pt x="0" y="0"/>
                  </a:moveTo>
                  <a:lnTo>
                    <a:pt x="42270" y="76"/>
                  </a:lnTo>
                  <a:lnTo>
                    <a:pt x="84043" y="1331"/>
                  </a:lnTo>
                  <a:lnTo>
                    <a:pt x="123530" y="4005"/>
                  </a:lnTo>
                  <a:lnTo>
                    <a:pt x="158223" y="7167"/>
                  </a:lnTo>
                  <a:lnTo>
                    <a:pt x="186151" y="11380"/>
                  </a:lnTo>
                  <a:lnTo>
                    <a:pt x="205383" y="17859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358" name="SMARTInkShape-1061"/>
            <p:cNvSpPr/>
            <p:nvPr/>
          </p:nvSpPr>
          <p:spPr>
            <a:xfrm>
              <a:off x="1336477" y="2634258"/>
              <a:ext cx="241102" cy="21460"/>
            </a:xfrm>
            <a:custGeom>
              <a:avLst/>
              <a:gdLst/>
              <a:ahLst/>
              <a:cxnLst/>
              <a:rect l="0" t="0" r="0" b="0"/>
              <a:pathLst>
                <a:path w="241102" h="21460">
                  <a:moveTo>
                    <a:pt x="0" y="17859"/>
                  </a:moveTo>
                  <a:lnTo>
                    <a:pt x="33827" y="21459"/>
                  </a:lnTo>
                  <a:lnTo>
                    <a:pt x="71676" y="19597"/>
                  </a:lnTo>
                  <a:lnTo>
                    <a:pt x="110946" y="15947"/>
                  </a:lnTo>
                  <a:lnTo>
                    <a:pt x="150956" y="11207"/>
                  </a:lnTo>
                  <a:lnTo>
                    <a:pt x="193350" y="5679"/>
                  </a:lnTo>
                  <a:lnTo>
                    <a:pt x="241101" y="0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359" name="SMARTInkShape-1062"/>
            <p:cNvSpPr/>
            <p:nvPr/>
          </p:nvSpPr>
          <p:spPr>
            <a:xfrm>
              <a:off x="1925836" y="2428875"/>
              <a:ext cx="187524" cy="35720"/>
            </a:xfrm>
            <a:custGeom>
              <a:avLst/>
              <a:gdLst/>
              <a:ahLst/>
              <a:cxnLst/>
              <a:rect l="0" t="0" r="0" b="0"/>
              <a:pathLst>
                <a:path w="187524" h="35720">
                  <a:moveTo>
                    <a:pt x="0" y="35719"/>
                  </a:moveTo>
                  <a:lnTo>
                    <a:pt x="18423" y="33028"/>
                  </a:lnTo>
                  <a:lnTo>
                    <a:pt x="48595" y="27223"/>
                  </a:lnTo>
                  <a:lnTo>
                    <a:pt x="85040" y="20725"/>
                  </a:lnTo>
                  <a:lnTo>
                    <a:pt x="122742" y="14237"/>
                  </a:lnTo>
                  <a:lnTo>
                    <a:pt x="158540" y="7522"/>
                  </a:lnTo>
                  <a:lnTo>
                    <a:pt x="187523" y="0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360" name="SMARTInkShape-1063"/>
            <p:cNvSpPr/>
            <p:nvPr/>
          </p:nvSpPr>
          <p:spPr>
            <a:xfrm>
              <a:off x="2032992" y="2357438"/>
              <a:ext cx="17861" cy="187524"/>
            </a:xfrm>
            <a:custGeom>
              <a:avLst/>
              <a:gdLst/>
              <a:ahLst/>
              <a:cxnLst/>
              <a:rect l="0" t="0" r="0" b="0"/>
              <a:pathLst>
                <a:path w="17861" h="187524">
                  <a:moveTo>
                    <a:pt x="17860" y="0"/>
                  </a:moveTo>
                  <a:lnTo>
                    <a:pt x="12620" y="23763"/>
                  </a:lnTo>
                  <a:lnTo>
                    <a:pt x="11775" y="52099"/>
                  </a:lnTo>
                  <a:lnTo>
                    <a:pt x="13258" y="76803"/>
                  </a:lnTo>
                  <a:lnTo>
                    <a:pt x="13465" y="102357"/>
                  </a:lnTo>
                  <a:lnTo>
                    <a:pt x="11193" y="130518"/>
                  </a:lnTo>
                  <a:lnTo>
                    <a:pt x="6440" y="160010"/>
                  </a:lnTo>
                  <a:lnTo>
                    <a:pt x="0" y="187523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361" name="SMARTInkShape-1064"/>
            <p:cNvSpPr/>
            <p:nvPr/>
          </p:nvSpPr>
          <p:spPr>
            <a:xfrm>
              <a:off x="1881188" y="2634258"/>
              <a:ext cx="250032" cy="1"/>
            </a:xfrm>
            <a:custGeom>
              <a:avLst/>
              <a:gdLst/>
              <a:ahLst/>
              <a:cxnLst/>
              <a:rect l="0" t="0" r="0" b="0"/>
              <a:pathLst>
                <a:path w="250032" h="1">
                  <a:moveTo>
                    <a:pt x="0" y="0"/>
                  </a:moveTo>
                  <a:lnTo>
                    <a:pt x="41288" y="0"/>
                  </a:lnTo>
                  <a:lnTo>
                    <a:pt x="81971" y="0"/>
                  </a:lnTo>
                  <a:lnTo>
                    <a:pt x="122284" y="0"/>
                  </a:lnTo>
                  <a:lnTo>
                    <a:pt x="162964" y="0"/>
                  </a:lnTo>
                  <a:lnTo>
                    <a:pt x="205027" y="0"/>
                  </a:lnTo>
                  <a:lnTo>
                    <a:pt x="250031" y="0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362" name="SMARTInkShape-1065"/>
            <p:cNvSpPr/>
            <p:nvPr/>
          </p:nvSpPr>
          <p:spPr>
            <a:xfrm>
              <a:off x="2583115" y="2402086"/>
              <a:ext cx="39238" cy="196454"/>
            </a:xfrm>
            <a:custGeom>
              <a:avLst/>
              <a:gdLst/>
              <a:ahLst/>
              <a:cxnLst/>
              <a:rect l="0" t="0" r="0" b="0"/>
              <a:pathLst>
                <a:path w="39238" h="196454">
                  <a:moveTo>
                    <a:pt x="39237" y="0"/>
                  </a:moveTo>
                  <a:lnTo>
                    <a:pt x="35149" y="6594"/>
                  </a:lnTo>
                  <a:lnTo>
                    <a:pt x="31442" y="20348"/>
                  </a:lnTo>
                  <a:lnTo>
                    <a:pt x="27712" y="35975"/>
                  </a:lnTo>
                  <a:lnTo>
                    <a:pt x="23991" y="50490"/>
                  </a:lnTo>
                  <a:lnTo>
                    <a:pt x="19047" y="67755"/>
                  </a:lnTo>
                  <a:lnTo>
                    <a:pt x="12955" y="91230"/>
                  </a:lnTo>
                  <a:lnTo>
                    <a:pt x="7100" y="116246"/>
                  </a:lnTo>
                  <a:lnTo>
                    <a:pt x="2184" y="140727"/>
                  </a:lnTo>
                  <a:lnTo>
                    <a:pt x="0" y="166284"/>
                  </a:lnTo>
                  <a:lnTo>
                    <a:pt x="3518" y="196453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363" name="SMARTInkShape-1066"/>
            <p:cNvSpPr/>
            <p:nvPr/>
          </p:nvSpPr>
          <p:spPr>
            <a:xfrm>
              <a:off x="2917031" y="2553891"/>
              <a:ext cx="26790" cy="142876"/>
            </a:xfrm>
            <a:custGeom>
              <a:avLst/>
              <a:gdLst/>
              <a:ahLst/>
              <a:cxnLst/>
              <a:rect l="0" t="0" r="0" b="0"/>
              <a:pathLst>
                <a:path w="26790" h="142876">
                  <a:moveTo>
                    <a:pt x="26789" y="0"/>
                  </a:moveTo>
                  <a:lnTo>
                    <a:pt x="19427" y="24501"/>
                  </a:lnTo>
                  <a:lnTo>
                    <a:pt x="11789" y="59672"/>
                  </a:lnTo>
                  <a:lnTo>
                    <a:pt x="4802" y="100135"/>
                  </a:lnTo>
                  <a:lnTo>
                    <a:pt x="0" y="142875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364" name="SMARTInkShape-1067"/>
            <p:cNvSpPr/>
            <p:nvPr/>
          </p:nvSpPr>
          <p:spPr>
            <a:xfrm>
              <a:off x="3229570" y="2428755"/>
              <a:ext cx="272433" cy="220155"/>
            </a:xfrm>
            <a:custGeom>
              <a:avLst/>
              <a:gdLst/>
              <a:ahLst/>
              <a:cxnLst/>
              <a:rect l="0" t="0" r="0" b="0"/>
              <a:pathLst>
                <a:path w="272433" h="220155">
                  <a:moveTo>
                    <a:pt x="0" y="9050"/>
                  </a:moveTo>
                  <a:lnTo>
                    <a:pt x="6734" y="4868"/>
                  </a:lnTo>
                  <a:lnTo>
                    <a:pt x="24012" y="1211"/>
                  </a:lnTo>
                  <a:lnTo>
                    <a:pt x="46823" y="0"/>
                  </a:lnTo>
                  <a:lnTo>
                    <a:pt x="73430" y="3302"/>
                  </a:lnTo>
                  <a:lnTo>
                    <a:pt x="96489" y="9648"/>
                  </a:lnTo>
                  <a:lnTo>
                    <a:pt x="113076" y="15698"/>
                  </a:lnTo>
                  <a:lnTo>
                    <a:pt x="124310" y="20287"/>
                  </a:lnTo>
                  <a:lnTo>
                    <a:pt x="132575" y="25623"/>
                  </a:lnTo>
                  <a:lnTo>
                    <a:pt x="139648" y="33780"/>
                  </a:lnTo>
                  <a:lnTo>
                    <a:pt x="144266" y="42873"/>
                  </a:lnTo>
                  <a:lnTo>
                    <a:pt x="145107" y="52582"/>
                  </a:lnTo>
                  <a:lnTo>
                    <a:pt x="139529" y="65455"/>
                  </a:lnTo>
                  <a:lnTo>
                    <a:pt x="128357" y="80314"/>
                  </a:lnTo>
                  <a:lnTo>
                    <a:pt x="116765" y="91695"/>
                  </a:lnTo>
                  <a:lnTo>
                    <a:pt x="105496" y="99763"/>
                  </a:lnTo>
                  <a:lnTo>
                    <a:pt x="89787" y="106081"/>
                  </a:lnTo>
                  <a:lnTo>
                    <a:pt x="69702" y="110615"/>
                  </a:lnTo>
                  <a:lnTo>
                    <a:pt x="57534" y="113275"/>
                  </a:lnTo>
                  <a:lnTo>
                    <a:pt x="61112" y="113529"/>
                  </a:lnTo>
                  <a:lnTo>
                    <a:pt x="80486" y="111587"/>
                  </a:lnTo>
                  <a:lnTo>
                    <a:pt x="110257" y="109730"/>
                  </a:lnTo>
                  <a:lnTo>
                    <a:pt x="144869" y="108762"/>
                  </a:lnTo>
                  <a:lnTo>
                    <a:pt x="180529" y="110550"/>
                  </a:lnTo>
                  <a:lnTo>
                    <a:pt x="212509" y="115862"/>
                  </a:lnTo>
                  <a:lnTo>
                    <a:pt x="235171" y="122009"/>
                  </a:lnTo>
                  <a:lnTo>
                    <a:pt x="249522" y="128121"/>
                  </a:lnTo>
                  <a:lnTo>
                    <a:pt x="258927" y="134552"/>
                  </a:lnTo>
                  <a:lnTo>
                    <a:pt x="265808" y="141864"/>
                  </a:lnTo>
                  <a:lnTo>
                    <a:pt x="270511" y="150073"/>
                  </a:lnTo>
                  <a:lnTo>
                    <a:pt x="272432" y="159213"/>
                  </a:lnTo>
                  <a:lnTo>
                    <a:pt x="271760" y="168044"/>
                  </a:lnTo>
                  <a:lnTo>
                    <a:pt x="269706" y="175299"/>
                  </a:lnTo>
                  <a:lnTo>
                    <a:pt x="262160" y="184049"/>
                  </a:lnTo>
                  <a:lnTo>
                    <a:pt x="244031" y="196103"/>
                  </a:lnTo>
                  <a:lnTo>
                    <a:pt x="216049" y="207274"/>
                  </a:lnTo>
                  <a:lnTo>
                    <a:pt x="183207" y="214738"/>
                  </a:lnTo>
                  <a:lnTo>
                    <a:pt x="155039" y="218795"/>
                  </a:lnTo>
                  <a:lnTo>
                    <a:pt x="137071" y="220154"/>
                  </a:lnTo>
                  <a:lnTo>
                    <a:pt x="127188" y="219657"/>
                  </a:lnTo>
                  <a:lnTo>
                    <a:pt x="122449" y="218578"/>
                  </a:lnTo>
                  <a:lnTo>
                    <a:pt x="120826" y="217474"/>
                  </a:lnTo>
                  <a:lnTo>
                    <a:pt x="121161" y="215961"/>
                  </a:lnTo>
                  <a:lnTo>
                    <a:pt x="124771" y="212716"/>
                  </a:lnTo>
                  <a:lnTo>
                    <a:pt x="133946" y="205503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365" name="SMARTInkShape-1068"/>
            <p:cNvSpPr/>
            <p:nvPr/>
          </p:nvSpPr>
          <p:spPr>
            <a:xfrm>
              <a:off x="3705184" y="2652117"/>
              <a:ext cx="15520" cy="62509"/>
            </a:xfrm>
            <a:custGeom>
              <a:avLst/>
              <a:gdLst/>
              <a:ahLst/>
              <a:cxnLst/>
              <a:rect l="0" t="0" r="0" b="0"/>
              <a:pathLst>
                <a:path w="15520" h="62509">
                  <a:moveTo>
                    <a:pt x="15519" y="0"/>
                  </a:moveTo>
                  <a:lnTo>
                    <a:pt x="14640" y="4861"/>
                  </a:lnTo>
                  <a:lnTo>
                    <a:pt x="12248" y="10659"/>
                  </a:lnTo>
                  <a:lnTo>
                    <a:pt x="8865" y="17889"/>
                  </a:lnTo>
                  <a:lnTo>
                    <a:pt x="4792" y="25615"/>
                  </a:lnTo>
                  <a:lnTo>
                    <a:pt x="1723" y="33782"/>
                  </a:lnTo>
                  <a:lnTo>
                    <a:pt x="0" y="42879"/>
                  </a:lnTo>
                  <a:lnTo>
                    <a:pt x="928" y="52701"/>
                  </a:lnTo>
                  <a:lnTo>
                    <a:pt x="6589" y="62508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366" name="SMARTInkShape-1069"/>
            <p:cNvSpPr/>
            <p:nvPr/>
          </p:nvSpPr>
          <p:spPr>
            <a:xfrm>
              <a:off x="4066603" y="2427808"/>
              <a:ext cx="198812" cy="268959"/>
            </a:xfrm>
            <a:custGeom>
              <a:avLst/>
              <a:gdLst/>
              <a:ahLst/>
              <a:cxnLst/>
              <a:rect l="0" t="0" r="0" b="0"/>
              <a:pathLst>
                <a:path w="198812" h="268959">
                  <a:moveTo>
                    <a:pt x="172022" y="54645"/>
                  </a:moveTo>
                  <a:lnTo>
                    <a:pt x="168813" y="36013"/>
                  </a:lnTo>
                  <a:lnTo>
                    <a:pt x="160130" y="22415"/>
                  </a:lnTo>
                  <a:lnTo>
                    <a:pt x="146499" y="12823"/>
                  </a:lnTo>
                  <a:lnTo>
                    <a:pt x="127713" y="6027"/>
                  </a:lnTo>
                  <a:lnTo>
                    <a:pt x="111063" y="1640"/>
                  </a:lnTo>
                  <a:lnTo>
                    <a:pt x="92680" y="0"/>
                  </a:lnTo>
                  <a:lnTo>
                    <a:pt x="68188" y="2806"/>
                  </a:lnTo>
                  <a:lnTo>
                    <a:pt x="42943" y="10494"/>
                  </a:lnTo>
                  <a:lnTo>
                    <a:pt x="23077" y="19772"/>
                  </a:lnTo>
                  <a:lnTo>
                    <a:pt x="10254" y="27718"/>
                  </a:lnTo>
                  <a:lnTo>
                    <a:pt x="3002" y="33710"/>
                  </a:lnTo>
                  <a:lnTo>
                    <a:pt x="0" y="39558"/>
                  </a:lnTo>
                  <a:lnTo>
                    <a:pt x="304" y="47348"/>
                  </a:lnTo>
                  <a:lnTo>
                    <a:pt x="2924" y="57083"/>
                  </a:lnTo>
                  <a:lnTo>
                    <a:pt x="8115" y="68371"/>
                  </a:lnTo>
                  <a:lnTo>
                    <a:pt x="16266" y="80071"/>
                  </a:lnTo>
                  <a:lnTo>
                    <a:pt x="30390" y="91487"/>
                  </a:lnTo>
                  <a:lnTo>
                    <a:pt x="54235" y="101764"/>
                  </a:lnTo>
                  <a:lnTo>
                    <a:pt x="80705" y="108823"/>
                  </a:lnTo>
                  <a:lnTo>
                    <a:pt x="100284" y="112483"/>
                  </a:lnTo>
                  <a:lnTo>
                    <a:pt x="113730" y="113284"/>
                  </a:lnTo>
                  <a:lnTo>
                    <a:pt x="124001" y="112159"/>
                  </a:lnTo>
                  <a:lnTo>
                    <a:pt x="134242" y="108667"/>
                  </a:lnTo>
                  <a:lnTo>
                    <a:pt x="144568" y="102639"/>
                  </a:lnTo>
                  <a:lnTo>
                    <a:pt x="152455" y="95068"/>
                  </a:lnTo>
                  <a:lnTo>
                    <a:pt x="158663" y="85633"/>
                  </a:lnTo>
                  <a:lnTo>
                    <a:pt x="163957" y="75815"/>
                  </a:lnTo>
                  <a:lnTo>
                    <a:pt x="167589" y="66818"/>
                  </a:lnTo>
                  <a:lnTo>
                    <a:pt x="170091" y="59114"/>
                  </a:lnTo>
                  <a:lnTo>
                    <a:pt x="172887" y="51967"/>
                  </a:lnTo>
                  <a:lnTo>
                    <a:pt x="176041" y="44469"/>
                  </a:lnTo>
                  <a:lnTo>
                    <a:pt x="178970" y="37613"/>
                  </a:lnTo>
                  <a:lnTo>
                    <a:pt x="181943" y="33235"/>
                  </a:lnTo>
                  <a:lnTo>
                    <a:pt x="184365" y="31273"/>
                  </a:lnTo>
                  <a:lnTo>
                    <a:pt x="186260" y="31694"/>
                  </a:lnTo>
                  <a:lnTo>
                    <a:pt x="187728" y="36675"/>
                  </a:lnTo>
                  <a:lnTo>
                    <a:pt x="187485" y="51140"/>
                  </a:lnTo>
                  <a:lnTo>
                    <a:pt x="185308" y="77378"/>
                  </a:lnTo>
                  <a:lnTo>
                    <a:pt x="183386" y="111852"/>
                  </a:lnTo>
                  <a:lnTo>
                    <a:pt x="182251" y="147525"/>
                  </a:lnTo>
                  <a:lnTo>
                    <a:pt x="182862" y="180765"/>
                  </a:lnTo>
                  <a:lnTo>
                    <a:pt x="185282" y="210722"/>
                  </a:lnTo>
                  <a:lnTo>
                    <a:pt x="187703" y="231716"/>
                  </a:lnTo>
                  <a:lnTo>
                    <a:pt x="190318" y="247631"/>
                  </a:lnTo>
                  <a:lnTo>
                    <a:pt x="193715" y="259491"/>
                  </a:lnTo>
                  <a:lnTo>
                    <a:pt x="198811" y="268958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</p:grpSp>
    </p:spTree>
    <p:extLst>
      <p:ext uri="{BB962C8B-B14F-4D97-AF65-F5344CB8AC3E}">
        <p14:creationId xmlns:p14="http://schemas.microsoft.com/office/powerpoint/2010/main" val="2579000779"/>
      </p:ext>
    </p:extLst>
  </p:cSld>
  <p:clrMapOvr>
    <a:masterClrMapping/>
  </p:clrMapOvr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07508BF-171F-4C42-8458-6A64507E255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2. f(x) = x</a:t>
            </a:r>
            <a:r>
              <a:rPr lang="en-US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 5x</a:t>
            </a:r>
            <a:r>
              <a:rPr lang="en-US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4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6A84E15-C908-4F24-9AEE-E68304D62A9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2050069"/>
      </p:ext>
    </p:extLst>
  </p:cSld>
  <p:clrMapOvr>
    <a:masterClrMapping/>
  </p:clrMapOvr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95814" y="178613"/>
            <a:ext cx="8151456" cy="1128057"/>
          </a:xfrm>
        </p:spPr>
        <p:txBody>
          <a:bodyPr>
            <a:normAutofit fontScale="90000"/>
          </a:bodyPr>
          <a:lstStyle/>
          <a:p>
            <a:pPr algn="ctr"/>
            <a:r>
              <a:rPr lang="en-US" sz="49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heck! Ex2. f(x) = x</a:t>
            </a:r>
            <a:r>
              <a:rPr lang="en-US" sz="495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sz="49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 5x</a:t>
            </a:r>
            <a:r>
              <a:rPr lang="en-US" sz="495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49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4 </a:t>
            </a:r>
            <a:endParaRPr lang="en-US" sz="495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892949"/>
            <a:ext cx="9095015" cy="3960918"/>
          </a:xfrm>
        </p:spPr>
        <p:txBody>
          <a:bodyPr>
            <a:normAutofit/>
          </a:bodyPr>
          <a:lstStyle/>
          <a:p>
            <a:r>
              <a:rPr lang="en-US" sz="3300" b="1" dirty="0"/>
              <a:t>List the rational zeros &amp; find the real zeros</a:t>
            </a:r>
          </a:p>
        </p:txBody>
      </p:sp>
      <p:grpSp>
        <p:nvGrpSpPr>
          <p:cNvPr id="10" name="SMARTInkShape-Group336"/>
          <p:cNvGrpSpPr/>
          <p:nvPr/>
        </p:nvGrpSpPr>
        <p:grpSpPr>
          <a:xfrm>
            <a:off x="513457" y="2586978"/>
            <a:ext cx="649636" cy="1168819"/>
            <a:chOff x="684609" y="2306303"/>
            <a:chExt cx="866181" cy="1558425"/>
          </a:xfrm>
        </p:grpSpPr>
        <p:sp>
          <p:nvSpPr>
            <p:cNvPr id="4" name="SMARTInkShape-1352"/>
            <p:cNvSpPr/>
            <p:nvPr/>
          </p:nvSpPr>
          <p:spPr>
            <a:xfrm>
              <a:off x="1416844" y="2866430"/>
              <a:ext cx="133946" cy="8930"/>
            </a:xfrm>
            <a:custGeom>
              <a:avLst/>
              <a:gdLst/>
              <a:ahLst/>
              <a:cxnLst/>
              <a:rect l="0" t="0" r="0" b="0"/>
              <a:pathLst>
                <a:path w="133946" h="8930">
                  <a:moveTo>
                    <a:pt x="0" y="8929"/>
                  </a:moveTo>
                  <a:lnTo>
                    <a:pt x="38295" y="8848"/>
                  </a:lnTo>
                  <a:lnTo>
                    <a:pt x="73888" y="8123"/>
                  </a:lnTo>
                  <a:lnTo>
                    <a:pt x="105751" y="5685"/>
                  </a:lnTo>
                  <a:lnTo>
                    <a:pt x="133945" y="0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5" name="SMARTInkShape-1353"/>
            <p:cNvSpPr/>
            <p:nvPr/>
          </p:nvSpPr>
          <p:spPr>
            <a:xfrm>
              <a:off x="1372195" y="2768203"/>
              <a:ext cx="178595" cy="17861"/>
            </a:xfrm>
            <a:custGeom>
              <a:avLst/>
              <a:gdLst/>
              <a:ahLst/>
              <a:cxnLst/>
              <a:rect l="0" t="0" r="0" b="0"/>
              <a:pathLst>
                <a:path w="178595" h="17861">
                  <a:moveTo>
                    <a:pt x="0" y="17860"/>
                  </a:moveTo>
                  <a:lnTo>
                    <a:pt x="22410" y="11032"/>
                  </a:lnTo>
                  <a:lnTo>
                    <a:pt x="58631" y="5775"/>
                  </a:lnTo>
                  <a:lnTo>
                    <a:pt x="97978" y="2327"/>
                  </a:lnTo>
                  <a:lnTo>
                    <a:pt x="138658" y="512"/>
                  </a:lnTo>
                  <a:lnTo>
                    <a:pt x="178594" y="0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6" name="SMARTInkShape-1354"/>
            <p:cNvSpPr/>
            <p:nvPr/>
          </p:nvSpPr>
          <p:spPr>
            <a:xfrm>
              <a:off x="794212" y="3208584"/>
              <a:ext cx="544388" cy="656144"/>
            </a:xfrm>
            <a:custGeom>
              <a:avLst/>
              <a:gdLst/>
              <a:ahLst/>
              <a:cxnLst/>
              <a:rect l="0" t="0" r="0" b="0"/>
              <a:pathLst>
                <a:path w="544388" h="656144">
                  <a:moveTo>
                    <a:pt x="283304" y="86471"/>
                  </a:moveTo>
                  <a:lnTo>
                    <a:pt x="288461" y="63171"/>
                  </a:lnTo>
                  <a:lnTo>
                    <a:pt x="287867" y="40789"/>
                  </a:lnTo>
                  <a:lnTo>
                    <a:pt x="280103" y="23894"/>
                  </a:lnTo>
                  <a:lnTo>
                    <a:pt x="265823" y="10289"/>
                  </a:lnTo>
                  <a:lnTo>
                    <a:pt x="245592" y="1882"/>
                  </a:lnTo>
                  <a:lnTo>
                    <a:pt x="217083" y="0"/>
                  </a:lnTo>
                  <a:lnTo>
                    <a:pt x="182386" y="4271"/>
                  </a:lnTo>
                  <a:lnTo>
                    <a:pt x="144042" y="14947"/>
                  </a:lnTo>
                  <a:lnTo>
                    <a:pt x="104253" y="32997"/>
                  </a:lnTo>
                  <a:lnTo>
                    <a:pt x="65986" y="58458"/>
                  </a:lnTo>
                  <a:lnTo>
                    <a:pt x="35305" y="86405"/>
                  </a:lnTo>
                  <a:lnTo>
                    <a:pt x="14930" y="111982"/>
                  </a:lnTo>
                  <a:lnTo>
                    <a:pt x="3366" y="136613"/>
                  </a:lnTo>
                  <a:lnTo>
                    <a:pt x="0" y="160228"/>
                  </a:lnTo>
                  <a:lnTo>
                    <a:pt x="4704" y="184157"/>
                  </a:lnTo>
                  <a:lnTo>
                    <a:pt x="15339" y="206001"/>
                  </a:lnTo>
                  <a:lnTo>
                    <a:pt x="31544" y="223669"/>
                  </a:lnTo>
                  <a:lnTo>
                    <a:pt x="51612" y="237089"/>
                  </a:lnTo>
                  <a:lnTo>
                    <a:pt x="72492" y="244272"/>
                  </a:lnTo>
                  <a:lnTo>
                    <a:pt x="99394" y="243463"/>
                  </a:lnTo>
                  <a:lnTo>
                    <a:pt x="127692" y="236109"/>
                  </a:lnTo>
                  <a:lnTo>
                    <a:pt x="152930" y="222725"/>
                  </a:lnTo>
                  <a:lnTo>
                    <a:pt x="178365" y="199243"/>
                  </a:lnTo>
                  <a:lnTo>
                    <a:pt x="202561" y="167964"/>
                  </a:lnTo>
                  <a:lnTo>
                    <a:pt x="221896" y="136110"/>
                  </a:lnTo>
                  <a:lnTo>
                    <a:pt x="235170" y="109972"/>
                  </a:lnTo>
                  <a:lnTo>
                    <a:pt x="244265" y="88897"/>
                  </a:lnTo>
                  <a:lnTo>
                    <a:pt x="249314" y="73027"/>
                  </a:lnTo>
                  <a:lnTo>
                    <a:pt x="250677" y="64989"/>
                  </a:lnTo>
                  <a:lnTo>
                    <a:pt x="249484" y="64530"/>
                  </a:lnTo>
                  <a:lnTo>
                    <a:pt x="244109" y="74058"/>
                  </a:lnTo>
                  <a:lnTo>
                    <a:pt x="232610" y="95715"/>
                  </a:lnTo>
                  <a:lnTo>
                    <a:pt x="217003" y="126336"/>
                  </a:lnTo>
                  <a:lnTo>
                    <a:pt x="200135" y="161526"/>
                  </a:lnTo>
                  <a:lnTo>
                    <a:pt x="183547" y="199609"/>
                  </a:lnTo>
                  <a:lnTo>
                    <a:pt x="168356" y="239477"/>
                  </a:lnTo>
                  <a:lnTo>
                    <a:pt x="154940" y="279066"/>
                  </a:lnTo>
                  <a:lnTo>
                    <a:pt x="143735" y="316955"/>
                  </a:lnTo>
                  <a:lnTo>
                    <a:pt x="135235" y="353641"/>
                  </a:lnTo>
                  <a:lnTo>
                    <a:pt x="130047" y="389423"/>
                  </a:lnTo>
                  <a:lnTo>
                    <a:pt x="128991" y="425474"/>
                  </a:lnTo>
                  <a:lnTo>
                    <a:pt x="132521" y="463243"/>
                  </a:lnTo>
                  <a:lnTo>
                    <a:pt x="139434" y="500175"/>
                  </a:lnTo>
                  <a:lnTo>
                    <a:pt x="150942" y="535043"/>
                  </a:lnTo>
                  <a:lnTo>
                    <a:pt x="169482" y="568152"/>
                  </a:lnTo>
                  <a:lnTo>
                    <a:pt x="194334" y="596876"/>
                  </a:lnTo>
                  <a:lnTo>
                    <a:pt x="224763" y="620791"/>
                  </a:lnTo>
                  <a:lnTo>
                    <a:pt x="259101" y="639170"/>
                  </a:lnTo>
                  <a:lnTo>
                    <a:pt x="296124" y="651103"/>
                  </a:lnTo>
                  <a:lnTo>
                    <a:pt x="334391" y="656143"/>
                  </a:lnTo>
                  <a:lnTo>
                    <a:pt x="373456" y="654575"/>
                  </a:lnTo>
                  <a:lnTo>
                    <a:pt x="411986" y="646933"/>
                  </a:lnTo>
                  <a:lnTo>
                    <a:pt x="450189" y="632146"/>
                  </a:lnTo>
                  <a:lnTo>
                    <a:pt x="485879" y="612194"/>
                  </a:lnTo>
                  <a:lnTo>
                    <a:pt x="512444" y="592836"/>
                  </a:lnTo>
                  <a:lnTo>
                    <a:pt x="529510" y="572040"/>
                  </a:lnTo>
                  <a:lnTo>
                    <a:pt x="539666" y="548869"/>
                  </a:lnTo>
                  <a:lnTo>
                    <a:pt x="544387" y="529576"/>
                  </a:lnTo>
                  <a:lnTo>
                    <a:pt x="541406" y="509357"/>
                  </a:lnTo>
                  <a:lnTo>
                    <a:pt x="526575" y="483701"/>
                  </a:lnTo>
                  <a:lnTo>
                    <a:pt x="502917" y="458248"/>
                  </a:lnTo>
                  <a:lnTo>
                    <a:pt x="474818" y="437798"/>
                  </a:lnTo>
                  <a:lnTo>
                    <a:pt x="441436" y="422701"/>
                  </a:lnTo>
                  <a:lnTo>
                    <a:pt x="404851" y="412535"/>
                  </a:lnTo>
                  <a:lnTo>
                    <a:pt x="367267" y="407466"/>
                  </a:lnTo>
                  <a:lnTo>
                    <a:pt x="330000" y="407100"/>
                  </a:lnTo>
                  <a:lnTo>
                    <a:pt x="293106" y="411843"/>
                  </a:lnTo>
                  <a:lnTo>
                    <a:pt x="258169" y="421718"/>
                  </a:lnTo>
                  <a:lnTo>
                    <a:pt x="228419" y="434198"/>
                  </a:lnTo>
                  <a:lnTo>
                    <a:pt x="202074" y="451785"/>
                  </a:lnTo>
                  <a:lnTo>
                    <a:pt x="178409" y="474909"/>
                  </a:lnTo>
                  <a:lnTo>
                    <a:pt x="161724" y="499907"/>
                  </a:lnTo>
                  <a:lnTo>
                    <a:pt x="152103" y="524962"/>
                  </a:lnTo>
                  <a:lnTo>
                    <a:pt x="150070" y="547876"/>
                  </a:lnTo>
                  <a:lnTo>
                    <a:pt x="155588" y="569886"/>
                  </a:lnTo>
                  <a:lnTo>
                    <a:pt x="165163" y="589007"/>
                  </a:lnTo>
                  <a:lnTo>
                    <a:pt x="180096" y="603882"/>
                  </a:lnTo>
                  <a:lnTo>
                    <a:pt x="202936" y="613322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7" name="SMARTInkShape-1355"/>
            <p:cNvSpPr/>
            <p:nvPr/>
          </p:nvSpPr>
          <p:spPr>
            <a:xfrm>
              <a:off x="684609" y="2875359"/>
              <a:ext cx="696517" cy="26790"/>
            </a:xfrm>
            <a:custGeom>
              <a:avLst/>
              <a:gdLst/>
              <a:ahLst/>
              <a:cxnLst/>
              <a:rect l="0" t="0" r="0" b="0"/>
              <a:pathLst>
                <a:path w="696517" h="26790">
                  <a:moveTo>
                    <a:pt x="0" y="0"/>
                  </a:moveTo>
                  <a:lnTo>
                    <a:pt x="23635" y="5283"/>
                  </a:lnTo>
                  <a:lnTo>
                    <a:pt x="58234" y="7278"/>
                  </a:lnTo>
                  <a:lnTo>
                    <a:pt x="94832" y="8145"/>
                  </a:lnTo>
                  <a:lnTo>
                    <a:pt x="131345" y="8549"/>
                  </a:lnTo>
                  <a:lnTo>
                    <a:pt x="168997" y="8743"/>
                  </a:lnTo>
                  <a:lnTo>
                    <a:pt x="208729" y="8838"/>
                  </a:lnTo>
                  <a:lnTo>
                    <a:pt x="248661" y="8885"/>
                  </a:lnTo>
                  <a:lnTo>
                    <a:pt x="286213" y="8908"/>
                  </a:lnTo>
                  <a:lnTo>
                    <a:pt x="321505" y="8919"/>
                  </a:lnTo>
                  <a:lnTo>
                    <a:pt x="354928" y="8925"/>
                  </a:lnTo>
                  <a:lnTo>
                    <a:pt x="386957" y="8927"/>
                  </a:lnTo>
                  <a:lnTo>
                    <a:pt x="418054" y="8929"/>
                  </a:lnTo>
                  <a:lnTo>
                    <a:pt x="448621" y="8929"/>
                  </a:lnTo>
                  <a:lnTo>
                    <a:pt x="480572" y="8940"/>
                  </a:lnTo>
                  <a:lnTo>
                    <a:pt x="515874" y="9331"/>
                  </a:lnTo>
                  <a:lnTo>
                    <a:pt x="553181" y="10793"/>
                  </a:lnTo>
                  <a:lnTo>
                    <a:pt x="589639" y="13403"/>
                  </a:lnTo>
                  <a:lnTo>
                    <a:pt x="624596" y="16694"/>
                  </a:lnTo>
                  <a:lnTo>
                    <a:pt x="659301" y="20971"/>
                  </a:lnTo>
                  <a:lnTo>
                    <a:pt x="696516" y="26789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8" name="SMARTInkShape-1356"/>
            <p:cNvSpPr/>
            <p:nvPr/>
          </p:nvSpPr>
          <p:spPr>
            <a:xfrm>
              <a:off x="934641" y="2306303"/>
              <a:ext cx="242177" cy="336886"/>
            </a:xfrm>
            <a:custGeom>
              <a:avLst/>
              <a:gdLst/>
              <a:ahLst/>
              <a:cxnLst/>
              <a:rect l="0" t="0" r="0" b="0"/>
              <a:pathLst>
                <a:path w="242177" h="336886">
                  <a:moveTo>
                    <a:pt x="0" y="42205"/>
                  </a:moveTo>
                  <a:lnTo>
                    <a:pt x="7330" y="32655"/>
                  </a:lnTo>
                  <a:lnTo>
                    <a:pt x="27915" y="19840"/>
                  </a:lnTo>
                  <a:lnTo>
                    <a:pt x="55027" y="7508"/>
                  </a:lnTo>
                  <a:lnTo>
                    <a:pt x="83628" y="313"/>
                  </a:lnTo>
                  <a:lnTo>
                    <a:pt x="115391" y="0"/>
                  </a:lnTo>
                  <a:lnTo>
                    <a:pt x="149338" y="7616"/>
                  </a:lnTo>
                  <a:lnTo>
                    <a:pt x="182020" y="22790"/>
                  </a:lnTo>
                  <a:lnTo>
                    <a:pt x="208068" y="40189"/>
                  </a:lnTo>
                  <a:lnTo>
                    <a:pt x="225840" y="58568"/>
                  </a:lnTo>
                  <a:lnTo>
                    <a:pt x="236937" y="82621"/>
                  </a:lnTo>
                  <a:lnTo>
                    <a:pt x="242176" y="111712"/>
                  </a:lnTo>
                  <a:lnTo>
                    <a:pt x="240479" y="142747"/>
                  </a:lnTo>
                  <a:lnTo>
                    <a:pt x="232568" y="174232"/>
                  </a:lnTo>
                  <a:lnTo>
                    <a:pt x="219908" y="202939"/>
                  </a:lnTo>
                  <a:lnTo>
                    <a:pt x="199188" y="231722"/>
                  </a:lnTo>
                  <a:lnTo>
                    <a:pt x="169137" y="261148"/>
                  </a:lnTo>
                  <a:lnTo>
                    <a:pt x="134226" y="289505"/>
                  </a:lnTo>
                  <a:lnTo>
                    <a:pt x="95283" y="315374"/>
                  </a:lnTo>
                  <a:lnTo>
                    <a:pt x="53578" y="336885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9" name="SMARTInkShape-1357"/>
            <p:cNvSpPr/>
            <p:nvPr/>
          </p:nvSpPr>
          <p:spPr>
            <a:xfrm>
              <a:off x="989207" y="2412714"/>
              <a:ext cx="43661" cy="623381"/>
            </a:xfrm>
            <a:custGeom>
              <a:avLst/>
              <a:gdLst/>
              <a:ahLst/>
              <a:cxnLst/>
              <a:rect l="0" t="0" r="0" b="0"/>
              <a:pathLst>
                <a:path w="43661" h="623381">
                  <a:moveTo>
                    <a:pt x="43660" y="16161"/>
                  </a:moveTo>
                  <a:lnTo>
                    <a:pt x="31310" y="0"/>
                  </a:lnTo>
                  <a:lnTo>
                    <a:pt x="26342" y="12150"/>
                  </a:lnTo>
                  <a:lnTo>
                    <a:pt x="22151" y="38741"/>
                  </a:lnTo>
                  <a:lnTo>
                    <a:pt x="18123" y="72142"/>
                  </a:lnTo>
                  <a:lnTo>
                    <a:pt x="14032" y="108383"/>
                  </a:lnTo>
                  <a:lnTo>
                    <a:pt x="9849" y="146233"/>
                  </a:lnTo>
                  <a:lnTo>
                    <a:pt x="5925" y="185066"/>
                  </a:lnTo>
                  <a:lnTo>
                    <a:pt x="3017" y="224144"/>
                  </a:lnTo>
                  <a:lnTo>
                    <a:pt x="1193" y="262491"/>
                  </a:lnTo>
                  <a:lnTo>
                    <a:pt x="164" y="300267"/>
                  </a:lnTo>
                  <a:lnTo>
                    <a:pt x="0" y="338056"/>
                  </a:lnTo>
                  <a:lnTo>
                    <a:pt x="1271" y="376696"/>
                  </a:lnTo>
                  <a:lnTo>
                    <a:pt x="4358" y="416680"/>
                  </a:lnTo>
                  <a:lnTo>
                    <a:pt x="8493" y="456465"/>
                  </a:lnTo>
                  <a:lnTo>
                    <a:pt x="12852" y="496035"/>
                  </a:lnTo>
                  <a:lnTo>
                    <a:pt x="17480" y="533551"/>
                  </a:lnTo>
                  <a:lnTo>
                    <a:pt x="22144" y="567138"/>
                  </a:lnTo>
                  <a:lnTo>
                    <a:pt x="27476" y="596685"/>
                  </a:lnTo>
                  <a:lnTo>
                    <a:pt x="34731" y="623380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</p:grpSp>
      <p:grpSp>
        <p:nvGrpSpPr>
          <p:cNvPr id="15" name="SMARTInkShape-Group337"/>
          <p:cNvGrpSpPr/>
          <p:nvPr/>
        </p:nvGrpSpPr>
        <p:grpSpPr>
          <a:xfrm>
            <a:off x="1015752" y="2384227"/>
            <a:ext cx="281286" cy="234405"/>
            <a:chOff x="1354336" y="2035969"/>
            <a:chExt cx="375048" cy="312540"/>
          </a:xfrm>
        </p:grpSpPr>
        <p:sp>
          <p:nvSpPr>
            <p:cNvPr id="11" name="SMARTInkShape-1358"/>
            <p:cNvSpPr/>
            <p:nvPr/>
          </p:nvSpPr>
          <p:spPr>
            <a:xfrm>
              <a:off x="1354336" y="2241352"/>
              <a:ext cx="80368" cy="44649"/>
            </a:xfrm>
            <a:custGeom>
              <a:avLst/>
              <a:gdLst/>
              <a:ahLst/>
              <a:cxnLst/>
              <a:rect l="0" t="0" r="0" b="0"/>
              <a:pathLst>
                <a:path w="80368" h="44649">
                  <a:moveTo>
                    <a:pt x="0" y="44648"/>
                  </a:moveTo>
                  <a:lnTo>
                    <a:pt x="25769" y="21276"/>
                  </a:lnTo>
                  <a:lnTo>
                    <a:pt x="39443" y="11632"/>
                  </a:lnTo>
                  <a:lnTo>
                    <a:pt x="50997" y="5418"/>
                  </a:lnTo>
                  <a:lnTo>
                    <a:pt x="63359" y="1749"/>
                  </a:lnTo>
                  <a:lnTo>
                    <a:pt x="80367" y="0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12" name="SMARTInkShape-1359"/>
            <p:cNvSpPr/>
            <p:nvPr/>
          </p:nvSpPr>
          <p:spPr>
            <a:xfrm>
              <a:off x="1407914" y="2277070"/>
              <a:ext cx="89298" cy="71439"/>
            </a:xfrm>
            <a:custGeom>
              <a:avLst/>
              <a:gdLst/>
              <a:ahLst/>
              <a:cxnLst/>
              <a:rect l="0" t="0" r="0" b="0"/>
              <a:pathLst>
                <a:path w="89298" h="71439">
                  <a:moveTo>
                    <a:pt x="0" y="71438"/>
                  </a:moveTo>
                  <a:lnTo>
                    <a:pt x="4809" y="67471"/>
                  </a:lnTo>
                  <a:lnTo>
                    <a:pt x="13166" y="62283"/>
                  </a:lnTo>
                  <a:lnTo>
                    <a:pt x="28150" y="52045"/>
                  </a:lnTo>
                  <a:lnTo>
                    <a:pt x="52572" y="32945"/>
                  </a:lnTo>
                  <a:lnTo>
                    <a:pt x="89297" y="0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13" name="SMARTInkShape-1360"/>
            <p:cNvSpPr/>
            <p:nvPr/>
          </p:nvSpPr>
          <p:spPr>
            <a:xfrm>
              <a:off x="1516389" y="2080617"/>
              <a:ext cx="141557" cy="95984"/>
            </a:xfrm>
            <a:custGeom>
              <a:avLst/>
              <a:gdLst/>
              <a:ahLst/>
              <a:cxnLst/>
              <a:rect l="0" t="0" r="0" b="0"/>
              <a:pathLst>
                <a:path w="141557" h="95984">
                  <a:moveTo>
                    <a:pt x="7611" y="0"/>
                  </a:moveTo>
                  <a:lnTo>
                    <a:pt x="5921" y="7831"/>
                  </a:lnTo>
                  <a:lnTo>
                    <a:pt x="3055" y="20186"/>
                  </a:lnTo>
                  <a:lnTo>
                    <a:pt x="1068" y="40019"/>
                  </a:lnTo>
                  <a:lnTo>
                    <a:pt x="60" y="58580"/>
                  </a:lnTo>
                  <a:lnTo>
                    <a:pt x="0" y="71125"/>
                  </a:lnTo>
                  <a:lnTo>
                    <a:pt x="748" y="78629"/>
                  </a:lnTo>
                  <a:lnTo>
                    <a:pt x="1997" y="83124"/>
                  </a:lnTo>
                  <a:lnTo>
                    <a:pt x="3409" y="86517"/>
                  </a:lnTo>
                  <a:lnTo>
                    <a:pt x="4879" y="89677"/>
                  </a:lnTo>
                  <a:lnTo>
                    <a:pt x="6887" y="92325"/>
                  </a:lnTo>
                  <a:lnTo>
                    <a:pt x="15168" y="94506"/>
                  </a:lnTo>
                  <a:lnTo>
                    <a:pt x="32821" y="95983"/>
                  </a:lnTo>
                  <a:lnTo>
                    <a:pt x="52611" y="95684"/>
                  </a:lnTo>
                  <a:lnTo>
                    <a:pt x="73963" y="89683"/>
                  </a:lnTo>
                  <a:lnTo>
                    <a:pt x="97524" y="77489"/>
                  </a:lnTo>
                  <a:lnTo>
                    <a:pt x="121438" y="59059"/>
                  </a:lnTo>
                  <a:lnTo>
                    <a:pt x="141556" y="35719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14" name="SMARTInkShape-1361"/>
            <p:cNvSpPr/>
            <p:nvPr/>
          </p:nvSpPr>
          <p:spPr>
            <a:xfrm>
              <a:off x="1631156" y="2035969"/>
              <a:ext cx="98228" cy="258962"/>
            </a:xfrm>
            <a:custGeom>
              <a:avLst/>
              <a:gdLst/>
              <a:ahLst/>
              <a:cxnLst/>
              <a:rect l="0" t="0" r="0" b="0"/>
              <a:pathLst>
                <a:path w="98228" h="258962">
                  <a:moveTo>
                    <a:pt x="0" y="0"/>
                  </a:moveTo>
                  <a:lnTo>
                    <a:pt x="825" y="26598"/>
                  </a:lnTo>
                  <a:lnTo>
                    <a:pt x="3379" y="43462"/>
                  </a:lnTo>
                  <a:lnTo>
                    <a:pt x="7205" y="64570"/>
                  </a:lnTo>
                  <a:lnTo>
                    <a:pt x="11485" y="85672"/>
                  </a:lnTo>
                  <a:lnTo>
                    <a:pt x="17013" y="107878"/>
                  </a:lnTo>
                  <a:lnTo>
                    <a:pt x="23862" y="131298"/>
                  </a:lnTo>
                  <a:lnTo>
                    <a:pt x="31822" y="153903"/>
                  </a:lnTo>
                  <a:lnTo>
                    <a:pt x="45255" y="180737"/>
                  </a:lnTo>
                  <a:lnTo>
                    <a:pt x="62913" y="210463"/>
                  </a:lnTo>
                  <a:lnTo>
                    <a:pt x="82272" y="239052"/>
                  </a:lnTo>
                  <a:lnTo>
                    <a:pt x="98227" y="258961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</p:grpSp>
      <p:grpSp>
        <p:nvGrpSpPr>
          <p:cNvPr id="19" name="SMARTInkShape-Group338"/>
          <p:cNvGrpSpPr/>
          <p:nvPr/>
        </p:nvGrpSpPr>
        <p:grpSpPr>
          <a:xfrm>
            <a:off x="935385" y="3147715"/>
            <a:ext cx="207616" cy="200919"/>
            <a:chOff x="1247180" y="3053953"/>
            <a:chExt cx="276821" cy="267892"/>
          </a:xfrm>
        </p:grpSpPr>
        <p:sp>
          <p:nvSpPr>
            <p:cNvPr id="16" name="SMARTInkShape-1362"/>
            <p:cNvSpPr/>
            <p:nvPr/>
          </p:nvSpPr>
          <p:spPr>
            <a:xfrm>
              <a:off x="1247180" y="3223617"/>
              <a:ext cx="116087" cy="44650"/>
            </a:xfrm>
            <a:custGeom>
              <a:avLst/>
              <a:gdLst/>
              <a:ahLst/>
              <a:cxnLst/>
              <a:rect l="0" t="0" r="0" b="0"/>
              <a:pathLst>
                <a:path w="116087" h="44650">
                  <a:moveTo>
                    <a:pt x="0" y="44649"/>
                  </a:moveTo>
                  <a:lnTo>
                    <a:pt x="39640" y="26086"/>
                  </a:lnTo>
                  <a:lnTo>
                    <a:pt x="67710" y="17199"/>
                  </a:lnTo>
                  <a:lnTo>
                    <a:pt x="84456" y="12463"/>
                  </a:lnTo>
                  <a:lnTo>
                    <a:pt x="93993" y="9341"/>
                  </a:lnTo>
                  <a:lnTo>
                    <a:pt x="99569" y="6893"/>
                  </a:lnTo>
                  <a:lnTo>
                    <a:pt x="104027" y="4699"/>
                  </a:lnTo>
                  <a:lnTo>
                    <a:pt x="108803" y="2529"/>
                  </a:lnTo>
                  <a:lnTo>
                    <a:pt x="116086" y="0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17" name="SMARTInkShape-1363"/>
            <p:cNvSpPr/>
            <p:nvPr/>
          </p:nvSpPr>
          <p:spPr>
            <a:xfrm>
              <a:off x="1282898" y="3268266"/>
              <a:ext cx="98228" cy="53579"/>
            </a:xfrm>
            <a:custGeom>
              <a:avLst/>
              <a:gdLst/>
              <a:ahLst/>
              <a:cxnLst/>
              <a:rect l="0" t="0" r="0" b="0"/>
              <a:pathLst>
                <a:path w="98228" h="53579">
                  <a:moveTo>
                    <a:pt x="0" y="53578"/>
                  </a:moveTo>
                  <a:lnTo>
                    <a:pt x="17798" y="46806"/>
                  </a:lnTo>
                  <a:lnTo>
                    <a:pt x="41002" y="36624"/>
                  </a:lnTo>
                  <a:lnTo>
                    <a:pt x="69863" y="20399"/>
                  </a:lnTo>
                  <a:lnTo>
                    <a:pt x="98227" y="0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18" name="SMARTInkShape-1364"/>
            <p:cNvSpPr/>
            <p:nvPr/>
          </p:nvSpPr>
          <p:spPr>
            <a:xfrm>
              <a:off x="1488281" y="3053953"/>
              <a:ext cx="35720" cy="205384"/>
            </a:xfrm>
            <a:custGeom>
              <a:avLst/>
              <a:gdLst/>
              <a:ahLst/>
              <a:cxnLst/>
              <a:rect l="0" t="0" r="0" b="0"/>
              <a:pathLst>
                <a:path w="35720" h="205384">
                  <a:moveTo>
                    <a:pt x="0" y="0"/>
                  </a:moveTo>
                  <a:lnTo>
                    <a:pt x="7378" y="4180"/>
                  </a:lnTo>
                  <a:lnTo>
                    <a:pt x="11407" y="9196"/>
                  </a:lnTo>
                  <a:lnTo>
                    <a:pt x="14153" y="15909"/>
                  </a:lnTo>
                  <a:lnTo>
                    <a:pt x="16216" y="22705"/>
                  </a:lnTo>
                  <a:lnTo>
                    <a:pt x="18295" y="28846"/>
                  </a:lnTo>
                  <a:lnTo>
                    <a:pt x="20588" y="37019"/>
                  </a:lnTo>
                  <a:lnTo>
                    <a:pt x="22917" y="53750"/>
                  </a:lnTo>
                  <a:lnTo>
                    <a:pt x="24649" y="80762"/>
                  </a:lnTo>
                  <a:lnTo>
                    <a:pt x="25845" y="112016"/>
                  </a:lnTo>
                  <a:lnTo>
                    <a:pt x="27656" y="140558"/>
                  </a:lnTo>
                  <a:lnTo>
                    <a:pt x="30372" y="165995"/>
                  </a:lnTo>
                  <a:lnTo>
                    <a:pt x="33469" y="187763"/>
                  </a:lnTo>
                  <a:lnTo>
                    <a:pt x="35719" y="205383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</p:grpSp>
      <p:grpSp>
        <p:nvGrpSpPr>
          <p:cNvPr id="23" name="SMARTInkShape-Group339"/>
          <p:cNvGrpSpPr/>
          <p:nvPr/>
        </p:nvGrpSpPr>
        <p:grpSpPr>
          <a:xfrm>
            <a:off x="1551533" y="2806154"/>
            <a:ext cx="234405" cy="154038"/>
            <a:chOff x="2068711" y="2598539"/>
            <a:chExt cx="312540" cy="205384"/>
          </a:xfrm>
        </p:grpSpPr>
        <p:sp>
          <p:nvSpPr>
            <p:cNvPr id="20" name="SMARTInkShape-1365"/>
            <p:cNvSpPr/>
            <p:nvPr/>
          </p:nvSpPr>
          <p:spPr>
            <a:xfrm>
              <a:off x="2068711" y="2634258"/>
              <a:ext cx="258962" cy="35720"/>
            </a:xfrm>
            <a:custGeom>
              <a:avLst/>
              <a:gdLst/>
              <a:ahLst/>
              <a:cxnLst/>
              <a:rect l="0" t="0" r="0" b="0"/>
              <a:pathLst>
                <a:path w="258962" h="35720">
                  <a:moveTo>
                    <a:pt x="0" y="35719"/>
                  </a:moveTo>
                  <a:lnTo>
                    <a:pt x="19097" y="33357"/>
                  </a:lnTo>
                  <a:lnTo>
                    <a:pt x="49124" y="30055"/>
                  </a:lnTo>
                  <a:lnTo>
                    <a:pt x="83767" y="26703"/>
                  </a:lnTo>
                  <a:lnTo>
                    <a:pt x="121398" y="23125"/>
                  </a:lnTo>
                  <a:lnTo>
                    <a:pt x="160446" y="18917"/>
                  </a:lnTo>
                  <a:lnTo>
                    <a:pt x="199045" y="13494"/>
                  </a:lnTo>
                  <a:lnTo>
                    <a:pt x="233794" y="6970"/>
                  </a:lnTo>
                  <a:lnTo>
                    <a:pt x="258961" y="0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21" name="SMARTInkShape-1366"/>
            <p:cNvSpPr/>
            <p:nvPr/>
          </p:nvSpPr>
          <p:spPr>
            <a:xfrm>
              <a:off x="2193727" y="2598539"/>
              <a:ext cx="7994" cy="133946"/>
            </a:xfrm>
            <a:custGeom>
              <a:avLst/>
              <a:gdLst/>
              <a:ahLst/>
              <a:cxnLst/>
              <a:rect l="0" t="0" r="0" b="0"/>
              <a:pathLst>
                <a:path w="7994" h="133946">
                  <a:moveTo>
                    <a:pt x="0" y="0"/>
                  </a:moveTo>
                  <a:lnTo>
                    <a:pt x="3879" y="4691"/>
                  </a:lnTo>
                  <a:lnTo>
                    <a:pt x="5712" y="8631"/>
                  </a:lnTo>
                  <a:lnTo>
                    <a:pt x="6020" y="12373"/>
                  </a:lnTo>
                  <a:lnTo>
                    <a:pt x="5290" y="16214"/>
                  </a:lnTo>
                  <a:lnTo>
                    <a:pt x="4661" y="19372"/>
                  </a:lnTo>
                  <a:lnTo>
                    <a:pt x="4655" y="21696"/>
                  </a:lnTo>
                  <a:lnTo>
                    <a:pt x="5219" y="23492"/>
                  </a:lnTo>
                  <a:lnTo>
                    <a:pt x="6100" y="26010"/>
                  </a:lnTo>
                  <a:lnTo>
                    <a:pt x="7096" y="34948"/>
                  </a:lnTo>
                  <a:lnTo>
                    <a:pt x="7888" y="54716"/>
                  </a:lnTo>
                  <a:lnTo>
                    <a:pt x="7993" y="77641"/>
                  </a:lnTo>
                  <a:lnTo>
                    <a:pt x="6934" y="95647"/>
                  </a:lnTo>
                  <a:lnTo>
                    <a:pt x="5140" y="110221"/>
                  </a:lnTo>
                  <a:lnTo>
                    <a:pt x="2741" y="122355"/>
                  </a:lnTo>
                  <a:lnTo>
                    <a:pt x="0" y="133945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22" name="SMARTInkShape-1367"/>
            <p:cNvSpPr/>
            <p:nvPr/>
          </p:nvSpPr>
          <p:spPr>
            <a:xfrm>
              <a:off x="2077641" y="2803922"/>
              <a:ext cx="303610" cy="1"/>
            </a:xfrm>
            <a:custGeom>
              <a:avLst/>
              <a:gdLst/>
              <a:ahLst/>
              <a:cxnLst/>
              <a:rect l="0" t="0" r="0" b="0"/>
              <a:pathLst>
                <a:path w="303610" h="1">
                  <a:moveTo>
                    <a:pt x="0" y="0"/>
                  </a:moveTo>
                  <a:lnTo>
                    <a:pt x="41086" y="0"/>
                  </a:lnTo>
                  <a:lnTo>
                    <a:pt x="80985" y="0"/>
                  </a:lnTo>
                  <a:lnTo>
                    <a:pt x="121626" y="0"/>
                  </a:lnTo>
                  <a:lnTo>
                    <a:pt x="163316" y="0"/>
                  </a:lnTo>
                  <a:lnTo>
                    <a:pt x="205499" y="0"/>
                  </a:lnTo>
                  <a:lnTo>
                    <a:pt x="246430" y="0"/>
                  </a:lnTo>
                  <a:lnTo>
                    <a:pt x="281645" y="0"/>
                  </a:lnTo>
                  <a:lnTo>
                    <a:pt x="303609" y="0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</p:grpSp>
      <p:grpSp>
        <p:nvGrpSpPr>
          <p:cNvPr id="31" name="SMARTInkShape-Group340"/>
          <p:cNvGrpSpPr/>
          <p:nvPr/>
        </p:nvGrpSpPr>
        <p:grpSpPr>
          <a:xfrm>
            <a:off x="2100709" y="2672209"/>
            <a:ext cx="1727896" cy="482204"/>
            <a:chOff x="2800945" y="2419945"/>
            <a:chExt cx="2303861" cy="642939"/>
          </a:xfrm>
        </p:grpSpPr>
        <p:sp>
          <p:nvSpPr>
            <p:cNvPr id="24" name="SMARTInkShape-1368"/>
            <p:cNvSpPr/>
            <p:nvPr/>
          </p:nvSpPr>
          <p:spPr>
            <a:xfrm>
              <a:off x="3050018" y="2419945"/>
              <a:ext cx="24547" cy="339329"/>
            </a:xfrm>
            <a:custGeom>
              <a:avLst/>
              <a:gdLst/>
              <a:ahLst/>
              <a:cxnLst/>
              <a:rect l="0" t="0" r="0" b="0"/>
              <a:pathLst>
                <a:path w="24547" h="339329">
                  <a:moveTo>
                    <a:pt x="18818" y="0"/>
                  </a:moveTo>
                  <a:lnTo>
                    <a:pt x="23903" y="16513"/>
                  </a:lnTo>
                  <a:lnTo>
                    <a:pt x="24546" y="29869"/>
                  </a:lnTo>
                  <a:lnTo>
                    <a:pt x="23066" y="45060"/>
                  </a:lnTo>
                  <a:lnTo>
                    <a:pt x="20171" y="68496"/>
                  </a:lnTo>
                  <a:lnTo>
                    <a:pt x="15917" y="98756"/>
                  </a:lnTo>
                  <a:lnTo>
                    <a:pt x="11107" y="133144"/>
                  </a:lnTo>
                  <a:lnTo>
                    <a:pt x="6973" y="169495"/>
                  </a:lnTo>
                  <a:lnTo>
                    <a:pt x="3510" y="206220"/>
                  </a:lnTo>
                  <a:lnTo>
                    <a:pt x="1002" y="243022"/>
                  </a:lnTo>
                  <a:lnTo>
                    <a:pt x="0" y="280044"/>
                  </a:lnTo>
                  <a:lnTo>
                    <a:pt x="288" y="314137"/>
                  </a:lnTo>
                  <a:lnTo>
                    <a:pt x="959" y="339328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25" name="SMARTInkShape-1369"/>
            <p:cNvSpPr/>
            <p:nvPr/>
          </p:nvSpPr>
          <p:spPr>
            <a:xfrm>
              <a:off x="3309938" y="2714625"/>
              <a:ext cx="8930" cy="169665"/>
            </a:xfrm>
            <a:custGeom>
              <a:avLst/>
              <a:gdLst/>
              <a:ahLst/>
              <a:cxnLst/>
              <a:rect l="0" t="0" r="0" b="0"/>
              <a:pathLst>
                <a:path w="8930" h="169665">
                  <a:moveTo>
                    <a:pt x="0" y="0"/>
                  </a:moveTo>
                  <a:lnTo>
                    <a:pt x="3" y="40446"/>
                  </a:lnTo>
                  <a:lnTo>
                    <a:pt x="175" y="79809"/>
                  </a:lnTo>
                  <a:lnTo>
                    <a:pt x="939" y="115183"/>
                  </a:lnTo>
                  <a:lnTo>
                    <a:pt x="3312" y="145406"/>
                  </a:lnTo>
                  <a:lnTo>
                    <a:pt x="8929" y="169664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26" name="SMARTInkShape-1370"/>
            <p:cNvSpPr/>
            <p:nvPr/>
          </p:nvSpPr>
          <p:spPr>
            <a:xfrm>
              <a:off x="3651666" y="2542992"/>
              <a:ext cx="319069" cy="260931"/>
            </a:xfrm>
            <a:custGeom>
              <a:avLst/>
              <a:gdLst/>
              <a:ahLst/>
              <a:cxnLst/>
              <a:rect l="0" t="0" r="0" b="0"/>
              <a:pathLst>
                <a:path w="319069" h="260931">
                  <a:moveTo>
                    <a:pt x="24389" y="37688"/>
                  </a:moveTo>
                  <a:lnTo>
                    <a:pt x="42821" y="25775"/>
                  </a:lnTo>
                  <a:lnTo>
                    <a:pt x="77595" y="11828"/>
                  </a:lnTo>
                  <a:lnTo>
                    <a:pt x="113025" y="3129"/>
                  </a:lnTo>
                  <a:lnTo>
                    <a:pt x="143965" y="0"/>
                  </a:lnTo>
                  <a:lnTo>
                    <a:pt x="170078" y="1755"/>
                  </a:lnTo>
                  <a:lnTo>
                    <a:pt x="190270" y="8547"/>
                  </a:lnTo>
                  <a:lnTo>
                    <a:pt x="206243" y="22565"/>
                  </a:lnTo>
                  <a:lnTo>
                    <a:pt x="216731" y="41929"/>
                  </a:lnTo>
                  <a:lnTo>
                    <a:pt x="220142" y="66125"/>
                  </a:lnTo>
                  <a:lnTo>
                    <a:pt x="216168" y="93642"/>
                  </a:lnTo>
                  <a:lnTo>
                    <a:pt x="206087" y="120803"/>
                  </a:lnTo>
                  <a:lnTo>
                    <a:pt x="187056" y="148677"/>
                  </a:lnTo>
                  <a:lnTo>
                    <a:pt x="160867" y="174613"/>
                  </a:lnTo>
                  <a:lnTo>
                    <a:pt x="135058" y="194964"/>
                  </a:lnTo>
                  <a:lnTo>
                    <a:pt x="109209" y="208454"/>
                  </a:lnTo>
                  <a:lnTo>
                    <a:pt x="80547" y="216432"/>
                  </a:lnTo>
                  <a:lnTo>
                    <a:pt x="54601" y="220372"/>
                  </a:lnTo>
                  <a:lnTo>
                    <a:pt x="35840" y="221278"/>
                  </a:lnTo>
                  <a:lnTo>
                    <a:pt x="22838" y="220436"/>
                  </a:lnTo>
                  <a:lnTo>
                    <a:pt x="13797" y="219062"/>
                  </a:lnTo>
                  <a:lnTo>
                    <a:pt x="7893" y="217517"/>
                  </a:lnTo>
                  <a:lnTo>
                    <a:pt x="3991" y="215316"/>
                  </a:lnTo>
                  <a:lnTo>
                    <a:pt x="1299" y="211872"/>
                  </a:lnTo>
                  <a:lnTo>
                    <a:pt x="0" y="207503"/>
                  </a:lnTo>
                  <a:lnTo>
                    <a:pt x="189" y="203030"/>
                  </a:lnTo>
                  <a:lnTo>
                    <a:pt x="1708" y="199072"/>
                  </a:lnTo>
                  <a:lnTo>
                    <a:pt x="4743" y="195573"/>
                  </a:lnTo>
                  <a:lnTo>
                    <a:pt x="11107" y="190693"/>
                  </a:lnTo>
                  <a:lnTo>
                    <a:pt x="25767" y="182727"/>
                  </a:lnTo>
                  <a:lnTo>
                    <a:pt x="47578" y="174233"/>
                  </a:lnTo>
                  <a:lnTo>
                    <a:pt x="71346" y="167145"/>
                  </a:lnTo>
                  <a:lnTo>
                    <a:pt x="96417" y="161768"/>
                  </a:lnTo>
                  <a:lnTo>
                    <a:pt x="122404" y="159923"/>
                  </a:lnTo>
                  <a:lnTo>
                    <a:pt x="148550" y="161804"/>
                  </a:lnTo>
                  <a:lnTo>
                    <a:pt x="171615" y="165597"/>
                  </a:lnTo>
                  <a:lnTo>
                    <a:pt x="193851" y="171450"/>
                  </a:lnTo>
                  <a:lnTo>
                    <a:pt x="217570" y="182355"/>
                  </a:lnTo>
                  <a:lnTo>
                    <a:pt x="243437" y="199234"/>
                  </a:lnTo>
                  <a:lnTo>
                    <a:pt x="267956" y="217826"/>
                  </a:lnTo>
                  <a:lnTo>
                    <a:pt x="292097" y="238101"/>
                  </a:lnTo>
                  <a:lnTo>
                    <a:pt x="319068" y="260930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27" name="SMARTInkShape-1371"/>
            <p:cNvSpPr/>
            <p:nvPr/>
          </p:nvSpPr>
          <p:spPr>
            <a:xfrm>
              <a:off x="4193977" y="2723555"/>
              <a:ext cx="17860" cy="133946"/>
            </a:xfrm>
            <a:custGeom>
              <a:avLst/>
              <a:gdLst/>
              <a:ahLst/>
              <a:cxnLst/>
              <a:rect l="0" t="0" r="0" b="0"/>
              <a:pathLst>
                <a:path w="17860" h="133946">
                  <a:moveTo>
                    <a:pt x="17859" y="0"/>
                  </a:moveTo>
                  <a:lnTo>
                    <a:pt x="17068" y="35838"/>
                  </a:lnTo>
                  <a:lnTo>
                    <a:pt x="12883" y="64484"/>
                  </a:lnTo>
                  <a:lnTo>
                    <a:pt x="7745" y="91179"/>
                  </a:lnTo>
                  <a:lnTo>
                    <a:pt x="2918" y="114740"/>
                  </a:lnTo>
                  <a:lnTo>
                    <a:pt x="0" y="133945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28" name="SMARTInkShape-1372"/>
            <p:cNvSpPr/>
            <p:nvPr/>
          </p:nvSpPr>
          <p:spPr>
            <a:xfrm>
              <a:off x="4463257" y="2544961"/>
              <a:ext cx="159346" cy="138701"/>
            </a:xfrm>
            <a:custGeom>
              <a:avLst/>
              <a:gdLst/>
              <a:ahLst/>
              <a:cxnLst/>
              <a:rect l="0" t="0" r="0" b="0"/>
              <a:pathLst>
                <a:path w="159346" h="138701">
                  <a:moveTo>
                    <a:pt x="7540" y="0"/>
                  </a:moveTo>
                  <a:lnTo>
                    <a:pt x="6661" y="4868"/>
                  </a:lnTo>
                  <a:lnTo>
                    <a:pt x="4325" y="11057"/>
                  </a:lnTo>
                  <a:lnTo>
                    <a:pt x="2058" y="23819"/>
                  </a:lnTo>
                  <a:lnTo>
                    <a:pt x="490" y="42541"/>
                  </a:lnTo>
                  <a:lnTo>
                    <a:pt x="0" y="57827"/>
                  </a:lnTo>
                  <a:lnTo>
                    <a:pt x="2002" y="70296"/>
                  </a:lnTo>
                  <a:lnTo>
                    <a:pt x="6836" y="82606"/>
                  </a:lnTo>
                  <a:lnTo>
                    <a:pt x="13189" y="94829"/>
                  </a:lnTo>
                  <a:lnTo>
                    <a:pt x="21528" y="106482"/>
                  </a:lnTo>
                  <a:lnTo>
                    <a:pt x="31740" y="116449"/>
                  </a:lnTo>
                  <a:lnTo>
                    <a:pt x="43776" y="124156"/>
                  </a:lnTo>
                  <a:lnTo>
                    <a:pt x="57235" y="130152"/>
                  </a:lnTo>
                  <a:lnTo>
                    <a:pt x="72541" y="134871"/>
                  </a:lnTo>
                  <a:lnTo>
                    <a:pt x="89827" y="137920"/>
                  </a:lnTo>
                  <a:lnTo>
                    <a:pt x="104825" y="138700"/>
                  </a:lnTo>
                  <a:lnTo>
                    <a:pt x="117970" y="137683"/>
                  </a:lnTo>
                  <a:lnTo>
                    <a:pt x="131143" y="135595"/>
                  </a:lnTo>
                  <a:lnTo>
                    <a:pt x="144818" y="131768"/>
                  </a:lnTo>
                  <a:lnTo>
                    <a:pt x="159345" y="125016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29" name="SMARTInkShape-1373"/>
            <p:cNvSpPr/>
            <p:nvPr/>
          </p:nvSpPr>
          <p:spPr>
            <a:xfrm>
              <a:off x="4650248" y="2509242"/>
              <a:ext cx="17003" cy="321470"/>
            </a:xfrm>
            <a:custGeom>
              <a:avLst/>
              <a:gdLst/>
              <a:ahLst/>
              <a:cxnLst/>
              <a:rect l="0" t="0" r="0" b="0"/>
              <a:pathLst>
                <a:path w="17003" h="321470">
                  <a:moveTo>
                    <a:pt x="8072" y="0"/>
                  </a:moveTo>
                  <a:lnTo>
                    <a:pt x="4413" y="364"/>
                  </a:lnTo>
                  <a:lnTo>
                    <a:pt x="2535" y="1977"/>
                  </a:lnTo>
                  <a:lnTo>
                    <a:pt x="1842" y="5679"/>
                  </a:lnTo>
                  <a:lnTo>
                    <a:pt x="2461" y="11230"/>
                  </a:lnTo>
                  <a:lnTo>
                    <a:pt x="2525" y="21915"/>
                  </a:lnTo>
                  <a:lnTo>
                    <a:pt x="1441" y="43637"/>
                  </a:lnTo>
                  <a:lnTo>
                    <a:pt x="439" y="74079"/>
                  </a:lnTo>
                  <a:lnTo>
                    <a:pt x="0" y="106568"/>
                  </a:lnTo>
                  <a:lnTo>
                    <a:pt x="1409" y="137806"/>
                  </a:lnTo>
                  <a:lnTo>
                    <a:pt x="5286" y="168787"/>
                  </a:lnTo>
                  <a:lnTo>
                    <a:pt x="9576" y="198892"/>
                  </a:lnTo>
                  <a:lnTo>
                    <a:pt x="12851" y="232266"/>
                  </a:lnTo>
                  <a:lnTo>
                    <a:pt x="15199" y="266656"/>
                  </a:lnTo>
                  <a:lnTo>
                    <a:pt x="16568" y="298433"/>
                  </a:lnTo>
                  <a:lnTo>
                    <a:pt x="17002" y="321469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30" name="SMARTInkShape-1374"/>
            <p:cNvSpPr/>
            <p:nvPr/>
          </p:nvSpPr>
          <p:spPr>
            <a:xfrm>
              <a:off x="2800945" y="2955835"/>
              <a:ext cx="2303861" cy="107049"/>
            </a:xfrm>
            <a:custGeom>
              <a:avLst/>
              <a:gdLst/>
              <a:ahLst/>
              <a:cxnLst/>
              <a:rect l="0" t="0" r="0" b="0"/>
              <a:pathLst>
                <a:path w="2303861" h="107049">
                  <a:moveTo>
                    <a:pt x="0" y="44540"/>
                  </a:moveTo>
                  <a:lnTo>
                    <a:pt x="39005" y="44540"/>
                  </a:lnTo>
                  <a:lnTo>
                    <a:pt x="78578" y="44530"/>
                  </a:lnTo>
                  <a:lnTo>
                    <a:pt x="116586" y="44136"/>
                  </a:lnTo>
                  <a:lnTo>
                    <a:pt x="154355" y="42599"/>
                  </a:lnTo>
                  <a:lnTo>
                    <a:pt x="193725" y="40257"/>
                  </a:lnTo>
                  <a:lnTo>
                    <a:pt x="232877" y="38330"/>
                  </a:lnTo>
                  <a:lnTo>
                    <a:pt x="269838" y="36953"/>
                  </a:lnTo>
                  <a:lnTo>
                    <a:pt x="305461" y="35407"/>
                  </a:lnTo>
                  <a:lnTo>
                    <a:pt x="341068" y="33281"/>
                  </a:lnTo>
                  <a:lnTo>
                    <a:pt x="377784" y="30987"/>
                  </a:lnTo>
                  <a:lnTo>
                    <a:pt x="415971" y="28457"/>
                  </a:lnTo>
                  <a:lnTo>
                    <a:pt x="455428" y="25573"/>
                  </a:lnTo>
                  <a:lnTo>
                    <a:pt x="495840" y="22927"/>
                  </a:lnTo>
                  <a:lnTo>
                    <a:pt x="534283" y="20962"/>
                  </a:lnTo>
                  <a:lnTo>
                    <a:pt x="567111" y="19699"/>
                  </a:lnTo>
                  <a:lnTo>
                    <a:pt x="595486" y="18792"/>
                  </a:lnTo>
                  <a:lnTo>
                    <a:pt x="621352" y="17787"/>
                  </a:lnTo>
                  <a:lnTo>
                    <a:pt x="645985" y="16453"/>
                  </a:lnTo>
                  <a:lnTo>
                    <a:pt x="670058" y="14883"/>
                  </a:lnTo>
                  <a:lnTo>
                    <a:pt x="693901" y="13380"/>
                  </a:lnTo>
                  <a:lnTo>
                    <a:pt x="717663" y="12124"/>
                  </a:lnTo>
                  <a:lnTo>
                    <a:pt x="741406" y="11155"/>
                  </a:lnTo>
                  <a:lnTo>
                    <a:pt x="765154" y="10442"/>
                  </a:lnTo>
                  <a:lnTo>
                    <a:pt x="788920" y="9930"/>
                  </a:lnTo>
                  <a:lnTo>
                    <a:pt x="812841" y="9429"/>
                  </a:lnTo>
                  <a:lnTo>
                    <a:pt x="837176" y="8634"/>
                  </a:lnTo>
                  <a:lnTo>
                    <a:pt x="862028" y="7408"/>
                  </a:lnTo>
                  <a:lnTo>
                    <a:pt x="887229" y="5893"/>
                  </a:lnTo>
                  <a:lnTo>
                    <a:pt x="912430" y="4418"/>
                  </a:lnTo>
                  <a:lnTo>
                    <a:pt x="937430" y="3177"/>
                  </a:lnTo>
                  <a:lnTo>
                    <a:pt x="962311" y="2215"/>
                  </a:lnTo>
                  <a:lnTo>
                    <a:pt x="987356" y="1507"/>
                  </a:lnTo>
                  <a:lnTo>
                    <a:pt x="1012720" y="1001"/>
                  </a:lnTo>
                  <a:lnTo>
                    <a:pt x="1038423" y="647"/>
                  </a:lnTo>
                  <a:lnTo>
                    <a:pt x="1064420" y="404"/>
                  </a:lnTo>
                  <a:lnTo>
                    <a:pt x="1090647" y="237"/>
                  </a:lnTo>
                  <a:lnTo>
                    <a:pt x="1117044" y="124"/>
                  </a:lnTo>
                  <a:lnTo>
                    <a:pt x="1143563" y="47"/>
                  </a:lnTo>
                  <a:lnTo>
                    <a:pt x="1170169" y="0"/>
                  </a:lnTo>
                  <a:lnTo>
                    <a:pt x="1196833" y="112"/>
                  </a:lnTo>
                  <a:lnTo>
                    <a:pt x="1223538" y="638"/>
                  </a:lnTo>
                  <a:lnTo>
                    <a:pt x="1250275" y="1682"/>
                  </a:lnTo>
                  <a:lnTo>
                    <a:pt x="1277173" y="3073"/>
                  </a:lnTo>
                  <a:lnTo>
                    <a:pt x="1304487" y="4464"/>
                  </a:lnTo>
                  <a:lnTo>
                    <a:pt x="1332317" y="5653"/>
                  </a:lnTo>
                  <a:lnTo>
                    <a:pt x="1360497" y="6724"/>
                  </a:lnTo>
                  <a:lnTo>
                    <a:pt x="1388676" y="7957"/>
                  </a:lnTo>
                  <a:lnTo>
                    <a:pt x="1416650" y="9505"/>
                  </a:lnTo>
                  <a:lnTo>
                    <a:pt x="1444363" y="11249"/>
                  </a:lnTo>
                  <a:lnTo>
                    <a:pt x="1471835" y="12883"/>
                  </a:lnTo>
                  <a:lnTo>
                    <a:pt x="1499113" y="14235"/>
                  </a:lnTo>
                  <a:lnTo>
                    <a:pt x="1526244" y="15272"/>
                  </a:lnTo>
                  <a:lnTo>
                    <a:pt x="1553269" y="16031"/>
                  </a:lnTo>
                  <a:lnTo>
                    <a:pt x="1580220" y="16575"/>
                  </a:lnTo>
                  <a:lnTo>
                    <a:pt x="1607119" y="17099"/>
                  </a:lnTo>
                  <a:lnTo>
                    <a:pt x="1633982" y="17908"/>
                  </a:lnTo>
                  <a:lnTo>
                    <a:pt x="1660817" y="19148"/>
                  </a:lnTo>
                  <a:lnTo>
                    <a:pt x="1687493" y="20816"/>
                  </a:lnTo>
                  <a:lnTo>
                    <a:pt x="1713755" y="22845"/>
                  </a:lnTo>
                  <a:lnTo>
                    <a:pt x="1739496" y="25152"/>
                  </a:lnTo>
                  <a:lnTo>
                    <a:pt x="1764747" y="27664"/>
                  </a:lnTo>
                  <a:lnTo>
                    <a:pt x="1789594" y="30322"/>
                  </a:lnTo>
                  <a:lnTo>
                    <a:pt x="1814136" y="33077"/>
                  </a:lnTo>
                  <a:lnTo>
                    <a:pt x="1838452" y="35760"/>
                  </a:lnTo>
                  <a:lnTo>
                    <a:pt x="1862610" y="38088"/>
                  </a:lnTo>
                  <a:lnTo>
                    <a:pt x="1886658" y="39943"/>
                  </a:lnTo>
                  <a:lnTo>
                    <a:pt x="1910629" y="41620"/>
                  </a:lnTo>
                  <a:lnTo>
                    <a:pt x="1934549" y="43718"/>
                  </a:lnTo>
                  <a:lnTo>
                    <a:pt x="1958429" y="46544"/>
                  </a:lnTo>
                  <a:lnTo>
                    <a:pt x="1982228" y="49995"/>
                  </a:lnTo>
                  <a:lnTo>
                    <a:pt x="2008662" y="54169"/>
                  </a:lnTo>
                  <a:lnTo>
                    <a:pt x="2040827" y="59337"/>
                  </a:lnTo>
                  <a:lnTo>
                    <a:pt x="2076480" y="65093"/>
                  </a:lnTo>
                  <a:lnTo>
                    <a:pt x="2113240" y="71072"/>
                  </a:lnTo>
                  <a:lnTo>
                    <a:pt x="2149694" y="77112"/>
                  </a:lnTo>
                  <a:lnTo>
                    <a:pt x="2186559" y="83565"/>
                  </a:lnTo>
                  <a:lnTo>
                    <a:pt x="2224803" y="90646"/>
                  </a:lnTo>
                  <a:lnTo>
                    <a:pt x="2264223" y="98468"/>
                  </a:lnTo>
                  <a:lnTo>
                    <a:pt x="2303860" y="107048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</p:grpSp>
      <p:sp>
        <p:nvSpPr>
          <p:cNvPr id="33" name="SMARTInkShape-1376"/>
          <p:cNvSpPr/>
          <p:nvPr/>
        </p:nvSpPr>
        <p:spPr>
          <a:xfrm>
            <a:off x="2830711" y="3228082"/>
            <a:ext cx="17537" cy="227708"/>
          </a:xfrm>
          <a:custGeom>
            <a:avLst/>
            <a:gdLst/>
            <a:ahLst/>
            <a:cxnLst/>
            <a:rect l="0" t="0" r="0" b="0"/>
            <a:pathLst>
              <a:path w="23382" h="303611">
                <a:moveTo>
                  <a:pt x="17860" y="0"/>
                </a:moveTo>
                <a:lnTo>
                  <a:pt x="18670" y="8617"/>
                </a:lnTo>
                <a:lnTo>
                  <a:pt x="20685" y="16172"/>
                </a:lnTo>
                <a:lnTo>
                  <a:pt x="22827" y="27500"/>
                </a:lnTo>
                <a:lnTo>
                  <a:pt x="23381" y="46818"/>
                </a:lnTo>
                <a:lnTo>
                  <a:pt x="21645" y="75250"/>
                </a:lnTo>
                <a:lnTo>
                  <a:pt x="18666" y="110123"/>
                </a:lnTo>
                <a:lnTo>
                  <a:pt x="14882" y="145602"/>
                </a:lnTo>
                <a:lnTo>
                  <a:pt x="10864" y="179054"/>
                </a:lnTo>
                <a:lnTo>
                  <a:pt x="6670" y="214701"/>
                </a:lnTo>
                <a:lnTo>
                  <a:pt x="3198" y="250785"/>
                </a:lnTo>
                <a:lnTo>
                  <a:pt x="862" y="282930"/>
                </a:lnTo>
                <a:lnTo>
                  <a:pt x="0" y="303610"/>
                </a:lnTo>
              </a:path>
            </a:pathLst>
          </a:custGeom>
          <a:ln w="19050">
            <a:solidFill>
              <a:srgbClr val="0093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grpSp>
        <p:nvGrpSpPr>
          <p:cNvPr id="36" name="SMARTInkShape-Group343"/>
          <p:cNvGrpSpPr/>
          <p:nvPr/>
        </p:nvGrpSpPr>
        <p:grpSpPr>
          <a:xfrm>
            <a:off x="4223742" y="3074045"/>
            <a:ext cx="247800" cy="60276"/>
            <a:chOff x="5631656" y="2955727"/>
            <a:chExt cx="330400" cy="80368"/>
          </a:xfrm>
        </p:grpSpPr>
        <p:sp>
          <p:nvSpPr>
            <p:cNvPr id="34" name="SMARTInkShape-1377"/>
            <p:cNvSpPr/>
            <p:nvPr/>
          </p:nvSpPr>
          <p:spPr>
            <a:xfrm>
              <a:off x="5631656" y="2955727"/>
              <a:ext cx="294681" cy="8930"/>
            </a:xfrm>
            <a:custGeom>
              <a:avLst/>
              <a:gdLst/>
              <a:ahLst/>
              <a:cxnLst/>
              <a:rect l="0" t="0" r="0" b="0"/>
              <a:pathLst>
                <a:path w="294681" h="8930">
                  <a:moveTo>
                    <a:pt x="0" y="8929"/>
                  </a:moveTo>
                  <a:lnTo>
                    <a:pt x="35313" y="3693"/>
                  </a:lnTo>
                  <a:lnTo>
                    <a:pt x="74767" y="1726"/>
                  </a:lnTo>
                  <a:lnTo>
                    <a:pt x="113847" y="843"/>
                  </a:lnTo>
                  <a:lnTo>
                    <a:pt x="152555" y="417"/>
                  </a:lnTo>
                  <a:lnTo>
                    <a:pt x="191822" y="207"/>
                  </a:lnTo>
                  <a:lnTo>
                    <a:pt x="230608" y="79"/>
                  </a:lnTo>
                  <a:lnTo>
                    <a:pt x="266338" y="16"/>
                  </a:lnTo>
                  <a:lnTo>
                    <a:pt x="294680" y="0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35" name="SMARTInkShape-1378"/>
            <p:cNvSpPr/>
            <p:nvPr/>
          </p:nvSpPr>
          <p:spPr>
            <a:xfrm>
              <a:off x="5729883" y="3027164"/>
              <a:ext cx="232173" cy="8931"/>
            </a:xfrm>
            <a:custGeom>
              <a:avLst/>
              <a:gdLst/>
              <a:ahLst/>
              <a:cxnLst/>
              <a:rect l="0" t="0" r="0" b="0"/>
              <a:pathLst>
                <a:path w="232173" h="8931">
                  <a:moveTo>
                    <a:pt x="0" y="0"/>
                  </a:moveTo>
                  <a:lnTo>
                    <a:pt x="38619" y="0"/>
                  </a:lnTo>
                  <a:lnTo>
                    <a:pt x="76610" y="0"/>
                  </a:lnTo>
                  <a:lnTo>
                    <a:pt x="114099" y="4"/>
                  </a:lnTo>
                  <a:lnTo>
                    <a:pt x="149041" y="175"/>
                  </a:lnTo>
                  <a:lnTo>
                    <a:pt x="179722" y="940"/>
                  </a:lnTo>
                  <a:lnTo>
                    <a:pt x="206645" y="3313"/>
                  </a:lnTo>
                  <a:lnTo>
                    <a:pt x="232172" y="8930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</p:grpSp>
      <p:grpSp>
        <p:nvGrpSpPr>
          <p:cNvPr id="54" name="SMARTInkShape-Group344"/>
          <p:cNvGrpSpPr/>
          <p:nvPr/>
        </p:nvGrpSpPr>
        <p:grpSpPr>
          <a:xfrm>
            <a:off x="4512047" y="2224939"/>
            <a:ext cx="4018038" cy="895976"/>
            <a:chOff x="6016062" y="1823584"/>
            <a:chExt cx="5357384" cy="1194635"/>
          </a:xfrm>
        </p:grpSpPr>
        <p:sp>
          <p:nvSpPr>
            <p:cNvPr id="37" name="SMARTInkShape-1379"/>
            <p:cNvSpPr/>
            <p:nvPr/>
          </p:nvSpPr>
          <p:spPr>
            <a:xfrm>
              <a:off x="6229945" y="2598539"/>
              <a:ext cx="223244" cy="17860"/>
            </a:xfrm>
            <a:custGeom>
              <a:avLst/>
              <a:gdLst/>
              <a:ahLst/>
              <a:cxnLst/>
              <a:rect l="0" t="0" r="0" b="0"/>
              <a:pathLst>
                <a:path w="223244" h="17860">
                  <a:moveTo>
                    <a:pt x="0" y="17859"/>
                  </a:moveTo>
                  <a:lnTo>
                    <a:pt x="40159" y="17856"/>
                  </a:lnTo>
                  <a:lnTo>
                    <a:pt x="77771" y="17688"/>
                  </a:lnTo>
                  <a:lnTo>
                    <a:pt x="110613" y="16369"/>
                  </a:lnTo>
                  <a:lnTo>
                    <a:pt x="142218" y="13663"/>
                  </a:lnTo>
                  <a:lnTo>
                    <a:pt x="171472" y="10542"/>
                  </a:lnTo>
                  <a:lnTo>
                    <a:pt x="198222" y="6421"/>
                  </a:lnTo>
                  <a:lnTo>
                    <a:pt x="223243" y="0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38" name="SMARTInkShape-1380"/>
            <p:cNvSpPr/>
            <p:nvPr/>
          </p:nvSpPr>
          <p:spPr>
            <a:xfrm>
              <a:off x="6417469" y="2527102"/>
              <a:ext cx="12839" cy="169665"/>
            </a:xfrm>
            <a:custGeom>
              <a:avLst/>
              <a:gdLst/>
              <a:ahLst/>
              <a:cxnLst/>
              <a:rect l="0" t="0" r="0" b="0"/>
              <a:pathLst>
                <a:path w="12839" h="169665">
                  <a:moveTo>
                    <a:pt x="8929" y="0"/>
                  </a:moveTo>
                  <a:lnTo>
                    <a:pt x="12233" y="4007"/>
                  </a:lnTo>
                  <a:lnTo>
                    <a:pt x="12838" y="7035"/>
                  </a:lnTo>
                  <a:lnTo>
                    <a:pt x="12205" y="13107"/>
                  </a:lnTo>
                  <a:lnTo>
                    <a:pt x="11023" y="28490"/>
                  </a:lnTo>
                  <a:lnTo>
                    <a:pt x="9919" y="51788"/>
                  </a:lnTo>
                  <a:lnTo>
                    <a:pt x="8103" y="75411"/>
                  </a:lnTo>
                  <a:lnTo>
                    <a:pt x="5367" y="96298"/>
                  </a:lnTo>
                  <a:lnTo>
                    <a:pt x="3505" y="113485"/>
                  </a:lnTo>
                  <a:lnTo>
                    <a:pt x="3219" y="126348"/>
                  </a:lnTo>
                  <a:lnTo>
                    <a:pt x="3770" y="135344"/>
                  </a:lnTo>
                  <a:lnTo>
                    <a:pt x="4124" y="143365"/>
                  </a:lnTo>
                  <a:lnTo>
                    <a:pt x="3341" y="153251"/>
                  </a:lnTo>
                  <a:lnTo>
                    <a:pt x="0" y="169664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39" name="SMARTInkShape-1381"/>
            <p:cNvSpPr/>
            <p:nvPr/>
          </p:nvSpPr>
          <p:spPr>
            <a:xfrm>
              <a:off x="6292453" y="2769309"/>
              <a:ext cx="294681" cy="16755"/>
            </a:xfrm>
            <a:custGeom>
              <a:avLst/>
              <a:gdLst/>
              <a:ahLst/>
              <a:cxnLst/>
              <a:rect l="0" t="0" r="0" b="0"/>
              <a:pathLst>
                <a:path w="294681" h="16755">
                  <a:moveTo>
                    <a:pt x="0" y="7824"/>
                  </a:moveTo>
                  <a:lnTo>
                    <a:pt x="7385" y="3883"/>
                  </a:lnTo>
                  <a:lnTo>
                    <a:pt x="28916" y="1591"/>
                  </a:lnTo>
                  <a:lnTo>
                    <a:pt x="60758" y="296"/>
                  </a:lnTo>
                  <a:lnTo>
                    <a:pt x="98183" y="0"/>
                  </a:lnTo>
                  <a:lnTo>
                    <a:pt x="138675" y="1292"/>
                  </a:lnTo>
                  <a:lnTo>
                    <a:pt x="180555" y="4017"/>
                  </a:lnTo>
                  <a:lnTo>
                    <a:pt x="222201" y="7296"/>
                  </a:lnTo>
                  <a:lnTo>
                    <a:pt x="261434" y="11357"/>
                  </a:lnTo>
                  <a:lnTo>
                    <a:pt x="294680" y="16754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40" name="SMARTInkShape-1382"/>
            <p:cNvSpPr/>
            <p:nvPr/>
          </p:nvSpPr>
          <p:spPr>
            <a:xfrm>
              <a:off x="6956833" y="2384227"/>
              <a:ext cx="51912" cy="330399"/>
            </a:xfrm>
            <a:custGeom>
              <a:avLst/>
              <a:gdLst/>
              <a:ahLst/>
              <a:cxnLst/>
              <a:rect l="0" t="0" r="0" b="0"/>
              <a:pathLst>
                <a:path w="51912" h="330399">
                  <a:moveTo>
                    <a:pt x="41065" y="0"/>
                  </a:moveTo>
                  <a:lnTo>
                    <a:pt x="45440" y="6798"/>
                  </a:lnTo>
                  <a:lnTo>
                    <a:pt x="50192" y="26434"/>
                  </a:lnTo>
                  <a:lnTo>
                    <a:pt x="51911" y="54502"/>
                  </a:lnTo>
                  <a:lnTo>
                    <a:pt x="47724" y="88718"/>
                  </a:lnTo>
                  <a:lnTo>
                    <a:pt x="38881" y="125270"/>
                  </a:lnTo>
                  <a:lnTo>
                    <a:pt x="29141" y="158506"/>
                  </a:lnTo>
                  <a:lnTo>
                    <a:pt x="20971" y="185989"/>
                  </a:lnTo>
                  <a:lnTo>
                    <a:pt x="14291" y="211572"/>
                  </a:lnTo>
                  <a:lnTo>
                    <a:pt x="8521" y="237861"/>
                  </a:lnTo>
                  <a:lnTo>
                    <a:pt x="3693" y="263106"/>
                  </a:lnTo>
                  <a:lnTo>
                    <a:pt x="776" y="285770"/>
                  </a:lnTo>
                  <a:lnTo>
                    <a:pt x="0" y="302198"/>
                  </a:lnTo>
                  <a:lnTo>
                    <a:pt x="649" y="312769"/>
                  </a:lnTo>
                  <a:lnTo>
                    <a:pt x="2679" y="319454"/>
                  </a:lnTo>
                  <a:lnTo>
                    <a:pt x="7645" y="324454"/>
                  </a:lnTo>
                  <a:lnTo>
                    <a:pt x="20636" y="328014"/>
                  </a:lnTo>
                  <a:lnTo>
                    <a:pt x="49995" y="330398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41" name="SMARTInkShape-1383"/>
            <p:cNvSpPr/>
            <p:nvPr/>
          </p:nvSpPr>
          <p:spPr>
            <a:xfrm>
              <a:off x="7247930" y="2678906"/>
              <a:ext cx="89298" cy="187525"/>
            </a:xfrm>
            <a:custGeom>
              <a:avLst/>
              <a:gdLst/>
              <a:ahLst/>
              <a:cxnLst/>
              <a:rect l="0" t="0" r="0" b="0"/>
              <a:pathLst>
                <a:path w="89298" h="187525">
                  <a:moveTo>
                    <a:pt x="89297" y="0"/>
                  </a:moveTo>
                  <a:lnTo>
                    <a:pt x="88421" y="4845"/>
                  </a:lnTo>
                  <a:lnTo>
                    <a:pt x="86063" y="10187"/>
                  </a:lnTo>
                  <a:lnTo>
                    <a:pt x="79661" y="20623"/>
                  </a:lnTo>
                  <a:lnTo>
                    <a:pt x="65813" y="42018"/>
                  </a:lnTo>
                  <a:lnTo>
                    <a:pt x="48057" y="72309"/>
                  </a:lnTo>
                  <a:lnTo>
                    <a:pt x="30709" y="104252"/>
                  </a:lnTo>
                  <a:lnTo>
                    <a:pt x="16121" y="133362"/>
                  </a:lnTo>
                  <a:lnTo>
                    <a:pt x="5520" y="160197"/>
                  </a:lnTo>
                  <a:lnTo>
                    <a:pt x="0" y="187524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42" name="SMARTInkShape-1384"/>
            <p:cNvSpPr/>
            <p:nvPr/>
          </p:nvSpPr>
          <p:spPr>
            <a:xfrm>
              <a:off x="7596188" y="2421898"/>
              <a:ext cx="276821" cy="301658"/>
            </a:xfrm>
            <a:custGeom>
              <a:avLst/>
              <a:gdLst/>
              <a:ahLst/>
              <a:cxnLst/>
              <a:rect l="0" t="0" r="0" b="0"/>
              <a:pathLst>
                <a:path w="276821" h="301658">
                  <a:moveTo>
                    <a:pt x="0" y="24836"/>
                  </a:moveTo>
                  <a:lnTo>
                    <a:pt x="23455" y="8721"/>
                  </a:lnTo>
                  <a:lnTo>
                    <a:pt x="54247" y="252"/>
                  </a:lnTo>
                  <a:lnTo>
                    <a:pt x="88864" y="0"/>
                  </a:lnTo>
                  <a:lnTo>
                    <a:pt x="124145" y="6716"/>
                  </a:lnTo>
                  <a:lnTo>
                    <a:pt x="154354" y="17100"/>
                  </a:lnTo>
                  <a:lnTo>
                    <a:pt x="178358" y="30848"/>
                  </a:lnTo>
                  <a:lnTo>
                    <a:pt x="197986" y="51778"/>
                  </a:lnTo>
                  <a:lnTo>
                    <a:pt x="211929" y="78257"/>
                  </a:lnTo>
                  <a:lnTo>
                    <a:pt x="216602" y="105261"/>
                  </a:lnTo>
                  <a:lnTo>
                    <a:pt x="209842" y="135234"/>
                  </a:lnTo>
                  <a:lnTo>
                    <a:pt x="195460" y="165287"/>
                  </a:lnTo>
                  <a:lnTo>
                    <a:pt x="176211" y="191382"/>
                  </a:lnTo>
                  <a:lnTo>
                    <a:pt x="148628" y="216023"/>
                  </a:lnTo>
                  <a:lnTo>
                    <a:pt x="115099" y="238823"/>
                  </a:lnTo>
                  <a:lnTo>
                    <a:pt x="80040" y="257523"/>
                  </a:lnTo>
                  <a:lnTo>
                    <a:pt x="49009" y="268666"/>
                  </a:lnTo>
                  <a:lnTo>
                    <a:pt x="27405" y="272910"/>
                  </a:lnTo>
                  <a:lnTo>
                    <a:pt x="15641" y="273174"/>
                  </a:lnTo>
                  <a:lnTo>
                    <a:pt x="10960" y="270209"/>
                  </a:lnTo>
                  <a:lnTo>
                    <a:pt x="11385" y="263990"/>
                  </a:lnTo>
                  <a:lnTo>
                    <a:pt x="16868" y="255165"/>
                  </a:lnTo>
                  <a:lnTo>
                    <a:pt x="29656" y="245268"/>
                  </a:lnTo>
                  <a:lnTo>
                    <a:pt x="50758" y="234775"/>
                  </a:lnTo>
                  <a:lnTo>
                    <a:pt x="77351" y="225255"/>
                  </a:lnTo>
                  <a:lnTo>
                    <a:pt x="105157" y="218011"/>
                  </a:lnTo>
                  <a:lnTo>
                    <a:pt x="126962" y="213321"/>
                  </a:lnTo>
                  <a:lnTo>
                    <a:pt x="148254" y="212309"/>
                  </a:lnTo>
                  <a:lnTo>
                    <a:pt x="171656" y="214895"/>
                  </a:lnTo>
                  <a:lnTo>
                    <a:pt x="195149" y="221899"/>
                  </a:lnTo>
                  <a:lnTo>
                    <a:pt x="220236" y="234724"/>
                  </a:lnTo>
                  <a:lnTo>
                    <a:pt x="241162" y="250706"/>
                  </a:lnTo>
                  <a:lnTo>
                    <a:pt x="258397" y="268832"/>
                  </a:lnTo>
                  <a:lnTo>
                    <a:pt x="270828" y="287141"/>
                  </a:lnTo>
                  <a:lnTo>
                    <a:pt x="276820" y="301657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43" name="SMARTInkShape-1385"/>
            <p:cNvSpPr/>
            <p:nvPr/>
          </p:nvSpPr>
          <p:spPr>
            <a:xfrm>
              <a:off x="8033742" y="2714625"/>
              <a:ext cx="26790" cy="133946"/>
            </a:xfrm>
            <a:custGeom>
              <a:avLst/>
              <a:gdLst/>
              <a:ahLst/>
              <a:cxnLst/>
              <a:rect l="0" t="0" r="0" b="0"/>
              <a:pathLst>
                <a:path w="26790" h="133946">
                  <a:moveTo>
                    <a:pt x="26789" y="0"/>
                  </a:moveTo>
                  <a:lnTo>
                    <a:pt x="22711" y="5786"/>
                  </a:lnTo>
                  <a:lnTo>
                    <a:pt x="19335" y="16414"/>
                  </a:lnTo>
                  <a:lnTo>
                    <a:pt x="16171" y="28375"/>
                  </a:lnTo>
                  <a:lnTo>
                    <a:pt x="13376" y="41079"/>
                  </a:lnTo>
                  <a:lnTo>
                    <a:pt x="11079" y="52163"/>
                  </a:lnTo>
                  <a:lnTo>
                    <a:pt x="8806" y="60948"/>
                  </a:lnTo>
                  <a:lnTo>
                    <a:pt x="6442" y="69074"/>
                  </a:lnTo>
                  <a:lnTo>
                    <a:pt x="4097" y="83166"/>
                  </a:lnTo>
                  <a:lnTo>
                    <a:pt x="2057" y="102826"/>
                  </a:lnTo>
                  <a:lnTo>
                    <a:pt x="582" y="123117"/>
                  </a:lnTo>
                  <a:lnTo>
                    <a:pt x="0" y="133945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44" name="SMARTInkShape-1386"/>
            <p:cNvSpPr/>
            <p:nvPr/>
          </p:nvSpPr>
          <p:spPr>
            <a:xfrm>
              <a:off x="8274844" y="2464594"/>
              <a:ext cx="151805" cy="147910"/>
            </a:xfrm>
            <a:custGeom>
              <a:avLst/>
              <a:gdLst/>
              <a:ahLst/>
              <a:cxnLst/>
              <a:rect l="0" t="0" r="0" b="0"/>
              <a:pathLst>
                <a:path w="151805" h="147910">
                  <a:moveTo>
                    <a:pt x="0" y="0"/>
                  </a:moveTo>
                  <a:lnTo>
                    <a:pt x="148" y="42325"/>
                  </a:lnTo>
                  <a:lnTo>
                    <a:pt x="1455" y="70041"/>
                  </a:lnTo>
                  <a:lnTo>
                    <a:pt x="3755" y="87389"/>
                  </a:lnTo>
                  <a:lnTo>
                    <a:pt x="7731" y="101090"/>
                  </a:lnTo>
                  <a:lnTo>
                    <a:pt x="13817" y="113015"/>
                  </a:lnTo>
                  <a:lnTo>
                    <a:pt x="20268" y="121724"/>
                  </a:lnTo>
                  <a:lnTo>
                    <a:pt x="26962" y="128174"/>
                  </a:lnTo>
                  <a:lnTo>
                    <a:pt x="34426" y="133662"/>
                  </a:lnTo>
                  <a:lnTo>
                    <a:pt x="42803" y="138608"/>
                  </a:lnTo>
                  <a:lnTo>
                    <a:pt x="56260" y="143315"/>
                  </a:lnTo>
                  <a:lnTo>
                    <a:pt x="76566" y="146850"/>
                  </a:lnTo>
                  <a:lnTo>
                    <a:pt x="97264" y="147909"/>
                  </a:lnTo>
                  <a:lnTo>
                    <a:pt x="116905" y="146639"/>
                  </a:lnTo>
                  <a:lnTo>
                    <a:pt x="135160" y="142298"/>
                  </a:lnTo>
                  <a:lnTo>
                    <a:pt x="151804" y="133945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45" name="SMARTInkShape-1387"/>
            <p:cNvSpPr/>
            <p:nvPr/>
          </p:nvSpPr>
          <p:spPr>
            <a:xfrm>
              <a:off x="8510226" y="2437805"/>
              <a:ext cx="23580" cy="348259"/>
            </a:xfrm>
            <a:custGeom>
              <a:avLst/>
              <a:gdLst/>
              <a:ahLst/>
              <a:cxnLst/>
              <a:rect l="0" t="0" r="0" b="0"/>
              <a:pathLst>
                <a:path w="23580" h="348259">
                  <a:moveTo>
                    <a:pt x="14649" y="0"/>
                  </a:moveTo>
                  <a:lnTo>
                    <a:pt x="13768" y="32405"/>
                  </a:lnTo>
                  <a:lnTo>
                    <a:pt x="11367" y="52440"/>
                  </a:lnTo>
                  <a:lnTo>
                    <a:pt x="8860" y="76691"/>
                  </a:lnTo>
                  <a:lnTo>
                    <a:pt x="5999" y="103722"/>
                  </a:lnTo>
                  <a:lnTo>
                    <a:pt x="2575" y="134757"/>
                  </a:lnTo>
                  <a:lnTo>
                    <a:pt x="155" y="166031"/>
                  </a:lnTo>
                  <a:lnTo>
                    <a:pt x="0" y="195275"/>
                  </a:lnTo>
                  <a:lnTo>
                    <a:pt x="1832" y="226132"/>
                  </a:lnTo>
                  <a:lnTo>
                    <a:pt x="3906" y="253370"/>
                  </a:lnTo>
                  <a:lnTo>
                    <a:pt x="6084" y="272556"/>
                  </a:lnTo>
                  <a:lnTo>
                    <a:pt x="8374" y="286317"/>
                  </a:lnTo>
                  <a:lnTo>
                    <a:pt x="10652" y="300174"/>
                  </a:lnTo>
                  <a:lnTo>
                    <a:pt x="12790" y="314600"/>
                  </a:lnTo>
                  <a:lnTo>
                    <a:pt x="15213" y="327546"/>
                  </a:lnTo>
                  <a:lnTo>
                    <a:pt x="18509" y="338663"/>
                  </a:lnTo>
                  <a:lnTo>
                    <a:pt x="23579" y="348258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46" name="SMARTInkShape-1388"/>
            <p:cNvSpPr/>
            <p:nvPr/>
          </p:nvSpPr>
          <p:spPr>
            <a:xfrm>
              <a:off x="6016062" y="2107443"/>
              <a:ext cx="3063097" cy="910776"/>
            </a:xfrm>
            <a:custGeom>
              <a:avLst/>
              <a:gdLst/>
              <a:ahLst/>
              <a:cxnLst/>
              <a:rect l="0" t="0" r="0" b="0"/>
              <a:pathLst>
                <a:path w="3063097" h="910776">
                  <a:moveTo>
                    <a:pt x="2928508" y="241065"/>
                  </a:moveTo>
                  <a:lnTo>
                    <a:pt x="2900270" y="226967"/>
                  </a:lnTo>
                  <a:lnTo>
                    <a:pt x="2863846" y="211661"/>
                  </a:lnTo>
                  <a:lnTo>
                    <a:pt x="2825267" y="196605"/>
                  </a:lnTo>
                  <a:lnTo>
                    <a:pt x="2785142" y="182140"/>
                  </a:lnTo>
                  <a:lnTo>
                    <a:pt x="2744453" y="168505"/>
                  </a:lnTo>
                  <a:lnTo>
                    <a:pt x="2704947" y="156527"/>
                  </a:lnTo>
                  <a:lnTo>
                    <a:pt x="2667066" y="146082"/>
                  </a:lnTo>
                  <a:lnTo>
                    <a:pt x="2629206" y="136354"/>
                  </a:lnTo>
                  <a:lnTo>
                    <a:pt x="2590458" y="127231"/>
                  </a:lnTo>
                  <a:lnTo>
                    <a:pt x="2550722" y="118295"/>
                  </a:lnTo>
                  <a:lnTo>
                    <a:pt x="2509942" y="109239"/>
                  </a:lnTo>
                  <a:lnTo>
                    <a:pt x="2470858" y="101018"/>
                  </a:lnTo>
                  <a:lnTo>
                    <a:pt x="2437413" y="94514"/>
                  </a:lnTo>
                  <a:lnTo>
                    <a:pt x="2408556" y="89412"/>
                  </a:lnTo>
                  <a:lnTo>
                    <a:pt x="2382340" y="85190"/>
                  </a:lnTo>
                  <a:lnTo>
                    <a:pt x="2357463" y="81482"/>
                  </a:lnTo>
                  <a:lnTo>
                    <a:pt x="2333219" y="78069"/>
                  </a:lnTo>
                  <a:lnTo>
                    <a:pt x="2309261" y="74829"/>
                  </a:lnTo>
                  <a:lnTo>
                    <a:pt x="2285420" y="71689"/>
                  </a:lnTo>
                  <a:lnTo>
                    <a:pt x="2261625" y="68610"/>
                  </a:lnTo>
                  <a:lnTo>
                    <a:pt x="2237833" y="65564"/>
                  </a:lnTo>
                  <a:lnTo>
                    <a:pt x="2213753" y="62400"/>
                  </a:lnTo>
                  <a:lnTo>
                    <a:pt x="2188864" y="58846"/>
                  </a:lnTo>
                  <a:lnTo>
                    <a:pt x="2162947" y="54793"/>
                  </a:lnTo>
                  <a:lnTo>
                    <a:pt x="2136195" y="50403"/>
                  </a:lnTo>
                  <a:lnTo>
                    <a:pt x="2109046" y="46021"/>
                  </a:lnTo>
                  <a:lnTo>
                    <a:pt x="2081800" y="41849"/>
                  </a:lnTo>
                  <a:lnTo>
                    <a:pt x="2054737" y="37943"/>
                  </a:lnTo>
                  <a:lnTo>
                    <a:pt x="2028159" y="34279"/>
                  </a:lnTo>
                  <a:lnTo>
                    <a:pt x="2002178" y="30814"/>
                  </a:lnTo>
                  <a:lnTo>
                    <a:pt x="1976753" y="27640"/>
                  </a:lnTo>
                  <a:lnTo>
                    <a:pt x="1951783" y="24975"/>
                  </a:lnTo>
                  <a:lnTo>
                    <a:pt x="1927152" y="22895"/>
                  </a:lnTo>
                  <a:lnTo>
                    <a:pt x="1902630" y="21210"/>
                  </a:lnTo>
                  <a:lnTo>
                    <a:pt x="1877882" y="19557"/>
                  </a:lnTo>
                  <a:lnTo>
                    <a:pt x="1852745" y="17724"/>
                  </a:lnTo>
                  <a:lnTo>
                    <a:pt x="1827207" y="15787"/>
                  </a:lnTo>
                  <a:lnTo>
                    <a:pt x="1801328" y="14023"/>
                  </a:lnTo>
                  <a:lnTo>
                    <a:pt x="1775182" y="12581"/>
                  </a:lnTo>
                  <a:lnTo>
                    <a:pt x="1748840" y="11339"/>
                  </a:lnTo>
                  <a:lnTo>
                    <a:pt x="1722359" y="9991"/>
                  </a:lnTo>
                  <a:lnTo>
                    <a:pt x="1695780" y="8366"/>
                  </a:lnTo>
                  <a:lnTo>
                    <a:pt x="1669132" y="6570"/>
                  </a:lnTo>
                  <a:lnTo>
                    <a:pt x="1642439" y="4901"/>
                  </a:lnTo>
                  <a:lnTo>
                    <a:pt x="1615717" y="3526"/>
                  </a:lnTo>
                  <a:lnTo>
                    <a:pt x="1589119" y="2474"/>
                  </a:lnTo>
                  <a:lnTo>
                    <a:pt x="1562908" y="1704"/>
                  </a:lnTo>
                  <a:lnTo>
                    <a:pt x="1537198" y="1157"/>
                  </a:lnTo>
                  <a:lnTo>
                    <a:pt x="1511823" y="775"/>
                  </a:lnTo>
                  <a:lnTo>
                    <a:pt x="1486441" y="513"/>
                  </a:lnTo>
                  <a:lnTo>
                    <a:pt x="1460843" y="333"/>
                  </a:lnTo>
                  <a:lnTo>
                    <a:pt x="1434838" y="212"/>
                  </a:lnTo>
                  <a:lnTo>
                    <a:pt x="1408187" y="130"/>
                  </a:lnTo>
                  <a:lnTo>
                    <a:pt x="1380834" y="75"/>
                  </a:lnTo>
                  <a:lnTo>
                    <a:pt x="1353135" y="38"/>
                  </a:lnTo>
                  <a:lnTo>
                    <a:pt x="1325736" y="13"/>
                  </a:lnTo>
                  <a:lnTo>
                    <a:pt x="1298978" y="0"/>
                  </a:lnTo>
                  <a:lnTo>
                    <a:pt x="1272775" y="136"/>
                  </a:lnTo>
                  <a:lnTo>
                    <a:pt x="1246773" y="679"/>
                  </a:lnTo>
                  <a:lnTo>
                    <a:pt x="1220734" y="1736"/>
                  </a:lnTo>
                  <a:lnTo>
                    <a:pt x="1194561" y="3281"/>
                  </a:lnTo>
                  <a:lnTo>
                    <a:pt x="1168244" y="5227"/>
                  </a:lnTo>
                  <a:lnTo>
                    <a:pt x="1141798" y="7478"/>
                  </a:lnTo>
                  <a:lnTo>
                    <a:pt x="1115252" y="9952"/>
                  </a:lnTo>
                  <a:lnTo>
                    <a:pt x="1088632" y="12585"/>
                  </a:lnTo>
                  <a:lnTo>
                    <a:pt x="1061964" y="15331"/>
                  </a:lnTo>
                  <a:lnTo>
                    <a:pt x="1035401" y="18296"/>
                  </a:lnTo>
                  <a:lnTo>
                    <a:pt x="1009215" y="21716"/>
                  </a:lnTo>
                  <a:lnTo>
                    <a:pt x="983522" y="25680"/>
                  </a:lnTo>
                  <a:lnTo>
                    <a:pt x="958159" y="30010"/>
                  </a:lnTo>
                  <a:lnTo>
                    <a:pt x="932784" y="34353"/>
                  </a:lnTo>
                  <a:lnTo>
                    <a:pt x="907200" y="38501"/>
                  </a:lnTo>
                  <a:lnTo>
                    <a:pt x="881491" y="42537"/>
                  </a:lnTo>
                  <a:lnTo>
                    <a:pt x="855943" y="46739"/>
                  </a:lnTo>
                  <a:lnTo>
                    <a:pt x="830706" y="51262"/>
                  </a:lnTo>
                  <a:lnTo>
                    <a:pt x="805664" y="56126"/>
                  </a:lnTo>
                  <a:lnTo>
                    <a:pt x="780512" y="61285"/>
                  </a:lnTo>
                  <a:lnTo>
                    <a:pt x="755080" y="66678"/>
                  </a:lnTo>
                  <a:lnTo>
                    <a:pt x="729474" y="72385"/>
                  </a:lnTo>
                  <a:lnTo>
                    <a:pt x="703995" y="78618"/>
                  </a:lnTo>
                  <a:lnTo>
                    <a:pt x="678810" y="85446"/>
                  </a:lnTo>
                  <a:lnTo>
                    <a:pt x="653946" y="92677"/>
                  </a:lnTo>
                  <a:lnTo>
                    <a:pt x="629365" y="99944"/>
                  </a:lnTo>
                  <a:lnTo>
                    <a:pt x="605010" y="107034"/>
                  </a:lnTo>
                  <a:lnTo>
                    <a:pt x="580877" y="114054"/>
                  </a:lnTo>
                  <a:lnTo>
                    <a:pt x="554195" y="122414"/>
                  </a:lnTo>
                  <a:lnTo>
                    <a:pt x="521465" y="133743"/>
                  </a:lnTo>
                  <a:lnTo>
                    <a:pt x="484215" y="147664"/>
                  </a:lnTo>
                  <a:lnTo>
                    <a:pt x="444565" y="163302"/>
                  </a:lnTo>
                  <a:lnTo>
                    <a:pt x="404159" y="180326"/>
                  </a:lnTo>
                  <a:lnTo>
                    <a:pt x="364334" y="198852"/>
                  </a:lnTo>
                  <a:lnTo>
                    <a:pt x="325639" y="218323"/>
                  </a:lnTo>
                  <a:lnTo>
                    <a:pt x="288326" y="237869"/>
                  </a:lnTo>
                  <a:lnTo>
                    <a:pt x="251094" y="258680"/>
                  </a:lnTo>
                  <a:lnTo>
                    <a:pt x="212469" y="282923"/>
                  </a:lnTo>
                  <a:lnTo>
                    <a:pt x="173869" y="310206"/>
                  </a:lnTo>
                  <a:lnTo>
                    <a:pt x="135113" y="340711"/>
                  </a:lnTo>
                  <a:lnTo>
                    <a:pt x="96084" y="375583"/>
                  </a:lnTo>
                  <a:lnTo>
                    <a:pt x="60630" y="413296"/>
                  </a:lnTo>
                  <a:lnTo>
                    <a:pt x="33113" y="450190"/>
                  </a:lnTo>
                  <a:lnTo>
                    <a:pt x="14590" y="485549"/>
                  </a:lnTo>
                  <a:lnTo>
                    <a:pt x="3740" y="522013"/>
                  </a:lnTo>
                  <a:lnTo>
                    <a:pt x="0" y="557905"/>
                  </a:lnTo>
                  <a:lnTo>
                    <a:pt x="5123" y="592220"/>
                  </a:lnTo>
                  <a:lnTo>
                    <a:pt x="21422" y="628116"/>
                  </a:lnTo>
                  <a:lnTo>
                    <a:pt x="47173" y="664163"/>
                  </a:lnTo>
                  <a:lnTo>
                    <a:pt x="77509" y="695682"/>
                  </a:lnTo>
                  <a:lnTo>
                    <a:pt x="110601" y="722471"/>
                  </a:lnTo>
                  <a:lnTo>
                    <a:pt x="146458" y="746595"/>
                  </a:lnTo>
                  <a:lnTo>
                    <a:pt x="183370" y="768352"/>
                  </a:lnTo>
                  <a:lnTo>
                    <a:pt x="218737" y="786684"/>
                  </a:lnTo>
                  <a:lnTo>
                    <a:pt x="253225" y="801926"/>
                  </a:lnTo>
                  <a:lnTo>
                    <a:pt x="287857" y="814548"/>
                  </a:lnTo>
                  <a:lnTo>
                    <a:pt x="323491" y="825570"/>
                  </a:lnTo>
                  <a:lnTo>
                    <a:pt x="360350" y="835831"/>
                  </a:lnTo>
                  <a:lnTo>
                    <a:pt x="397945" y="845209"/>
                  </a:lnTo>
                  <a:lnTo>
                    <a:pt x="436732" y="853573"/>
                  </a:lnTo>
                  <a:lnTo>
                    <a:pt x="477297" y="861071"/>
                  </a:lnTo>
                  <a:lnTo>
                    <a:pt x="519048" y="867939"/>
                  </a:lnTo>
                  <a:lnTo>
                    <a:pt x="558611" y="873990"/>
                  </a:lnTo>
                  <a:lnTo>
                    <a:pt x="592202" y="878876"/>
                  </a:lnTo>
                  <a:lnTo>
                    <a:pt x="621200" y="882897"/>
                  </a:lnTo>
                  <a:lnTo>
                    <a:pt x="647910" y="886415"/>
                  </a:lnTo>
                  <a:lnTo>
                    <a:pt x="673784" y="889668"/>
                  </a:lnTo>
                  <a:lnTo>
                    <a:pt x="699373" y="892784"/>
                  </a:lnTo>
                  <a:lnTo>
                    <a:pt x="724686" y="895832"/>
                  </a:lnTo>
                  <a:lnTo>
                    <a:pt x="749684" y="898841"/>
                  </a:lnTo>
                  <a:lnTo>
                    <a:pt x="774383" y="901690"/>
                  </a:lnTo>
                  <a:lnTo>
                    <a:pt x="798837" y="904126"/>
                  </a:lnTo>
                  <a:lnTo>
                    <a:pt x="823106" y="906045"/>
                  </a:lnTo>
                  <a:lnTo>
                    <a:pt x="847379" y="907476"/>
                  </a:lnTo>
                  <a:lnTo>
                    <a:pt x="871956" y="908506"/>
                  </a:lnTo>
                  <a:lnTo>
                    <a:pt x="896978" y="909231"/>
                  </a:lnTo>
                  <a:lnTo>
                    <a:pt x="922438" y="909733"/>
                  </a:lnTo>
                  <a:lnTo>
                    <a:pt x="948265" y="910077"/>
                  </a:lnTo>
                  <a:lnTo>
                    <a:pt x="974375" y="910311"/>
                  </a:lnTo>
                  <a:lnTo>
                    <a:pt x="1000693" y="910469"/>
                  </a:lnTo>
                  <a:lnTo>
                    <a:pt x="1027158" y="910575"/>
                  </a:lnTo>
                  <a:lnTo>
                    <a:pt x="1053731" y="910647"/>
                  </a:lnTo>
                  <a:lnTo>
                    <a:pt x="1080517" y="910695"/>
                  </a:lnTo>
                  <a:lnTo>
                    <a:pt x="1107756" y="910727"/>
                  </a:lnTo>
                  <a:lnTo>
                    <a:pt x="1135537" y="910748"/>
                  </a:lnTo>
                  <a:lnTo>
                    <a:pt x="1163683" y="910763"/>
                  </a:lnTo>
                  <a:lnTo>
                    <a:pt x="1191839" y="910772"/>
                  </a:lnTo>
                  <a:lnTo>
                    <a:pt x="1219802" y="910775"/>
                  </a:lnTo>
                  <a:lnTo>
                    <a:pt x="1247650" y="910632"/>
                  </a:lnTo>
                  <a:lnTo>
                    <a:pt x="1275667" y="910085"/>
                  </a:lnTo>
                  <a:lnTo>
                    <a:pt x="1304002" y="909024"/>
                  </a:lnTo>
                  <a:lnTo>
                    <a:pt x="1332679" y="907477"/>
                  </a:lnTo>
                  <a:lnTo>
                    <a:pt x="1361650" y="905530"/>
                  </a:lnTo>
                  <a:lnTo>
                    <a:pt x="1390848" y="903282"/>
                  </a:lnTo>
                  <a:lnTo>
                    <a:pt x="1420075" y="900954"/>
                  </a:lnTo>
                  <a:lnTo>
                    <a:pt x="1449020" y="898871"/>
                  </a:lnTo>
                  <a:lnTo>
                    <a:pt x="1477543" y="897187"/>
                  </a:lnTo>
                  <a:lnTo>
                    <a:pt x="1505782" y="895771"/>
                  </a:lnTo>
                  <a:lnTo>
                    <a:pt x="1534066" y="894298"/>
                  </a:lnTo>
                  <a:lnTo>
                    <a:pt x="1562589" y="892579"/>
                  </a:lnTo>
                  <a:lnTo>
                    <a:pt x="1591536" y="890431"/>
                  </a:lnTo>
                  <a:lnTo>
                    <a:pt x="1621142" y="887621"/>
                  </a:lnTo>
                  <a:lnTo>
                    <a:pt x="1651454" y="884102"/>
                  </a:lnTo>
                  <a:lnTo>
                    <a:pt x="1682121" y="880228"/>
                  </a:lnTo>
                  <a:lnTo>
                    <a:pt x="1712490" y="876650"/>
                  </a:lnTo>
                  <a:lnTo>
                    <a:pt x="1742219" y="873707"/>
                  </a:lnTo>
                  <a:lnTo>
                    <a:pt x="1771396" y="871173"/>
                  </a:lnTo>
                  <a:lnTo>
                    <a:pt x="1800373" y="868437"/>
                  </a:lnTo>
                  <a:lnTo>
                    <a:pt x="1829386" y="865152"/>
                  </a:lnTo>
                  <a:lnTo>
                    <a:pt x="1858535" y="861392"/>
                  </a:lnTo>
                  <a:lnTo>
                    <a:pt x="1887829" y="857489"/>
                  </a:lnTo>
                  <a:lnTo>
                    <a:pt x="1917247" y="853663"/>
                  </a:lnTo>
                  <a:lnTo>
                    <a:pt x="1946622" y="849857"/>
                  </a:lnTo>
                  <a:lnTo>
                    <a:pt x="1975669" y="845815"/>
                  </a:lnTo>
                  <a:lnTo>
                    <a:pt x="2004259" y="841406"/>
                  </a:lnTo>
                  <a:lnTo>
                    <a:pt x="2032543" y="836764"/>
                  </a:lnTo>
                  <a:lnTo>
                    <a:pt x="2060857" y="832206"/>
                  </a:lnTo>
                  <a:lnTo>
                    <a:pt x="2089388" y="827906"/>
                  </a:lnTo>
                  <a:lnTo>
                    <a:pt x="2117910" y="823624"/>
                  </a:lnTo>
                  <a:lnTo>
                    <a:pt x="2145874" y="818805"/>
                  </a:lnTo>
                  <a:lnTo>
                    <a:pt x="2173016" y="813180"/>
                  </a:lnTo>
                  <a:lnTo>
                    <a:pt x="2199481" y="807031"/>
                  </a:lnTo>
                  <a:lnTo>
                    <a:pt x="2225658" y="801004"/>
                  </a:lnTo>
                  <a:lnTo>
                    <a:pt x="2251812" y="795470"/>
                  </a:lnTo>
                  <a:lnTo>
                    <a:pt x="2277917" y="790375"/>
                  </a:lnTo>
                  <a:lnTo>
                    <a:pt x="2303739" y="785398"/>
                  </a:lnTo>
                  <a:lnTo>
                    <a:pt x="2329157" y="780321"/>
                  </a:lnTo>
                  <a:lnTo>
                    <a:pt x="2354178" y="774927"/>
                  </a:lnTo>
                  <a:lnTo>
                    <a:pt x="2378866" y="768954"/>
                  </a:lnTo>
                  <a:lnTo>
                    <a:pt x="2403292" y="762326"/>
                  </a:lnTo>
                  <a:lnTo>
                    <a:pt x="2427473" y="755216"/>
                  </a:lnTo>
                  <a:lnTo>
                    <a:pt x="2454188" y="747107"/>
                  </a:lnTo>
                  <a:lnTo>
                    <a:pt x="2486942" y="737188"/>
                  </a:lnTo>
                  <a:lnTo>
                    <a:pt x="2524207" y="725915"/>
                  </a:lnTo>
                  <a:lnTo>
                    <a:pt x="2563868" y="713402"/>
                  </a:lnTo>
                  <a:lnTo>
                    <a:pt x="2604275" y="699788"/>
                  </a:lnTo>
                  <a:lnTo>
                    <a:pt x="2643950" y="685770"/>
                  </a:lnTo>
                  <a:lnTo>
                    <a:pt x="2681809" y="671411"/>
                  </a:lnTo>
                  <a:lnTo>
                    <a:pt x="2717717" y="656650"/>
                  </a:lnTo>
                  <a:lnTo>
                    <a:pt x="2752411" y="641922"/>
                  </a:lnTo>
                  <a:lnTo>
                    <a:pt x="2787390" y="625938"/>
                  </a:lnTo>
                  <a:lnTo>
                    <a:pt x="2823846" y="606633"/>
                  </a:lnTo>
                  <a:lnTo>
                    <a:pt x="2860619" y="584256"/>
                  </a:lnTo>
                  <a:lnTo>
                    <a:pt x="2897440" y="558577"/>
                  </a:lnTo>
                  <a:lnTo>
                    <a:pt x="2934844" y="527705"/>
                  </a:lnTo>
                  <a:lnTo>
                    <a:pt x="2971561" y="491267"/>
                  </a:lnTo>
                  <a:lnTo>
                    <a:pt x="3004185" y="452114"/>
                  </a:lnTo>
                  <a:lnTo>
                    <a:pt x="3029769" y="412589"/>
                  </a:lnTo>
                  <a:lnTo>
                    <a:pt x="3047703" y="372977"/>
                  </a:lnTo>
                  <a:lnTo>
                    <a:pt x="3058552" y="334292"/>
                  </a:lnTo>
                  <a:lnTo>
                    <a:pt x="3063096" y="296704"/>
                  </a:lnTo>
                  <a:lnTo>
                    <a:pt x="3061108" y="258836"/>
                  </a:lnTo>
                  <a:lnTo>
                    <a:pt x="3051206" y="219810"/>
                  </a:lnTo>
                  <a:lnTo>
                    <a:pt x="3031198" y="181514"/>
                  </a:lnTo>
                  <a:lnTo>
                    <a:pt x="3003578" y="147463"/>
                  </a:lnTo>
                  <a:lnTo>
                    <a:pt x="2973349" y="120671"/>
                  </a:lnTo>
                  <a:lnTo>
                    <a:pt x="2943020" y="100433"/>
                  </a:lnTo>
                  <a:lnTo>
                    <a:pt x="2913116" y="85744"/>
                  </a:lnTo>
                  <a:lnTo>
                    <a:pt x="2880594" y="75808"/>
                  </a:lnTo>
                  <a:lnTo>
                    <a:pt x="2845191" y="69721"/>
                  </a:lnTo>
                  <a:lnTo>
                    <a:pt x="2808661" y="66435"/>
                  </a:lnTo>
                  <a:lnTo>
                    <a:pt x="2772217" y="65798"/>
                  </a:lnTo>
                  <a:lnTo>
                    <a:pt x="2735886" y="67391"/>
                  </a:lnTo>
                  <a:lnTo>
                    <a:pt x="2699062" y="71923"/>
                  </a:lnTo>
                  <a:lnTo>
                    <a:pt x="2660618" y="80330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47" name="SMARTInkShape-1389"/>
            <p:cNvSpPr/>
            <p:nvPr/>
          </p:nvSpPr>
          <p:spPr>
            <a:xfrm>
              <a:off x="9266039" y="2277070"/>
              <a:ext cx="634009" cy="98228"/>
            </a:xfrm>
            <a:custGeom>
              <a:avLst/>
              <a:gdLst/>
              <a:ahLst/>
              <a:cxnLst/>
              <a:rect l="0" t="0" r="0" b="0"/>
              <a:pathLst>
                <a:path w="634009" h="98228">
                  <a:moveTo>
                    <a:pt x="0" y="98227"/>
                  </a:moveTo>
                  <a:lnTo>
                    <a:pt x="38343" y="96444"/>
                  </a:lnTo>
                  <a:lnTo>
                    <a:pt x="77155" y="92347"/>
                  </a:lnTo>
                  <a:lnTo>
                    <a:pt x="115700" y="87209"/>
                  </a:lnTo>
                  <a:lnTo>
                    <a:pt x="152980" y="81667"/>
                  </a:lnTo>
                  <a:lnTo>
                    <a:pt x="189266" y="76220"/>
                  </a:lnTo>
                  <a:lnTo>
                    <a:pt x="226145" y="70133"/>
                  </a:lnTo>
                  <a:lnTo>
                    <a:pt x="264204" y="63099"/>
                  </a:lnTo>
                  <a:lnTo>
                    <a:pt x="304065" y="55299"/>
                  </a:lnTo>
                  <a:lnTo>
                    <a:pt x="343624" y="47414"/>
                  </a:lnTo>
                  <a:lnTo>
                    <a:pt x="380213" y="40167"/>
                  </a:lnTo>
                  <a:lnTo>
                    <a:pt x="414841" y="33646"/>
                  </a:lnTo>
                  <a:lnTo>
                    <a:pt x="448382" y="28165"/>
                  </a:lnTo>
                  <a:lnTo>
                    <a:pt x="480875" y="23766"/>
                  </a:lnTo>
                  <a:lnTo>
                    <a:pt x="512471" y="19649"/>
                  </a:lnTo>
                  <a:lnTo>
                    <a:pt x="544702" y="14972"/>
                  </a:lnTo>
                  <a:lnTo>
                    <a:pt x="577645" y="9783"/>
                  </a:lnTo>
                  <a:lnTo>
                    <a:pt x="608929" y="4506"/>
                  </a:lnTo>
                  <a:lnTo>
                    <a:pt x="634008" y="0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48" name="SMARTInkShape-1390"/>
            <p:cNvSpPr/>
            <p:nvPr/>
          </p:nvSpPr>
          <p:spPr>
            <a:xfrm>
              <a:off x="10292953" y="2107406"/>
              <a:ext cx="410767" cy="274359"/>
            </a:xfrm>
            <a:custGeom>
              <a:avLst/>
              <a:gdLst/>
              <a:ahLst/>
              <a:cxnLst/>
              <a:rect l="0" t="0" r="0" b="0"/>
              <a:pathLst>
                <a:path w="410767" h="274359">
                  <a:moveTo>
                    <a:pt x="0" y="0"/>
                  </a:moveTo>
                  <a:lnTo>
                    <a:pt x="12606" y="32486"/>
                  </a:lnTo>
                  <a:lnTo>
                    <a:pt x="19504" y="70110"/>
                  </a:lnTo>
                  <a:lnTo>
                    <a:pt x="24475" y="108629"/>
                  </a:lnTo>
                  <a:lnTo>
                    <a:pt x="28936" y="148566"/>
                  </a:lnTo>
                  <a:lnTo>
                    <a:pt x="32047" y="186643"/>
                  </a:lnTo>
                  <a:lnTo>
                    <a:pt x="34219" y="216373"/>
                  </a:lnTo>
                  <a:lnTo>
                    <a:pt x="36483" y="236706"/>
                  </a:lnTo>
                  <a:lnTo>
                    <a:pt x="38922" y="250518"/>
                  </a:lnTo>
                  <a:lnTo>
                    <a:pt x="41091" y="260019"/>
                  </a:lnTo>
                  <a:lnTo>
                    <a:pt x="43030" y="266182"/>
                  </a:lnTo>
                  <a:lnTo>
                    <a:pt x="45424" y="270232"/>
                  </a:lnTo>
                  <a:lnTo>
                    <a:pt x="48965" y="273012"/>
                  </a:lnTo>
                  <a:lnTo>
                    <a:pt x="53392" y="274358"/>
                  </a:lnTo>
                  <a:lnTo>
                    <a:pt x="58300" y="274015"/>
                  </a:lnTo>
                  <a:lnTo>
                    <a:pt x="63551" y="272561"/>
                  </a:lnTo>
                  <a:lnTo>
                    <a:pt x="69083" y="270208"/>
                  </a:lnTo>
                  <a:lnTo>
                    <a:pt x="75761" y="265105"/>
                  </a:lnTo>
                  <a:lnTo>
                    <a:pt x="88947" y="253132"/>
                  </a:lnTo>
                  <a:lnTo>
                    <a:pt x="111549" y="234066"/>
                  </a:lnTo>
                  <a:lnTo>
                    <a:pt x="135908" y="215277"/>
                  </a:lnTo>
                  <a:lnTo>
                    <a:pt x="155206" y="201492"/>
                  </a:lnTo>
                  <a:lnTo>
                    <a:pt x="168906" y="192542"/>
                  </a:lnTo>
                  <a:lnTo>
                    <a:pt x="184235" y="186718"/>
                  </a:lnTo>
                  <a:lnTo>
                    <a:pt x="203785" y="183369"/>
                  </a:lnTo>
                  <a:lnTo>
                    <a:pt x="220749" y="182587"/>
                  </a:lnTo>
                  <a:lnTo>
                    <a:pt x="239193" y="184292"/>
                  </a:lnTo>
                  <a:lnTo>
                    <a:pt x="266154" y="188746"/>
                  </a:lnTo>
                  <a:lnTo>
                    <a:pt x="299831" y="195569"/>
                  </a:lnTo>
                  <a:lnTo>
                    <a:pt x="336178" y="203099"/>
                  </a:lnTo>
                  <a:lnTo>
                    <a:pt x="373835" y="210042"/>
                  </a:lnTo>
                  <a:lnTo>
                    <a:pt x="410766" y="214313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49" name="SMARTInkShape-1391"/>
            <p:cNvSpPr/>
            <p:nvPr/>
          </p:nvSpPr>
          <p:spPr>
            <a:xfrm>
              <a:off x="10748367" y="2098477"/>
              <a:ext cx="71439" cy="178594"/>
            </a:xfrm>
            <a:custGeom>
              <a:avLst/>
              <a:gdLst/>
              <a:ahLst/>
              <a:cxnLst/>
              <a:rect l="0" t="0" r="0" b="0"/>
              <a:pathLst>
                <a:path w="71439" h="178594">
                  <a:moveTo>
                    <a:pt x="0" y="0"/>
                  </a:moveTo>
                  <a:lnTo>
                    <a:pt x="4309" y="6824"/>
                  </a:lnTo>
                  <a:lnTo>
                    <a:pt x="9113" y="24613"/>
                  </a:lnTo>
                  <a:lnTo>
                    <a:pt x="15889" y="48183"/>
                  </a:lnTo>
                  <a:lnTo>
                    <a:pt x="27141" y="78689"/>
                  </a:lnTo>
                  <a:lnTo>
                    <a:pt x="40832" y="112137"/>
                  </a:lnTo>
                  <a:lnTo>
                    <a:pt x="56084" y="146490"/>
                  </a:lnTo>
                  <a:lnTo>
                    <a:pt x="71438" y="178593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50" name="SMARTInkShape-1392"/>
            <p:cNvSpPr/>
            <p:nvPr/>
          </p:nvSpPr>
          <p:spPr>
            <a:xfrm>
              <a:off x="10895602" y="2062758"/>
              <a:ext cx="242728" cy="232173"/>
            </a:xfrm>
            <a:custGeom>
              <a:avLst/>
              <a:gdLst/>
              <a:ahLst/>
              <a:cxnLst/>
              <a:rect l="0" t="0" r="0" b="0"/>
              <a:pathLst>
                <a:path w="242728" h="232173">
                  <a:moveTo>
                    <a:pt x="93867" y="0"/>
                  </a:moveTo>
                  <a:lnTo>
                    <a:pt x="70845" y="2180"/>
                  </a:lnTo>
                  <a:lnTo>
                    <a:pt x="49328" y="12300"/>
                  </a:lnTo>
                  <a:lnTo>
                    <a:pt x="31866" y="21973"/>
                  </a:lnTo>
                  <a:lnTo>
                    <a:pt x="20561" y="28976"/>
                  </a:lnTo>
                  <a:lnTo>
                    <a:pt x="13455" y="35466"/>
                  </a:lnTo>
                  <a:lnTo>
                    <a:pt x="8252" y="43044"/>
                  </a:lnTo>
                  <a:lnTo>
                    <a:pt x="3857" y="50863"/>
                  </a:lnTo>
                  <a:lnTo>
                    <a:pt x="826" y="57684"/>
                  </a:lnTo>
                  <a:lnTo>
                    <a:pt x="0" y="63878"/>
                  </a:lnTo>
                  <a:lnTo>
                    <a:pt x="2832" y="71637"/>
                  </a:lnTo>
                  <a:lnTo>
                    <a:pt x="8886" y="80456"/>
                  </a:lnTo>
                  <a:lnTo>
                    <a:pt x="16436" y="87478"/>
                  </a:lnTo>
                  <a:lnTo>
                    <a:pt x="29431" y="92195"/>
                  </a:lnTo>
                  <a:lnTo>
                    <a:pt x="52330" y="95044"/>
                  </a:lnTo>
                  <a:lnTo>
                    <a:pt x="82956" y="96607"/>
                  </a:lnTo>
                  <a:lnTo>
                    <a:pt x="118051" y="97417"/>
                  </a:lnTo>
                  <a:lnTo>
                    <a:pt x="151234" y="97836"/>
                  </a:lnTo>
                  <a:lnTo>
                    <a:pt x="175533" y="98421"/>
                  </a:lnTo>
                  <a:lnTo>
                    <a:pt x="191676" y="99656"/>
                  </a:lnTo>
                  <a:lnTo>
                    <a:pt x="203965" y="101629"/>
                  </a:lnTo>
                  <a:lnTo>
                    <a:pt x="215123" y="104185"/>
                  </a:lnTo>
                  <a:lnTo>
                    <a:pt x="223150" y="106701"/>
                  </a:lnTo>
                  <a:lnTo>
                    <a:pt x="228423" y="109002"/>
                  </a:lnTo>
                  <a:lnTo>
                    <a:pt x="232483" y="111026"/>
                  </a:lnTo>
                  <a:lnTo>
                    <a:pt x="236160" y="112858"/>
                  </a:lnTo>
                  <a:lnTo>
                    <a:pt x="239165" y="114939"/>
                  </a:lnTo>
                  <a:lnTo>
                    <a:pt x="241523" y="118306"/>
                  </a:lnTo>
                  <a:lnTo>
                    <a:pt x="242727" y="123258"/>
                  </a:lnTo>
                  <a:lnTo>
                    <a:pt x="238326" y="132808"/>
                  </a:lnTo>
                  <a:lnTo>
                    <a:pt x="222596" y="150075"/>
                  </a:lnTo>
                  <a:lnTo>
                    <a:pt x="196219" y="171293"/>
                  </a:lnTo>
                  <a:lnTo>
                    <a:pt x="167073" y="191158"/>
                  </a:lnTo>
                  <a:lnTo>
                    <a:pt x="143889" y="205128"/>
                  </a:lnTo>
                  <a:lnTo>
                    <a:pt x="124756" y="215657"/>
                  </a:lnTo>
                  <a:lnTo>
                    <a:pt x="108696" y="223958"/>
                  </a:lnTo>
                  <a:lnTo>
                    <a:pt x="93867" y="232172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51" name="SMARTInkShape-1393"/>
            <p:cNvSpPr/>
            <p:nvPr/>
          </p:nvSpPr>
          <p:spPr>
            <a:xfrm>
              <a:off x="11212711" y="1955602"/>
              <a:ext cx="160735" cy="71438"/>
            </a:xfrm>
            <a:custGeom>
              <a:avLst/>
              <a:gdLst/>
              <a:ahLst/>
              <a:cxnLst/>
              <a:rect l="0" t="0" r="0" b="0"/>
              <a:pathLst>
                <a:path w="160735" h="71438">
                  <a:moveTo>
                    <a:pt x="0" y="71437"/>
                  </a:moveTo>
                  <a:lnTo>
                    <a:pt x="13350" y="60881"/>
                  </a:lnTo>
                  <a:lnTo>
                    <a:pt x="28456" y="54273"/>
                  </a:lnTo>
                  <a:lnTo>
                    <a:pt x="50259" y="45184"/>
                  </a:lnTo>
                  <a:lnTo>
                    <a:pt x="76136" y="34368"/>
                  </a:lnTo>
                  <a:lnTo>
                    <a:pt x="105080" y="22983"/>
                  </a:lnTo>
                  <a:lnTo>
                    <a:pt x="134850" y="11369"/>
                  </a:lnTo>
                  <a:lnTo>
                    <a:pt x="160734" y="0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52" name="SMARTInkShape-1394"/>
            <p:cNvSpPr/>
            <p:nvPr/>
          </p:nvSpPr>
          <p:spPr>
            <a:xfrm>
              <a:off x="11248430" y="1884164"/>
              <a:ext cx="116087" cy="241103"/>
            </a:xfrm>
            <a:custGeom>
              <a:avLst/>
              <a:gdLst/>
              <a:ahLst/>
              <a:cxnLst/>
              <a:rect l="0" t="0" r="0" b="0"/>
              <a:pathLst>
                <a:path w="116087" h="241103">
                  <a:moveTo>
                    <a:pt x="0" y="0"/>
                  </a:moveTo>
                  <a:lnTo>
                    <a:pt x="4196" y="5637"/>
                  </a:lnTo>
                  <a:lnTo>
                    <a:pt x="8984" y="16179"/>
                  </a:lnTo>
                  <a:lnTo>
                    <a:pt x="15879" y="28765"/>
                  </a:lnTo>
                  <a:lnTo>
                    <a:pt x="26884" y="45836"/>
                  </a:lnTo>
                  <a:lnTo>
                    <a:pt x="40993" y="68842"/>
                  </a:lnTo>
                  <a:lnTo>
                    <a:pt x="53303" y="92245"/>
                  </a:lnTo>
                  <a:lnTo>
                    <a:pt x="63813" y="114932"/>
                  </a:lnTo>
                  <a:lnTo>
                    <a:pt x="74808" y="139513"/>
                  </a:lnTo>
                  <a:lnTo>
                    <a:pt x="85513" y="164853"/>
                  </a:lnTo>
                  <a:lnTo>
                    <a:pt x="94056" y="186657"/>
                  </a:lnTo>
                  <a:lnTo>
                    <a:pt x="101344" y="206478"/>
                  </a:lnTo>
                  <a:lnTo>
                    <a:pt x="108198" y="224547"/>
                  </a:lnTo>
                  <a:lnTo>
                    <a:pt x="116086" y="241102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53" name="SMARTInkShape-1395"/>
            <p:cNvSpPr/>
            <p:nvPr/>
          </p:nvSpPr>
          <p:spPr>
            <a:xfrm>
              <a:off x="10859846" y="1823584"/>
              <a:ext cx="22468" cy="33792"/>
            </a:xfrm>
            <a:custGeom>
              <a:avLst/>
              <a:gdLst/>
              <a:ahLst/>
              <a:cxnLst/>
              <a:rect l="0" t="0" r="0" b="0"/>
              <a:pathLst>
                <a:path w="22468" h="33792">
                  <a:moveTo>
                    <a:pt x="4607" y="7002"/>
                  </a:moveTo>
                  <a:lnTo>
                    <a:pt x="0" y="1136"/>
                  </a:lnTo>
                  <a:lnTo>
                    <a:pt x="569" y="0"/>
                  </a:lnTo>
                  <a:lnTo>
                    <a:pt x="2414" y="2243"/>
                  </a:lnTo>
                  <a:lnTo>
                    <a:pt x="5802" y="8002"/>
                  </a:lnTo>
                  <a:lnTo>
                    <a:pt x="11915" y="18218"/>
                  </a:lnTo>
                  <a:lnTo>
                    <a:pt x="22467" y="33791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</p:grpSp>
      <p:grpSp>
        <p:nvGrpSpPr>
          <p:cNvPr id="57" name="SMARTInkShape-Group345"/>
          <p:cNvGrpSpPr/>
          <p:nvPr/>
        </p:nvGrpSpPr>
        <p:grpSpPr>
          <a:xfrm>
            <a:off x="1484560" y="3670102"/>
            <a:ext cx="939554" cy="709911"/>
            <a:chOff x="1979414" y="3750469"/>
            <a:chExt cx="1252738" cy="946548"/>
          </a:xfrm>
        </p:grpSpPr>
        <p:sp>
          <p:nvSpPr>
            <p:cNvPr id="55" name="SMARTInkShape-1396"/>
            <p:cNvSpPr/>
            <p:nvPr/>
          </p:nvSpPr>
          <p:spPr>
            <a:xfrm>
              <a:off x="2729508" y="3991570"/>
              <a:ext cx="74532" cy="401837"/>
            </a:xfrm>
            <a:custGeom>
              <a:avLst/>
              <a:gdLst/>
              <a:ahLst/>
              <a:cxnLst/>
              <a:rect l="0" t="0" r="0" b="0"/>
              <a:pathLst>
                <a:path w="74532" h="401837">
                  <a:moveTo>
                    <a:pt x="71437" y="0"/>
                  </a:moveTo>
                  <a:lnTo>
                    <a:pt x="74531" y="6227"/>
                  </a:lnTo>
                  <a:lnTo>
                    <a:pt x="73684" y="23974"/>
                  </a:lnTo>
                  <a:lnTo>
                    <a:pt x="70593" y="49426"/>
                  </a:lnTo>
                  <a:lnTo>
                    <a:pt x="64690" y="80843"/>
                  </a:lnTo>
                  <a:lnTo>
                    <a:pt x="55645" y="117099"/>
                  </a:lnTo>
                  <a:lnTo>
                    <a:pt x="44486" y="156949"/>
                  </a:lnTo>
                  <a:lnTo>
                    <a:pt x="33126" y="199029"/>
                  </a:lnTo>
                  <a:lnTo>
                    <a:pt x="22885" y="241681"/>
                  </a:lnTo>
                  <a:lnTo>
                    <a:pt x="14317" y="283290"/>
                  </a:lnTo>
                  <a:lnTo>
                    <a:pt x="7264" y="323915"/>
                  </a:lnTo>
                  <a:lnTo>
                    <a:pt x="2258" y="363448"/>
                  </a:lnTo>
                  <a:lnTo>
                    <a:pt x="0" y="401836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56" name="SMARTInkShape-1397"/>
            <p:cNvSpPr/>
            <p:nvPr/>
          </p:nvSpPr>
          <p:spPr>
            <a:xfrm>
              <a:off x="1979414" y="3750469"/>
              <a:ext cx="1252738" cy="946548"/>
            </a:xfrm>
            <a:custGeom>
              <a:avLst/>
              <a:gdLst/>
              <a:ahLst/>
              <a:cxnLst/>
              <a:rect l="0" t="0" r="0" b="0"/>
              <a:pathLst>
                <a:path w="1252738" h="946548">
                  <a:moveTo>
                    <a:pt x="1151930" y="0"/>
                  </a:moveTo>
                  <a:lnTo>
                    <a:pt x="1169559" y="40686"/>
                  </a:lnTo>
                  <a:lnTo>
                    <a:pt x="1178423" y="79565"/>
                  </a:lnTo>
                  <a:lnTo>
                    <a:pt x="1184599" y="114426"/>
                  </a:lnTo>
                  <a:lnTo>
                    <a:pt x="1189419" y="149760"/>
                  </a:lnTo>
                  <a:lnTo>
                    <a:pt x="1192663" y="187147"/>
                  </a:lnTo>
                  <a:lnTo>
                    <a:pt x="1195224" y="226537"/>
                  </a:lnTo>
                  <a:lnTo>
                    <a:pt x="1198128" y="266171"/>
                  </a:lnTo>
                  <a:lnTo>
                    <a:pt x="1200874" y="304313"/>
                  </a:lnTo>
                  <a:lnTo>
                    <a:pt x="1203536" y="341243"/>
                  </a:lnTo>
                  <a:lnTo>
                    <a:pt x="1206654" y="377529"/>
                  </a:lnTo>
                  <a:lnTo>
                    <a:pt x="1209579" y="413532"/>
                  </a:lnTo>
                  <a:lnTo>
                    <a:pt x="1212712" y="450215"/>
                  </a:lnTo>
                  <a:lnTo>
                    <a:pt x="1217422" y="488799"/>
                  </a:lnTo>
                  <a:lnTo>
                    <a:pt x="1223466" y="529067"/>
                  </a:lnTo>
                  <a:lnTo>
                    <a:pt x="1230417" y="569878"/>
                  </a:lnTo>
                  <a:lnTo>
                    <a:pt x="1237891" y="609922"/>
                  </a:lnTo>
                  <a:lnTo>
                    <a:pt x="1244949" y="649641"/>
                  </a:lnTo>
                  <a:lnTo>
                    <a:pt x="1250667" y="689510"/>
                  </a:lnTo>
                  <a:lnTo>
                    <a:pt x="1252737" y="727792"/>
                  </a:lnTo>
                  <a:lnTo>
                    <a:pt x="1249921" y="761532"/>
                  </a:lnTo>
                  <a:lnTo>
                    <a:pt x="1239345" y="789173"/>
                  </a:lnTo>
                  <a:lnTo>
                    <a:pt x="1221035" y="811668"/>
                  </a:lnTo>
                  <a:lnTo>
                    <a:pt x="1199573" y="827245"/>
                  </a:lnTo>
                  <a:lnTo>
                    <a:pt x="1172558" y="836960"/>
                  </a:lnTo>
                  <a:lnTo>
                    <a:pt x="1140473" y="842452"/>
                  </a:lnTo>
                  <a:lnTo>
                    <a:pt x="1105653" y="845359"/>
                  </a:lnTo>
                  <a:lnTo>
                    <a:pt x="1070027" y="846844"/>
                  </a:lnTo>
                  <a:lnTo>
                    <a:pt x="1033255" y="847579"/>
                  </a:lnTo>
                  <a:lnTo>
                    <a:pt x="994893" y="847561"/>
                  </a:lnTo>
                  <a:lnTo>
                    <a:pt x="956218" y="846424"/>
                  </a:lnTo>
                  <a:lnTo>
                    <a:pt x="919135" y="844557"/>
                  </a:lnTo>
                  <a:lnTo>
                    <a:pt x="883551" y="842779"/>
                  </a:lnTo>
                  <a:lnTo>
                    <a:pt x="849318" y="841455"/>
                  </a:lnTo>
                  <a:lnTo>
                    <a:pt x="815789" y="840587"/>
                  </a:lnTo>
                  <a:lnTo>
                    <a:pt x="782079" y="840064"/>
                  </a:lnTo>
                  <a:lnTo>
                    <a:pt x="747833" y="839915"/>
                  </a:lnTo>
                  <a:lnTo>
                    <a:pt x="713059" y="840592"/>
                  </a:lnTo>
                  <a:lnTo>
                    <a:pt x="677529" y="842244"/>
                  </a:lnTo>
                  <a:lnTo>
                    <a:pt x="640821" y="844286"/>
                  </a:lnTo>
                  <a:lnTo>
                    <a:pt x="603330" y="846694"/>
                  </a:lnTo>
                  <a:lnTo>
                    <a:pt x="565886" y="849897"/>
                  </a:lnTo>
                  <a:lnTo>
                    <a:pt x="528720" y="853829"/>
                  </a:lnTo>
                  <a:lnTo>
                    <a:pt x="491304" y="857773"/>
                  </a:lnTo>
                  <a:lnTo>
                    <a:pt x="453327" y="861300"/>
                  </a:lnTo>
                  <a:lnTo>
                    <a:pt x="415373" y="864929"/>
                  </a:lnTo>
                  <a:lnTo>
                    <a:pt x="377910" y="869092"/>
                  </a:lnTo>
                  <a:lnTo>
                    <a:pt x="341016" y="873846"/>
                  </a:lnTo>
                  <a:lnTo>
                    <a:pt x="304721" y="879210"/>
                  </a:lnTo>
                  <a:lnTo>
                    <a:pt x="269431" y="885575"/>
                  </a:lnTo>
                  <a:lnTo>
                    <a:pt x="235603" y="893025"/>
                  </a:lnTo>
                  <a:lnTo>
                    <a:pt x="203164" y="900780"/>
                  </a:lnTo>
                  <a:lnTo>
                    <a:pt x="171765" y="908238"/>
                  </a:lnTo>
                  <a:lnTo>
                    <a:pt x="141002" y="915252"/>
                  </a:lnTo>
                  <a:lnTo>
                    <a:pt x="108941" y="922303"/>
                  </a:lnTo>
                  <a:lnTo>
                    <a:pt x="74627" y="929797"/>
                  </a:lnTo>
                  <a:lnTo>
                    <a:pt x="38065" y="937865"/>
                  </a:lnTo>
                  <a:lnTo>
                    <a:pt x="0" y="946547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</p:grpSp>
      <p:sp>
        <p:nvSpPr>
          <p:cNvPr id="58" name="SMARTInkShape-1398"/>
          <p:cNvSpPr/>
          <p:nvPr/>
        </p:nvSpPr>
        <p:spPr>
          <a:xfrm>
            <a:off x="2810619" y="3797350"/>
            <a:ext cx="69472" cy="401837"/>
          </a:xfrm>
          <a:custGeom>
            <a:avLst/>
            <a:gdLst/>
            <a:ahLst/>
            <a:cxnLst/>
            <a:rect l="0" t="0" r="0" b="0"/>
            <a:pathLst>
              <a:path w="92629" h="535782">
                <a:moveTo>
                  <a:pt x="89297" y="0"/>
                </a:moveTo>
                <a:lnTo>
                  <a:pt x="92628" y="34278"/>
                </a:lnTo>
                <a:lnTo>
                  <a:pt x="89899" y="67213"/>
                </a:lnTo>
                <a:lnTo>
                  <a:pt x="84735" y="101299"/>
                </a:lnTo>
                <a:lnTo>
                  <a:pt x="77431" y="137372"/>
                </a:lnTo>
                <a:lnTo>
                  <a:pt x="68465" y="174767"/>
                </a:lnTo>
                <a:lnTo>
                  <a:pt x="59262" y="212455"/>
                </a:lnTo>
                <a:lnTo>
                  <a:pt x="50503" y="250776"/>
                </a:lnTo>
                <a:lnTo>
                  <a:pt x="41322" y="290320"/>
                </a:lnTo>
                <a:lnTo>
                  <a:pt x="32601" y="330567"/>
                </a:lnTo>
                <a:lnTo>
                  <a:pt x="25311" y="371102"/>
                </a:lnTo>
                <a:lnTo>
                  <a:pt x="18938" y="412329"/>
                </a:lnTo>
                <a:lnTo>
                  <a:pt x="13065" y="453576"/>
                </a:lnTo>
                <a:lnTo>
                  <a:pt x="7116" y="494727"/>
                </a:lnTo>
                <a:lnTo>
                  <a:pt x="0" y="535781"/>
                </a:lnTo>
              </a:path>
            </a:pathLst>
          </a:custGeom>
          <a:ln w="19050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59" name="SMARTInkShape-1399"/>
          <p:cNvSpPr/>
          <p:nvPr/>
        </p:nvSpPr>
        <p:spPr>
          <a:xfrm>
            <a:off x="3656798" y="3837534"/>
            <a:ext cx="270485" cy="293429"/>
          </a:xfrm>
          <a:custGeom>
            <a:avLst/>
            <a:gdLst/>
            <a:ahLst/>
            <a:cxnLst/>
            <a:rect l="0" t="0" r="0" b="0"/>
            <a:pathLst>
              <a:path w="360647" h="391239">
                <a:moveTo>
                  <a:pt x="148708" y="35719"/>
                </a:moveTo>
                <a:lnTo>
                  <a:pt x="136792" y="39875"/>
                </a:lnTo>
                <a:lnTo>
                  <a:pt x="117007" y="50957"/>
                </a:lnTo>
                <a:lnTo>
                  <a:pt x="96821" y="63674"/>
                </a:lnTo>
                <a:lnTo>
                  <a:pt x="74641" y="81076"/>
                </a:lnTo>
                <a:lnTo>
                  <a:pt x="52872" y="107144"/>
                </a:lnTo>
                <a:lnTo>
                  <a:pt x="32956" y="140437"/>
                </a:lnTo>
                <a:lnTo>
                  <a:pt x="16222" y="176071"/>
                </a:lnTo>
                <a:lnTo>
                  <a:pt x="4808" y="209399"/>
                </a:lnTo>
                <a:lnTo>
                  <a:pt x="0" y="238677"/>
                </a:lnTo>
                <a:lnTo>
                  <a:pt x="2951" y="265874"/>
                </a:lnTo>
                <a:lnTo>
                  <a:pt x="16703" y="295375"/>
                </a:lnTo>
                <a:lnTo>
                  <a:pt x="40209" y="325930"/>
                </a:lnTo>
                <a:lnTo>
                  <a:pt x="69888" y="352008"/>
                </a:lnTo>
                <a:lnTo>
                  <a:pt x="105360" y="372149"/>
                </a:lnTo>
                <a:lnTo>
                  <a:pt x="144981" y="385399"/>
                </a:lnTo>
                <a:lnTo>
                  <a:pt x="186963" y="391238"/>
                </a:lnTo>
                <a:lnTo>
                  <a:pt x="228015" y="389735"/>
                </a:lnTo>
                <a:lnTo>
                  <a:pt x="266303" y="380539"/>
                </a:lnTo>
                <a:lnTo>
                  <a:pt x="302117" y="361533"/>
                </a:lnTo>
                <a:lnTo>
                  <a:pt x="330790" y="335088"/>
                </a:lnTo>
                <a:lnTo>
                  <a:pt x="349534" y="305064"/>
                </a:lnTo>
                <a:lnTo>
                  <a:pt x="358924" y="271379"/>
                </a:lnTo>
                <a:lnTo>
                  <a:pt x="360646" y="237452"/>
                </a:lnTo>
                <a:lnTo>
                  <a:pt x="356064" y="206146"/>
                </a:lnTo>
                <a:lnTo>
                  <a:pt x="344234" y="173014"/>
                </a:lnTo>
                <a:lnTo>
                  <a:pt x="327580" y="140233"/>
                </a:lnTo>
                <a:lnTo>
                  <a:pt x="310657" y="113819"/>
                </a:lnTo>
                <a:lnTo>
                  <a:pt x="294023" y="91978"/>
                </a:lnTo>
                <a:lnTo>
                  <a:pt x="273445" y="69859"/>
                </a:lnTo>
                <a:lnTo>
                  <a:pt x="250280" y="49985"/>
                </a:lnTo>
                <a:lnTo>
                  <a:pt x="230758" y="36049"/>
                </a:lnTo>
                <a:lnTo>
                  <a:pt x="212323" y="25339"/>
                </a:lnTo>
                <a:lnTo>
                  <a:pt x="191925" y="14858"/>
                </a:lnTo>
                <a:lnTo>
                  <a:pt x="170023" y="5572"/>
                </a:lnTo>
                <a:lnTo>
                  <a:pt x="148708" y="0"/>
                </a:lnTo>
              </a:path>
            </a:pathLst>
          </a:custGeom>
          <a:ln w="19050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grpSp>
        <p:nvGrpSpPr>
          <p:cNvPr id="63" name="SMARTInkShape-Group348"/>
          <p:cNvGrpSpPr/>
          <p:nvPr/>
        </p:nvGrpSpPr>
        <p:grpSpPr>
          <a:xfrm>
            <a:off x="4585394" y="3884415"/>
            <a:ext cx="761255" cy="247799"/>
            <a:chOff x="6113859" y="4036219"/>
            <a:chExt cx="1015006" cy="330399"/>
          </a:xfrm>
        </p:grpSpPr>
        <p:sp>
          <p:nvSpPr>
            <p:cNvPr id="60" name="SMARTInkShape-1400"/>
            <p:cNvSpPr/>
            <p:nvPr/>
          </p:nvSpPr>
          <p:spPr>
            <a:xfrm>
              <a:off x="6113859" y="4196953"/>
              <a:ext cx="250033" cy="8931"/>
            </a:xfrm>
            <a:custGeom>
              <a:avLst/>
              <a:gdLst/>
              <a:ahLst/>
              <a:cxnLst/>
              <a:rect l="0" t="0" r="0" b="0"/>
              <a:pathLst>
                <a:path w="250033" h="8931">
                  <a:moveTo>
                    <a:pt x="0" y="8930"/>
                  </a:moveTo>
                  <a:lnTo>
                    <a:pt x="39634" y="7536"/>
                  </a:lnTo>
                  <a:lnTo>
                    <a:pt x="77315" y="4800"/>
                  </a:lnTo>
                  <a:lnTo>
                    <a:pt x="115176" y="2753"/>
                  </a:lnTo>
                  <a:lnTo>
                    <a:pt x="153576" y="1486"/>
                  </a:lnTo>
                  <a:lnTo>
                    <a:pt x="191747" y="633"/>
                  </a:lnTo>
                  <a:lnTo>
                    <a:pt x="226056" y="157"/>
                  </a:lnTo>
                  <a:lnTo>
                    <a:pt x="250032" y="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61" name="SMARTInkShape-1401"/>
            <p:cNvSpPr/>
            <p:nvPr/>
          </p:nvSpPr>
          <p:spPr>
            <a:xfrm>
              <a:off x="6747867" y="4036219"/>
              <a:ext cx="276822" cy="26790"/>
            </a:xfrm>
            <a:custGeom>
              <a:avLst/>
              <a:gdLst/>
              <a:ahLst/>
              <a:cxnLst/>
              <a:rect l="0" t="0" r="0" b="0"/>
              <a:pathLst>
                <a:path w="276822" h="26790">
                  <a:moveTo>
                    <a:pt x="0" y="26789"/>
                  </a:moveTo>
                  <a:lnTo>
                    <a:pt x="32229" y="20137"/>
                  </a:lnTo>
                  <a:lnTo>
                    <a:pt x="69542" y="15342"/>
                  </a:lnTo>
                  <a:lnTo>
                    <a:pt x="108395" y="12389"/>
                  </a:lnTo>
                  <a:lnTo>
                    <a:pt x="148976" y="10553"/>
                  </a:lnTo>
                  <a:lnTo>
                    <a:pt x="190644" y="8717"/>
                  </a:lnTo>
                  <a:lnTo>
                    <a:pt x="233319" y="5780"/>
                  </a:lnTo>
                  <a:lnTo>
                    <a:pt x="276821" y="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62" name="SMARTInkShape-1402"/>
            <p:cNvSpPr/>
            <p:nvPr/>
          </p:nvSpPr>
          <p:spPr>
            <a:xfrm>
              <a:off x="6736249" y="4045148"/>
              <a:ext cx="392616" cy="321470"/>
            </a:xfrm>
            <a:custGeom>
              <a:avLst/>
              <a:gdLst/>
              <a:ahLst/>
              <a:cxnLst/>
              <a:rect l="0" t="0" r="0" b="0"/>
              <a:pathLst>
                <a:path w="392616" h="321470">
                  <a:moveTo>
                    <a:pt x="100915" y="0"/>
                  </a:moveTo>
                  <a:lnTo>
                    <a:pt x="90840" y="1737"/>
                  </a:lnTo>
                  <a:lnTo>
                    <a:pt x="74555" y="9384"/>
                  </a:lnTo>
                  <a:lnTo>
                    <a:pt x="58366" y="17112"/>
                  </a:lnTo>
                  <a:lnTo>
                    <a:pt x="46073" y="23910"/>
                  </a:lnTo>
                  <a:lnTo>
                    <a:pt x="36284" y="30636"/>
                  </a:lnTo>
                  <a:lnTo>
                    <a:pt x="28709" y="35889"/>
                  </a:lnTo>
                  <a:lnTo>
                    <a:pt x="23246" y="39467"/>
                  </a:lnTo>
                  <a:lnTo>
                    <a:pt x="19113" y="42642"/>
                  </a:lnTo>
                  <a:lnTo>
                    <a:pt x="15289" y="46073"/>
                  </a:lnTo>
                  <a:lnTo>
                    <a:pt x="11714" y="48998"/>
                  </a:lnTo>
                  <a:lnTo>
                    <a:pt x="8821" y="51698"/>
                  </a:lnTo>
                  <a:lnTo>
                    <a:pt x="6470" y="54491"/>
                  </a:lnTo>
                  <a:lnTo>
                    <a:pt x="3555" y="57128"/>
                  </a:lnTo>
                  <a:lnTo>
                    <a:pt x="0" y="60637"/>
                  </a:lnTo>
                  <a:lnTo>
                    <a:pt x="3448" y="64870"/>
                  </a:lnTo>
                  <a:lnTo>
                    <a:pt x="21337" y="67897"/>
                  </a:lnTo>
                  <a:lnTo>
                    <a:pt x="50678" y="69624"/>
                  </a:lnTo>
                  <a:lnTo>
                    <a:pt x="86454" y="70533"/>
                  </a:lnTo>
                  <a:lnTo>
                    <a:pt x="121647" y="71157"/>
                  </a:lnTo>
                  <a:lnTo>
                    <a:pt x="153467" y="72681"/>
                  </a:lnTo>
                  <a:lnTo>
                    <a:pt x="186856" y="76698"/>
                  </a:lnTo>
                  <a:lnTo>
                    <a:pt x="222784" y="83999"/>
                  </a:lnTo>
                  <a:lnTo>
                    <a:pt x="259774" y="95005"/>
                  </a:lnTo>
                  <a:lnTo>
                    <a:pt x="295485" y="109151"/>
                  </a:lnTo>
                  <a:lnTo>
                    <a:pt x="327682" y="126748"/>
                  </a:lnTo>
                  <a:lnTo>
                    <a:pt x="355250" y="148234"/>
                  </a:lnTo>
                  <a:lnTo>
                    <a:pt x="375952" y="170675"/>
                  </a:lnTo>
                  <a:lnTo>
                    <a:pt x="388694" y="191052"/>
                  </a:lnTo>
                  <a:lnTo>
                    <a:pt x="392615" y="209607"/>
                  </a:lnTo>
                  <a:lnTo>
                    <a:pt x="386588" y="229372"/>
                  </a:lnTo>
                  <a:lnTo>
                    <a:pt x="370175" y="248964"/>
                  </a:lnTo>
                  <a:lnTo>
                    <a:pt x="343861" y="268038"/>
                  </a:lnTo>
                  <a:lnTo>
                    <a:pt x="310620" y="285468"/>
                  </a:lnTo>
                  <a:lnTo>
                    <a:pt x="272598" y="299881"/>
                  </a:lnTo>
                  <a:lnTo>
                    <a:pt x="233715" y="311141"/>
                  </a:lnTo>
                  <a:lnTo>
                    <a:pt x="198063" y="318538"/>
                  </a:lnTo>
                  <a:lnTo>
                    <a:pt x="172353" y="321469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</p:grpSp>
      <p:sp>
        <p:nvSpPr>
          <p:cNvPr id="64" name="SMARTInkShape-1403"/>
          <p:cNvSpPr/>
          <p:nvPr/>
        </p:nvSpPr>
        <p:spPr>
          <a:xfrm>
            <a:off x="6095385" y="3850927"/>
            <a:ext cx="256119" cy="290813"/>
          </a:xfrm>
          <a:custGeom>
            <a:avLst/>
            <a:gdLst/>
            <a:ahLst/>
            <a:cxnLst/>
            <a:rect l="0" t="0" r="0" b="0"/>
            <a:pathLst>
              <a:path w="341492" h="387750">
                <a:moveTo>
                  <a:pt x="156593" y="35719"/>
                </a:moveTo>
                <a:lnTo>
                  <a:pt x="139936" y="46857"/>
                </a:lnTo>
                <a:lnTo>
                  <a:pt x="106103" y="69447"/>
                </a:lnTo>
                <a:lnTo>
                  <a:pt x="70510" y="99371"/>
                </a:lnTo>
                <a:lnTo>
                  <a:pt x="39905" y="133758"/>
                </a:lnTo>
                <a:lnTo>
                  <a:pt x="17424" y="168929"/>
                </a:lnTo>
                <a:lnTo>
                  <a:pt x="4311" y="202864"/>
                </a:lnTo>
                <a:lnTo>
                  <a:pt x="0" y="233914"/>
                </a:lnTo>
                <a:lnTo>
                  <a:pt x="4831" y="263825"/>
                </a:lnTo>
                <a:lnTo>
                  <a:pt x="19397" y="294976"/>
                </a:lnTo>
                <a:lnTo>
                  <a:pt x="41260" y="323553"/>
                </a:lnTo>
                <a:lnTo>
                  <a:pt x="70010" y="348033"/>
                </a:lnTo>
                <a:lnTo>
                  <a:pt x="104279" y="367929"/>
                </a:lnTo>
                <a:lnTo>
                  <a:pt x="141129" y="381511"/>
                </a:lnTo>
                <a:lnTo>
                  <a:pt x="176270" y="387749"/>
                </a:lnTo>
                <a:lnTo>
                  <a:pt x="208080" y="387677"/>
                </a:lnTo>
                <a:lnTo>
                  <a:pt x="240161" y="379448"/>
                </a:lnTo>
                <a:lnTo>
                  <a:pt x="272571" y="360919"/>
                </a:lnTo>
                <a:lnTo>
                  <a:pt x="301715" y="332840"/>
                </a:lnTo>
                <a:lnTo>
                  <a:pt x="323278" y="298336"/>
                </a:lnTo>
                <a:lnTo>
                  <a:pt x="336560" y="262591"/>
                </a:lnTo>
                <a:lnTo>
                  <a:pt x="341491" y="227392"/>
                </a:lnTo>
                <a:lnTo>
                  <a:pt x="337627" y="190471"/>
                </a:lnTo>
                <a:lnTo>
                  <a:pt x="325638" y="153370"/>
                </a:lnTo>
                <a:lnTo>
                  <a:pt x="306163" y="118019"/>
                </a:lnTo>
                <a:lnTo>
                  <a:pt x="278839" y="86038"/>
                </a:lnTo>
                <a:lnTo>
                  <a:pt x="247582" y="59165"/>
                </a:lnTo>
                <a:lnTo>
                  <a:pt x="215732" y="37955"/>
                </a:lnTo>
                <a:lnTo>
                  <a:pt x="180931" y="20294"/>
                </a:lnTo>
                <a:lnTo>
                  <a:pt x="141142" y="7116"/>
                </a:lnTo>
                <a:lnTo>
                  <a:pt x="94086" y="0"/>
                </a:lnTo>
              </a:path>
            </a:pathLst>
          </a:custGeom>
          <a:ln w="19050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grpSp>
        <p:nvGrpSpPr>
          <p:cNvPr id="67" name="SMARTInkShape-Group350"/>
          <p:cNvGrpSpPr/>
          <p:nvPr/>
        </p:nvGrpSpPr>
        <p:grpSpPr>
          <a:xfrm>
            <a:off x="7336150" y="3877717"/>
            <a:ext cx="222832" cy="348259"/>
            <a:chOff x="9781533" y="4027289"/>
            <a:chExt cx="297109" cy="464345"/>
          </a:xfrm>
        </p:grpSpPr>
        <p:sp>
          <p:nvSpPr>
            <p:cNvPr id="65" name="SMARTInkShape-1404"/>
            <p:cNvSpPr/>
            <p:nvPr/>
          </p:nvSpPr>
          <p:spPr>
            <a:xfrm>
              <a:off x="9781533" y="4027289"/>
              <a:ext cx="234601" cy="187060"/>
            </a:xfrm>
            <a:custGeom>
              <a:avLst/>
              <a:gdLst/>
              <a:ahLst/>
              <a:cxnLst/>
              <a:rect l="0" t="0" r="0" b="0"/>
              <a:pathLst>
                <a:path w="234601" h="187060">
                  <a:moveTo>
                    <a:pt x="56006" y="0"/>
                  </a:moveTo>
                  <a:lnTo>
                    <a:pt x="51695" y="7557"/>
                  </a:lnTo>
                  <a:lnTo>
                    <a:pt x="46190" y="13814"/>
                  </a:lnTo>
                  <a:lnTo>
                    <a:pt x="38244" y="21765"/>
                  </a:lnTo>
                  <a:lnTo>
                    <a:pt x="27031" y="33078"/>
                  </a:lnTo>
                  <a:lnTo>
                    <a:pt x="14895" y="47613"/>
                  </a:lnTo>
                  <a:lnTo>
                    <a:pt x="5830" y="65160"/>
                  </a:lnTo>
                  <a:lnTo>
                    <a:pt x="504" y="86184"/>
                  </a:lnTo>
                  <a:lnTo>
                    <a:pt x="0" y="105064"/>
                  </a:lnTo>
                  <a:lnTo>
                    <a:pt x="6911" y="124173"/>
                  </a:lnTo>
                  <a:lnTo>
                    <a:pt x="20008" y="143325"/>
                  </a:lnTo>
                  <a:lnTo>
                    <a:pt x="37875" y="158974"/>
                  </a:lnTo>
                  <a:lnTo>
                    <a:pt x="63843" y="172031"/>
                  </a:lnTo>
                  <a:lnTo>
                    <a:pt x="92805" y="181899"/>
                  </a:lnTo>
                  <a:lnTo>
                    <a:pt x="121126" y="187059"/>
                  </a:lnTo>
                  <a:lnTo>
                    <a:pt x="151619" y="186944"/>
                  </a:lnTo>
                  <a:lnTo>
                    <a:pt x="182547" y="183610"/>
                  </a:lnTo>
                  <a:lnTo>
                    <a:pt x="211511" y="177524"/>
                  </a:lnTo>
                  <a:lnTo>
                    <a:pt x="234600" y="169664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66" name="SMARTInkShape-1405"/>
            <p:cNvSpPr/>
            <p:nvPr/>
          </p:nvSpPr>
          <p:spPr>
            <a:xfrm>
              <a:off x="10051852" y="4071938"/>
              <a:ext cx="26790" cy="419696"/>
            </a:xfrm>
            <a:custGeom>
              <a:avLst/>
              <a:gdLst/>
              <a:ahLst/>
              <a:cxnLst/>
              <a:rect l="0" t="0" r="0" b="0"/>
              <a:pathLst>
                <a:path w="26790" h="419696">
                  <a:moveTo>
                    <a:pt x="26789" y="0"/>
                  </a:moveTo>
                  <a:lnTo>
                    <a:pt x="24210" y="25299"/>
                  </a:lnTo>
                  <a:lnTo>
                    <a:pt x="21173" y="59293"/>
                  </a:lnTo>
                  <a:lnTo>
                    <a:pt x="18424" y="97862"/>
                  </a:lnTo>
                  <a:lnTo>
                    <a:pt x="15034" y="138870"/>
                  </a:lnTo>
                  <a:lnTo>
                    <a:pt x="12362" y="180664"/>
                  </a:lnTo>
                  <a:lnTo>
                    <a:pt x="10569" y="221901"/>
                  </a:lnTo>
                  <a:lnTo>
                    <a:pt x="8508" y="261894"/>
                  </a:lnTo>
                  <a:lnTo>
                    <a:pt x="5705" y="300399"/>
                  </a:lnTo>
                  <a:lnTo>
                    <a:pt x="3075" y="338508"/>
                  </a:lnTo>
                  <a:lnTo>
                    <a:pt x="1027" y="377538"/>
                  </a:lnTo>
                  <a:lnTo>
                    <a:pt x="0" y="419695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</p:grpSp>
      <p:grpSp>
        <p:nvGrpSpPr>
          <p:cNvPr id="72" name="SMARTInkShape-Group351"/>
          <p:cNvGrpSpPr/>
          <p:nvPr/>
        </p:nvGrpSpPr>
        <p:grpSpPr>
          <a:xfrm>
            <a:off x="2582912" y="4413499"/>
            <a:ext cx="5498456" cy="1024682"/>
            <a:chOff x="3443883" y="4741664"/>
            <a:chExt cx="7331274" cy="1366243"/>
          </a:xfrm>
        </p:grpSpPr>
        <p:sp>
          <p:nvSpPr>
            <p:cNvPr id="68" name="SMARTInkShape-1406"/>
            <p:cNvSpPr/>
            <p:nvPr/>
          </p:nvSpPr>
          <p:spPr>
            <a:xfrm>
              <a:off x="3863578" y="4741664"/>
              <a:ext cx="41058" cy="508993"/>
            </a:xfrm>
            <a:custGeom>
              <a:avLst/>
              <a:gdLst/>
              <a:ahLst/>
              <a:cxnLst/>
              <a:rect l="0" t="0" r="0" b="0"/>
              <a:pathLst>
                <a:path w="41058" h="508993">
                  <a:moveTo>
                    <a:pt x="0" y="0"/>
                  </a:moveTo>
                  <a:lnTo>
                    <a:pt x="2233" y="12321"/>
                  </a:lnTo>
                  <a:lnTo>
                    <a:pt x="6571" y="35733"/>
                  </a:lnTo>
                  <a:lnTo>
                    <a:pt x="10758" y="61840"/>
                  </a:lnTo>
                  <a:lnTo>
                    <a:pt x="13887" y="92940"/>
                  </a:lnTo>
                  <a:lnTo>
                    <a:pt x="15791" y="128043"/>
                  </a:lnTo>
                  <a:lnTo>
                    <a:pt x="17209" y="164044"/>
                  </a:lnTo>
                  <a:lnTo>
                    <a:pt x="19275" y="199348"/>
                  </a:lnTo>
                  <a:lnTo>
                    <a:pt x="21899" y="236007"/>
                  </a:lnTo>
                  <a:lnTo>
                    <a:pt x="24002" y="273409"/>
                  </a:lnTo>
                  <a:lnTo>
                    <a:pt x="25704" y="309311"/>
                  </a:lnTo>
                  <a:lnTo>
                    <a:pt x="28035" y="343534"/>
                  </a:lnTo>
                  <a:lnTo>
                    <a:pt x="31249" y="377699"/>
                  </a:lnTo>
                  <a:lnTo>
                    <a:pt x="34929" y="410031"/>
                  </a:lnTo>
                  <a:lnTo>
                    <a:pt x="38555" y="437964"/>
                  </a:lnTo>
                  <a:lnTo>
                    <a:pt x="40796" y="459295"/>
                  </a:lnTo>
                  <a:lnTo>
                    <a:pt x="41057" y="474493"/>
                  </a:lnTo>
                  <a:lnTo>
                    <a:pt x="40153" y="486899"/>
                  </a:lnTo>
                  <a:lnTo>
                    <a:pt x="38262" y="497746"/>
                  </a:lnTo>
                  <a:lnTo>
                    <a:pt x="35719" y="508992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69" name="SMARTInkShape-1407"/>
            <p:cNvSpPr/>
            <p:nvPr/>
          </p:nvSpPr>
          <p:spPr>
            <a:xfrm>
              <a:off x="3729633" y="5000625"/>
              <a:ext cx="419696" cy="384220"/>
            </a:xfrm>
            <a:custGeom>
              <a:avLst/>
              <a:gdLst/>
              <a:ahLst/>
              <a:cxnLst/>
              <a:rect l="0" t="0" r="0" b="0"/>
              <a:pathLst>
                <a:path w="419696" h="384220">
                  <a:moveTo>
                    <a:pt x="0" y="0"/>
                  </a:moveTo>
                  <a:lnTo>
                    <a:pt x="5927" y="15951"/>
                  </a:lnTo>
                  <a:lnTo>
                    <a:pt x="15485" y="42320"/>
                  </a:lnTo>
                  <a:lnTo>
                    <a:pt x="27992" y="76419"/>
                  </a:lnTo>
                  <a:lnTo>
                    <a:pt x="42118" y="114896"/>
                  </a:lnTo>
                  <a:lnTo>
                    <a:pt x="57627" y="155907"/>
                  </a:lnTo>
                  <a:lnTo>
                    <a:pt x="74693" y="197856"/>
                  </a:lnTo>
                  <a:lnTo>
                    <a:pt x="92854" y="239017"/>
                  </a:lnTo>
                  <a:lnTo>
                    <a:pt x="111968" y="277200"/>
                  </a:lnTo>
                  <a:lnTo>
                    <a:pt x="130845" y="309429"/>
                  </a:lnTo>
                  <a:lnTo>
                    <a:pt x="152304" y="336727"/>
                  </a:lnTo>
                  <a:lnTo>
                    <a:pt x="177071" y="359579"/>
                  </a:lnTo>
                  <a:lnTo>
                    <a:pt x="200115" y="374809"/>
                  </a:lnTo>
                  <a:lnTo>
                    <a:pt x="219988" y="383113"/>
                  </a:lnTo>
                  <a:lnTo>
                    <a:pt x="237840" y="384219"/>
                  </a:lnTo>
                  <a:lnTo>
                    <a:pt x="257412" y="375820"/>
                  </a:lnTo>
                  <a:lnTo>
                    <a:pt x="277172" y="356942"/>
                  </a:lnTo>
                  <a:lnTo>
                    <a:pt x="297362" y="329093"/>
                  </a:lnTo>
                  <a:lnTo>
                    <a:pt x="318462" y="295119"/>
                  </a:lnTo>
                  <a:lnTo>
                    <a:pt x="338859" y="258701"/>
                  </a:lnTo>
                  <a:lnTo>
                    <a:pt x="357004" y="226160"/>
                  </a:lnTo>
                  <a:lnTo>
                    <a:pt x="372098" y="198960"/>
                  </a:lnTo>
                  <a:lnTo>
                    <a:pt x="384783" y="173888"/>
                  </a:lnTo>
                  <a:lnTo>
                    <a:pt x="395345" y="151823"/>
                  </a:lnTo>
                  <a:lnTo>
                    <a:pt x="403653" y="134800"/>
                  </a:lnTo>
                  <a:lnTo>
                    <a:pt x="408902" y="123296"/>
                  </a:lnTo>
                  <a:lnTo>
                    <a:pt x="411542" y="115613"/>
                  </a:lnTo>
                  <a:lnTo>
                    <a:pt x="412622" y="110087"/>
                  </a:lnTo>
                  <a:lnTo>
                    <a:pt x="413547" y="104972"/>
                  </a:lnTo>
                  <a:lnTo>
                    <a:pt x="415369" y="98819"/>
                  </a:lnTo>
                  <a:lnTo>
                    <a:pt x="419695" y="89297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70" name="SMARTInkShape-1408"/>
            <p:cNvSpPr/>
            <p:nvPr/>
          </p:nvSpPr>
          <p:spPr>
            <a:xfrm>
              <a:off x="3443883" y="5411391"/>
              <a:ext cx="7331274" cy="98227"/>
            </a:xfrm>
            <a:custGeom>
              <a:avLst/>
              <a:gdLst/>
              <a:ahLst/>
              <a:cxnLst/>
              <a:rect l="0" t="0" r="0" b="0"/>
              <a:pathLst>
                <a:path w="7331274" h="98227">
                  <a:moveTo>
                    <a:pt x="0" y="98226"/>
                  </a:moveTo>
                  <a:lnTo>
                    <a:pt x="8616" y="97416"/>
                  </a:lnTo>
                  <a:lnTo>
                    <a:pt x="16152" y="95398"/>
                  </a:lnTo>
                  <a:lnTo>
                    <a:pt x="26659" y="93083"/>
                  </a:lnTo>
                  <a:lnTo>
                    <a:pt x="40469" y="90365"/>
                  </a:lnTo>
                  <a:lnTo>
                    <a:pt x="58744" y="87100"/>
                  </a:lnTo>
                  <a:lnTo>
                    <a:pt x="84245" y="83884"/>
                  </a:lnTo>
                  <a:lnTo>
                    <a:pt x="114108" y="80520"/>
                  </a:lnTo>
                  <a:lnTo>
                    <a:pt x="147554" y="77129"/>
                  </a:lnTo>
                  <a:lnTo>
                    <a:pt x="184913" y="74241"/>
                  </a:lnTo>
                  <a:lnTo>
                    <a:pt x="225010" y="71190"/>
                  </a:lnTo>
                  <a:lnTo>
                    <a:pt x="265949" y="68019"/>
                  </a:lnTo>
                  <a:lnTo>
                    <a:pt x="305738" y="65657"/>
                  </a:lnTo>
                  <a:lnTo>
                    <a:pt x="343898" y="64202"/>
                  </a:lnTo>
                  <a:lnTo>
                    <a:pt x="381711" y="63387"/>
                  </a:lnTo>
                  <a:lnTo>
                    <a:pt x="419357" y="62955"/>
                  </a:lnTo>
                  <a:lnTo>
                    <a:pt x="457161" y="62732"/>
                  </a:lnTo>
                  <a:lnTo>
                    <a:pt x="495652" y="62619"/>
                  </a:lnTo>
                  <a:lnTo>
                    <a:pt x="534095" y="62562"/>
                  </a:lnTo>
                  <a:lnTo>
                    <a:pt x="572501" y="62535"/>
                  </a:lnTo>
                  <a:lnTo>
                    <a:pt x="612026" y="62521"/>
                  </a:lnTo>
                  <a:lnTo>
                    <a:pt x="652560" y="62514"/>
                  </a:lnTo>
                  <a:lnTo>
                    <a:pt x="693277" y="62511"/>
                  </a:lnTo>
                  <a:lnTo>
                    <a:pt x="734594" y="62490"/>
                  </a:lnTo>
                  <a:lnTo>
                    <a:pt x="776930" y="61809"/>
                  </a:lnTo>
                  <a:lnTo>
                    <a:pt x="820179" y="59916"/>
                  </a:lnTo>
                  <a:lnTo>
                    <a:pt x="864047" y="57709"/>
                  </a:lnTo>
                  <a:lnTo>
                    <a:pt x="908280" y="55972"/>
                  </a:lnTo>
                  <a:lnTo>
                    <a:pt x="952668" y="54199"/>
                  </a:lnTo>
                  <a:lnTo>
                    <a:pt x="995435" y="51764"/>
                  </a:lnTo>
                  <a:lnTo>
                    <a:pt x="1034568" y="49235"/>
                  </a:lnTo>
                  <a:lnTo>
                    <a:pt x="1070712" y="46570"/>
                  </a:lnTo>
                  <a:lnTo>
                    <a:pt x="1104961" y="43609"/>
                  </a:lnTo>
                  <a:lnTo>
                    <a:pt x="1138537" y="40772"/>
                  </a:lnTo>
                  <a:lnTo>
                    <a:pt x="1171716" y="37912"/>
                  </a:lnTo>
                  <a:lnTo>
                    <a:pt x="1204502" y="34839"/>
                  </a:lnTo>
                  <a:lnTo>
                    <a:pt x="1237381" y="32086"/>
                  </a:lnTo>
                  <a:lnTo>
                    <a:pt x="1270231" y="30024"/>
                  </a:lnTo>
                  <a:lnTo>
                    <a:pt x="1302864" y="28283"/>
                  </a:lnTo>
                  <a:lnTo>
                    <a:pt x="1335670" y="26134"/>
                  </a:lnTo>
                  <a:lnTo>
                    <a:pt x="1368487" y="23696"/>
                  </a:lnTo>
                  <a:lnTo>
                    <a:pt x="1401108" y="21605"/>
                  </a:lnTo>
                  <a:lnTo>
                    <a:pt x="1434062" y="20111"/>
                  </a:lnTo>
                  <a:lnTo>
                    <a:pt x="1467722" y="19143"/>
                  </a:lnTo>
                  <a:lnTo>
                    <a:pt x="1502083" y="18181"/>
                  </a:lnTo>
                  <a:lnTo>
                    <a:pt x="1536972" y="16532"/>
                  </a:lnTo>
                  <a:lnTo>
                    <a:pt x="1572198" y="14393"/>
                  </a:lnTo>
                  <a:lnTo>
                    <a:pt x="1607260" y="12472"/>
                  </a:lnTo>
                  <a:lnTo>
                    <a:pt x="1641510" y="11072"/>
                  </a:lnTo>
                  <a:lnTo>
                    <a:pt x="1675193" y="10166"/>
                  </a:lnTo>
                  <a:lnTo>
                    <a:pt x="1709047" y="9616"/>
                  </a:lnTo>
                  <a:lnTo>
                    <a:pt x="1743397" y="9147"/>
                  </a:lnTo>
                  <a:lnTo>
                    <a:pt x="1778227" y="8126"/>
                  </a:lnTo>
                  <a:lnTo>
                    <a:pt x="1813408" y="6289"/>
                  </a:lnTo>
                  <a:lnTo>
                    <a:pt x="1848816" y="4302"/>
                  </a:lnTo>
                  <a:lnTo>
                    <a:pt x="1884363" y="2698"/>
                  </a:lnTo>
                  <a:lnTo>
                    <a:pt x="1919988" y="1596"/>
                  </a:lnTo>
                  <a:lnTo>
                    <a:pt x="1955656" y="907"/>
                  </a:lnTo>
                  <a:lnTo>
                    <a:pt x="1991360" y="501"/>
                  </a:lnTo>
                  <a:lnTo>
                    <a:pt x="2027452" y="271"/>
                  </a:lnTo>
                  <a:lnTo>
                    <a:pt x="2064484" y="144"/>
                  </a:lnTo>
                  <a:lnTo>
                    <a:pt x="2102156" y="75"/>
                  </a:lnTo>
                  <a:lnTo>
                    <a:pt x="2139699" y="39"/>
                  </a:lnTo>
                  <a:lnTo>
                    <a:pt x="2176917" y="20"/>
                  </a:lnTo>
                  <a:lnTo>
                    <a:pt x="2214361" y="10"/>
                  </a:lnTo>
                  <a:lnTo>
                    <a:pt x="2252356" y="5"/>
                  </a:lnTo>
                  <a:lnTo>
                    <a:pt x="2290473" y="3"/>
                  </a:lnTo>
                  <a:lnTo>
                    <a:pt x="2328787" y="1"/>
                  </a:lnTo>
                  <a:lnTo>
                    <a:pt x="2367431" y="0"/>
                  </a:lnTo>
                  <a:lnTo>
                    <a:pt x="2405973" y="0"/>
                  </a:lnTo>
                  <a:lnTo>
                    <a:pt x="2444545" y="0"/>
                  </a:lnTo>
                  <a:lnTo>
                    <a:pt x="2483338" y="0"/>
                  </a:lnTo>
                  <a:lnTo>
                    <a:pt x="2521963" y="0"/>
                  </a:lnTo>
                  <a:lnTo>
                    <a:pt x="2560590" y="0"/>
                  </a:lnTo>
                  <a:lnTo>
                    <a:pt x="2599791" y="0"/>
                  </a:lnTo>
                  <a:lnTo>
                    <a:pt x="2639595" y="0"/>
                  </a:lnTo>
                  <a:lnTo>
                    <a:pt x="2679339" y="0"/>
                  </a:lnTo>
                  <a:lnTo>
                    <a:pt x="2718629" y="0"/>
                  </a:lnTo>
                  <a:lnTo>
                    <a:pt x="2758000" y="0"/>
                  </a:lnTo>
                  <a:lnTo>
                    <a:pt x="2797892" y="0"/>
                  </a:lnTo>
                  <a:lnTo>
                    <a:pt x="2838363" y="0"/>
                  </a:lnTo>
                  <a:lnTo>
                    <a:pt x="2879140" y="0"/>
                  </a:lnTo>
                  <a:lnTo>
                    <a:pt x="2919532" y="0"/>
                  </a:lnTo>
                  <a:lnTo>
                    <a:pt x="2959219" y="0"/>
                  </a:lnTo>
                  <a:lnTo>
                    <a:pt x="2998820" y="0"/>
                  </a:lnTo>
                  <a:lnTo>
                    <a:pt x="3038843" y="0"/>
                  </a:lnTo>
                  <a:lnTo>
                    <a:pt x="3079388" y="0"/>
                  </a:lnTo>
                  <a:lnTo>
                    <a:pt x="3120358" y="0"/>
                  </a:lnTo>
                  <a:lnTo>
                    <a:pt x="3161618" y="0"/>
                  </a:lnTo>
                  <a:lnTo>
                    <a:pt x="3203055" y="0"/>
                  </a:lnTo>
                  <a:lnTo>
                    <a:pt x="3244599" y="0"/>
                  </a:lnTo>
                  <a:lnTo>
                    <a:pt x="3286202" y="0"/>
                  </a:lnTo>
                  <a:lnTo>
                    <a:pt x="3327837" y="4"/>
                  </a:lnTo>
                  <a:lnTo>
                    <a:pt x="3369489" y="159"/>
                  </a:lnTo>
                  <a:lnTo>
                    <a:pt x="3411151" y="1005"/>
                  </a:lnTo>
                  <a:lnTo>
                    <a:pt x="3452819" y="2746"/>
                  </a:lnTo>
                  <a:lnTo>
                    <a:pt x="3494487" y="4682"/>
                  </a:lnTo>
                  <a:lnTo>
                    <a:pt x="3536168" y="6260"/>
                  </a:lnTo>
                  <a:lnTo>
                    <a:pt x="3578140" y="7347"/>
                  </a:lnTo>
                  <a:lnTo>
                    <a:pt x="3617914" y="8025"/>
                  </a:lnTo>
                  <a:lnTo>
                    <a:pt x="3651740" y="8415"/>
                  </a:lnTo>
                  <a:lnTo>
                    <a:pt x="3680804" y="8634"/>
                  </a:lnTo>
                  <a:lnTo>
                    <a:pt x="3707203" y="8756"/>
                  </a:lnTo>
                  <a:lnTo>
                    <a:pt x="3734808" y="8828"/>
                  </a:lnTo>
                  <a:lnTo>
                    <a:pt x="3767257" y="8870"/>
                  </a:lnTo>
                  <a:lnTo>
                    <a:pt x="3803993" y="8896"/>
                  </a:lnTo>
                  <a:lnTo>
                    <a:pt x="3843953" y="8911"/>
                  </a:lnTo>
                  <a:lnTo>
                    <a:pt x="3885566" y="8919"/>
                  </a:lnTo>
                  <a:lnTo>
                    <a:pt x="3927697" y="8934"/>
                  </a:lnTo>
                  <a:lnTo>
                    <a:pt x="3969844" y="9324"/>
                  </a:lnTo>
                  <a:lnTo>
                    <a:pt x="4011870" y="10646"/>
                  </a:lnTo>
                  <a:lnTo>
                    <a:pt x="4053780" y="12604"/>
                  </a:lnTo>
                  <a:lnTo>
                    <a:pt x="4095889" y="14426"/>
                  </a:lnTo>
                  <a:lnTo>
                    <a:pt x="4135823" y="15756"/>
                  </a:lnTo>
                  <a:lnTo>
                    <a:pt x="4172701" y="16606"/>
                  </a:lnTo>
                  <a:lnTo>
                    <a:pt x="4211037" y="17133"/>
                  </a:lnTo>
                  <a:lnTo>
                    <a:pt x="4251102" y="17450"/>
                  </a:lnTo>
                  <a:lnTo>
                    <a:pt x="4289471" y="17633"/>
                  </a:lnTo>
                  <a:lnTo>
                    <a:pt x="4322565" y="17734"/>
                  </a:lnTo>
                  <a:lnTo>
                    <a:pt x="4351694" y="17789"/>
                  </a:lnTo>
                  <a:lnTo>
                    <a:pt x="4378550" y="17819"/>
                  </a:lnTo>
                  <a:lnTo>
                    <a:pt x="4403818" y="17836"/>
                  </a:lnTo>
                  <a:lnTo>
                    <a:pt x="4427863" y="17845"/>
                  </a:lnTo>
                  <a:lnTo>
                    <a:pt x="4451116" y="17851"/>
                  </a:lnTo>
                  <a:lnTo>
                    <a:pt x="4474083" y="17854"/>
                  </a:lnTo>
                  <a:lnTo>
                    <a:pt x="4497153" y="17856"/>
                  </a:lnTo>
                  <a:lnTo>
                    <a:pt x="4523318" y="17857"/>
                  </a:lnTo>
                  <a:lnTo>
                    <a:pt x="4555971" y="17858"/>
                  </a:lnTo>
                  <a:lnTo>
                    <a:pt x="4590735" y="17858"/>
                  </a:lnTo>
                  <a:lnTo>
                    <a:pt x="4621951" y="17858"/>
                  </a:lnTo>
                  <a:lnTo>
                    <a:pt x="4649669" y="17859"/>
                  </a:lnTo>
                  <a:lnTo>
                    <a:pt x="4675303" y="17859"/>
                  </a:lnTo>
                  <a:lnTo>
                    <a:pt x="4699876" y="17859"/>
                  </a:lnTo>
                  <a:lnTo>
                    <a:pt x="4723901" y="17859"/>
                  </a:lnTo>
                  <a:lnTo>
                    <a:pt x="4750288" y="17859"/>
                  </a:lnTo>
                  <a:lnTo>
                    <a:pt x="4779855" y="17859"/>
                  </a:lnTo>
                  <a:lnTo>
                    <a:pt x="4807847" y="17859"/>
                  </a:lnTo>
                  <a:lnTo>
                    <a:pt x="4833720" y="17863"/>
                  </a:lnTo>
                  <a:lnTo>
                    <a:pt x="4858316" y="18009"/>
                  </a:lnTo>
                  <a:lnTo>
                    <a:pt x="4882305" y="18560"/>
                  </a:lnTo>
                  <a:lnTo>
                    <a:pt x="4906054" y="19618"/>
                  </a:lnTo>
                  <a:lnTo>
                    <a:pt x="4929731" y="21020"/>
                  </a:lnTo>
                  <a:lnTo>
                    <a:pt x="4953408" y="22418"/>
                  </a:lnTo>
                  <a:lnTo>
                    <a:pt x="4977106" y="23607"/>
                  </a:lnTo>
                  <a:lnTo>
                    <a:pt x="5000831" y="24535"/>
                  </a:lnTo>
                  <a:lnTo>
                    <a:pt x="5024580" y="25220"/>
                  </a:lnTo>
                  <a:lnTo>
                    <a:pt x="5048347" y="25710"/>
                  </a:lnTo>
                  <a:lnTo>
                    <a:pt x="5072129" y="26054"/>
                  </a:lnTo>
                  <a:lnTo>
                    <a:pt x="5095920" y="26290"/>
                  </a:lnTo>
                  <a:lnTo>
                    <a:pt x="5119714" y="26453"/>
                  </a:lnTo>
                  <a:lnTo>
                    <a:pt x="5143455" y="26563"/>
                  </a:lnTo>
                  <a:lnTo>
                    <a:pt x="5169780" y="26640"/>
                  </a:lnTo>
                  <a:lnTo>
                    <a:pt x="5199375" y="26694"/>
                  </a:lnTo>
                  <a:lnTo>
                    <a:pt x="5227411" y="26729"/>
                  </a:lnTo>
                  <a:lnTo>
                    <a:pt x="5253323" y="26751"/>
                  </a:lnTo>
                  <a:lnTo>
                    <a:pt x="5277946" y="26765"/>
                  </a:lnTo>
                  <a:lnTo>
                    <a:pt x="5301957" y="26774"/>
                  </a:lnTo>
                  <a:lnTo>
                    <a:pt x="5325719" y="26779"/>
                  </a:lnTo>
                  <a:lnTo>
                    <a:pt x="5349407" y="26782"/>
                  </a:lnTo>
                  <a:lnTo>
                    <a:pt x="5373089" y="26785"/>
                  </a:lnTo>
                  <a:lnTo>
                    <a:pt x="5396793" y="26786"/>
                  </a:lnTo>
                  <a:lnTo>
                    <a:pt x="5420522" y="26787"/>
                  </a:lnTo>
                  <a:lnTo>
                    <a:pt x="5444271" y="26788"/>
                  </a:lnTo>
                  <a:lnTo>
                    <a:pt x="5468037" y="26788"/>
                  </a:lnTo>
                  <a:lnTo>
                    <a:pt x="5491757" y="26788"/>
                  </a:lnTo>
                  <a:lnTo>
                    <a:pt x="5518068" y="26788"/>
                  </a:lnTo>
                  <a:lnTo>
                    <a:pt x="5547651" y="26789"/>
                  </a:lnTo>
                  <a:lnTo>
                    <a:pt x="5575680" y="26789"/>
                  </a:lnTo>
                  <a:lnTo>
                    <a:pt x="5601587" y="26789"/>
                  </a:lnTo>
                  <a:lnTo>
                    <a:pt x="5626209" y="26789"/>
                  </a:lnTo>
                  <a:lnTo>
                    <a:pt x="5650217" y="26789"/>
                  </a:lnTo>
                  <a:lnTo>
                    <a:pt x="5673979" y="26785"/>
                  </a:lnTo>
                  <a:lnTo>
                    <a:pt x="5697666" y="26638"/>
                  </a:lnTo>
                  <a:lnTo>
                    <a:pt x="5721348" y="26088"/>
                  </a:lnTo>
                  <a:lnTo>
                    <a:pt x="5745047" y="25033"/>
                  </a:lnTo>
                  <a:lnTo>
                    <a:pt x="5768713" y="23783"/>
                  </a:lnTo>
                  <a:lnTo>
                    <a:pt x="5794986" y="23142"/>
                  </a:lnTo>
                  <a:lnTo>
                    <a:pt x="5824683" y="23399"/>
                  </a:lnTo>
                  <a:lnTo>
                    <a:pt x="5853239" y="24037"/>
                  </a:lnTo>
                  <a:lnTo>
                    <a:pt x="5880188" y="24708"/>
                  </a:lnTo>
                  <a:lnTo>
                    <a:pt x="5906056" y="25280"/>
                  </a:lnTo>
                  <a:lnTo>
                    <a:pt x="5930991" y="25723"/>
                  </a:lnTo>
                  <a:lnTo>
                    <a:pt x="5958024" y="26061"/>
                  </a:lnTo>
                  <a:lnTo>
                    <a:pt x="5990867" y="26311"/>
                  </a:lnTo>
                  <a:lnTo>
                    <a:pt x="6028134" y="26108"/>
                  </a:lnTo>
                  <a:lnTo>
                    <a:pt x="6067782" y="24906"/>
                  </a:lnTo>
                  <a:lnTo>
                    <a:pt x="6108573" y="23021"/>
                  </a:lnTo>
                  <a:lnTo>
                    <a:pt x="6150162" y="21241"/>
                  </a:lnTo>
                  <a:lnTo>
                    <a:pt x="6189774" y="19935"/>
                  </a:lnTo>
                  <a:lnTo>
                    <a:pt x="6223531" y="19109"/>
                  </a:lnTo>
                  <a:lnTo>
                    <a:pt x="6252565" y="18616"/>
                  </a:lnTo>
                  <a:lnTo>
                    <a:pt x="6278879" y="18319"/>
                  </a:lnTo>
                  <a:lnTo>
                    <a:pt x="6303752" y="17988"/>
                  </a:lnTo>
                  <a:lnTo>
                    <a:pt x="6330616" y="17044"/>
                  </a:lnTo>
                  <a:lnTo>
                    <a:pt x="6363290" y="15619"/>
                  </a:lnTo>
                  <a:lnTo>
                    <a:pt x="6400423" y="14958"/>
                  </a:lnTo>
                  <a:lnTo>
                    <a:pt x="6439981" y="15310"/>
                  </a:lnTo>
                  <a:lnTo>
                    <a:pt x="6480707" y="16028"/>
                  </a:lnTo>
                  <a:lnTo>
                    <a:pt x="6521962" y="16683"/>
                  </a:lnTo>
                  <a:lnTo>
                    <a:pt x="6563453" y="17154"/>
                  </a:lnTo>
                  <a:lnTo>
                    <a:pt x="6605048" y="17460"/>
                  </a:lnTo>
                  <a:lnTo>
                    <a:pt x="6646687" y="17793"/>
                  </a:lnTo>
                  <a:lnTo>
                    <a:pt x="6688334" y="18743"/>
                  </a:lnTo>
                  <a:lnTo>
                    <a:pt x="6729609" y="20540"/>
                  </a:lnTo>
                  <a:lnTo>
                    <a:pt x="6769804" y="22508"/>
                  </a:lnTo>
                  <a:lnTo>
                    <a:pt x="6808651" y="24101"/>
                  </a:lnTo>
                  <a:lnTo>
                    <a:pt x="6845980" y="25198"/>
                  </a:lnTo>
                  <a:lnTo>
                    <a:pt x="6881573" y="25885"/>
                  </a:lnTo>
                  <a:lnTo>
                    <a:pt x="6916008" y="26289"/>
                  </a:lnTo>
                  <a:lnTo>
                    <a:pt x="6949892" y="26522"/>
                  </a:lnTo>
                  <a:lnTo>
                    <a:pt x="6983050" y="26805"/>
                  </a:lnTo>
                  <a:lnTo>
                    <a:pt x="7017206" y="27760"/>
                  </a:lnTo>
                  <a:lnTo>
                    <a:pt x="7054269" y="29032"/>
                  </a:lnTo>
                  <a:lnTo>
                    <a:pt x="7093127" y="29914"/>
                  </a:lnTo>
                  <a:lnTo>
                    <a:pt x="7132697" y="30409"/>
                  </a:lnTo>
                  <a:lnTo>
                    <a:pt x="7171509" y="29806"/>
                  </a:lnTo>
                  <a:lnTo>
                    <a:pt x="7209481" y="28789"/>
                  </a:lnTo>
                  <a:lnTo>
                    <a:pt x="7245603" y="27550"/>
                  </a:lnTo>
                  <a:lnTo>
                    <a:pt x="7278673" y="25755"/>
                  </a:lnTo>
                  <a:lnTo>
                    <a:pt x="7307579" y="22814"/>
                  </a:lnTo>
                  <a:lnTo>
                    <a:pt x="7331273" y="17859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71" name="SMARTInkShape-1409"/>
            <p:cNvSpPr/>
            <p:nvPr/>
          </p:nvSpPr>
          <p:spPr>
            <a:xfrm>
              <a:off x="4051102" y="5607844"/>
              <a:ext cx="34117" cy="500063"/>
            </a:xfrm>
            <a:custGeom>
              <a:avLst/>
              <a:gdLst/>
              <a:ahLst/>
              <a:cxnLst/>
              <a:rect l="0" t="0" r="0" b="0"/>
              <a:pathLst>
                <a:path w="34117" h="500063">
                  <a:moveTo>
                    <a:pt x="0" y="0"/>
                  </a:moveTo>
                  <a:lnTo>
                    <a:pt x="832" y="4826"/>
                  </a:lnTo>
                  <a:lnTo>
                    <a:pt x="3678" y="13800"/>
                  </a:lnTo>
                  <a:lnTo>
                    <a:pt x="9004" y="33320"/>
                  </a:lnTo>
                  <a:lnTo>
                    <a:pt x="15618" y="62138"/>
                  </a:lnTo>
                  <a:lnTo>
                    <a:pt x="21849" y="95598"/>
                  </a:lnTo>
                  <a:lnTo>
                    <a:pt x="27353" y="130720"/>
                  </a:lnTo>
                  <a:lnTo>
                    <a:pt x="31143" y="168151"/>
                  </a:lnTo>
                  <a:lnTo>
                    <a:pt x="33335" y="206817"/>
                  </a:lnTo>
                  <a:lnTo>
                    <a:pt x="34116" y="245436"/>
                  </a:lnTo>
                  <a:lnTo>
                    <a:pt x="33175" y="283203"/>
                  </a:lnTo>
                  <a:lnTo>
                    <a:pt x="30945" y="320135"/>
                  </a:lnTo>
                  <a:lnTo>
                    <a:pt x="27568" y="356491"/>
                  </a:lnTo>
                  <a:lnTo>
                    <a:pt x="22517" y="391898"/>
                  </a:lnTo>
                  <a:lnTo>
                    <a:pt x="17045" y="426671"/>
                  </a:lnTo>
                  <a:lnTo>
                    <a:pt x="12056" y="461986"/>
                  </a:lnTo>
                  <a:lnTo>
                    <a:pt x="8929" y="500062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</p:grpSp>
      <p:sp>
        <p:nvSpPr>
          <p:cNvPr id="73" name="SMARTInkShape-1410"/>
          <p:cNvSpPr/>
          <p:nvPr/>
        </p:nvSpPr>
        <p:spPr>
          <a:xfrm>
            <a:off x="3868788" y="4440287"/>
            <a:ext cx="46882" cy="241103"/>
          </a:xfrm>
          <a:custGeom>
            <a:avLst/>
            <a:gdLst/>
            <a:ahLst/>
            <a:cxnLst/>
            <a:rect l="0" t="0" r="0" b="0"/>
            <a:pathLst>
              <a:path w="62509" h="321470">
                <a:moveTo>
                  <a:pt x="0" y="0"/>
                </a:moveTo>
                <a:lnTo>
                  <a:pt x="3583" y="21116"/>
                </a:lnTo>
                <a:lnTo>
                  <a:pt x="10155" y="48666"/>
                </a:lnTo>
                <a:lnTo>
                  <a:pt x="17598" y="77344"/>
                </a:lnTo>
                <a:lnTo>
                  <a:pt x="25127" y="105832"/>
                </a:lnTo>
                <a:lnTo>
                  <a:pt x="32759" y="135721"/>
                </a:lnTo>
                <a:lnTo>
                  <a:pt x="40929" y="166702"/>
                </a:lnTo>
                <a:lnTo>
                  <a:pt x="48065" y="194021"/>
                </a:lnTo>
                <a:lnTo>
                  <a:pt x="53790" y="220510"/>
                </a:lnTo>
                <a:lnTo>
                  <a:pt x="58321" y="249808"/>
                </a:lnTo>
                <a:lnTo>
                  <a:pt x="61351" y="283198"/>
                </a:lnTo>
                <a:lnTo>
                  <a:pt x="62508" y="321469"/>
                </a:lnTo>
              </a:path>
            </a:pathLst>
          </a:custGeom>
          <a:ln w="19050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74" name="SMARTInkShape-1411"/>
          <p:cNvSpPr/>
          <p:nvPr/>
        </p:nvSpPr>
        <p:spPr>
          <a:xfrm>
            <a:off x="4121063" y="5063133"/>
            <a:ext cx="34022" cy="395139"/>
          </a:xfrm>
          <a:custGeom>
            <a:avLst/>
            <a:gdLst/>
            <a:ahLst/>
            <a:cxnLst/>
            <a:rect l="0" t="0" r="0" b="0"/>
            <a:pathLst>
              <a:path w="45363" h="526852">
                <a:moveTo>
                  <a:pt x="2961" y="0"/>
                </a:moveTo>
                <a:lnTo>
                  <a:pt x="2160" y="8577"/>
                </a:lnTo>
                <a:lnTo>
                  <a:pt x="529" y="14783"/>
                </a:lnTo>
                <a:lnTo>
                  <a:pt x="0" y="25008"/>
                </a:lnTo>
                <a:lnTo>
                  <a:pt x="997" y="43343"/>
                </a:lnTo>
                <a:lnTo>
                  <a:pt x="3090" y="64744"/>
                </a:lnTo>
                <a:lnTo>
                  <a:pt x="6916" y="90219"/>
                </a:lnTo>
                <a:lnTo>
                  <a:pt x="12024" y="122047"/>
                </a:lnTo>
                <a:lnTo>
                  <a:pt x="17440" y="158443"/>
                </a:lnTo>
                <a:lnTo>
                  <a:pt x="23143" y="197245"/>
                </a:lnTo>
                <a:lnTo>
                  <a:pt x="28690" y="236063"/>
                </a:lnTo>
                <a:lnTo>
                  <a:pt x="33271" y="274612"/>
                </a:lnTo>
                <a:lnTo>
                  <a:pt x="37474" y="314679"/>
                </a:lnTo>
                <a:lnTo>
                  <a:pt x="41349" y="355463"/>
                </a:lnTo>
                <a:lnTo>
                  <a:pt x="44106" y="395469"/>
                </a:lnTo>
                <a:lnTo>
                  <a:pt x="45362" y="432768"/>
                </a:lnTo>
                <a:lnTo>
                  <a:pt x="45279" y="467238"/>
                </a:lnTo>
                <a:lnTo>
                  <a:pt x="43308" y="498580"/>
                </a:lnTo>
                <a:lnTo>
                  <a:pt x="38680" y="526851"/>
                </a:lnTo>
              </a:path>
            </a:pathLst>
          </a:custGeom>
          <a:ln w="19050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grpSp>
        <p:nvGrpSpPr>
          <p:cNvPr id="78" name="SMARTInkShape-Group354"/>
          <p:cNvGrpSpPr/>
          <p:nvPr/>
        </p:nvGrpSpPr>
        <p:grpSpPr>
          <a:xfrm>
            <a:off x="5221635" y="4366617"/>
            <a:ext cx="267891" cy="997894"/>
            <a:chOff x="6962180" y="4679156"/>
            <a:chExt cx="357188" cy="1330525"/>
          </a:xfrm>
        </p:grpSpPr>
        <p:sp>
          <p:nvSpPr>
            <p:cNvPr id="75" name="SMARTInkShape-1412"/>
            <p:cNvSpPr/>
            <p:nvPr/>
          </p:nvSpPr>
          <p:spPr>
            <a:xfrm>
              <a:off x="7293730" y="5574882"/>
              <a:ext cx="25638" cy="434799"/>
            </a:xfrm>
            <a:custGeom>
              <a:avLst/>
              <a:gdLst/>
              <a:ahLst/>
              <a:cxnLst/>
              <a:rect l="0" t="0" r="0" b="0"/>
              <a:pathLst>
                <a:path w="25638" h="434799">
                  <a:moveTo>
                    <a:pt x="25637" y="15102"/>
                  </a:moveTo>
                  <a:lnTo>
                    <a:pt x="13221" y="5412"/>
                  </a:lnTo>
                  <a:lnTo>
                    <a:pt x="5045" y="1156"/>
                  </a:lnTo>
                  <a:lnTo>
                    <a:pt x="1310" y="0"/>
                  </a:lnTo>
                  <a:lnTo>
                    <a:pt x="0" y="6861"/>
                  </a:lnTo>
                  <a:lnTo>
                    <a:pt x="705" y="26138"/>
                  </a:lnTo>
                  <a:lnTo>
                    <a:pt x="3348" y="54042"/>
                  </a:lnTo>
                  <a:lnTo>
                    <a:pt x="6930" y="87424"/>
                  </a:lnTo>
                  <a:lnTo>
                    <a:pt x="10595" y="123433"/>
                  </a:lnTo>
                  <a:lnTo>
                    <a:pt x="13281" y="161576"/>
                  </a:lnTo>
                  <a:lnTo>
                    <a:pt x="14900" y="200057"/>
                  </a:lnTo>
                  <a:lnTo>
                    <a:pt x="15795" y="237323"/>
                  </a:lnTo>
                  <a:lnTo>
                    <a:pt x="16639" y="273639"/>
                  </a:lnTo>
                  <a:lnTo>
                    <a:pt x="18030" y="307792"/>
                  </a:lnTo>
                  <a:lnTo>
                    <a:pt x="19027" y="340009"/>
                  </a:lnTo>
                  <a:lnTo>
                    <a:pt x="19021" y="372632"/>
                  </a:lnTo>
                  <a:lnTo>
                    <a:pt x="18079" y="404940"/>
                  </a:lnTo>
                  <a:lnTo>
                    <a:pt x="16708" y="434798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76" name="SMARTInkShape-1413"/>
            <p:cNvSpPr/>
            <p:nvPr/>
          </p:nvSpPr>
          <p:spPr>
            <a:xfrm>
              <a:off x="7055403" y="5545336"/>
              <a:ext cx="210387" cy="224753"/>
            </a:xfrm>
            <a:custGeom>
              <a:avLst/>
              <a:gdLst/>
              <a:ahLst/>
              <a:cxnLst/>
              <a:rect l="0" t="0" r="0" b="0"/>
              <a:pathLst>
                <a:path w="210387" h="224753">
                  <a:moveTo>
                    <a:pt x="40722" y="0"/>
                  </a:moveTo>
                  <a:lnTo>
                    <a:pt x="39419" y="22732"/>
                  </a:lnTo>
                  <a:lnTo>
                    <a:pt x="34148" y="36722"/>
                  </a:lnTo>
                  <a:lnTo>
                    <a:pt x="28297" y="48312"/>
                  </a:lnTo>
                  <a:lnTo>
                    <a:pt x="23568" y="57458"/>
                  </a:lnTo>
                  <a:lnTo>
                    <a:pt x="19850" y="66048"/>
                  </a:lnTo>
                  <a:lnTo>
                    <a:pt x="16205" y="75491"/>
                  </a:lnTo>
                  <a:lnTo>
                    <a:pt x="12353" y="85177"/>
                  </a:lnTo>
                  <a:lnTo>
                    <a:pt x="8339" y="95008"/>
                  </a:lnTo>
                  <a:lnTo>
                    <a:pt x="3795" y="111154"/>
                  </a:lnTo>
                  <a:lnTo>
                    <a:pt x="724" y="132567"/>
                  </a:lnTo>
                  <a:lnTo>
                    <a:pt x="0" y="150043"/>
                  </a:lnTo>
                  <a:lnTo>
                    <a:pt x="1076" y="163062"/>
                  </a:lnTo>
                  <a:lnTo>
                    <a:pt x="3442" y="173535"/>
                  </a:lnTo>
                  <a:lnTo>
                    <a:pt x="12055" y="185368"/>
                  </a:lnTo>
                  <a:lnTo>
                    <a:pt x="28978" y="200305"/>
                  </a:lnTo>
                  <a:lnTo>
                    <a:pt x="48294" y="213023"/>
                  </a:lnTo>
                  <a:lnTo>
                    <a:pt x="72407" y="221485"/>
                  </a:lnTo>
                  <a:lnTo>
                    <a:pt x="103217" y="224752"/>
                  </a:lnTo>
                  <a:lnTo>
                    <a:pt x="137446" y="223785"/>
                  </a:lnTo>
                  <a:lnTo>
                    <a:pt x="173851" y="217675"/>
                  </a:lnTo>
                  <a:lnTo>
                    <a:pt x="210386" y="205383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77" name="SMARTInkShape-1414"/>
            <p:cNvSpPr/>
            <p:nvPr/>
          </p:nvSpPr>
          <p:spPr>
            <a:xfrm>
              <a:off x="6962180" y="4679156"/>
              <a:ext cx="151805" cy="464345"/>
            </a:xfrm>
            <a:custGeom>
              <a:avLst/>
              <a:gdLst/>
              <a:ahLst/>
              <a:cxnLst/>
              <a:rect l="0" t="0" r="0" b="0"/>
              <a:pathLst>
                <a:path w="151805" h="464345">
                  <a:moveTo>
                    <a:pt x="0" y="0"/>
                  </a:moveTo>
                  <a:lnTo>
                    <a:pt x="26835" y="18656"/>
                  </a:lnTo>
                  <a:lnTo>
                    <a:pt x="44844" y="41103"/>
                  </a:lnTo>
                  <a:lnTo>
                    <a:pt x="60263" y="69057"/>
                  </a:lnTo>
                  <a:lnTo>
                    <a:pt x="73401" y="103009"/>
                  </a:lnTo>
                  <a:lnTo>
                    <a:pt x="84774" y="140579"/>
                  </a:lnTo>
                  <a:lnTo>
                    <a:pt x="95009" y="179595"/>
                  </a:lnTo>
                  <a:lnTo>
                    <a:pt x="103846" y="217034"/>
                  </a:lnTo>
                  <a:lnTo>
                    <a:pt x="110970" y="249487"/>
                  </a:lnTo>
                  <a:lnTo>
                    <a:pt x="117406" y="280271"/>
                  </a:lnTo>
                  <a:lnTo>
                    <a:pt x="123489" y="313876"/>
                  </a:lnTo>
                  <a:lnTo>
                    <a:pt x="129060" y="349913"/>
                  </a:lnTo>
                  <a:lnTo>
                    <a:pt x="134640" y="384973"/>
                  </a:lnTo>
                  <a:lnTo>
                    <a:pt x="140062" y="416385"/>
                  </a:lnTo>
                  <a:lnTo>
                    <a:pt x="145585" y="443031"/>
                  </a:lnTo>
                  <a:lnTo>
                    <a:pt x="151804" y="464344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</p:grpSp>
      <p:sp>
        <p:nvSpPr>
          <p:cNvPr id="79" name="SMARTInkShape-1415"/>
          <p:cNvSpPr/>
          <p:nvPr/>
        </p:nvSpPr>
        <p:spPr>
          <a:xfrm>
            <a:off x="4900167" y="5170289"/>
            <a:ext cx="214313" cy="13395"/>
          </a:xfrm>
          <a:custGeom>
            <a:avLst/>
            <a:gdLst/>
            <a:ahLst/>
            <a:cxnLst/>
            <a:rect l="0" t="0" r="0" b="0"/>
            <a:pathLst>
              <a:path w="285751" h="17860">
                <a:moveTo>
                  <a:pt x="0" y="17859"/>
                </a:moveTo>
                <a:lnTo>
                  <a:pt x="42103" y="17841"/>
                </a:lnTo>
                <a:lnTo>
                  <a:pt x="82861" y="17160"/>
                </a:lnTo>
                <a:lnTo>
                  <a:pt x="122829" y="15249"/>
                </a:lnTo>
                <a:lnTo>
                  <a:pt x="161207" y="12356"/>
                </a:lnTo>
                <a:lnTo>
                  <a:pt x="199429" y="8752"/>
                </a:lnTo>
                <a:lnTo>
                  <a:pt x="239713" y="4537"/>
                </a:lnTo>
                <a:lnTo>
                  <a:pt x="285750" y="0"/>
                </a:lnTo>
              </a:path>
            </a:pathLst>
          </a:custGeom>
          <a:ln w="19050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grpSp>
        <p:nvGrpSpPr>
          <p:cNvPr id="85" name="SMARTInkShape-Group356"/>
          <p:cNvGrpSpPr/>
          <p:nvPr/>
        </p:nvGrpSpPr>
        <p:grpSpPr>
          <a:xfrm>
            <a:off x="6092280" y="4413498"/>
            <a:ext cx="646699" cy="1011288"/>
            <a:chOff x="8123039" y="4741664"/>
            <a:chExt cx="862265" cy="1348384"/>
          </a:xfrm>
        </p:grpSpPr>
        <p:sp>
          <p:nvSpPr>
            <p:cNvPr id="80" name="SMARTInkShape-1416"/>
            <p:cNvSpPr/>
            <p:nvPr/>
          </p:nvSpPr>
          <p:spPr>
            <a:xfrm>
              <a:off x="8944570" y="5616773"/>
              <a:ext cx="40734" cy="473275"/>
            </a:xfrm>
            <a:custGeom>
              <a:avLst/>
              <a:gdLst/>
              <a:ahLst/>
              <a:cxnLst/>
              <a:rect l="0" t="0" r="0" b="0"/>
              <a:pathLst>
                <a:path w="40734" h="473275">
                  <a:moveTo>
                    <a:pt x="26789" y="0"/>
                  </a:moveTo>
                  <a:lnTo>
                    <a:pt x="30093" y="3656"/>
                  </a:lnTo>
                  <a:lnTo>
                    <a:pt x="30702" y="5452"/>
                  </a:lnTo>
                  <a:lnTo>
                    <a:pt x="30220" y="7393"/>
                  </a:lnTo>
                  <a:lnTo>
                    <a:pt x="29468" y="11450"/>
                  </a:lnTo>
                  <a:lnTo>
                    <a:pt x="29886" y="22363"/>
                  </a:lnTo>
                  <a:lnTo>
                    <a:pt x="31915" y="44894"/>
                  </a:lnTo>
                  <a:lnTo>
                    <a:pt x="34791" y="75893"/>
                  </a:lnTo>
                  <a:lnTo>
                    <a:pt x="38172" y="110091"/>
                  </a:lnTo>
                  <a:lnTo>
                    <a:pt x="40468" y="145207"/>
                  </a:lnTo>
                  <a:lnTo>
                    <a:pt x="40733" y="181610"/>
                  </a:lnTo>
                  <a:lnTo>
                    <a:pt x="39493" y="219039"/>
                  </a:lnTo>
                  <a:lnTo>
                    <a:pt x="37688" y="256777"/>
                  </a:lnTo>
                  <a:lnTo>
                    <a:pt x="34809" y="295080"/>
                  </a:lnTo>
                  <a:lnTo>
                    <a:pt x="30107" y="333716"/>
                  </a:lnTo>
                  <a:lnTo>
                    <a:pt x="23354" y="372699"/>
                  </a:lnTo>
                  <a:lnTo>
                    <a:pt x="15433" y="411390"/>
                  </a:lnTo>
                  <a:lnTo>
                    <a:pt x="7150" y="446730"/>
                  </a:lnTo>
                  <a:lnTo>
                    <a:pt x="0" y="473274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81" name="SMARTInkShape-1417"/>
            <p:cNvSpPr/>
            <p:nvPr/>
          </p:nvSpPr>
          <p:spPr>
            <a:xfrm>
              <a:off x="8733007" y="5589984"/>
              <a:ext cx="175846" cy="232173"/>
            </a:xfrm>
            <a:custGeom>
              <a:avLst/>
              <a:gdLst/>
              <a:ahLst/>
              <a:cxnLst/>
              <a:rect l="0" t="0" r="0" b="0"/>
              <a:pathLst>
                <a:path w="175846" h="232173">
                  <a:moveTo>
                    <a:pt x="41899" y="0"/>
                  </a:moveTo>
                  <a:lnTo>
                    <a:pt x="41547" y="7312"/>
                  </a:lnTo>
                  <a:lnTo>
                    <a:pt x="40319" y="10957"/>
                  </a:lnTo>
                  <a:lnTo>
                    <a:pt x="36421" y="16744"/>
                  </a:lnTo>
                  <a:lnTo>
                    <a:pt x="29057" y="27658"/>
                  </a:lnTo>
                  <a:lnTo>
                    <a:pt x="21951" y="38904"/>
                  </a:lnTo>
                  <a:lnTo>
                    <a:pt x="16540" y="48172"/>
                  </a:lnTo>
                  <a:lnTo>
                    <a:pt x="12472" y="56893"/>
                  </a:lnTo>
                  <a:lnTo>
                    <a:pt x="8779" y="66260"/>
                  </a:lnTo>
                  <a:lnTo>
                    <a:pt x="4857" y="80640"/>
                  </a:lnTo>
                  <a:lnTo>
                    <a:pt x="1594" y="101395"/>
                  </a:lnTo>
                  <a:lnTo>
                    <a:pt x="0" y="120974"/>
                  </a:lnTo>
                  <a:lnTo>
                    <a:pt x="2984" y="140328"/>
                  </a:lnTo>
                  <a:lnTo>
                    <a:pt x="15150" y="164266"/>
                  </a:lnTo>
                  <a:lnTo>
                    <a:pt x="35424" y="188103"/>
                  </a:lnTo>
                  <a:lnTo>
                    <a:pt x="61268" y="207216"/>
                  </a:lnTo>
                  <a:lnTo>
                    <a:pt x="92317" y="222278"/>
                  </a:lnTo>
                  <a:lnTo>
                    <a:pt x="130012" y="231515"/>
                  </a:lnTo>
                  <a:lnTo>
                    <a:pt x="175845" y="232172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82" name="SMARTInkShape-1418"/>
            <p:cNvSpPr/>
            <p:nvPr/>
          </p:nvSpPr>
          <p:spPr>
            <a:xfrm>
              <a:off x="8774906" y="4741664"/>
              <a:ext cx="35720" cy="473275"/>
            </a:xfrm>
            <a:custGeom>
              <a:avLst/>
              <a:gdLst/>
              <a:ahLst/>
              <a:cxnLst/>
              <a:rect l="0" t="0" r="0" b="0"/>
              <a:pathLst>
                <a:path w="35720" h="473275">
                  <a:moveTo>
                    <a:pt x="0" y="0"/>
                  </a:moveTo>
                  <a:lnTo>
                    <a:pt x="168" y="39810"/>
                  </a:lnTo>
                  <a:lnTo>
                    <a:pt x="2175" y="74595"/>
                  </a:lnTo>
                  <a:lnTo>
                    <a:pt x="6309" y="110001"/>
                  </a:lnTo>
                  <a:lnTo>
                    <a:pt x="10852" y="146889"/>
                  </a:lnTo>
                  <a:lnTo>
                    <a:pt x="15199" y="184349"/>
                  </a:lnTo>
                  <a:lnTo>
                    <a:pt x="19445" y="222124"/>
                  </a:lnTo>
                  <a:lnTo>
                    <a:pt x="22786" y="260646"/>
                  </a:lnTo>
                  <a:lnTo>
                    <a:pt x="25913" y="299141"/>
                  </a:lnTo>
                  <a:lnTo>
                    <a:pt x="29338" y="336868"/>
                  </a:lnTo>
                  <a:lnTo>
                    <a:pt x="32051" y="374596"/>
                  </a:lnTo>
                  <a:lnTo>
                    <a:pt x="34056" y="412092"/>
                  </a:lnTo>
                  <a:lnTo>
                    <a:pt x="35283" y="446627"/>
                  </a:lnTo>
                  <a:lnTo>
                    <a:pt x="35719" y="473274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83" name="SMARTInkShape-1419"/>
            <p:cNvSpPr/>
            <p:nvPr/>
          </p:nvSpPr>
          <p:spPr>
            <a:xfrm>
              <a:off x="8575349" y="4750594"/>
              <a:ext cx="145980" cy="197011"/>
            </a:xfrm>
            <a:custGeom>
              <a:avLst/>
              <a:gdLst/>
              <a:ahLst/>
              <a:cxnLst/>
              <a:rect l="0" t="0" r="0" b="0"/>
              <a:pathLst>
                <a:path w="145980" h="197011">
                  <a:moveTo>
                    <a:pt x="29893" y="0"/>
                  </a:moveTo>
                  <a:lnTo>
                    <a:pt x="33772" y="4691"/>
                  </a:lnTo>
                  <a:lnTo>
                    <a:pt x="35597" y="8653"/>
                  </a:lnTo>
                  <a:lnTo>
                    <a:pt x="35597" y="13275"/>
                  </a:lnTo>
                  <a:lnTo>
                    <a:pt x="33871" y="20799"/>
                  </a:lnTo>
                  <a:lnTo>
                    <a:pt x="31036" y="30911"/>
                  </a:lnTo>
                  <a:lnTo>
                    <a:pt x="27662" y="40879"/>
                  </a:lnTo>
                  <a:lnTo>
                    <a:pt x="24328" y="49356"/>
                  </a:lnTo>
                  <a:lnTo>
                    <a:pt x="18775" y="59526"/>
                  </a:lnTo>
                  <a:lnTo>
                    <a:pt x="10886" y="72750"/>
                  </a:lnTo>
                  <a:lnTo>
                    <a:pt x="4098" y="89066"/>
                  </a:lnTo>
                  <a:lnTo>
                    <a:pt x="0" y="107959"/>
                  </a:lnTo>
                  <a:lnTo>
                    <a:pt x="1419" y="127186"/>
                  </a:lnTo>
                  <a:lnTo>
                    <a:pt x="9744" y="147388"/>
                  </a:lnTo>
                  <a:lnTo>
                    <a:pt x="24837" y="165476"/>
                  </a:lnTo>
                  <a:lnTo>
                    <a:pt x="46755" y="180774"/>
                  </a:lnTo>
                  <a:lnTo>
                    <a:pt x="73091" y="190358"/>
                  </a:lnTo>
                  <a:lnTo>
                    <a:pt x="101969" y="195549"/>
                  </a:lnTo>
                  <a:lnTo>
                    <a:pt x="129022" y="197010"/>
                  </a:lnTo>
                  <a:lnTo>
                    <a:pt x="145979" y="196453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84" name="SMARTInkShape-1420"/>
            <p:cNvSpPr/>
            <p:nvPr/>
          </p:nvSpPr>
          <p:spPr>
            <a:xfrm>
              <a:off x="8123039" y="4920258"/>
              <a:ext cx="312540" cy="71438"/>
            </a:xfrm>
            <a:custGeom>
              <a:avLst/>
              <a:gdLst/>
              <a:ahLst/>
              <a:cxnLst/>
              <a:rect l="0" t="0" r="0" b="0"/>
              <a:pathLst>
                <a:path w="312540" h="71438">
                  <a:moveTo>
                    <a:pt x="0" y="71437"/>
                  </a:moveTo>
                  <a:lnTo>
                    <a:pt x="22120" y="68957"/>
                  </a:lnTo>
                  <a:lnTo>
                    <a:pt x="57905" y="63408"/>
                  </a:lnTo>
                  <a:lnTo>
                    <a:pt x="96334" y="56864"/>
                  </a:lnTo>
                  <a:lnTo>
                    <a:pt x="135390" y="48488"/>
                  </a:lnTo>
                  <a:lnTo>
                    <a:pt x="174431" y="38307"/>
                  </a:lnTo>
                  <a:lnTo>
                    <a:pt x="213971" y="27251"/>
                  </a:lnTo>
                  <a:lnTo>
                    <a:pt x="253136" y="16290"/>
                  </a:lnTo>
                  <a:lnTo>
                    <a:pt x="288190" y="6580"/>
                  </a:lnTo>
                  <a:lnTo>
                    <a:pt x="312539" y="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</p:grpSp>
      <p:sp>
        <p:nvSpPr>
          <p:cNvPr id="86" name="SMARTInkShape-1421"/>
          <p:cNvSpPr/>
          <p:nvPr/>
        </p:nvSpPr>
        <p:spPr>
          <a:xfrm>
            <a:off x="6212830" y="5170289"/>
            <a:ext cx="207617" cy="20093"/>
          </a:xfrm>
          <a:custGeom>
            <a:avLst/>
            <a:gdLst/>
            <a:ahLst/>
            <a:cxnLst/>
            <a:rect l="0" t="0" r="0" b="0"/>
            <a:pathLst>
              <a:path w="276822" h="26790">
                <a:moveTo>
                  <a:pt x="0" y="26789"/>
                </a:moveTo>
                <a:lnTo>
                  <a:pt x="23977" y="25070"/>
                </a:lnTo>
                <a:lnTo>
                  <a:pt x="52843" y="23232"/>
                </a:lnTo>
                <a:lnTo>
                  <a:pt x="85274" y="21081"/>
                </a:lnTo>
                <a:lnTo>
                  <a:pt x="120001" y="18168"/>
                </a:lnTo>
                <a:lnTo>
                  <a:pt x="156313" y="14279"/>
                </a:lnTo>
                <a:lnTo>
                  <a:pt x="193903" y="9757"/>
                </a:lnTo>
                <a:lnTo>
                  <a:pt x="233620" y="4839"/>
                </a:lnTo>
                <a:lnTo>
                  <a:pt x="276821" y="0"/>
                </a:lnTo>
              </a:path>
            </a:pathLst>
          </a:custGeom>
          <a:ln w="19050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grpSp>
        <p:nvGrpSpPr>
          <p:cNvPr id="93" name="SMARTInkShape-Group358"/>
          <p:cNvGrpSpPr/>
          <p:nvPr/>
        </p:nvGrpSpPr>
        <p:grpSpPr>
          <a:xfrm>
            <a:off x="7311182" y="4460379"/>
            <a:ext cx="1105050" cy="825657"/>
            <a:chOff x="9748242" y="4804172"/>
            <a:chExt cx="1473400" cy="1100876"/>
          </a:xfrm>
        </p:grpSpPr>
        <p:sp>
          <p:nvSpPr>
            <p:cNvPr id="87" name="SMARTInkShape-1422"/>
            <p:cNvSpPr/>
            <p:nvPr/>
          </p:nvSpPr>
          <p:spPr>
            <a:xfrm>
              <a:off x="10119175" y="4839891"/>
              <a:ext cx="111271" cy="191313"/>
            </a:xfrm>
            <a:custGeom>
              <a:avLst/>
              <a:gdLst/>
              <a:ahLst/>
              <a:cxnLst/>
              <a:rect l="0" t="0" r="0" b="0"/>
              <a:pathLst>
                <a:path w="111271" h="191313">
                  <a:moveTo>
                    <a:pt x="57692" y="0"/>
                  </a:moveTo>
                  <a:lnTo>
                    <a:pt x="56390" y="5309"/>
                  </a:lnTo>
                  <a:lnTo>
                    <a:pt x="51111" y="14012"/>
                  </a:lnTo>
                  <a:lnTo>
                    <a:pt x="45012" y="23920"/>
                  </a:lnTo>
                  <a:lnTo>
                    <a:pt x="38740" y="35185"/>
                  </a:lnTo>
                  <a:lnTo>
                    <a:pt x="31590" y="49121"/>
                  </a:lnTo>
                  <a:lnTo>
                    <a:pt x="23183" y="66520"/>
                  </a:lnTo>
                  <a:lnTo>
                    <a:pt x="14020" y="87025"/>
                  </a:lnTo>
                  <a:lnTo>
                    <a:pt x="6646" y="104353"/>
                  </a:lnTo>
                  <a:lnTo>
                    <a:pt x="1675" y="117915"/>
                  </a:lnTo>
                  <a:lnTo>
                    <a:pt x="0" y="130877"/>
                  </a:lnTo>
                  <a:lnTo>
                    <a:pt x="1764" y="145796"/>
                  </a:lnTo>
                  <a:lnTo>
                    <a:pt x="5171" y="158040"/>
                  </a:lnTo>
                  <a:lnTo>
                    <a:pt x="9540" y="166626"/>
                  </a:lnTo>
                  <a:lnTo>
                    <a:pt x="16433" y="173868"/>
                  </a:lnTo>
                  <a:lnTo>
                    <a:pt x="27553" y="181396"/>
                  </a:lnTo>
                  <a:lnTo>
                    <a:pt x="41505" y="187457"/>
                  </a:lnTo>
                  <a:lnTo>
                    <a:pt x="57178" y="190739"/>
                  </a:lnTo>
                  <a:lnTo>
                    <a:pt x="73784" y="191312"/>
                  </a:lnTo>
                  <a:lnTo>
                    <a:pt x="91628" y="187881"/>
                  </a:lnTo>
                  <a:lnTo>
                    <a:pt x="111270" y="178593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88" name="SMARTInkShape-1423"/>
            <p:cNvSpPr/>
            <p:nvPr/>
          </p:nvSpPr>
          <p:spPr>
            <a:xfrm>
              <a:off x="10284023" y="4804172"/>
              <a:ext cx="32895" cy="473274"/>
            </a:xfrm>
            <a:custGeom>
              <a:avLst/>
              <a:gdLst/>
              <a:ahLst/>
              <a:cxnLst/>
              <a:rect l="0" t="0" r="0" b="0"/>
              <a:pathLst>
                <a:path w="32895" h="473274">
                  <a:moveTo>
                    <a:pt x="0" y="0"/>
                  </a:moveTo>
                  <a:lnTo>
                    <a:pt x="2241" y="21507"/>
                  </a:lnTo>
                  <a:lnTo>
                    <a:pt x="6886" y="56701"/>
                  </a:lnTo>
                  <a:lnTo>
                    <a:pt x="12421" y="95055"/>
                  </a:lnTo>
                  <a:lnTo>
                    <a:pt x="17797" y="133094"/>
                  </a:lnTo>
                  <a:lnTo>
                    <a:pt x="21711" y="170774"/>
                  </a:lnTo>
                  <a:lnTo>
                    <a:pt x="24966" y="210090"/>
                  </a:lnTo>
                  <a:lnTo>
                    <a:pt x="28475" y="250095"/>
                  </a:lnTo>
                  <a:lnTo>
                    <a:pt x="31363" y="288576"/>
                  </a:lnTo>
                  <a:lnTo>
                    <a:pt x="32894" y="326719"/>
                  </a:lnTo>
                  <a:lnTo>
                    <a:pt x="32182" y="365633"/>
                  </a:lnTo>
                  <a:lnTo>
                    <a:pt x="29575" y="403864"/>
                  </a:lnTo>
                  <a:lnTo>
                    <a:pt x="24845" y="440251"/>
                  </a:lnTo>
                  <a:lnTo>
                    <a:pt x="17860" y="473273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89" name="SMARTInkShape-1424"/>
            <p:cNvSpPr/>
            <p:nvPr/>
          </p:nvSpPr>
          <p:spPr>
            <a:xfrm>
              <a:off x="10564148" y="5597582"/>
              <a:ext cx="309744" cy="307466"/>
            </a:xfrm>
            <a:custGeom>
              <a:avLst/>
              <a:gdLst/>
              <a:ahLst/>
              <a:cxnLst/>
              <a:rect l="0" t="0" r="0" b="0"/>
              <a:pathLst>
                <a:path w="309744" h="307466">
                  <a:moveTo>
                    <a:pt x="112782" y="1332"/>
                  </a:moveTo>
                  <a:lnTo>
                    <a:pt x="112430" y="4988"/>
                  </a:lnTo>
                  <a:lnTo>
                    <a:pt x="111203" y="6744"/>
                  </a:lnTo>
                  <a:lnTo>
                    <a:pt x="107342" y="7232"/>
                  </a:lnTo>
                  <a:lnTo>
                    <a:pt x="98534" y="7179"/>
                  </a:lnTo>
                  <a:lnTo>
                    <a:pt x="85934" y="9085"/>
                  </a:lnTo>
                  <a:lnTo>
                    <a:pt x="70966" y="14682"/>
                  </a:lnTo>
                  <a:lnTo>
                    <a:pt x="54536" y="25907"/>
                  </a:lnTo>
                  <a:lnTo>
                    <a:pt x="36948" y="45689"/>
                  </a:lnTo>
                  <a:lnTo>
                    <a:pt x="19859" y="73578"/>
                  </a:lnTo>
                  <a:lnTo>
                    <a:pt x="6659" y="105508"/>
                  </a:lnTo>
                  <a:lnTo>
                    <a:pt x="0" y="141029"/>
                  </a:lnTo>
                  <a:lnTo>
                    <a:pt x="801" y="177562"/>
                  </a:lnTo>
                  <a:lnTo>
                    <a:pt x="9883" y="212992"/>
                  </a:lnTo>
                  <a:lnTo>
                    <a:pt x="27743" y="246998"/>
                  </a:lnTo>
                  <a:lnTo>
                    <a:pt x="52212" y="274486"/>
                  </a:lnTo>
                  <a:lnTo>
                    <a:pt x="79922" y="293643"/>
                  </a:lnTo>
                  <a:lnTo>
                    <a:pt x="107826" y="304508"/>
                  </a:lnTo>
                  <a:lnTo>
                    <a:pt x="139351" y="307465"/>
                  </a:lnTo>
                  <a:lnTo>
                    <a:pt x="175004" y="302819"/>
                  </a:lnTo>
                  <a:lnTo>
                    <a:pt x="211518" y="291501"/>
                  </a:lnTo>
                  <a:lnTo>
                    <a:pt x="244976" y="273337"/>
                  </a:lnTo>
                  <a:lnTo>
                    <a:pt x="272899" y="249721"/>
                  </a:lnTo>
                  <a:lnTo>
                    <a:pt x="292908" y="224561"/>
                  </a:lnTo>
                  <a:lnTo>
                    <a:pt x="305540" y="194949"/>
                  </a:lnTo>
                  <a:lnTo>
                    <a:pt x="309743" y="161323"/>
                  </a:lnTo>
                  <a:lnTo>
                    <a:pt x="307763" y="128021"/>
                  </a:lnTo>
                  <a:lnTo>
                    <a:pt x="300942" y="97253"/>
                  </a:lnTo>
                  <a:lnTo>
                    <a:pt x="287811" y="68067"/>
                  </a:lnTo>
                  <a:lnTo>
                    <a:pt x="268299" y="42988"/>
                  </a:lnTo>
                  <a:lnTo>
                    <a:pt x="243479" y="23037"/>
                  </a:lnTo>
                  <a:lnTo>
                    <a:pt x="217253" y="8068"/>
                  </a:lnTo>
                  <a:lnTo>
                    <a:pt x="189142" y="0"/>
                  </a:lnTo>
                  <a:lnTo>
                    <a:pt x="157430" y="1332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90" name="SMARTInkShape-1425"/>
            <p:cNvSpPr/>
            <p:nvPr/>
          </p:nvSpPr>
          <p:spPr>
            <a:xfrm>
              <a:off x="10230445" y="5577961"/>
              <a:ext cx="285751" cy="290985"/>
            </a:xfrm>
            <a:custGeom>
              <a:avLst/>
              <a:gdLst/>
              <a:ahLst/>
              <a:cxnLst/>
              <a:rect l="0" t="0" r="0" b="0"/>
              <a:pathLst>
                <a:path w="285751" h="290985">
                  <a:moveTo>
                    <a:pt x="0" y="3094"/>
                  </a:moveTo>
                  <a:lnTo>
                    <a:pt x="5082" y="25877"/>
                  </a:lnTo>
                  <a:lnTo>
                    <a:pt x="9700" y="60584"/>
                  </a:lnTo>
                  <a:lnTo>
                    <a:pt x="15516" y="98796"/>
                  </a:lnTo>
                  <a:lnTo>
                    <a:pt x="20387" y="138792"/>
                  </a:lnTo>
                  <a:lnTo>
                    <a:pt x="23427" y="179589"/>
                  </a:lnTo>
                  <a:lnTo>
                    <a:pt x="25081" y="219270"/>
                  </a:lnTo>
                  <a:lnTo>
                    <a:pt x="25788" y="251177"/>
                  </a:lnTo>
                  <a:lnTo>
                    <a:pt x="25653" y="271489"/>
                  </a:lnTo>
                  <a:lnTo>
                    <a:pt x="24272" y="283294"/>
                  </a:lnTo>
                  <a:lnTo>
                    <a:pt x="21943" y="289451"/>
                  </a:lnTo>
                  <a:lnTo>
                    <a:pt x="19748" y="290984"/>
                  </a:lnTo>
                  <a:lnTo>
                    <a:pt x="17311" y="289288"/>
                  </a:lnTo>
                  <a:lnTo>
                    <a:pt x="13519" y="281406"/>
                  </a:lnTo>
                  <a:lnTo>
                    <a:pt x="8575" y="262074"/>
                  </a:lnTo>
                  <a:lnTo>
                    <a:pt x="4761" y="232467"/>
                  </a:lnTo>
                  <a:lnTo>
                    <a:pt x="2486" y="197445"/>
                  </a:lnTo>
                  <a:lnTo>
                    <a:pt x="1665" y="162368"/>
                  </a:lnTo>
                  <a:lnTo>
                    <a:pt x="3095" y="128130"/>
                  </a:lnTo>
                  <a:lnTo>
                    <a:pt x="7901" y="93908"/>
                  </a:lnTo>
                  <a:lnTo>
                    <a:pt x="15165" y="64226"/>
                  </a:lnTo>
                  <a:lnTo>
                    <a:pt x="25146" y="41070"/>
                  </a:lnTo>
                  <a:lnTo>
                    <a:pt x="38534" y="22789"/>
                  </a:lnTo>
                  <a:lnTo>
                    <a:pt x="55616" y="10396"/>
                  </a:lnTo>
                  <a:lnTo>
                    <a:pt x="80095" y="2958"/>
                  </a:lnTo>
                  <a:lnTo>
                    <a:pt x="106927" y="0"/>
                  </a:lnTo>
                  <a:lnTo>
                    <a:pt x="131790" y="3177"/>
                  </a:lnTo>
                  <a:lnTo>
                    <a:pt x="153420" y="11648"/>
                  </a:lnTo>
                  <a:lnTo>
                    <a:pt x="168272" y="21167"/>
                  </a:lnTo>
                  <a:lnTo>
                    <a:pt x="177061" y="30115"/>
                  </a:lnTo>
                  <a:lnTo>
                    <a:pt x="181414" y="36567"/>
                  </a:lnTo>
                  <a:lnTo>
                    <a:pt x="182581" y="40952"/>
                  </a:lnTo>
                  <a:lnTo>
                    <a:pt x="180817" y="44795"/>
                  </a:lnTo>
                  <a:lnTo>
                    <a:pt x="176290" y="48908"/>
                  </a:lnTo>
                  <a:lnTo>
                    <a:pt x="168330" y="54053"/>
                  </a:lnTo>
                  <a:lnTo>
                    <a:pt x="156211" y="60547"/>
                  </a:lnTo>
                  <a:lnTo>
                    <a:pt x="138279" y="66321"/>
                  </a:lnTo>
                  <a:lnTo>
                    <a:pt x="111893" y="71586"/>
                  </a:lnTo>
                  <a:lnTo>
                    <a:pt x="83668" y="77585"/>
                  </a:lnTo>
                  <a:lnTo>
                    <a:pt x="62609" y="83728"/>
                  </a:lnTo>
                  <a:lnTo>
                    <a:pt x="49952" y="88862"/>
                  </a:lnTo>
                  <a:lnTo>
                    <a:pt x="43036" y="91977"/>
                  </a:lnTo>
                  <a:lnTo>
                    <a:pt x="39417" y="93438"/>
                  </a:lnTo>
                  <a:lnTo>
                    <a:pt x="37945" y="95617"/>
                  </a:lnTo>
                  <a:lnTo>
                    <a:pt x="38156" y="98605"/>
                  </a:lnTo>
                  <a:lnTo>
                    <a:pt x="39721" y="101702"/>
                  </a:lnTo>
                  <a:lnTo>
                    <a:pt x="42877" y="104779"/>
                  </a:lnTo>
                  <a:lnTo>
                    <a:pt x="52062" y="111441"/>
                  </a:lnTo>
                  <a:lnTo>
                    <a:pt x="69777" y="124158"/>
                  </a:lnTo>
                  <a:lnTo>
                    <a:pt x="91238" y="141243"/>
                  </a:lnTo>
                  <a:lnTo>
                    <a:pt x="115010" y="162111"/>
                  </a:lnTo>
                  <a:lnTo>
                    <a:pt x="139969" y="184418"/>
                  </a:lnTo>
                  <a:lnTo>
                    <a:pt x="168276" y="208732"/>
                  </a:lnTo>
                  <a:lnTo>
                    <a:pt x="198604" y="231015"/>
                  </a:lnTo>
                  <a:lnTo>
                    <a:pt x="228070" y="249894"/>
                  </a:lnTo>
                  <a:lnTo>
                    <a:pt x="256741" y="263834"/>
                  </a:lnTo>
                  <a:lnTo>
                    <a:pt x="285750" y="270984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91" name="SMARTInkShape-1426"/>
            <p:cNvSpPr/>
            <p:nvPr/>
          </p:nvSpPr>
          <p:spPr>
            <a:xfrm>
              <a:off x="10498336" y="5715000"/>
              <a:ext cx="723306" cy="71439"/>
            </a:xfrm>
            <a:custGeom>
              <a:avLst/>
              <a:gdLst/>
              <a:ahLst/>
              <a:cxnLst/>
              <a:rect l="0" t="0" r="0" b="0"/>
              <a:pathLst>
                <a:path w="723306" h="71439">
                  <a:moveTo>
                    <a:pt x="0" y="71438"/>
                  </a:moveTo>
                  <a:lnTo>
                    <a:pt x="7341" y="68857"/>
                  </a:lnTo>
                  <a:lnTo>
                    <a:pt x="19022" y="64918"/>
                  </a:lnTo>
                  <a:lnTo>
                    <a:pt x="31628" y="62167"/>
                  </a:lnTo>
                  <a:lnTo>
                    <a:pt x="45510" y="58844"/>
                  </a:lnTo>
                  <a:lnTo>
                    <a:pt x="62750" y="54709"/>
                  </a:lnTo>
                  <a:lnTo>
                    <a:pt x="85511" y="50949"/>
                  </a:lnTo>
                  <a:lnTo>
                    <a:pt x="112344" y="48312"/>
                  </a:lnTo>
                  <a:lnTo>
                    <a:pt x="142090" y="46537"/>
                  </a:lnTo>
                  <a:lnTo>
                    <a:pt x="173383" y="44735"/>
                  </a:lnTo>
                  <a:lnTo>
                    <a:pt x="205687" y="41706"/>
                  </a:lnTo>
                  <a:lnTo>
                    <a:pt x="239854" y="37406"/>
                  </a:lnTo>
                  <a:lnTo>
                    <a:pt x="276532" y="32719"/>
                  </a:lnTo>
                  <a:lnTo>
                    <a:pt x="314244" y="28070"/>
                  </a:lnTo>
                  <a:lnTo>
                    <a:pt x="350575" y="24309"/>
                  </a:lnTo>
                  <a:lnTo>
                    <a:pt x="385928" y="21699"/>
                  </a:lnTo>
                  <a:lnTo>
                    <a:pt x="420663" y="20051"/>
                  </a:lnTo>
                  <a:lnTo>
                    <a:pt x="454453" y="19070"/>
                  </a:lnTo>
                  <a:lnTo>
                    <a:pt x="489027" y="18352"/>
                  </a:lnTo>
                  <a:lnTo>
                    <a:pt x="526351" y="16999"/>
                  </a:lnTo>
                  <a:lnTo>
                    <a:pt x="565355" y="14705"/>
                  </a:lnTo>
                  <a:lnTo>
                    <a:pt x="604885" y="12343"/>
                  </a:lnTo>
                  <a:lnTo>
                    <a:pt x="644145" y="9805"/>
                  </a:lnTo>
                  <a:lnTo>
                    <a:pt x="683380" y="6204"/>
                  </a:lnTo>
                  <a:lnTo>
                    <a:pt x="723305" y="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92" name="SMARTInkShape-1427"/>
            <p:cNvSpPr/>
            <p:nvPr/>
          </p:nvSpPr>
          <p:spPr>
            <a:xfrm>
              <a:off x="9748242" y="4955977"/>
              <a:ext cx="258962" cy="17860"/>
            </a:xfrm>
            <a:custGeom>
              <a:avLst/>
              <a:gdLst/>
              <a:ahLst/>
              <a:cxnLst/>
              <a:rect l="0" t="0" r="0" b="0"/>
              <a:pathLst>
                <a:path w="258962" h="17860">
                  <a:moveTo>
                    <a:pt x="0" y="17859"/>
                  </a:moveTo>
                  <a:lnTo>
                    <a:pt x="18448" y="13642"/>
                  </a:lnTo>
                  <a:lnTo>
                    <a:pt x="53361" y="11274"/>
                  </a:lnTo>
                  <a:lnTo>
                    <a:pt x="92774" y="10088"/>
                  </a:lnTo>
                  <a:lnTo>
                    <a:pt x="131561" y="9332"/>
                  </a:lnTo>
                  <a:lnTo>
                    <a:pt x="169434" y="7726"/>
                  </a:lnTo>
                  <a:lnTo>
                    <a:pt x="206471" y="5077"/>
                  </a:lnTo>
                  <a:lnTo>
                    <a:pt x="238716" y="2022"/>
                  </a:lnTo>
                  <a:lnTo>
                    <a:pt x="258961" y="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</p:grpSp>
      <p:grpSp>
        <p:nvGrpSpPr>
          <p:cNvPr id="99" name="SMARTInkShape-Group359"/>
          <p:cNvGrpSpPr/>
          <p:nvPr/>
        </p:nvGrpSpPr>
        <p:grpSpPr>
          <a:xfrm>
            <a:off x="3247623" y="5056436"/>
            <a:ext cx="621166" cy="395140"/>
            <a:chOff x="4330163" y="5598914"/>
            <a:chExt cx="828221" cy="526853"/>
          </a:xfrm>
        </p:grpSpPr>
        <p:sp>
          <p:nvSpPr>
            <p:cNvPr id="94" name="SMARTInkShape-1428"/>
            <p:cNvSpPr/>
            <p:nvPr/>
          </p:nvSpPr>
          <p:spPr>
            <a:xfrm>
              <a:off x="4330163" y="5715000"/>
              <a:ext cx="176354" cy="371435"/>
            </a:xfrm>
            <a:custGeom>
              <a:avLst/>
              <a:gdLst/>
              <a:ahLst/>
              <a:cxnLst/>
              <a:rect l="0" t="0" r="0" b="0"/>
              <a:pathLst>
                <a:path w="176354" h="371435">
                  <a:moveTo>
                    <a:pt x="176353" y="0"/>
                  </a:moveTo>
                  <a:lnTo>
                    <a:pt x="169247" y="19441"/>
                  </a:lnTo>
                  <a:lnTo>
                    <a:pt x="161236" y="40468"/>
                  </a:lnTo>
                  <a:lnTo>
                    <a:pt x="150617" y="63581"/>
                  </a:lnTo>
                  <a:lnTo>
                    <a:pt x="133151" y="93458"/>
                  </a:lnTo>
                  <a:lnTo>
                    <a:pt x="109768" y="126905"/>
                  </a:lnTo>
                  <a:lnTo>
                    <a:pt x="86849" y="158122"/>
                  </a:lnTo>
                  <a:lnTo>
                    <a:pt x="68730" y="185996"/>
                  </a:lnTo>
                  <a:lnTo>
                    <a:pt x="52734" y="215512"/>
                  </a:lnTo>
                  <a:lnTo>
                    <a:pt x="36832" y="245911"/>
                  </a:lnTo>
                  <a:lnTo>
                    <a:pt x="24172" y="274415"/>
                  </a:lnTo>
                  <a:lnTo>
                    <a:pt x="14705" y="301503"/>
                  </a:lnTo>
                  <a:lnTo>
                    <a:pt x="7937" y="323155"/>
                  </a:lnTo>
                  <a:lnTo>
                    <a:pt x="3411" y="340667"/>
                  </a:lnTo>
                  <a:lnTo>
                    <a:pt x="890" y="353651"/>
                  </a:lnTo>
                  <a:lnTo>
                    <a:pt x="0" y="362021"/>
                  </a:lnTo>
                  <a:lnTo>
                    <a:pt x="311" y="367089"/>
                  </a:lnTo>
                  <a:lnTo>
                    <a:pt x="1330" y="369981"/>
                  </a:lnTo>
                  <a:lnTo>
                    <a:pt x="2537" y="371252"/>
                  </a:lnTo>
                  <a:lnTo>
                    <a:pt x="3758" y="371434"/>
                  </a:lnTo>
                  <a:lnTo>
                    <a:pt x="5077" y="370008"/>
                  </a:lnTo>
                  <a:lnTo>
                    <a:pt x="6689" y="366117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95" name="SMARTInkShape-1429"/>
            <p:cNvSpPr/>
            <p:nvPr/>
          </p:nvSpPr>
          <p:spPr>
            <a:xfrm>
              <a:off x="4372570" y="5795367"/>
              <a:ext cx="169665" cy="330400"/>
            </a:xfrm>
            <a:custGeom>
              <a:avLst/>
              <a:gdLst/>
              <a:ahLst/>
              <a:cxnLst/>
              <a:rect l="0" t="0" r="0" b="0"/>
              <a:pathLst>
                <a:path w="169665" h="330400">
                  <a:moveTo>
                    <a:pt x="0" y="0"/>
                  </a:moveTo>
                  <a:lnTo>
                    <a:pt x="6089" y="15352"/>
                  </a:lnTo>
                  <a:lnTo>
                    <a:pt x="11097" y="30407"/>
                  </a:lnTo>
                  <a:lnTo>
                    <a:pt x="17292" y="50243"/>
                  </a:lnTo>
                  <a:lnTo>
                    <a:pt x="24441" y="75448"/>
                  </a:lnTo>
                  <a:lnTo>
                    <a:pt x="32807" y="106490"/>
                  </a:lnTo>
                  <a:lnTo>
                    <a:pt x="44279" y="142568"/>
                  </a:lnTo>
                  <a:lnTo>
                    <a:pt x="57889" y="181029"/>
                  </a:lnTo>
                  <a:lnTo>
                    <a:pt x="74315" y="220205"/>
                  </a:lnTo>
                  <a:lnTo>
                    <a:pt x="92273" y="255554"/>
                  </a:lnTo>
                  <a:lnTo>
                    <a:pt x="109520" y="282384"/>
                  </a:lnTo>
                  <a:lnTo>
                    <a:pt x="126903" y="302289"/>
                  </a:lnTo>
                  <a:lnTo>
                    <a:pt x="142835" y="317131"/>
                  </a:lnTo>
                  <a:lnTo>
                    <a:pt x="156998" y="326515"/>
                  </a:lnTo>
                  <a:lnTo>
                    <a:pt x="169664" y="330399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96" name="SMARTInkShape-1430"/>
            <p:cNvSpPr/>
            <p:nvPr/>
          </p:nvSpPr>
          <p:spPr>
            <a:xfrm>
              <a:off x="4577953" y="5598914"/>
              <a:ext cx="172224" cy="220624"/>
            </a:xfrm>
            <a:custGeom>
              <a:avLst/>
              <a:gdLst/>
              <a:ahLst/>
              <a:cxnLst/>
              <a:rect l="0" t="0" r="0" b="0"/>
              <a:pathLst>
                <a:path w="172224" h="220624">
                  <a:moveTo>
                    <a:pt x="8930" y="0"/>
                  </a:moveTo>
                  <a:lnTo>
                    <a:pt x="43408" y="836"/>
                  </a:lnTo>
                  <a:lnTo>
                    <a:pt x="73179" y="6828"/>
                  </a:lnTo>
                  <a:lnTo>
                    <a:pt x="97207" y="14753"/>
                  </a:lnTo>
                  <a:lnTo>
                    <a:pt x="113577" y="23448"/>
                  </a:lnTo>
                  <a:lnTo>
                    <a:pt x="124565" y="33002"/>
                  </a:lnTo>
                  <a:lnTo>
                    <a:pt x="131877" y="41559"/>
                  </a:lnTo>
                  <a:lnTo>
                    <a:pt x="136329" y="48434"/>
                  </a:lnTo>
                  <a:lnTo>
                    <a:pt x="138477" y="53267"/>
                  </a:lnTo>
                  <a:lnTo>
                    <a:pt x="138955" y="56470"/>
                  </a:lnTo>
                  <a:lnTo>
                    <a:pt x="138427" y="58709"/>
                  </a:lnTo>
                  <a:lnTo>
                    <a:pt x="137448" y="60944"/>
                  </a:lnTo>
                  <a:lnTo>
                    <a:pt x="136070" y="63514"/>
                  </a:lnTo>
                  <a:lnTo>
                    <a:pt x="132492" y="65964"/>
                  </a:lnTo>
                  <a:lnTo>
                    <a:pt x="126260" y="68077"/>
                  </a:lnTo>
                  <a:lnTo>
                    <a:pt x="119959" y="69879"/>
                  </a:lnTo>
                  <a:lnTo>
                    <a:pt x="113727" y="72060"/>
                  </a:lnTo>
                  <a:lnTo>
                    <a:pt x="106956" y="74570"/>
                  </a:lnTo>
                  <a:lnTo>
                    <a:pt x="98207" y="76616"/>
                  </a:lnTo>
                  <a:lnTo>
                    <a:pt x="84354" y="76797"/>
                  </a:lnTo>
                  <a:lnTo>
                    <a:pt x="66320" y="75106"/>
                  </a:lnTo>
                  <a:lnTo>
                    <a:pt x="50742" y="73136"/>
                  </a:lnTo>
                  <a:lnTo>
                    <a:pt x="38661" y="70440"/>
                  </a:lnTo>
                  <a:lnTo>
                    <a:pt x="31317" y="67299"/>
                  </a:lnTo>
                  <a:lnTo>
                    <a:pt x="30434" y="65472"/>
                  </a:lnTo>
                  <a:lnTo>
                    <a:pt x="33111" y="65539"/>
                  </a:lnTo>
                  <a:lnTo>
                    <a:pt x="38016" y="66904"/>
                  </a:lnTo>
                  <a:lnTo>
                    <a:pt x="45645" y="68716"/>
                  </a:lnTo>
                  <a:lnTo>
                    <a:pt x="59567" y="72894"/>
                  </a:lnTo>
                  <a:lnTo>
                    <a:pt x="83711" y="85263"/>
                  </a:lnTo>
                  <a:lnTo>
                    <a:pt x="113785" y="106721"/>
                  </a:lnTo>
                  <a:lnTo>
                    <a:pt x="140277" y="129331"/>
                  </a:lnTo>
                  <a:lnTo>
                    <a:pt x="157793" y="149506"/>
                  </a:lnTo>
                  <a:lnTo>
                    <a:pt x="167458" y="167732"/>
                  </a:lnTo>
                  <a:lnTo>
                    <a:pt x="171467" y="181617"/>
                  </a:lnTo>
                  <a:lnTo>
                    <a:pt x="172223" y="191927"/>
                  </a:lnTo>
                  <a:lnTo>
                    <a:pt x="171652" y="199562"/>
                  </a:lnTo>
                  <a:lnTo>
                    <a:pt x="170500" y="204749"/>
                  </a:lnTo>
                  <a:lnTo>
                    <a:pt x="168231" y="208251"/>
                  </a:lnTo>
                  <a:lnTo>
                    <a:pt x="164682" y="210684"/>
                  </a:lnTo>
                  <a:lnTo>
                    <a:pt x="160710" y="212587"/>
                  </a:lnTo>
                  <a:lnTo>
                    <a:pt x="156489" y="214623"/>
                  </a:lnTo>
                  <a:lnTo>
                    <a:pt x="151714" y="216784"/>
                  </a:lnTo>
                  <a:lnTo>
                    <a:pt x="140856" y="218963"/>
                  </a:lnTo>
                  <a:lnTo>
                    <a:pt x="121027" y="220623"/>
                  </a:lnTo>
                  <a:lnTo>
                    <a:pt x="97646" y="220519"/>
                  </a:lnTo>
                  <a:lnTo>
                    <a:pt x="74035" y="218525"/>
                  </a:lnTo>
                  <a:lnTo>
                    <a:pt x="53291" y="215552"/>
                  </a:lnTo>
                  <a:lnTo>
                    <a:pt x="34638" y="211946"/>
                  </a:lnTo>
                  <a:lnTo>
                    <a:pt x="17361" y="208214"/>
                  </a:lnTo>
                  <a:lnTo>
                    <a:pt x="0" y="205383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97" name="SMARTInkShape-1431"/>
            <p:cNvSpPr/>
            <p:nvPr/>
          </p:nvSpPr>
          <p:spPr>
            <a:xfrm>
              <a:off x="4872633" y="5875734"/>
              <a:ext cx="276821" cy="18944"/>
            </a:xfrm>
            <a:custGeom>
              <a:avLst/>
              <a:gdLst/>
              <a:ahLst/>
              <a:cxnLst/>
              <a:rect l="0" t="0" r="0" b="0"/>
              <a:pathLst>
                <a:path w="276821" h="18944">
                  <a:moveTo>
                    <a:pt x="0" y="17860"/>
                  </a:moveTo>
                  <a:lnTo>
                    <a:pt x="15548" y="18943"/>
                  </a:lnTo>
                  <a:lnTo>
                    <a:pt x="44221" y="18878"/>
                  </a:lnTo>
                  <a:lnTo>
                    <a:pt x="80933" y="16786"/>
                  </a:lnTo>
                  <a:lnTo>
                    <a:pt x="121139" y="13232"/>
                  </a:lnTo>
                  <a:lnTo>
                    <a:pt x="162783" y="9004"/>
                  </a:lnTo>
                  <a:lnTo>
                    <a:pt x="203966" y="4920"/>
                  </a:lnTo>
                  <a:lnTo>
                    <a:pt x="242891" y="1610"/>
                  </a:lnTo>
                  <a:lnTo>
                    <a:pt x="276820" y="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98" name="SMARTInkShape-1432"/>
            <p:cNvSpPr/>
            <p:nvPr/>
          </p:nvSpPr>
          <p:spPr>
            <a:xfrm>
              <a:off x="5095875" y="5813227"/>
              <a:ext cx="62509" cy="276821"/>
            </a:xfrm>
            <a:custGeom>
              <a:avLst/>
              <a:gdLst/>
              <a:ahLst/>
              <a:cxnLst/>
              <a:rect l="0" t="0" r="0" b="0"/>
              <a:pathLst>
                <a:path w="62509" h="276821">
                  <a:moveTo>
                    <a:pt x="0" y="0"/>
                  </a:moveTo>
                  <a:lnTo>
                    <a:pt x="1237" y="16442"/>
                  </a:lnTo>
                  <a:lnTo>
                    <a:pt x="6933" y="33962"/>
                  </a:lnTo>
                  <a:lnTo>
                    <a:pt x="15182" y="60876"/>
                  </a:lnTo>
                  <a:lnTo>
                    <a:pt x="23075" y="94957"/>
                  </a:lnTo>
                  <a:lnTo>
                    <a:pt x="28921" y="131021"/>
                  </a:lnTo>
                  <a:lnTo>
                    <a:pt x="33456" y="162814"/>
                  </a:lnTo>
                  <a:lnTo>
                    <a:pt x="37971" y="188933"/>
                  </a:lnTo>
                  <a:lnTo>
                    <a:pt x="43022" y="211967"/>
                  </a:lnTo>
                  <a:lnTo>
                    <a:pt x="48719" y="232573"/>
                  </a:lnTo>
                  <a:lnTo>
                    <a:pt x="54113" y="249988"/>
                  </a:lnTo>
                  <a:lnTo>
                    <a:pt x="58825" y="264333"/>
                  </a:lnTo>
                  <a:lnTo>
                    <a:pt x="62508" y="27682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</p:grpSp>
      <p:grpSp>
        <p:nvGrpSpPr>
          <p:cNvPr id="103" name="SMARTInkShape-Group360"/>
          <p:cNvGrpSpPr/>
          <p:nvPr/>
        </p:nvGrpSpPr>
        <p:grpSpPr>
          <a:xfrm>
            <a:off x="4310806" y="5086026"/>
            <a:ext cx="401837" cy="372247"/>
            <a:chOff x="5747742" y="5638367"/>
            <a:chExt cx="535782" cy="496329"/>
          </a:xfrm>
        </p:grpSpPr>
        <p:sp>
          <p:nvSpPr>
            <p:cNvPr id="100" name="SMARTInkShape-1433"/>
            <p:cNvSpPr/>
            <p:nvPr/>
          </p:nvSpPr>
          <p:spPr>
            <a:xfrm>
              <a:off x="5747742" y="5777508"/>
              <a:ext cx="142876" cy="357188"/>
            </a:xfrm>
            <a:custGeom>
              <a:avLst/>
              <a:gdLst/>
              <a:ahLst/>
              <a:cxnLst/>
              <a:rect l="0" t="0" r="0" b="0"/>
              <a:pathLst>
                <a:path w="142876" h="357188">
                  <a:moveTo>
                    <a:pt x="142875" y="0"/>
                  </a:moveTo>
                  <a:lnTo>
                    <a:pt x="141090" y="10532"/>
                  </a:lnTo>
                  <a:lnTo>
                    <a:pt x="131629" y="32548"/>
                  </a:lnTo>
                  <a:lnTo>
                    <a:pt x="117977" y="61574"/>
                  </a:lnTo>
                  <a:lnTo>
                    <a:pt x="103993" y="90149"/>
                  </a:lnTo>
                  <a:lnTo>
                    <a:pt x="90099" y="119617"/>
                  </a:lnTo>
                  <a:lnTo>
                    <a:pt x="73897" y="154207"/>
                  </a:lnTo>
                  <a:lnTo>
                    <a:pt x="56481" y="193135"/>
                  </a:lnTo>
                  <a:lnTo>
                    <a:pt x="40540" y="230975"/>
                  </a:lnTo>
                  <a:lnTo>
                    <a:pt x="28634" y="261944"/>
                  </a:lnTo>
                  <a:lnTo>
                    <a:pt x="20269" y="286113"/>
                  </a:lnTo>
                  <a:lnTo>
                    <a:pt x="13884" y="305653"/>
                  </a:lnTo>
                  <a:lnTo>
                    <a:pt x="7959" y="323887"/>
                  </a:lnTo>
                  <a:lnTo>
                    <a:pt x="2949" y="341096"/>
                  </a:lnTo>
                  <a:lnTo>
                    <a:pt x="0" y="357187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101" name="SMARTInkShape-1434"/>
            <p:cNvSpPr/>
            <p:nvPr/>
          </p:nvSpPr>
          <p:spPr>
            <a:xfrm>
              <a:off x="5783461" y="5813227"/>
              <a:ext cx="133946" cy="276821"/>
            </a:xfrm>
            <a:custGeom>
              <a:avLst/>
              <a:gdLst/>
              <a:ahLst/>
              <a:cxnLst/>
              <a:rect l="0" t="0" r="0" b="0"/>
              <a:pathLst>
                <a:path w="133946" h="276821">
                  <a:moveTo>
                    <a:pt x="0" y="0"/>
                  </a:moveTo>
                  <a:lnTo>
                    <a:pt x="3946" y="4826"/>
                  </a:lnTo>
                  <a:lnTo>
                    <a:pt x="8233" y="13667"/>
                  </a:lnTo>
                  <a:lnTo>
                    <a:pt x="14704" y="28506"/>
                  </a:lnTo>
                  <a:lnTo>
                    <a:pt x="20653" y="42415"/>
                  </a:lnTo>
                  <a:lnTo>
                    <a:pt x="26558" y="58109"/>
                  </a:lnTo>
                  <a:lnTo>
                    <a:pt x="34572" y="82503"/>
                  </a:lnTo>
                  <a:lnTo>
                    <a:pt x="46054" y="115375"/>
                  </a:lnTo>
                  <a:lnTo>
                    <a:pt x="60745" y="153330"/>
                  </a:lnTo>
                  <a:lnTo>
                    <a:pt x="77665" y="191317"/>
                  </a:lnTo>
                  <a:lnTo>
                    <a:pt x="95377" y="226173"/>
                  </a:lnTo>
                  <a:lnTo>
                    <a:pt x="113995" y="255606"/>
                  </a:lnTo>
                  <a:lnTo>
                    <a:pt x="133945" y="27682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102" name="SMARTInkShape-1435"/>
            <p:cNvSpPr/>
            <p:nvPr/>
          </p:nvSpPr>
          <p:spPr>
            <a:xfrm>
              <a:off x="6024563" y="5638367"/>
              <a:ext cx="258961" cy="148072"/>
            </a:xfrm>
            <a:custGeom>
              <a:avLst/>
              <a:gdLst/>
              <a:ahLst/>
              <a:cxnLst/>
              <a:rect l="0" t="0" r="0" b="0"/>
              <a:pathLst>
                <a:path w="258961" h="148072">
                  <a:moveTo>
                    <a:pt x="0" y="23055"/>
                  </a:moveTo>
                  <a:lnTo>
                    <a:pt x="352" y="19399"/>
                  </a:lnTo>
                  <a:lnTo>
                    <a:pt x="1514" y="17621"/>
                  </a:lnTo>
                  <a:lnTo>
                    <a:pt x="3025" y="16349"/>
                  </a:lnTo>
                  <a:lnTo>
                    <a:pt x="4584" y="14724"/>
                  </a:lnTo>
                  <a:lnTo>
                    <a:pt x="6312" y="12529"/>
                  </a:lnTo>
                  <a:lnTo>
                    <a:pt x="10099" y="9936"/>
                  </a:lnTo>
                  <a:lnTo>
                    <a:pt x="16488" y="6855"/>
                  </a:lnTo>
                  <a:lnTo>
                    <a:pt x="24115" y="3795"/>
                  </a:lnTo>
                  <a:lnTo>
                    <a:pt x="38153" y="1008"/>
                  </a:lnTo>
                  <a:lnTo>
                    <a:pt x="60497" y="0"/>
                  </a:lnTo>
                  <a:lnTo>
                    <a:pt x="87783" y="3860"/>
                  </a:lnTo>
                  <a:lnTo>
                    <a:pt x="117516" y="12873"/>
                  </a:lnTo>
                  <a:lnTo>
                    <a:pt x="141757" y="23333"/>
                  </a:lnTo>
                  <a:lnTo>
                    <a:pt x="157870" y="33456"/>
                  </a:lnTo>
                  <a:lnTo>
                    <a:pt x="168160" y="42946"/>
                  </a:lnTo>
                  <a:lnTo>
                    <a:pt x="174911" y="51073"/>
                  </a:lnTo>
                  <a:lnTo>
                    <a:pt x="178835" y="57361"/>
                  </a:lnTo>
                  <a:lnTo>
                    <a:pt x="180410" y="63107"/>
                  </a:lnTo>
                  <a:lnTo>
                    <a:pt x="180404" y="69063"/>
                  </a:lnTo>
                  <a:lnTo>
                    <a:pt x="179523" y="74618"/>
                  </a:lnTo>
                  <a:lnTo>
                    <a:pt x="175562" y="82278"/>
                  </a:lnTo>
                  <a:lnTo>
                    <a:pt x="166142" y="93335"/>
                  </a:lnTo>
                  <a:lnTo>
                    <a:pt x="149768" y="105133"/>
                  </a:lnTo>
                  <a:lnTo>
                    <a:pt x="123904" y="115443"/>
                  </a:lnTo>
                  <a:lnTo>
                    <a:pt x="93004" y="122287"/>
                  </a:lnTo>
                  <a:lnTo>
                    <a:pt x="66126" y="125766"/>
                  </a:lnTo>
                  <a:lnTo>
                    <a:pt x="47117" y="126462"/>
                  </a:lnTo>
                  <a:lnTo>
                    <a:pt x="33497" y="125401"/>
                  </a:lnTo>
                  <a:lnTo>
                    <a:pt x="23364" y="123697"/>
                  </a:lnTo>
                  <a:lnTo>
                    <a:pt x="16927" y="120051"/>
                  </a:lnTo>
                  <a:lnTo>
                    <a:pt x="13816" y="113472"/>
                  </a:lnTo>
                  <a:lnTo>
                    <a:pt x="13955" y="106986"/>
                  </a:lnTo>
                  <a:lnTo>
                    <a:pt x="16561" y="102018"/>
                  </a:lnTo>
                  <a:lnTo>
                    <a:pt x="21188" y="97812"/>
                  </a:lnTo>
                  <a:lnTo>
                    <a:pt x="27544" y="93637"/>
                  </a:lnTo>
                  <a:lnTo>
                    <a:pt x="38820" y="90348"/>
                  </a:lnTo>
                  <a:lnTo>
                    <a:pt x="59685" y="89346"/>
                  </a:lnTo>
                  <a:lnTo>
                    <a:pt x="84876" y="90924"/>
                  </a:lnTo>
                  <a:lnTo>
                    <a:pt x="109880" y="94199"/>
                  </a:lnTo>
                  <a:lnTo>
                    <a:pt x="134670" y="99149"/>
                  </a:lnTo>
                  <a:lnTo>
                    <a:pt x="155673" y="104602"/>
                  </a:lnTo>
                  <a:lnTo>
                    <a:pt x="175036" y="111066"/>
                  </a:lnTo>
                  <a:lnTo>
                    <a:pt x="193523" y="118285"/>
                  </a:lnTo>
                  <a:lnTo>
                    <a:pt x="212004" y="126201"/>
                  </a:lnTo>
                  <a:lnTo>
                    <a:pt x="230197" y="134835"/>
                  </a:lnTo>
                  <a:lnTo>
                    <a:pt x="246673" y="142953"/>
                  </a:lnTo>
                  <a:lnTo>
                    <a:pt x="258960" y="148071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</p:grpSp>
      <p:grpSp>
        <p:nvGrpSpPr>
          <p:cNvPr id="106" name="SMARTInkShape-Group361"/>
          <p:cNvGrpSpPr/>
          <p:nvPr/>
        </p:nvGrpSpPr>
        <p:grpSpPr>
          <a:xfrm>
            <a:off x="5610077" y="5076527"/>
            <a:ext cx="328166" cy="321470"/>
            <a:chOff x="7480102" y="5625703"/>
            <a:chExt cx="437555" cy="428626"/>
          </a:xfrm>
        </p:grpSpPr>
        <p:sp>
          <p:nvSpPr>
            <p:cNvPr id="104" name="SMARTInkShape-1436"/>
            <p:cNvSpPr/>
            <p:nvPr/>
          </p:nvSpPr>
          <p:spPr>
            <a:xfrm>
              <a:off x="7480102" y="5625703"/>
              <a:ext cx="214313" cy="428626"/>
            </a:xfrm>
            <a:custGeom>
              <a:avLst/>
              <a:gdLst/>
              <a:ahLst/>
              <a:cxnLst/>
              <a:rect l="0" t="0" r="0" b="0"/>
              <a:pathLst>
                <a:path w="214313" h="428626">
                  <a:moveTo>
                    <a:pt x="214312" y="0"/>
                  </a:moveTo>
                  <a:lnTo>
                    <a:pt x="209322" y="13217"/>
                  </a:lnTo>
                  <a:lnTo>
                    <a:pt x="202691" y="27610"/>
                  </a:lnTo>
                  <a:lnTo>
                    <a:pt x="192273" y="45768"/>
                  </a:lnTo>
                  <a:lnTo>
                    <a:pt x="178891" y="67877"/>
                  </a:lnTo>
                  <a:lnTo>
                    <a:pt x="160615" y="97507"/>
                  </a:lnTo>
                  <a:lnTo>
                    <a:pt x="139551" y="132294"/>
                  </a:lnTo>
                  <a:lnTo>
                    <a:pt x="117556" y="169980"/>
                  </a:lnTo>
                  <a:lnTo>
                    <a:pt x="95601" y="209880"/>
                  </a:lnTo>
                  <a:lnTo>
                    <a:pt x="75746" y="250288"/>
                  </a:lnTo>
                  <a:lnTo>
                    <a:pt x="59235" y="290110"/>
                  </a:lnTo>
                  <a:lnTo>
                    <a:pt x="43781" y="329969"/>
                  </a:lnTo>
                  <a:lnTo>
                    <a:pt x="28299" y="369096"/>
                  </a:lnTo>
                  <a:lnTo>
                    <a:pt x="13305" y="404003"/>
                  </a:lnTo>
                  <a:lnTo>
                    <a:pt x="0" y="428625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105" name="SMARTInkShape-1437"/>
            <p:cNvSpPr/>
            <p:nvPr/>
          </p:nvSpPr>
          <p:spPr>
            <a:xfrm>
              <a:off x="7560469" y="5706070"/>
              <a:ext cx="357188" cy="285751"/>
            </a:xfrm>
            <a:custGeom>
              <a:avLst/>
              <a:gdLst/>
              <a:ahLst/>
              <a:cxnLst/>
              <a:rect l="0" t="0" r="0" b="0"/>
              <a:pathLst>
                <a:path w="357188" h="285751">
                  <a:moveTo>
                    <a:pt x="0" y="0"/>
                  </a:moveTo>
                  <a:lnTo>
                    <a:pt x="18730" y="27333"/>
                  </a:lnTo>
                  <a:lnTo>
                    <a:pt x="43823" y="51635"/>
                  </a:lnTo>
                  <a:lnTo>
                    <a:pt x="77196" y="81403"/>
                  </a:lnTo>
                  <a:lnTo>
                    <a:pt x="115100" y="114055"/>
                  </a:lnTo>
                  <a:lnTo>
                    <a:pt x="155896" y="147695"/>
                  </a:lnTo>
                  <a:lnTo>
                    <a:pt x="197617" y="180500"/>
                  </a:lnTo>
                  <a:lnTo>
                    <a:pt x="239132" y="210275"/>
                  </a:lnTo>
                  <a:lnTo>
                    <a:pt x="280535" y="237928"/>
                  </a:lnTo>
                  <a:lnTo>
                    <a:pt x="320638" y="263204"/>
                  </a:lnTo>
                  <a:lnTo>
                    <a:pt x="357187" y="28575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</p:grpSp>
    </p:spTree>
    <p:extLst>
      <p:ext uri="{BB962C8B-B14F-4D97-AF65-F5344CB8AC3E}">
        <p14:creationId xmlns:p14="http://schemas.microsoft.com/office/powerpoint/2010/main" val="3550254547"/>
      </p:ext>
    </p:extLst>
  </p:cSld>
  <p:clrMapOvr>
    <a:masterClrMapping/>
  </p:clrMapOvr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grpSp>
        <p:nvGrpSpPr>
          <p:cNvPr id="14" name="SMARTInkShape-Group362"/>
          <p:cNvGrpSpPr/>
          <p:nvPr/>
        </p:nvGrpSpPr>
        <p:grpSpPr>
          <a:xfrm>
            <a:off x="2367761" y="624414"/>
            <a:ext cx="2195368" cy="559634"/>
            <a:chOff x="3392086" y="316456"/>
            <a:chExt cx="2927157" cy="746178"/>
          </a:xfrm>
        </p:grpSpPr>
        <p:sp>
          <p:nvSpPr>
            <p:cNvPr id="4" name="SMARTInkShape-1438"/>
            <p:cNvSpPr/>
            <p:nvPr/>
          </p:nvSpPr>
          <p:spPr>
            <a:xfrm>
              <a:off x="5957679" y="317951"/>
              <a:ext cx="361564" cy="316058"/>
            </a:xfrm>
            <a:custGeom>
              <a:avLst/>
              <a:gdLst/>
              <a:ahLst/>
              <a:cxnLst/>
              <a:rect l="0" t="0" r="0" b="0"/>
              <a:pathLst>
                <a:path w="361564" h="316058">
                  <a:moveTo>
                    <a:pt x="4376" y="48166"/>
                  </a:moveTo>
                  <a:lnTo>
                    <a:pt x="12529" y="38783"/>
                  </a:lnTo>
                  <a:lnTo>
                    <a:pt x="35021" y="27351"/>
                  </a:lnTo>
                  <a:lnTo>
                    <a:pt x="66211" y="16215"/>
                  </a:lnTo>
                  <a:lnTo>
                    <a:pt x="100413" y="7383"/>
                  </a:lnTo>
                  <a:lnTo>
                    <a:pt x="131297" y="1977"/>
                  </a:lnTo>
                  <a:lnTo>
                    <a:pt x="154561" y="0"/>
                  </a:lnTo>
                  <a:lnTo>
                    <a:pt x="175527" y="1074"/>
                  </a:lnTo>
                  <a:lnTo>
                    <a:pt x="201160" y="6454"/>
                  </a:lnTo>
                  <a:lnTo>
                    <a:pt x="226636" y="14723"/>
                  </a:lnTo>
                  <a:lnTo>
                    <a:pt x="244650" y="21405"/>
                  </a:lnTo>
                  <a:lnTo>
                    <a:pt x="255873" y="27123"/>
                  </a:lnTo>
                  <a:lnTo>
                    <a:pt x="262851" y="35882"/>
                  </a:lnTo>
                  <a:lnTo>
                    <a:pt x="266138" y="50354"/>
                  </a:lnTo>
                  <a:lnTo>
                    <a:pt x="265029" y="68017"/>
                  </a:lnTo>
                  <a:lnTo>
                    <a:pt x="259482" y="86187"/>
                  </a:lnTo>
                  <a:lnTo>
                    <a:pt x="246018" y="106384"/>
                  </a:lnTo>
                  <a:lnTo>
                    <a:pt x="221307" y="130732"/>
                  </a:lnTo>
                  <a:lnTo>
                    <a:pt x="188177" y="155857"/>
                  </a:lnTo>
                  <a:lnTo>
                    <a:pt x="149756" y="178379"/>
                  </a:lnTo>
                  <a:lnTo>
                    <a:pt x="108583" y="197866"/>
                  </a:lnTo>
                  <a:lnTo>
                    <a:pt x="71384" y="213317"/>
                  </a:lnTo>
                  <a:lnTo>
                    <a:pt x="45556" y="222999"/>
                  </a:lnTo>
                  <a:lnTo>
                    <a:pt x="29542" y="228038"/>
                  </a:lnTo>
                  <a:lnTo>
                    <a:pt x="19882" y="230042"/>
                  </a:lnTo>
                  <a:lnTo>
                    <a:pt x="13564" y="230202"/>
                  </a:lnTo>
                  <a:lnTo>
                    <a:pt x="8668" y="229513"/>
                  </a:lnTo>
                  <a:lnTo>
                    <a:pt x="4859" y="228587"/>
                  </a:lnTo>
                  <a:lnTo>
                    <a:pt x="1780" y="226653"/>
                  </a:lnTo>
                  <a:lnTo>
                    <a:pt x="0" y="222927"/>
                  </a:lnTo>
                  <a:lnTo>
                    <a:pt x="3975" y="216649"/>
                  </a:lnTo>
                  <a:lnTo>
                    <a:pt x="18857" y="207428"/>
                  </a:lnTo>
                  <a:lnTo>
                    <a:pt x="44675" y="198174"/>
                  </a:lnTo>
                  <a:lnTo>
                    <a:pt x="77525" y="191364"/>
                  </a:lnTo>
                  <a:lnTo>
                    <a:pt x="113707" y="188552"/>
                  </a:lnTo>
                  <a:lnTo>
                    <a:pt x="149214" y="189928"/>
                  </a:lnTo>
                  <a:lnTo>
                    <a:pt x="179012" y="193545"/>
                  </a:lnTo>
                  <a:lnTo>
                    <a:pt x="203051" y="198219"/>
                  </a:lnTo>
                  <a:lnTo>
                    <a:pt x="224139" y="205139"/>
                  </a:lnTo>
                  <a:lnTo>
                    <a:pt x="245272" y="216696"/>
                  </a:lnTo>
                  <a:lnTo>
                    <a:pt x="269773" y="235249"/>
                  </a:lnTo>
                  <a:lnTo>
                    <a:pt x="298414" y="258789"/>
                  </a:lnTo>
                  <a:lnTo>
                    <a:pt x="330066" y="286426"/>
                  </a:lnTo>
                  <a:lnTo>
                    <a:pt x="361563" y="316057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5" name="SMARTInkShape-1439"/>
            <p:cNvSpPr/>
            <p:nvPr/>
          </p:nvSpPr>
          <p:spPr>
            <a:xfrm>
              <a:off x="5461992" y="642938"/>
              <a:ext cx="392907" cy="263543"/>
            </a:xfrm>
            <a:custGeom>
              <a:avLst/>
              <a:gdLst/>
              <a:ahLst/>
              <a:cxnLst/>
              <a:rect l="0" t="0" r="0" b="0"/>
              <a:pathLst>
                <a:path w="392907" h="263543">
                  <a:moveTo>
                    <a:pt x="0" y="0"/>
                  </a:moveTo>
                  <a:lnTo>
                    <a:pt x="24792" y="31112"/>
                  </a:lnTo>
                  <a:lnTo>
                    <a:pt x="52384" y="68711"/>
                  </a:lnTo>
                  <a:lnTo>
                    <a:pt x="82808" y="108459"/>
                  </a:lnTo>
                  <a:lnTo>
                    <a:pt x="116329" y="147446"/>
                  </a:lnTo>
                  <a:lnTo>
                    <a:pt x="153515" y="182252"/>
                  </a:lnTo>
                  <a:lnTo>
                    <a:pt x="192299" y="211183"/>
                  </a:lnTo>
                  <a:lnTo>
                    <a:pt x="229237" y="233312"/>
                  </a:lnTo>
                  <a:lnTo>
                    <a:pt x="264539" y="248331"/>
                  </a:lnTo>
                  <a:lnTo>
                    <a:pt x="299785" y="257301"/>
                  </a:lnTo>
                  <a:lnTo>
                    <a:pt x="333171" y="262607"/>
                  </a:lnTo>
                  <a:lnTo>
                    <a:pt x="364183" y="263542"/>
                  </a:lnTo>
                  <a:lnTo>
                    <a:pt x="392906" y="25896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6" name="SMARTInkShape-1440"/>
            <p:cNvSpPr/>
            <p:nvPr/>
          </p:nvSpPr>
          <p:spPr>
            <a:xfrm>
              <a:off x="5425755" y="553641"/>
              <a:ext cx="223762" cy="418012"/>
            </a:xfrm>
            <a:custGeom>
              <a:avLst/>
              <a:gdLst/>
              <a:ahLst/>
              <a:cxnLst/>
              <a:rect l="0" t="0" r="0" b="0"/>
              <a:pathLst>
                <a:path w="223762" h="418012">
                  <a:moveTo>
                    <a:pt x="223761" y="0"/>
                  </a:moveTo>
                  <a:lnTo>
                    <a:pt x="218507" y="34917"/>
                  </a:lnTo>
                  <a:lnTo>
                    <a:pt x="206797" y="67674"/>
                  </a:lnTo>
                  <a:lnTo>
                    <a:pt x="191761" y="102696"/>
                  </a:lnTo>
                  <a:lnTo>
                    <a:pt x="174126" y="139414"/>
                  </a:lnTo>
                  <a:lnTo>
                    <a:pt x="153859" y="177646"/>
                  </a:lnTo>
                  <a:lnTo>
                    <a:pt x="132560" y="215257"/>
                  </a:lnTo>
                  <a:lnTo>
                    <a:pt x="110772" y="252012"/>
                  </a:lnTo>
                  <a:lnTo>
                    <a:pt x="89435" y="288260"/>
                  </a:lnTo>
                  <a:lnTo>
                    <a:pt x="68447" y="324738"/>
                  </a:lnTo>
                  <a:lnTo>
                    <a:pt x="47549" y="360751"/>
                  </a:lnTo>
                  <a:lnTo>
                    <a:pt x="29183" y="391012"/>
                  </a:lnTo>
                  <a:lnTo>
                    <a:pt x="15247" y="411222"/>
                  </a:lnTo>
                  <a:lnTo>
                    <a:pt x="6341" y="418011"/>
                  </a:lnTo>
                  <a:lnTo>
                    <a:pt x="1428" y="412819"/>
                  </a:lnTo>
                  <a:lnTo>
                    <a:pt x="0" y="395115"/>
                  </a:lnTo>
                  <a:lnTo>
                    <a:pt x="518" y="366117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7" name="SMARTInkShape-1441"/>
            <p:cNvSpPr/>
            <p:nvPr/>
          </p:nvSpPr>
          <p:spPr>
            <a:xfrm>
              <a:off x="5160048" y="392906"/>
              <a:ext cx="65626" cy="580431"/>
            </a:xfrm>
            <a:custGeom>
              <a:avLst/>
              <a:gdLst/>
              <a:ahLst/>
              <a:cxnLst/>
              <a:rect l="0" t="0" r="0" b="0"/>
              <a:pathLst>
                <a:path w="65626" h="580431">
                  <a:moveTo>
                    <a:pt x="60843" y="0"/>
                  </a:moveTo>
                  <a:lnTo>
                    <a:pt x="64744" y="7341"/>
                  </a:lnTo>
                  <a:lnTo>
                    <a:pt x="65625" y="28371"/>
                  </a:lnTo>
                  <a:lnTo>
                    <a:pt x="62737" y="58884"/>
                  </a:lnTo>
                  <a:lnTo>
                    <a:pt x="57137" y="93884"/>
                  </a:lnTo>
                  <a:lnTo>
                    <a:pt x="49495" y="131379"/>
                  </a:lnTo>
                  <a:lnTo>
                    <a:pt x="41247" y="169668"/>
                  </a:lnTo>
                  <a:lnTo>
                    <a:pt x="33990" y="207001"/>
                  </a:lnTo>
                  <a:lnTo>
                    <a:pt x="27113" y="243506"/>
                  </a:lnTo>
                  <a:lnTo>
                    <a:pt x="19835" y="280239"/>
                  </a:lnTo>
                  <a:lnTo>
                    <a:pt x="12658" y="318016"/>
                  </a:lnTo>
                  <a:lnTo>
                    <a:pt x="6902" y="356863"/>
                  </a:lnTo>
                  <a:lnTo>
                    <a:pt x="3057" y="397147"/>
                  </a:lnTo>
                  <a:lnTo>
                    <a:pt x="817" y="437842"/>
                  </a:lnTo>
                  <a:lnTo>
                    <a:pt x="0" y="478144"/>
                  </a:lnTo>
                  <a:lnTo>
                    <a:pt x="404" y="517589"/>
                  </a:lnTo>
                  <a:lnTo>
                    <a:pt x="2567" y="553342"/>
                  </a:lnTo>
                  <a:lnTo>
                    <a:pt x="7265" y="58043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8" name="SMARTInkShape-1442"/>
            <p:cNvSpPr/>
            <p:nvPr/>
          </p:nvSpPr>
          <p:spPr>
            <a:xfrm>
              <a:off x="4697261" y="580430"/>
              <a:ext cx="41428" cy="349215"/>
            </a:xfrm>
            <a:custGeom>
              <a:avLst/>
              <a:gdLst/>
              <a:ahLst/>
              <a:cxnLst/>
              <a:rect l="0" t="0" r="0" b="0"/>
              <a:pathLst>
                <a:path w="41428" h="349215">
                  <a:moveTo>
                    <a:pt x="14637" y="0"/>
                  </a:moveTo>
                  <a:lnTo>
                    <a:pt x="18546" y="7355"/>
                  </a:lnTo>
                  <a:lnTo>
                    <a:pt x="19732" y="28908"/>
                  </a:lnTo>
                  <a:lnTo>
                    <a:pt x="18106" y="59439"/>
                  </a:lnTo>
                  <a:lnTo>
                    <a:pt x="15080" y="90269"/>
                  </a:lnTo>
                  <a:lnTo>
                    <a:pt x="10887" y="120678"/>
                  </a:lnTo>
                  <a:lnTo>
                    <a:pt x="6026" y="155147"/>
                  </a:lnTo>
                  <a:lnTo>
                    <a:pt x="2093" y="193327"/>
                  </a:lnTo>
                  <a:lnTo>
                    <a:pt x="0" y="232005"/>
                  </a:lnTo>
                  <a:lnTo>
                    <a:pt x="390" y="268072"/>
                  </a:lnTo>
                  <a:lnTo>
                    <a:pt x="3663" y="298828"/>
                  </a:lnTo>
                  <a:lnTo>
                    <a:pt x="8592" y="321343"/>
                  </a:lnTo>
                  <a:lnTo>
                    <a:pt x="13334" y="335470"/>
                  </a:lnTo>
                  <a:lnTo>
                    <a:pt x="18643" y="344828"/>
                  </a:lnTo>
                  <a:lnTo>
                    <a:pt x="26759" y="349214"/>
                  </a:lnTo>
                  <a:lnTo>
                    <a:pt x="41427" y="348258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9" name="SMARTInkShape-1443"/>
            <p:cNvSpPr/>
            <p:nvPr/>
          </p:nvSpPr>
          <p:spPr>
            <a:xfrm>
              <a:off x="4488656" y="651867"/>
              <a:ext cx="375048" cy="41893"/>
            </a:xfrm>
            <a:custGeom>
              <a:avLst/>
              <a:gdLst/>
              <a:ahLst/>
              <a:cxnLst/>
              <a:rect l="0" t="0" r="0" b="0"/>
              <a:pathLst>
                <a:path w="375048" h="41893">
                  <a:moveTo>
                    <a:pt x="0" y="0"/>
                  </a:moveTo>
                  <a:lnTo>
                    <a:pt x="24338" y="3981"/>
                  </a:lnTo>
                  <a:lnTo>
                    <a:pt x="62590" y="11311"/>
                  </a:lnTo>
                  <a:lnTo>
                    <a:pt x="102415" y="18900"/>
                  </a:lnTo>
                  <a:lnTo>
                    <a:pt x="140678" y="25765"/>
                  </a:lnTo>
                  <a:lnTo>
                    <a:pt x="177983" y="31803"/>
                  </a:lnTo>
                  <a:lnTo>
                    <a:pt x="215993" y="36905"/>
                  </a:lnTo>
                  <a:lnTo>
                    <a:pt x="255889" y="40232"/>
                  </a:lnTo>
                  <a:lnTo>
                    <a:pt x="296686" y="41892"/>
                  </a:lnTo>
                  <a:lnTo>
                    <a:pt x="337135" y="40897"/>
                  </a:lnTo>
                  <a:lnTo>
                    <a:pt x="375047" y="35719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10" name="SMARTInkShape-1444"/>
            <p:cNvSpPr/>
            <p:nvPr/>
          </p:nvSpPr>
          <p:spPr>
            <a:xfrm>
              <a:off x="4024708" y="316456"/>
              <a:ext cx="262084" cy="322604"/>
            </a:xfrm>
            <a:custGeom>
              <a:avLst/>
              <a:gdLst/>
              <a:ahLst/>
              <a:cxnLst/>
              <a:rect l="0" t="0" r="0" b="0"/>
              <a:pathLst>
                <a:path w="262084" h="322604">
                  <a:moveTo>
                    <a:pt x="8534" y="31802"/>
                  </a:moveTo>
                  <a:lnTo>
                    <a:pt x="25635" y="16463"/>
                  </a:lnTo>
                  <a:lnTo>
                    <a:pt x="37392" y="9739"/>
                  </a:lnTo>
                  <a:lnTo>
                    <a:pt x="53136" y="4673"/>
                  </a:lnTo>
                  <a:lnTo>
                    <a:pt x="73875" y="919"/>
                  </a:lnTo>
                  <a:lnTo>
                    <a:pt x="94186" y="0"/>
                  </a:lnTo>
                  <a:lnTo>
                    <a:pt x="118278" y="4983"/>
                  </a:lnTo>
                  <a:lnTo>
                    <a:pt x="143076" y="14183"/>
                  </a:lnTo>
                  <a:lnTo>
                    <a:pt x="160747" y="21770"/>
                  </a:lnTo>
                  <a:lnTo>
                    <a:pt x="171753" y="28561"/>
                  </a:lnTo>
                  <a:lnTo>
                    <a:pt x="178547" y="37551"/>
                  </a:lnTo>
                  <a:lnTo>
                    <a:pt x="182055" y="48198"/>
                  </a:lnTo>
                  <a:lnTo>
                    <a:pt x="178195" y="62269"/>
                  </a:lnTo>
                  <a:lnTo>
                    <a:pt x="161735" y="83363"/>
                  </a:lnTo>
                  <a:lnTo>
                    <a:pt x="136615" y="106016"/>
                  </a:lnTo>
                  <a:lnTo>
                    <a:pt x="111768" y="124119"/>
                  </a:lnTo>
                  <a:lnTo>
                    <a:pt x="99290" y="135401"/>
                  </a:lnTo>
                  <a:lnTo>
                    <a:pt x="106790" y="141565"/>
                  </a:lnTo>
                  <a:lnTo>
                    <a:pt x="129152" y="144909"/>
                  </a:lnTo>
                  <a:lnTo>
                    <a:pt x="158210" y="147981"/>
                  </a:lnTo>
                  <a:lnTo>
                    <a:pt x="185835" y="152487"/>
                  </a:lnTo>
                  <a:lnTo>
                    <a:pt x="206753" y="157226"/>
                  </a:lnTo>
                  <a:lnTo>
                    <a:pt x="221226" y="161402"/>
                  </a:lnTo>
                  <a:lnTo>
                    <a:pt x="233827" y="167432"/>
                  </a:lnTo>
                  <a:lnTo>
                    <a:pt x="245843" y="175864"/>
                  </a:lnTo>
                  <a:lnTo>
                    <a:pt x="254764" y="184806"/>
                  </a:lnTo>
                  <a:lnTo>
                    <a:pt x="260110" y="193889"/>
                  </a:lnTo>
                  <a:lnTo>
                    <a:pt x="262083" y="201986"/>
                  </a:lnTo>
                  <a:lnTo>
                    <a:pt x="261885" y="209144"/>
                  </a:lnTo>
                  <a:lnTo>
                    <a:pt x="260082" y="215825"/>
                  </a:lnTo>
                  <a:lnTo>
                    <a:pt x="251365" y="225809"/>
                  </a:lnTo>
                  <a:lnTo>
                    <a:pt x="229834" y="241794"/>
                  </a:lnTo>
                  <a:lnTo>
                    <a:pt x="198320" y="259019"/>
                  </a:lnTo>
                  <a:lnTo>
                    <a:pt x="161186" y="274611"/>
                  </a:lnTo>
                  <a:lnTo>
                    <a:pt x="121365" y="288604"/>
                  </a:lnTo>
                  <a:lnTo>
                    <a:pt x="84269" y="300347"/>
                  </a:lnTo>
                  <a:lnTo>
                    <a:pt x="54914" y="309316"/>
                  </a:lnTo>
                  <a:lnTo>
                    <a:pt x="31397" y="316365"/>
                  </a:lnTo>
                  <a:lnTo>
                    <a:pt x="14170" y="320857"/>
                  </a:lnTo>
                  <a:lnTo>
                    <a:pt x="4426" y="322603"/>
                  </a:lnTo>
                  <a:lnTo>
                    <a:pt x="0" y="322108"/>
                  </a:lnTo>
                  <a:lnTo>
                    <a:pt x="3129" y="318112"/>
                  </a:lnTo>
                  <a:lnTo>
                    <a:pt x="17464" y="308622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11" name="SMARTInkShape-1445"/>
            <p:cNvSpPr/>
            <p:nvPr/>
          </p:nvSpPr>
          <p:spPr>
            <a:xfrm>
              <a:off x="3658195" y="642938"/>
              <a:ext cx="223244" cy="377922"/>
            </a:xfrm>
            <a:custGeom>
              <a:avLst/>
              <a:gdLst/>
              <a:ahLst/>
              <a:cxnLst/>
              <a:rect l="0" t="0" r="0" b="0"/>
              <a:pathLst>
                <a:path w="223244" h="377922">
                  <a:moveTo>
                    <a:pt x="0" y="0"/>
                  </a:moveTo>
                  <a:lnTo>
                    <a:pt x="12957" y="34003"/>
                  </a:lnTo>
                  <a:lnTo>
                    <a:pt x="22896" y="72769"/>
                  </a:lnTo>
                  <a:lnTo>
                    <a:pt x="31267" y="112455"/>
                  </a:lnTo>
                  <a:lnTo>
                    <a:pt x="40093" y="152230"/>
                  </a:lnTo>
                  <a:lnTo>
                    <a:pt x="50422" y="191405"/>
                  </a:lnTo>
                  <a:lnTo>
                    <a:pt x="64296" y="230572"/>
                  </a:lnTo>
                  <a:lnTo>
                    <a:pt x="84272" y="270989"/>
                  </a:lnTo>
                  <a:lnTo>
                    <a:pt x="108145" y="307989"/>
                  </a:lnTo>
                  <a:lnTo>
                    <a:pt x="133190" y="336341"/>
                  </a:lnTo>
                  <a:lnTo>
                    <a:pt x="157252" y="356585"/>
                  </a:lnTo>
                  <a:lnTo>
                    <a:pt x="175907" y="368560"/>
                  </a:lnTo>
                  <a:lnTo>
                    <a:pt x="192079" y="375709"/>
                  </a:lnTo>
                  <a:lnTo>
                    <a:pt x="207160" y="377921"/>
                  </a:lnTo>
                  <a:lnTo>
                    <a:pt x="223243" y="375046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12" name="SMARTInkShape-1446"/>
            <p:cNvSpPr/>
            <p:nvPr/>
          </p:nvSpPr>
          <p:spPr>
            <a:xfrm>
              <a:off x="3604617" y="526852"/>
              <a:ext cx="169665" cy="500063"/>
            </a:xfrm>
            <a:custGeom>
              <a:avLst/>
              <a:gdLst/>
              <a:ahLst/>
              <a:cxnLst/>
              <a:rect l="0" t="0" r="0" b="0"/>
              <a:pathLst>
                <a:path w="169665" h="500063">
                  <a:moveTo>
                    <a:pt x="169664" y="0"/>
                  </a:moveTo>
                  <a:lnTo>
                    <a:pt x="168856" y="4712"/>
                  </a:lnTo>
                  <a:lnTo>
                    <a:pt x="166923" y="9510"/>
                  </a:lnTo>
                  <a:lnTo>
                    <a:pt x="164682" y="17990"/>
                  </a:lnTo>
                  <a:lnTo>
                    <a:pt x="160765" y="34376"/>
                  </a:lnTo>
                  <a:lnTo>
                    <a:pt x="154581" y="57314"/>
                  </a:lnTo>
                  <a:lnTo>
                    <a:pt x="146888" y="84087"/>
                  </a:lnTo>
                  <a:lnTo>
                    <a:pt x="137153" y="114581"/>
                  </a:lnTo>
                  <a:lnTo>
                    <a:pt x="126644" y="147125"/>
                  </a:lnTo>
                  <a:lnTo>
                    <a:pt x="115370" y="181313"/>
                  </a:lnTo>
                  <a:lnTo>
                    <a:pt x="103288" y="217416"/>
                  </a:lnTo>
                  <a:lnTo>
                    <a:pt x="90153" y="255823"/>
                  </a:lnTo>
                  <a:lnTo>
                    <a:pt x="76028" y="296673"/>
                  </a:lnTo>
                  <a:lnTo>
                    <a:pt x="61793" y="339188"/>
                  </a:lnTo>
                  <a:lnTo>
                    <a:pt x="46642" y="381891"/>
                  </a:lnTo>
                  <a:lnTo>
                    <a:pt x="31081" y="421118"/>
                  </a:lnTo>
                  <a:lnTo>
                    <a:pt x="17040" y="455354"/>
                  </a:lnTo>
                  <a:lnTo>
                    <a:pt x="6037" y="482492"/>
                  </a:lnTo>
                  <a:lnTo>
                    <a:pt x="0" y="500062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13" name="SMARTInkShape-1447"/>
            <p:cNvSpPr/>
            <p:nvPr/>
          </p:nvSpPr>
          <p:spPr>
            <a:xfrm>
              <a:off x="3392086" y="339328"/>
              <a:ext cx="48643" cy="723306"/>
            </a:xfrm>
            <a:custGeom>
              <a:avLst/>
              <a:gdLst/>
              <a:ahLst/>
              <a:cxnLst/>
              <a:rect l="0" t="0" r="0" b="0"/>
              <a:pathLst>
                <a:path w="48643" h="723306">
                  <a:moveTo>
                    <a:pt x="42867" y="0"/>
                  </a:moveTo>
                  <a:lnTo>
                    <a:pt x="47554" y="14084"/>
                  </a:lnTo>
                  <a:lnTo>
                    <a:pt x="48058" y="34101"/>
                  </a:lnTo>
                  <a:lnTo>
                    <a:pt x="48642" y="64214"/>
                  </a:lnTo>
                  <a:lnTo>
                    <a:pt x="48566" y="97644"/>
                  </a:lnTo>
                  <a:lnTo>
                    <a:pt x="48182" y="129788"/>
                  </a:lnTo>
                  <a:lnTo>
                    <a:pt x="47599" y="163356"/>
                  </a:lnTo>
                  <a:lnTo>
                    <a:pt x="45213" y="199330"/>
                  </a:lnTo>
                  <a:lnTo>
                    <a:pt x="40554" y="237056"/>
                  </a:lnTo>
                  <a:lnTo>
                    <a:pt x="34119" y="275802"/>
                  </a:lnTo>
                  <a:lnTo>
                    <a:pt x="26708" y="314234"/>
                  </a:lnTo>
                  <a:lnTo>
                    <a:pt x="19537" y="351819"/>
                  </a:lnTo>
                  <a:lnTo>
                    <a:pt x="13257" y="388654"/>
                  </a:lnTo>
                  <a:lnTo>
                    <a:pt x="7820" y="424989"/>
                  </a:lnTo>
                  <a:lnTo>
                    <a:pt x="3818" y="461032"/>
                  </a:lnTo>
                  <a:lnTo>
                    <a:pt x="1289" y="496918"/>
                  </a:lnTo>
                  <a:lnTo>
                    <a:pt x="0" y="532717"/>
                  </a:lnTo>
                  <a:lnTo>
                    <a:pt x="424" y="568368"/>
                  </a:lnTo>
                  <a:lnTo>
                    <a:pt x="3476" y="604814"/>
                  </a:lnTo>
                  <a:lnTo>
                    <a:pt x="8614" y="640289"/>
                  </a:lnTo>
                  <a:lnTo>
                    <a:pt x="14696" y="669455"/>
                  </a:lnTo>
                  <a:lnTo>
                    <a:pt x="21252" y="690784"/>
                  </a:lnTo>
                  <a:lnTo>
                    <a:pt x="27887" y="706819"/>
                  </a:lnTo>
                  <a:lnTo>
                    <a:pt x="34887" y="717535"/>
                  </a:lnTo>
                  <a:lnTo>
                    <a:pt x="42867" y="723305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</p:grpSp>
      <p:grpSp>
        <p:nvGrpSpPr>
          <p:cNvPr id="23" name="SMARTInkShape-Group363"/>
          <p:cNvGrpSpPr/>
          <p:nvPr/>
        </p:nvGrpSpPr>
        <p:grpSpPr>
          <a:xfrm>
            <a:off x="4766220" y="653929"/>
            <a:ext cx="1821657" cy="475506"/>
            <a:chOff x="6622852" y="357188"/>
            <a:chExt cx="2428876" cy="634008"/>
          </a:xfrm>
        </p:grpSpPr>
        <p:sp>
          <p:nvSpPr>
            <p:cNvPr id="15" name="SMARTInkShape-1448"/>
            <p:cNvSpPr/>
            <p:nvPr/>
          </p:nvSpPr>
          <p:spPr>
            <a:xfrm>
              <a:off x="7462242" y="696516"/>
              <a:ext cx="392907" cy="262167"/>
            </a:xfrm>
            <a:custGeom>
              <a:avLst/>
              <a:gdLst/>
              <a:ahLst/>
              <a:cxnLst/>
              <a:rect l="0" t="0" r="0" b="0"/>
              <a:pathLst>
                <a:path w="392907" h="262167">
                  <a:moveTo>
                    <a:pt x="0" y="0"/>
                  </a:moveTo>
                  <a:lnTo>
                    <a:pt x="6211" y="3766"/>
                  </a:lnTo>
                  <a:lnTo>
                    <a:pt x="23055" y="25170"/>
                  </a:lnTo>
                  <a:lnTo>
                    <a:pt x="47059" y="56065"/>
                  </a:lnTo>
                  <a:lnTo>
                    <a:pt x="71464" y="86158"/>
                  </a:lnTo>
                  <a:lnTo>
                    <a:pt x="96071" y="114821"/>
                  </a:lnTo>
                  <a:lnTo>
                    <a:pt x="121611" y="143162"/>
                  </a:lnTo>
                  <a:lnTo>
                    <a:pt x="147465" y="167998"/>
                  </a:lnTo>
                  <a:lnTo>
                    <a:pt x="178223" y="191995"/>
                  </a:lnTo>
                  <a:lnTo>
                    <a:pt x="213981" y="215085"/>
                  </a:lnTo>
                  <a:lnTo>
                    <a:pt x="251131" y="234307"/>
                  </a:lnTo>
                  <a:lnTo>
                    <a:pt x="288177" y="248310"/>
                  </a:lnTo>
                  <a:lnTo>
                    <a:pt x="325511" y="258029"/>
                  </a:lnTo>
                  <a:lnTo>
                    <a:pt x="361507" y="262166"/>
                  </a:lnTo>
                  <a:lnTo>
                    <a:pt x="392906" y="258961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16" name="SMARTInkShape-1449"/>
            <p:cNvSpPr/>
            <p:nvPr/>
          </p:nvSpPr>
          <p:spPr>
            <a:xfrm>
              <a:off x="7497961" y="553641"/>
              <a:ext cx="151806" cy="418281"/>
            </a:xfrm>
            <a:custGeom>
              <a:avLst/>
              <a:gdLst/>
              <a:ahLst/>
              <a:cxnLst/>
              <a:rect l="0" t="0" r="0" b="0"/>
              <a:pathLst>
                <a:path w="151806" h="418281">
                  <a:moveTo>
                    <a:pt x="151805" y="0"/>
                  </a:moveTo>
                  <a:lnTo>
                    <a:pt x="144963" y="9990"/>
                  </a:lnTo>
                  <a:lnTo>
                    <a:pt x="135962" y="32367"/>
                  </a:lnTo>
                  <a:lnTo>
                    <a:pt x="123599" y="64053"/>
                  </a:lnTo>
                  <a:lnTo>
                    <a:pt x="110029" y="100006"/>
                  </a:lnTo>
                  <a:lnTo>
                    <a:pt x="96428" y="138874"/>
                  </a:lnTo>
                  <a:lnTo>
                    <a:pt x="82231" y="179689"/>
                  </a:lnTo>
                  <a:lnTo>
                    <a:pt x="67997" y="220328"/>
                  </a:lnTo>
                  <a:lnTo>
                    <a:pt x="54880" y="259737"/>
                  </a:lnTo>
                  <a:lnTo>
                    <a:pt x="42642" y="299144"/>
                  </a:lnTo>
                  <a:lnTo>
                    <a:pt x="32312" y="336730"/>
                  </a:lnTo>
                  <a:lnTo>
                    <a:pt x="24229" y="369338"/>
                  </a:lnTo>
                  <a:lnTo>
                    <a:pt x="17779" y="394430"/>
                  </a:lnTo>
                  <a:lnTo>
                    <a:pt x="13677" y="409273"/>
                  </a:lnTo>
                  <a:lnTo>
                    <a:pt x="10995" y="415873"/>
                  </a:lnTo>
                  <a:lnTo>
                    <a:pt x="8368" y="418280"/>
                  </a:lnTo>
                  <a:lnTo>
                    <a:pt x="5049" y="416578"/>
                  </a:lnTo>
                  <a:lnTo>
                    <a:pt x="0" y="410765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17" name="SMARTInkShape-1450"/>
            <p:cNvSpPr/>
            <p:nvPr/>
          </p:nvSpPr>
          <p:spPr>
            <a:xfrm>
              <a:off x="7107500" y="455414"/>
              <a:ext cx="229728" cy="248433"/>
            </a:xfrm>
            <a:custGeom>
              <a:avLst/>
              <a:gdLst/>
              <a:ahLst/>
              <a:cxnLst/>
              <a:rect l="0" t="0" r="0" b="0"/>
              <a:pathLst>
                <a:path w="229728" h="248433">
                  <a:moveTo>
                    <a:pt x="6484" y="0"/>
                  </a:moveTo>
                  <a:lnTo>
                    <a:pt x="10358" y="5510"/>
                  </a:lnTo>
                  <a:lnTo>
                    <a:pt x="11997" y="11785"/>
                  </a:lnTo>
                  <a:lnTo>
                    <a:pt x="11853" y="18698"/>
                  </a:lnTo>
                  <a:lnTo>
                    <a:pt x="9417" y="31247"/>
                  </a:lnTo>
                  <a:lnTo>
                    <a:pt x="5255" y="55057"/>
                  </a:lnTo>
                  <a:lnTo>
                    <a:pt x="1867" y="87153"/>
                  </a:lnTo>
                  <a:lnTo>
                    <a:pt x="0" y="123306"/>
                  </a:lnTo>
                  <a:lnTo>
                    <a:pt x="1230" y="159119"/>
                  </a:lnTo>
                  <a:lnTo>
                    <a:pt x="6239" y="189338"/>
                  </a:lnTo>
                  <a:lnTo>
                    <a:pt x="15016" y="212505"/>
                  </a:lnTo>
                  <a:lnTo>
                    <a:pt x="27731" y="230635"/>
                  </a:lnTo>
                  <a:lnTo>
                    <a:pt x="42722" y="242802"/>
                  </a:lnTo>
                  <a:lnTo>
                    <a:pt x="64369" y="248432"/>
                  </a:lnTo>
                  <a:lnTo>
                    <a:pt x="94670" y="246248"/>
                  </a:lnTo>
                  <a:lnTo>
                    <a:pt x="130153" y="236141"/>
                  </a:lnTo>
                  <a:lnTo>
                    <a:pt x="166304" y="220937"/>
                  </a:lnTo>
                  <a:lnTo>
                    <a:pt x="200669" y="201261"/>
                  </a:lnTo>
                  <a:lnTo>
                    <a:pt x="229727" y="178594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18" name="SMARTInkShape-1451"/>
            <p:cNvSpPr/>
            <p:nvPr/>
          </p:nvSpPr>
          <p:spPr>
            <a:xfrm>
              <a:off x="7280301" y="440158"/>
              <a:ext cx="101575" cy="551038"/>
            </a:xfrm>
            <a:custGeom>
              <a:avLst/>
              <a:gdLst/>
              <a:ahLst/>
              <a:cxnLst/>
              <a:rect l="0" t="0" r="0" b="0"/>
              <a:pathLst>
                <a:path w="101575" h="551038">
                  <a:moveTo>
                    <a:pt x="101574" y="15256"/>
                  </a:moveTo>
                  <a:lnTo>
                    <a:pt x="100831" y="7936"/>
                  </a:lnTo>
                  <a:lnTo>
                    <a:pt x="97106" y="4086"/>
                  </a:lnTo>
                  <a:lnTo>
                    <a:pt x="91041" y="1299"/>
                  </a:lnTo>
                  <a:lnTo>
                    <a:pt x="85185" y="0"/>
                  </a:lnTo>
                  <a:lnTo>
                    <a:pt x="76993" y="2999"/>
                  </a:lnTo>
                  <a:lnTo>
                    <a:pt x="66258" y="10582"/>
                  </a:lnTo>
                  <a:lnTo>
                    <a:pt x="58243" y="17666"/>
                  </a:lnTo>
                  <a:lnTo>
                    <a:pt x="53054" y="23449"/>
                  </a:lnTo>
                  <a:lnTo>
                    <a:pt x="46980" y="32705"/>
                  </a:lnTo>
                  <a:lnTo>
                    <a:pt x="37780" y="51448"/>
                  </a:lnTo>
                  <a:lnTo>
                    <a:pt x="28333" y="78588"/>
                  </a:lnTo>
                  <a:lnTo>
                    <a:pt x="20191" y="111255"/>
                  </a:lnTo>
                  <a:lnTo>
                    <a:pt x="13545" y="147413"/>
                  </a:lnTo>
                  <a:lnTo>
                    <a:pt x="8656" y="183962"/>
                  </a:lnTo>
                  <a:lnTo>
                    <a:pt x="4544" y="220179"/>
                  </a:lnTo>
                  <a:lnTo>
                    <a:pt x="1254" y="256143"/>
                  </a:lnTo>
                  <a:lnTo>
                    <a:pt x="0" y="292004"/>
                  </a:lnTo>
                  <a:lnTo>
                    <a:pt x="565" y="328793"/>
                  </a:lnTo>
                  <a:lnTo>
                    <a:pt x="2620" y="366963"/>
                  </a:lnTo>
                  <a:lnTo>
                    <a:pt x="7239" y="404969"/>
                  </a:lnTo>
                  <a:lnTo>
                    <a:pt x="15399" y="443227"/>
                  </a:lnTo>
                  <a:lnTo>
                    <a:pt x="25906" y="478782"/>
                  </a:lnTo>
                  <a:lnTo>
                    <a:pt x="36711" y="505769"/>
                  </a:lnTo>
                  <a:lnTo>
                    <a:pt x="48238" y="527072"/>
                  </a:lnTo>
                  <a:lnTo>
                    <a:pt x="60837" y="542325"/>
                  </a:lnTo>
                  <a:lnTo>
                    <a:pt x="74785" y="551037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19" name="SMARTInkShape-1452"/>
            <p:cNvSpPr/>
            <p:nvPr/>
          </p:nvSpPr>
          <p:spPr>
            <a:xfrm>
              <a:off x="6622852" y="687586"/>
              <a:ext cx="241102" cy="35720"/>
            </a:xfrm>
            <a:custGeom>
              <a:avLst/>
              <a:gdLst/>
              <a:ahLst/>
              <a:cxnLst/>
              <a:rect l="0" t="0" r="0" b="0"/>
              <a:pathLst>
                <a:path w="241102" h="35720">
                  <a:moveTo>
                    <a:pt x="0" y="35719"/>
                  </a:moveTo>
                  <a:lnTo>
                    <a:pt x="23020" y="30824"/>
                  </a:lnTo>
                  <a:lnTo>
                    <a:pt x="59435" y="28492"/>
                  </a:lnTo>
                  <a:lnTo>
                    <a:pt x="98902" y="25928"/>
                  </a:lnTo>
                  <a:lnTo>
                    <a:pt x="139407" y="20896"/>
                  </a:lnTo>
                  <a:lnTo>
                    <a:pt x="179113" y="14260"/>
                  </a:lnTo>
                  <a:lnTo>
                    <a:pt x="214789" y="6799"/>
                  </a:lnTo>
                  <a:lnTo>
                    <a:pt x="241101" y="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20" name="SMARTInkShape-1453"/>
            <p:cNvSpPr/>
            <p:nvPr/>
          </p:nvSpPr>
          <p:spPr>
            <a:xfrm>
              <a:off x="8131969" y="714375"/>
              <a:ext cx="276821" cy="17860"/>
            </a:xfrm>
            <a:custGeom>
              <a:avLst/>
              <a:gdLst/>
              <a:ahLst/>
              <a:cxnLst/>
              <a:rect l="0" t="0" r="0" b="0"/>
              <a:pathLst>
                <a:path w="276821" h="17860">
                  <a:moveTo>
                    <a:pt x="0" y="17859"/>
                  </a:moveTo>
                  <a:lnTo>
                    <a:pt x="40080" y="16151"/>
                  </a:lnTo>
                  <a:lnTo>
                    <a:pt x="78221" y="13237"/>
                  </a:lnTo>
                  <a:lnTo>
                    <a:pt x="116573" y="11282"/>
                  </a:lnTo>
                  <a:lnTo>
                    <a:pt x="155745" y="9983"/>
                  </a:lnTo>
                  <a:lnTo>
                    <a:pt x="195957" y="8489"/>
                  </a:lnTo>
                  <a:lnTo>
                    <a:pt x="236718" y="5730"/>
                  </a:lnTo>
                  <a:lnTo>
                    <a:pt x="276820" y="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21" name="SMARTInkShape-1454"/>
            <p:cNvSpPr/>
            <p:nvPr/>
          </p:nvSpPr>
          <p:spPr>
            <a:xfrm>
              <a:off x="8762101" y="357188"/>
              <a:ext cx="244978" cy="281805"/>
            </a:xfrm>
            <a:custGeom>
              <a:avLst/>
              <a:gdLst/>
              <a:ahLst/>
              <a:cxnLst/>
              <a:rect l="0" t="0" r="0" b="0"/>
              <a:pathLst>
                <a:path w="244978" h="281805">
                  <a:moveTo>
                    <a:pt x="39594" y="0"/>
                  </a:moveTo>
                  <a:lnTo>
                    <a:pt x="38645" y="33904"/>
                  </a:lnTo>
                  <a:lnTo>
                    <a:pt x="32158" y="65747"/>
                  </a:lnTo>
                  <a:lnTo>
                    <a:pt x="21608" y="101640"/>
                  </a:lnTo>
                  <a:lnTo>
                    <a:pt x="11170" y="139422"/>
                  </a:lnTo>
                  <a:lnTo>
                    <a:pt x="3803" y="176223"/>
                  </a:lnTo>
                  <a:lnTo>
                    <a:pt x="0" y="206327"/>
                  </a:lnTo>
                  <a:lnTo>
                    <a:pt x="2423" y="230572"/>
                  </a:lnTo>
                  <a:lnTo>
                    <a:pt x="11739" y="251851"/>
                  </a:lnTo>
                  <a:lnTo>
                    <a:pt x="27266" y="267716"/>
                  </a:lnTo>
                  <a:lnTo>
                    <a:pt x="53245" y="278157"/>
                  </a:lnTo>
                  <a:lnTo>
                    <a:pt x="86895" y="281804"/>
                  </a:lnTo>
                  <a:lnTo>
                    <a:pt x="122509" y="279957"/>
                  </a:lnTo>
                  <a:lnTo>
                    <a:pt x="157961" y="271799"/>
                  </a:lnTo>
                  <a:lnTo>
                    <a:pt x="193374" y="258911"/>
                  </a:lnTo>
                  <a:lnTo>
                    <a:pt x="224840" y="243894"/>
                  </a:lnTo>
                  <a:lnTo>
                    <a:pt x="244977" y="232171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22" name="SMARTInkShape-1455"/>
            <p:cNvSpPr/>
            <p:nvPr/>
          </p:nvSpPr>
          <p:spPr>
            <a:xfrm>
              <a:off x="9027927" y="357188"/>
              <a:ext cx="23801" cy="598290"/>
            </a:xfrm>
            <a:custGeom>
              <a:avLst/>
              <a:gdLst/>
              <a:ahLst/>
              <a:cxnLst/>
              <a:rect l="0" t="0" r="0" b="0"/>
              <a:pathLst>
                <a:path w="23801" h="598290">
                  <a:moveTo>
                    <a:pt x="5940" y="0"/>
                  </a:moveTo>
                  <a:lnTo>
                    <a:pt x="7486" y="36008"/>
                  </a:lnTo>
                  <a:lnTo>
                    <a:pt x="7780" y="71434"/>
                  </a:lnTo>
                  <a:lnTo>
                    <a:pt x="7195" y="109918"/>
                  </a:lnTo>
                  <a:lnTo>
                    <a:pt x="6637" y="148792"/>
                  </a:lnTo>
                  <a:lnTo>
                    <a:pt x="5618" y="187321"/>
                  </a:lnTo>
                  <a:lnTo>
                    <a:pt x="3482" y="227261"/>
                  </a:lnTo>
                  <a:lnTo>
                    <a:pt x="1100" y="268938"/>
                  </a:lnTo>
                  <a:lnTo>
                    <a:pt x="0" y="311556"/>
                  </a:lnTo>
                  <a:lnTo>
                    <a:pt x="1030" y="353979"/>
                  </a:lnTo>
                  <a:lnTo>
                    <a:pt x="3779" y="394721"/>
                  </a:lnTo>
                  <a:lnTo>
                    <a:pt x="7472" y="432969"/>
                  </a:lnTo>
                  <a:lnTo>
                    <a:pt x="11519" y="469929"/>
                  </a:lnTo>
                  <a:lnTo>
                    <a:pt x="15840" y="507609"/>
                  </a:lnTo>
                  <a:lnTo>
                    <a:pt x="20138" y="548862"/>
                  </a:lnTo>
                  <a:lnTo>
                    <a:pt x="23800" y="598289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</p:grpSp>
      <p:grpSp>
        <p:nvGrpSpPr>
          <p:cNvPr id="26" name="SMARTInkShape-Group364"/>
          <p:cNvGrpSpPr/>
          <p:nvPr/>
        </p:nvGrpSpPr>
        <p:grpSpPr>
          <a:xfrm>
            <a:off x="659351" y="2062758"/>
            <a:ext cx="567569" cy="636241"/>
            <a:chOff x="879134" y="1607344"/>
            <a:chExt cx="756759" cy="848321"/>
          </a:xfrm>
        </p:grpSpPr>
        <p:sp>
          <p:nvSpPr>
            <p:cNvPr id="24" name="SMARTInkShape-1456"/>
            <p:cNvSpPr/>
            <p:nvPr/>
          </p:nvSpPr>
          <p:spPr>
            <a:xfrm>
              <a:off x="947220" y="1790564"/>
              <a:ext cx="371007" cy="435903"/>
            </a:xfrm>
            <a:custGeom>
              <a:avLst/>
              <a:gdLst/>
              <a:ahLst/>
              <a:cxnLst/>
              <a:rect l="0" t="0" r="0" b="0"/>
              <a:pathLst>
                <a:path w="371007" h="435903">
                  <a:moveTo>
                    <a:pt x="139225" y="57881"/>
                  </a:moveTo>
                  <a:lnTo>
                    <a:pt x="154460" y="38329"/>
                  </a:lnTo>
                  <a:lnTo>
                    <a:pt x="177721" y="20924"/>
                  </a:lnTo>
                  <a:lnTo>
                    <a:pt x="205040" y="7102"/>
                  </a:lnTo>
                  <a:lnTo>
                    <a:pt x="232970" y="0"/>
                  </a:lnTo>
                  <a:lnTo>
                    <a:pt x="264445" y="675"/>
                  </a:lnTo>
                  <a:lnTo>
                    <a:pt x="295615" y="7585"/>
                  </a:lnTo>
                  <a:lnTo>
                    <a:pt x="321935" y="18896"/>
                  </a:lnTo>
                  <a:lnTo>
                    <a:pt x="342549" y="34639"/>
                  </a:lnTo>
                  <a:lnTo>
                    <a:pt x="358030" y="57105"/>
                  </a:lnTo>
                  <a:lnTo>
                    <a:pt x="367797" y="85559"/>
                  </a:lnTo>
                  <a:lnTo>
                    <a:pt x="371006" y="117275"/>
                  </a:lnTo>
                  <a:lnTo>
                    <a:pt x="368033" y="149649"/>
                  </a:lnTo>
                  <a:lnTo>
                    <a:pt x="357637" y="182186"/>
                  </a:lnTo>
                  <a:lnTo>
                    <a:pt x="336719" y="216385"/>
                  </a:lnTo>
                  <a:lnTo>
                    <a:pt x="307207" y="248276"/>
                  </a:lnTo>
                  <a:lnTo>
                    <a:pt x="271827" y="275835"/>
                  </a:lnTo>
                  <a:lnTo>
                    <a:pt x="234819" y="298028"/>
                  </a:lnTo>
                  <a:lnTo>
                    <a:pt x="198162" y="314332"/>
                  </a:lnTo>
                  <a:lnTo>
                    <a:pt x="159966" y="326030"/>
                  </a:lnTo>
                  <a:lnTo>
                    <a:pt x="122607" y="333450"/>
                  </a:lnTo>
                  <a:lnTo>
                    <a:pt x="87373" y="335524"/>
                  </a:lnTo>
                  <a:lnTo>
                    <a:pt x="55072" y="333150"/>
                  </a:lnTo>
                  <a:lnTo>
                    <a:pt x="32022" y="329482"/>
                  </a:lnTo>
                  <a:lnTo>
                    <a:pt x="17272" y="325297"/>
                  </a:lnTo>
                  <a:lnTo>
                    <a:pt x="8155" y="319428"/>
                  </a:lnTo>
                  <a:lnTo>
                    <a:pt x="2692" y="311628"/>
                  </a:lnTo>
                  <a:lnTo>
                    <a:pt x="0" y="304415"/>
                  </a:lnTo>
                  <a:lnTo>
                    <a:pt x="1618" y="297504"/>
                  </a:lnTo>
                  <a:lnTo>
                    <a:pt x="12070" y="288196"/>
                  </a:lnTo>
                  <a:lnTo>
                    <a:pt x="33831" y="276133"/>
                  </a:lnTo>
                  <a:lnTo>
                    <a:pt x="64902" y="264396"/>
                  </a:lnTo>
                  <a:lnTo>
                    <a:pt x="101067" y="255946"/>
                  </a:lnTo>
                  <a:lnTo>
                    <a:pt x="135636" y="251120"/>
                  </a:lnTo>
                  <a:lnTo>
                    <a:pt x="167570" y="251176"/>
                  </a:lnTo>
                  <a:lnTo>
                    <a:pt x="199430" y="257039"/>
                  </a:lnTo>
                  <a:lnTo>
                    <a:pt x="226428" y="266181"/>
                  </a:lnTo>
                  <a:lnTo>
                    <a:pt x="246821" y="276778"/>
                  </a:lnTo>
                  <a:lnTo>
                    <a:pt x="262148" y="291477"/>
                  </a:lnTo>
                  <a:lnTo>
                    <a:pt x="275265" y="315497"/>
                  </a:lnTo>
                  <a:lnTo>
                    <a:pt x="287567" y="347591"/>
                  </a:lnTo>
                  <a:lnTo>
                    <a:pt x="299090" y="380056"/>
                  </a:lnTo>
                  <a:lnTo>
                    <a:pt x="308610" y="404731"/>
                  </a:lnTo>
                  <a:lnTo>
                    <a:pt x="316184" y="421000"/>
                  </a:lnTo>
                  <a:lnTo>
                    <a:pt x="322467" y="431633"/>
                  </a:lnTo>
                  <a:lnTo>
                    <a:pt x="328365" y="435902"/>
                  </a:lnTo>
                  <a:lnTo>
                    <a:pt x="335678" y="432928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25" name="SMARTInkShape-1457"/>
            <p:cNvSpPr/>
            <p:nvPr/>
          </p:nvSpPr>
          <p:spPr>
            <a:xfrm>
              <a:off x="879134" y="1607344"/>
              <a:ext cx="756759" cy="848321"/>
            </a:xfrm>
            <a:custGeom>
              <a:avLst/>
              <a:gdLst/>
              <a:ahLst/>
              <a:cxnLst/>
              <a:rect l="0" t="0" r="0" b="0"/>
              <a:pathLst>
                <a:path w="756759" h="848321">
                  <a:moveTo>
                    <a:pt x="627007" y="0"/>
                  </a:moveTo>
                  <a:lnTo>
                    <a:pt x="631859" y="1022"/>
                  </a:lnTo>
                  <a:lnTo>
                    <a:pt x="637360" y="5652"/>
                  </a:lnTo>
                  <a:lnTo>
                    <a:pt x="644113" y="17001"/>
                  </a:lnTo>
                  <a:lnTo>
                    <a:pt x="651159" y="38702"/>
                  </a:lnTo>
                  <a:lnTo>
                    <a:pt x="656312" y="69639"/>
                  </a:lnTo>
                  <a:lnTo>
                    <a:pt x="659376" y="105435"/>
                  </a:lnTo>
                  <a:lnTo>
                    <a:pt x="661037" y="142312"/>
                  </a:lnTo>
                  <a:lnTo>
                    <a:pt x="662277" y="179976"/>
                  </a:lnTo>
                  <a:lnTo>
                    <a:pt x="664167" y="218155"/>
                  </a:lnTo>
                  <a:lnTo>
                    <a:pt x="666985" y="255952"/>
                  </a:lnTo>
                  <a:lnTo>
                    <a:pt x="670596" y="294073"/>
                  </a:lnTo>
                  <a:lnTo>
                    <a:pt x="675370" y="334054"/>
                  </a:lnTo>
                  <a:lnTo>
                    <a:pt x="681934" y="375863"/>
                  </a:lnTo>
                  <a:lnTo>
                    <a:pt x="690465" y="418576"/>
                  </a:lnTo>
                  <a:lnTo>
                    <a:pt x="700481" y="460800"/>
                  </a:lnTo>
                  <a:lnTo>
                    <a:pt x="711797" y="501711"/>
                  </a:lnTo>
                  <a:lnTo>
                    <a:pt x="723870" y="541788"/>
                  </a:lnTo>
                  <a:lnTo>
                    <a:pt x="735684" y="580512"/>
                  </a:lnTo>
                  <a:lnTo>
                    <a:pt x="745991" y="617286"/>
                  </a:lnTo>
                  <a:lnTo>
                    <a:pt x="752769" y="648841"/>
                  </a:lnTo>
                  <a:lnTo>
                    <a:pt x="756130" y="669552"/>
                  </a:lnTo>
                  <a:lnTo>
                    <a:pt x="756758" y="681724"/>
                  </a:lnTo>
                  <a:lnTo>
                    <a:pt x="754581" y="689604"/>
                  </a:lnTo>
                  <a:lnTo>
                    <a:pt x="746355" y="696679"/>
                  </a:lnTo>
                  <a:lnTo>
                    <a:pt x="727443" y="704326"/>
                  </a:lnTo>
                  <a:lnTo>
                    <a:pt x="699734" y="711392"/>
                  </a:lnTo>
                  <a:lnTo>
                    <a:pt x="667331" y="716491"/>
                  </a:lnTo>
                  <a:lnTo>
                    <a:pt x="630959" y="719791"/>
                  </a:lnTo>
                  <a:lnTo>
                    <a:pt x="591337" y="722757"/>
                  </a:lnTo>
                  <a:lnTo>
                    <a:pt x="549570" y="726859"/>
                  </a:lnTo>
                  <a:lnTo>
                    <a:pt x="508579" y="731505"/>
                  </a:lnTo>
                  <a:lnTo>
                    <a:pt x="471105" y="735604"/>
                  </a:lnTo>
                  <a:lnTo>
                    <a:pt x="435976" y="739412"/>
                  </a:lnTo>
                  <a:lnTo>
                    <a:pt x="402165" y="742913"/>
                  </a:lnTo>
                  <a:lnTo>
                    <a:pt x="369528" y="746395"/>
                  </a:lnTo>
                  <a:lnTo>
                    <a:pt x="337841" y="751045"/>
                  </a:lnTo>
                  <a:lnTo>
                    <a:pt x="304935" y="757435"/>
                  </a:lnTo>
                  <a:lnTo>
                    <a:pt x="268769" y="765320"/>
                  </a:lnTo>
                  <a:lnTo>
                    <a:pt x="230587" y="773942"/>
                  </a:lnTo>
                  <a:lnTo>
                    <a:pt x="190746" y="783250"/>
                  </a:lnTo>
                  <a:lnTo>
                    <a:pt x="149252" y="793951"/>
                  </a:lnTo>
                  <a:lnTo>
                    <a:pt x="109232" y="805497"/>
                  </a:lnTo>
                  <a:lnTo>
                    <a:pt x="76326" y="815514"/>
                  </a:lnTo>
                  <a:lnTo>
                    <a:pt x="51577" y="823314"/>
                  </a:lnTo>
                  <a:lnTo>
                    <a:pt x="32860" y="829706"/>
                  </a:lnTo>
                  <a:lnTo>
                    <a:pt x="19354" y="834755"/>
                  </a:lnTo>
                  <a:lnTo>
                    <a:pt x="10017" y="838881"/>
                  </a:lnTo>
                  <a:lnTo>
                    <a:pt x="4396" y="841924"/>
                  </a:lnTo>
                  <a:lnTo>
                    <a:pt x="968" y="844362"/>
                  </a:lnTo>
                  <a:lnTo>
                    <a:pt x="0" y="846382"/>
                  </a:lnTo>
                  <a:lnTo>
                    <a:pt x="1929" y="848320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</p:grpSp>
      <p:sp>
        <p:nvSpPr>
          <p:cNvPr id="27" name="SMARTInkShape-1458"/>
          <p:cNvSpPr/>
          <p:nvPr/>
        </p:nvSpPr>
        <p:spPr>
          <a:xfrm>
            <a:off x="1605112" y="2169915"/>
            <a:ext cx="20093" cy="301378"/>
          </a:xfrm>
          <a:custGeom>
            <a:avLst/>
            <a:gdLst/>
            <a:ahLst/>
            <a:cxnLst/>
            <a:rect l="0" t="0" r="0" b="0"/>
            <a:pathLst>
              <a:path w="26791" h="401837">
                <a:moveTo>
                  <a:pt x="26790" y="0"/>
                </a:moveTo>
                <a:lnTo>
                  <a:pt x="26790" y="38322"/>
                </a:lnTo>
                <a:lnTo>
                  <a:pt x="26779" y="76633"/>
                </a:lnTo>
                <a:lnTo>
                  <a:pt x="26388" y="115036"/>
                </a:lnTo>
                <a:lnTo>
                  <a:pt x="24936" y="152386"/>
                </a:lnTo>
                <a:lnTo>
                  <a:pt x="22675" y="189462"/>
                </a:lnTo>
                <a:lnTo>
                  <a:pt x="19823" y="228429"/>
                </a:lnTo>
                <a:lnTo>
                  <a:pt x="16280" y="269480"/>
                </a:lnTo>
                <a:lnTo>
                  <a:pt x="12871" y="309385"/>
                </a:lnTo>
                <a:lnTo>
                  <a:pt x="9412" y="345713"/>
                </a:lnTo>
                <a:lnTo>
                  <a:pt x="5399" y="376979"/>
                </a:lnTo>
                <a:lnTo>
                  <a:pt x="0" y="401836"/>
                </a:lnTo>
              </a:path>
            </a:pathLst>
          </a:custGeom>
          <a:ln w="19050">
            <a:solidFill>
              <a:srgbClr val="0093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28" name="SMARTInkShape-1459"/>
          <p:cNvSpPr/>
          <p:nvPr/>
        </p:nvSpPr>
        <p:spPr>
          <a:xfrm>
            <a:off x="2722567" y="2210098"/>
            <a:ext cx="38246" cy="301378"/>
          </a:xfrm>
          <a:custGeom>
            <a:avLst/>
            <a:gdLst/>
            <a:ahLst/>
            <a:cxnLst/>
            <a:rect l="0" t="0" r="0" b="0"/>
            <a:pathLst>
              <a:path w="50994" h="401837">
                <a:moveTo>
                  <a:pt x="45965" y="0"/>
                </a:moveTo>
                <a:lnTo>
                  <a:pt x="49861" y="5518"/>
                </a:lnTo>
                <a:lnTo>
                  <a:pt x="50993" y="19124"/>
                </a:lnTo>
                <a:lnTo>
                  <a:pt x="49044" y="43870"/>
                </a:lnTo>
                <a:lnTo>
                  <a:pt x="44502" y="75554"/>
                </a:lnTo>
                <a:lnTo>
                  <a:pt x="37351" y="110926"/>
                </a:lnTo>
                <a:lnTo>
                  <a:pt x="28592" y="148545"/>
                </a:lnTo>
                <a:lnTo>
                  <a:pt x="19500" y="186217"/>
                </a:lnTo>
                <a:lnTo>
                  <a:pt x="10829" y="223903"/>
                </a:lnTo>
                <a:lnTo>
                  <a:pt x="3773" y="261992"/>
                </a:lnTo>
                <a:lnTo>
                  <a:pt x="0" y="297958"/>
                </a:lnTo>
                <a:lnTo>
                  <a:pt x="1244" y="327736"/>
                </a:lnTo>
                <a:lnTo>
                  <a:pt x="6779" y="354071"/>
                </a:lnTo>
                <a:lnTo>
                  <a:pt x="18048" y="378118"/>
                </a:lnTo>
                <a:lnTo>
                  <a:pt x="37035" y="401836"/>
                </a:lnTo>
              </a:path>
            </a:pathLst>
          </a:custGeom>
          <a:ln w="19050">
            <a:solidFill>
              <a:srgbClr val="0093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grpSp>
        <p:nvGrpSpPr>
          <p:cNvPr id="32" name="SMARTInkShape-Group367"/>
          <p:cNvGrpSpPr/>
          <p:nvPr/>
        </p:nvGrpSpPr>
        <p:grpSpPr>
          <a:xfrm>
            <a:off x="3627686" y="2190006"/>
            <a:ext cx="857251" cy="287983"/>
            <a:chOff x="4836914" y="1777008"/>
            <a:chExt cx="1143001" cy="383977"/>
          </a:xfrm>
        </p:grpSpPr>
        <p:sp>
          <p:nvSpPr>
            <p:cNvPr id="29" name="SMARTInkShape-1460"/>
            <p:cNvSpPr/>
            <p:nvPr/>
          </p:nvSpPr>
          <p:spPr>
            <a:xfrm>
              <a:off x="4836914" y="2018109"/>
              <a:ext cx="348259" cy="2209"/>
            </a:xfrm>
            <a:custGeom>
              <a:avLst/>
              <a:gdLst/>
              <a:ahLst/>
              <a:cxnLst/>
              <a:rect l="0" t="0" r="0" b="0"/>
              <a:pathLst>
                <a:path w="348259" h="2209">
                  <a:moveTo>
                    <a:pt x="0" y="0"/>
                  </a:moveTo>
                  <a:lnTo>
                    <a:pt x="36124" y="2113"/>
                  </a:lnTo>
                  <a:lnTo>
                    <a:pt x="74506" y="2208"/>
                  </a:lnTo>
                  <a:lnTo>
                    <a:pt x="111739" y="1579"/>
                  </a:lnTo>
                  <a:lnTo>
                    <a:pt x="148566" y="986"/>
                  </a:lnTo>
                  <a:lnTo>
                    <a:pt x="185152" y="575"/>
                  </a:lnTo>
                  <a:lnTo>
                    <a:pt x="220880" y="323"/>
                  </a:lnTo>
                  <a:lnTo>
                    <a:pt x="256809" y="175"/>
                  </a:lnTo>
                  <a:lnTo>
                    <a:pt x="292909" y="77"/>
                  </a:lnTo>
                  <a:lnTo>
                    <a:pt x="325607" y="21"/>
                  </a:lnTo>
                  <a:lnTo>
                    <a:pt x="348258" y="0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30" name="SMARTInkShape-1461"/>
            <p:cNvSpPr/>
            <p:nvPr/>
          </p:nvSpPr>
          <p:spPr>
            <a:xfrm>
              <a:off x="5616321" y="1812727"/>
              <a:ext cx="193930" cy="170488"/>
            </a:xfrm>
            <a:custGeom>
              <a:avLst/>
              <a:gdLst/>
              <a:ahLst/>
              <a:cxnLst/>
              <a:rect l="0" t="0" r="0" b="0"/>
              <a:pathLst>
                <a:path w="193930" h="170488">
                  <a:moveTo>
                    <a:pt x="15335" y="0"/>
                  </a:moveTo>
                  <a:lnTo>
                    <a:pt x="14131" y="17227"/>
                  </a:lnTo>
                  <a:lnTo>
                    <a:pt x="9657" y="30084"/>
                  </a:lnTo>
                  <a:lnTo>
                    <a:pt x="4974" y="46805"/>
                  </a:lnTo>
                  <a:lnTo>
                    <a:pt x="1604" y="68270"/>
                  </a:lnTo>
                  <a:lnTo>
                    <a:pt x="0" y="86946"/>
                  </a:lnTo>
                  <a:lnTo>
                    <a:pt x="86" y="100470"/>
                  </a:lnTo>
                  <a:lnTo>
                    <a:pt x="1744" y="112165"/>
                  </a:lnTo>
                  <a:lnTo>
                    <a:pt x="4776" y="124471"/>
                  </a:lnTo>
                  <a:lnTo>
                    <a:pt x="12172" y="137123"/>
                  </a:lnTo>
                  <a:lnTo>
                    <a:pt x="25914" y="151005"/>
                  </a:lnTo>
                  <a:lnTo>
                    <a:pt x="44326" y="162776"/>
                  </a:lnTo>
                  <a:lnTo>
                    <a:pt x="70378" y="170487"/>
                  </a:lnTo>
                  <a:lnTo>
                    <a:pt x="102622" y="170196"/>
                  </a:lnTo>
                  <a:lnTo>
                    <a:pt x="137170" y="164198"/>
                  </a:lnTo>
                  <a:lnTo>
                    <a:pt x="169950" y="154000"/>
                  </a:lnTo>
                  <a:lnTo>
                    <a:pt x="193929" y="142875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31" name="SMARTInkShape-1462"/>
            <p:cNvSpPr/>
            <p:nvPr/>
          </p:nvSpPr>
          <p:spPr>
            <a:xfrm>
              <a:off x="5866041" y="1777008"/>
              <a:ext cx="113874" cy="383977"/>
            </a:xfrm>
            <a:custGeom>
              <a:avLst/>
              <a:gdLst/>
              <a:ahLst/>
              <a:cxnLst/>
              <a:rect l="0" t="0" r="0" b="0"/>
              <a:pathLst>
                <a:path w="113874" h="383977">
                  <a:moveTo>
                    <a:pt x="15647" y="0"/>
                  </a:moveTo>
                  <a:lnTo>
                    <a:pt x="12902" y="21413"/>
                  </a:lnTo>
                  <a:lnTo>
                    <a:pt x="7801" y="55284"/>
                  </a:lnTo>
                  <a:lnTo>
                    <a:pt x="4410" y="92117"/>
                  </a:lnTo>
                  <a:lnTo>
                    <a:pt x="1755" y="131380"/>
                  </a:lnTo>
                  <a:lnTo>
                    <a:pt x="0" y="171944"/>
                  </a:lnTo>
                  <a:lnTo>
                    <a:pt x="373" y="213073"/>
                  </a:lnTo>
                  <a:lnTo>
                    <a:pt x="4457" y="252714"/>
                  </a:lnTo>
                  <a:lnTo>
                    <a:pt x="11301" y="286031"/>
                  </a:lnTo>
                  <a:lnTo>
                    <a:pt x="19355" y="310201"/>
                  </a:lnTo>
                  <a:lnTo>
                    <a:pt x="28453" y="328321"/>
                  </a:lnTo>
                  <a:lnTo>
                    <a:pt x="40855" y="344653"/>
                  </a:lnTo>
                  <a:lnTo>
                    <a:pt x="57737" y="360418"/>
                  </a:lnTo>
                  <a:lnTo>
                    <a:pt x="81202" y="374342"/>
                  </a:lnTo>
                  <a:lnTo>
                    <a:pt x="113873" y="383976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</p:grpSp>
      <p:grpSp>
        <p:nvGrpSpPr>
          <p:cNvPr id="36" name="SMARTInkShape-Group368"/>
          <p:cNvGrpSpPr/>
          <p:nvPr/>
        </p:nvGrpSpPr>
        <p:grpSpPr>
          <a:xfrm>
            <a:off x="5409158" y="2149822"/>
            <a:ext cx="716609" cy="308075"/>
            <a:chOff x="7212211" y="1723430"/>
            <a:chExt cx="955478" cy="410766"/>
          </a:xfrm>
        </p:grpSpPr>
        <p:sp>
          <p:nvSpPr>
            <p:cNvPr id="33" name="SMARTInkShape-1463"/>
            <p:cNvSpPr/>
            <p:nvPr/>
          </p:nvSpPr>
          <p:spPr>
            <a:xfrm>
              <a:off x="7212211" y="1910953"/>
              <a:ext cx="357188" cy="35720"/>
            </a:xfrm>
            <a:custGeom>
              <a:avLst/>
              <a:gdLst/>
              <a:ahLst/>
              <a:cxnLst/>
              <a:rect l="0" t="0" r="0" b="0"/>
              <a:pathLst>
                <a:path w="357188" h="35720">
                  <a:moveTo>
                    <a:pt x="0" y="35719"/>
                  </a:moveTo>
                  <a:lnTo>
                    <a:pt x="39534" y="35567"/>
                  </a:lnTo>
                  <a:lnTo>
                    <a:pt x="78519" y="34124"/>
                  </a:lnTo>
                  <a:lnTo>
                    <a:pt x="116982" y="31421"/>
                  </a:lnTo>
                  <a:lnTo>
                    <a:pt x="156519" y="27862"/>
                  </a:lnTo>
                  <a:lnTo>
                    <a:pt x="197766" y="23970"/>
                  </a:lnTo>
                  <a:lnTo>
                    <a:pt x="239733" y="19645"/>
                  </a:lnTo>
                  <a:lnTo>
                    <a:pt x="281200" y="14288"/>
                  </a:lnTo>
                  <a:lnTo>
                    <a:pt x="320958" y="7715"/>
                  </a:lnTo>
                  <a:lnTo>
                    <a:pt x="357187" y="0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34" name="SMARTInkShape-1464"/>
            <p:cNvSpPr/>
            <p:nvPr/>
          </p:nvSpPr>
          <p:spPr>
            <a:xfrm>
              <a:off x="7879184" y="1723430"/>
              <a:ext cx="288505" cy="193876"/>
            </a:xfrm>
            <a:custGeom>
              <a:avLst/>
              <a:gdLst/>
              <a:ahLst/>
              <a:cxnLst/>
              <a:rect l="0" t="0" r="0" b="0"/>
              <a:pathLst>
                <a:path w="288505" h="193876">
                  <a:moveTo>
                    <a:pt x="56332" y="0"/>
                  </a:moveTo>
                  <a:lnTo>
                    <a:pt x="53684" y="10609"/>
                  </a:lnTo>
                  <a:lnTo>
                    <a:pt x="40337" y="29730"/>
                  </a:lnTo>
                  <a:lnTo>
                    <a:pt x="26685" y="48468"/>
                  </a:lnTo>
                  <a:lnTo>
                    <a:pt x="16705" y="62933"/>
                  </a:lnTo>
                  <a:lnTo>
                    <a:pt x="9620" y="74207"/>
                  </a:lnTo>
                  <a:lnTo>
                    <a:pt x="4540" y="82584"/>
                  </a:lnTo>
                  <a:lnTo>
                    <a:pt x="1486" y="88200"/>
                  </a:lnTo>
                  <a:lnTo>
                    <a:pt x="160" y="91798"/>
                  </a:lnTo>
                  <a:lnTo>
                    <a:pt x="0" y="94244"/>
                  </a:lnTo>
                  <a:lnTo>
                    <a:pt x="473" y="96989"/>
                  </a:lnTo>
                  <a:lnTo>
                    <a:pt x="1225" y="102194"/>
                  </a:lnTo>
                  <a:lnTo>
                    <a:pt x="2312" y="109767"/>
                  </a:lnTo>
                  <a:lnTo>
                    <a:pt x="6310" y="119425"/>
                  </a:lnTo>
                  <a:lnTo>
                    <a:pt x="19251" y="134441"/>
                  </a:lnTo>
                  <a:lnTo>
                    <a:pt x="41336" y="152534"/>
                  </a:lnTo>
                  <a:lnTo>
                    <a:pt x="67649" y="168101"/>
                  </a:lnTo>
                  <a:lnTo>
                    <a:pt x="99322" y="181004"/>
                  </a:lnTo>
                  <a:lnTo>
                    <a:pt x="135152" y="190138"/>
                  </a:lnTo>
                  <a:lnTo>
                    <a:pt x="170332" y="193875"/>
                  </a:lnTo>
                  <a:lnTo>
                    <a:pt x="204040" y="191926"/>
                  </a:lnTo>
                  <a:lnTo>
                    <a:pt x="237812" y="185927"/>
                  </a:lnTo>
                  <a:lnTo>
                    <a:pt x="268247" y="177411"/>
                  </a:lnTo>
                  <a:lnTo>
                    <a:pt x="288504" y="169664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35" name="SMARTInkShape-1465"/>
            <p:cNvSpPr/>
            <p:nvPr/>
          </p:nvSpPr>
          <p:spPr>
            <a:xfrm>
              <a:off x="8107699" y="1732359"/>
              <a:ext cx="33200" cy="401837"/>
            </a:xfrm>
            <a:custGeom>
              <a:avLst/>
              <a:gdLst/>
              <a:ahLst/>
              <a:cxnLst/>
              <a:rect l="0" t="0" r="0" b="0"/>
              <a:pathLst>
                <a:path w="33200" h="401837">
                  <a:moveTo>
                    <a:pt x="33199" y="0"/>
                  </a:moveTo>
                  <a:lnTo>
                    <a:pt x="29245" y="34759"/>
                  </a:lnTo>
                  <a:lnTo>
                    <a:pt x="20406" y="74593"/>
                  </a:lnTo>
                  <a:lnTo>
                    <a:pt x="11669" y="115118"/>
                  </a:lnTo>
                  <a:lnTo>
                    <a:pt x="5369" y="155314"/>
                  </a:lnTo>
                  <a:lnTo>
                    <a:pt x="1622" y="194874"/>
                  </a:lnTo>
                  <a:lnTo>
                    <a:pt x="0" y="233093"/>
                  </a:lnTo>
                  <a:lnTo>
                    <a:pt x="1180" y="268872"/>
                  </a:lnTo>
                  <a:lnTo>
                    <a:pt x="5302" y="304009"/>
                  </a:lnTo>
                  <a:lnTo>
                    <a:pt x="11088" y="338632"/>
                  </a:lnTo>
                  <a:lnTo>
                    <a:pt x="19678" y="371781"/>
                  </a:lnTo>
                  <a:lnTo>
                    <a:pt x="33199" y="401836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</p:grpSp>
      <p:grpSp>
        <p:nvGrpSpPr>
          <p:cNvPr id="45" name="SMARTInkShape-Group369"/>
          <p:cNvGrpSpPr/>
          <p:nvPr/>
        </p:nvGrpSpPr>
        <p:grpSpPr>
          <a:xfrm>
            <a:off x="1236762" y="2799457"/>
            <a:ext cx="5672585" cy="1265784"/>
            <a:chOff x="1649016" y="2589609"/>
            <a:chExt cx="7563446" cy="1687712"/>
          </a:xfrm>
        </p:grpSpPr>
        <p:sp>
          <p:nvSpPr>
            <p:cNvPr id="37" name="SMARTInkShape-1466"/>
            <p:cNvSpPr/>
            <p:nvPr/>
          </p:nvSpPr>
          <p:spPr>
            <a:xfrm>
              <a:off x="5706383" y="3829233"/>
              <a:ext cx="505704" cy="376651"/>
            </a:xfrm>
            <a:custGeom>
              <a:avLst/>
              <a:gdLst/>
              <a:ahLst/>
              <a:cxnLst/>
              <a:rect l="0" t="0" r="0" b="0"/>
              <a:pathLst>
                <a:path w="505704" h="376651">
                  <a:moveTo>
                    <a:pt x="59219" y="46251"/>
                  </a:moveTo>
                  <a:lnTo>
                    <a:pt x="77881" y="34550"/>
                  </a:lnTo>
                  <a:lnTo>
                    <a:pt x="104637" y="22619"/>
                  </a:lnTo>
                  <a:lnTo>
                    <a:pt x="139735" y="11831"/>
                  </a:lnTo>
                  <a:lnTo>
                    <a:pt x="176123" y="3818"/>
                  </a:lnTo>
                  <a:lnTo>
                    <a:pt x="210687" y="0"/>
                  </a:lnTo>
                  <a:lnTo>
                    <a:pt x="247027" y="841"/>
                  </a:lnTo>
                  <a:lnTo>
                    <a:pt x="285188" y="6998"/>
                  </a:lnTo>
                  <a:lnTo>
                    <a:pt x="323464" y="19653"/>
                  </a:lnTo>
                  <a:lnTo>
                    <a:pt x="357714" y="36674"/>
                  </a:lnTo>
                  <a:lnTo>
                    <a:pt x="383326" y="53084"/>
                  </a:lnTo>
                  <a:lnTo>
                    <a:pt x="400191" y="68194"/>
                  </a:lnTo>
                  <a:lnTo>
                    <a:pt x="410897" y="87057"/>
                  </a:lnTo>
                  <a:lnTo>
                    <a:pt x="416077" y="110844"/>
                  </a:lnTo>
                  <a:lnTo>
                    <a:pt x="413600" y="139084"/>
                  </a:lnTo>
                  <a:lnTo>
                    <a:pt x="400573" y="172483"/>
                  </a:lnTo>
                  <a:lnTo>
                    <a:pt x="378620" y="207169"/>
                  </a:lnTo>
                  <a:lnTo>
                    <a:pt x="351471" y="239487"/>
                  </a:lnTo>
                  <a:lnTo>
                    <a:pt x="319813" y="267645"/>
                  </a:lnTo>
                  <a:lnTo>
                    <a:pt x="284646" y="291525"/>
                  </a:lnTo>
                  <a:lnTo>
                    <a:pt x="248304" y="311831"/>
                  </a:lnTo>
                  <a:lnTo>
                    <a:pt x="211926" y="328538"/>
                  </a:lnTo>
                  <a:lnTo>
                    <a:pt x="175357" y="341135"/>
                  </a:lnTo>
                  <a:lnTo>
                    <a:pt x="137357" y="349074"/>
                  </a:lnTo>
                  <a:lnTo>
                    <a:pt x="97653" y="351616"/>
                  </a:lnTo>
                  <a:lnTo>
                    <a:pt x="61301" y="348844"/>
                  </a:lnTo>
                  <a:lnTo>
                    <a:pt x="34779" y="343607"/>
                  </a:lnTo>
                  <a:lnTo>
                    <a:pt x="18087" y="337551"/>
                  </a:lnTo>
                  <a:lnTo>
                    <a:pt x="8289" y="327766"/>
                  </a:lnTo>
                  <a:lnTo>
                    <a:pt x="2877" y="314275"/>
                  </a:lnTo>
                  <a:lnTo>
                    <a:pt x="461" y="303806"/>
                  </a:lnTo>
                  <a:lnTo>
                    <a:pt x="0" y="297204"/>
                  </a:lnTo>
                  <a:lnTo>
                    <a:pt x="653" y="293107"/>
                  </a:lnTo>
                  <a:lnTo>
                    <a:pt x="2233" y="289164"/>
                  </a:lnTo>
                  <a:lnTo>
                    <a:pt x="4723" y="284286"/>
                  </a:lnTo>
                  <a:lnTo>
                    <a:pt x="8253" y="279791"/>
                  </a:lnTo>
                  <a:lnTo>
                    <a:pt x="18311" y="275132"/>
                  </a:lnTo>
                  <a:lnTo>
                    <a:pt x="40696" y="270006"/>
                  </a:lnTo>
                  <a:lnTo>
                    <a:pt x="72854" y="265946"/>
                  </a:lnTo>
                  <a:lnTo>
                    <a:pt x="109685" y="264297"/>
                  </a:lnTo>
                  <a:lnTo>
                    <a:pt x="147962" y="265545"/>
                  </a:lnTo>
                  <a:lnTo>
                    <a:pt x="186948" y="269344"/>
                  </a:lnTo>
                  <a:lnTo>
                    <a:pt x="226188" y="275929"/>
                  </a:lnTo>
                  <a:lnTo>
                    <a:pt x="266161" y="284753"/>
                  </a:lnTo>
                  <a:lnTo>
                    <a:pt x="305269" y="294979"/>
                  </a:lnTo>
                  <a:lnTo>
                    <a:pt x="342522" y="306652"/>
                  </a:lnTo>
                  <a:lnTo>
                    <a:pt x="379238" y="319943"/>
                  </a:lnTo>
                  <a:lnTo>
                    <a:pt x="416741" y="335155"/>
                  </a:lnTo>
                  <a:lnTo>
                    <a:pt x="454005" y="351623"/>
                  </a:lnTo>
                  <a:lnTo>
                    <a:pt x="486399" y="366963"/>
                  </a:lnTo>
                  <a:lnTo>
                    <a:pt x="505703" y="376650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38" name="SMARTInkShape-1467"/>
            <p:cNvSpPr/>
            <p:nvPr/>
          </p:nvSpPr>
          <p:spPr>
            <a:xfrm>
              <a:off x="5762320" y="3036094"/>
              <a:ext cx="315650" cy="419696"/>
            </a:xfrm>
            <a:custGeom>
              <a:avLst/>
              <a:gdLst/>
              <a:ahLst/>
              <a:cxnLst/>
              <a:rect l="0" t="0" r="0" b="0"/>
              <a:pathLst>
                <a:path w="315650" h="419696">
                  <a:moveTo>
                    <a:pt x="146157" y="0"/>
                  </a:moveTo>
                  <a:lnTo>
                    <a:pt x="127599" y="22973"/>
                  </a:lnTo>
                  <a:lnTo>
                    <a:pt x="101443" y="53326"/>
                  </a:lnTo>
                  <a:lnTo>
                    <a:pt x="70952" y="89738"/>
                  </a:lnTo>
                  <a:lnTo>
                    <a:pt x="42788" y="129334"/>
                  </a:lnTo>
                  <a:lnTo>
                    <a:pt x="21011" y="165309"/>
                  </a:lnTo>
                  <a:lnTo>
                    <a:pt x="7085" y="192213"/>
                  </a:lnTo>
                  <a:lnTo>
                    <a:pt x="69" y="217158"/>
                  </a:lnTo>
                  <a:lnTo>
                    <a:pt x="0" y="247614"/>
                  </a:lnTo>
                  <a:lnTo>
                    <a:pt x="5901" y="280188"/>
                  </a:lnTo>
                  <a:lnTo>
                    <a:pt x="15515" y="308251"/>
                  </a:lnTo>
                  <a:lnTo>
                    <a:pt x="30767" y="332218"/>
                  </a:lnTo>
                  <a:lnTo>
                    <a:pt x="55085" y="354370"/>
                  </a:lnTo>
                  <a:lnTo>
                    <a:pt x="87649" y="374001"/>
                  </a:lnTo>
                  <a:lnTo>
                    <a:pt x="122055" y="389062"/>
                  </a:lnTo>
                  <a:lnTo>
                    <a:pt x="154357" y="397508"/>
                  </a:lnTo>
                  <a:lnTo>
                    <a:pt x="187313" y="399244"/>
                  </a:lnTo>
                  <a:lnTo>
                    <a:pt x="218899" y="395492"/>
                  </a:lnTo>
                  <a:lnTo>
                    <a:pt x="245637" y="388489"/>
                  </a:lnTo>
                  <a:lnTo>
                    <a:pt x="267814" y="377290"/>
                  </a:lnTo>
                  <a:lnTo>
                    <a:pt x="287333" y="360685"/>
                  </a:lnTo>
                  <a:lnTo>
                    <a:pt x="301460" y="344464"/>
                  </a:lnTo>
                  <a:lnTo>
                    <a:pt x="310291" y="332482"/>
                  </a:lnTo>
                  <a:lnTo>
                    <a:pt x="314978" y="323082"/>
                  </a:lnTo>
                  <a:lnTo>
                    <a:pt x="315649" y="312339"/>
                  </a:lnTo>
                  <a:lnTo>
                    <a:pt x="313218" y="299376"/>
                  </a:lnTo>
                  <a:lnTo>
                    <a:pt x="309868" y="287221"/>
                  </a:lnTo>
                  <a:lnTo>
                    <a:pt x="303328" y="275244"/>
                  </a:lnTo>
                  <a:lnTo>
                    <a:pt x="292667" y="263159"/>
                  </a:lnTo>
                  <a:lnTo>
                    <a:pt x="277936" y="252830"/>
                  </a:lnTo>
                  <a:lnTo>
                    <a:pt x="256508" y="245604"/>
                  </a:lnTo>
                  <a:lnTo>
                    <a:pt x="231100" y="245874"/>
                  </a:lnTo>
                  <a:lnTo>
                    <a:pt x="204645" y="253694"/>
                  </a:lnTo>
                  <a:lnTo>
                    <a:pt x="180634" y="268462"/>
                  </a:lnTo>
                  <a:lnTo>
                    <a:pt x="160289" y="288215"/>
                  </a:lnTo>
                  <a:lnTo>
                    <a:pt x="146046" y="307729"/>
                  </a:lnTo>
                  <a:lnTo>
                    <a:pt x="136241" y="327260"/>
                  </a:lnTo>
                  <a:lnTo>
                    <a:pt x="129277" y="349760"/>
                  </a:lnTo>
                  <a:lnTo>
                    <a:pt x="124015" y="375474"/>
                  </a:lnTo>
                  <a:lnTo>
                    <a:pt x="120636" y="401081"/>
                  </a:lnTo>
                  <a:lnTo>
                    <a:pt x="119368" y="419695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39" name="SMARTInkShape-1468"/>
            <p:cNvSpPr/>
            <p:nvPr/>
          </p:nvSpPr>
          <p:spPr>
            <a:xfrm>
              <a:off x="4042172" y="3896237"/>
              <a:ext cx="341790" cy="368549"/>
            </a:xfrm>
            <a:custGeom>
              <a:avLst/>
              <a:gdLst/>
              <a:ahLst/>
              <a:cxnLst/>
              <a:rect l="0" t="0" r="0" b="0"/>
              <a:pathLst>
                <a:path w="341790" h="368549">
                  <a:moveTo>
                    <a:pt x="44648" y="6036"/>
                  </a:moveTo>
                  <a:lnTo>
                    <a:pt x="52126" y="2099"/>
                  </a:lnTo>
                  <a:lnTo>
                    <a:pt x="73657" y="0"/>
                  </a:lnTo>
                  <a:lnTo>
                    <a:pt x="104731" y="890"/>
                  </a:lnTo>
                  <a:lnTo>
                    <a:pt x="138292" y="5297"/>
                  </a:lnTo>
                  <a:lnTo>
                    <a:pt x="169460" y="13369"/>
                  </a:lnTo>
                  <a:lnTo>
                    <a:pt x="196316" y="24667"/>
                  </a:lnTo>
                  <a:lnTo>
                    <a:pt x="214302" y="33969"/>
                  </a:lnTo>
                  <a:lnTo>
                    <a:pt x="224643" y="40668"/>
                  </a:lnTo>
                  <a:lnTo>
                    <a:pt x="229750" y="46468"/>
                  </a:lnTo>
                  <a:lnTo>
                    <a:pt x="231694" y="52338"/>
                  </a:lnTo>
                  <a:lnTo>
                    <a:pt x="231416" y="57810"/>
                  </a:lnTo>
                  <a:lnTo>
                    <a:pt x="224039" y="65807"/>
                  </a:lnTo>
                  <a:lnTo>
                    <a:pt x="206424" y="77474"/>
                  </a:lnTo>
                  <a:lnTo>
                    <a:pt x="185152" y="88480"/>
                  </a:lnTo>
                  <a:lnTo>
                    <a:pt x="165006" y="97024"/>
                  </a:lnTo>
                  <a:lnTo>
                    <a:pt x="143326" y="104215"/>
                  </a:lnTo>
                  <a:lnTo>
                    <a:pt x="114483" y="110880"/>
                  </a:lnTo>
                  <a:lnTo>
                    <a:pt x="82031" y="115858"/>
                  </a:lnTo>
                  <a:lnTo>
                    <a:pt x="60290" y="119032"/>
                  </a:lnTo>
                  <a:lnTo>
                    <a:pt x="61729" y="122131"/>
                  </a:lnTo>
                  <a:lnTo>
                    <a:pt x="81740" y="126809"/>
                  </a:lnTo>
                  <a:lnTo>
                    <a:pt x="112782" y="133262"/>
                  </a:lnTo>
                  <a:lnTo>
                    <a:pt x="149329" y="142171"/>
                  </a:lnTo>
                  <a:lnTo>
                    <a:pt x="187307" y="154541"/>
                  </a:lnTo>
                  <a:lnTo>
                    <a:pt x="224266" y="169605"/>
                  </a:lnTo>
                  <a:lnTo>
                    <a:pt x="259238" y="187175"/>
                  </a:lnTo>
                  <a:lnTo>
                    <a:pt x="289621" y="206792"/>
                  </a:lnTo>
                  <a:lnTo>
                    <a:pt x="311203" y="225274"/>
                  </a:lnTo>
                  <a:lnTo>
                    <a:pt x="325603" y="242175"/>
                  </a:lnTo>
                  <a:lnTo>
                    <a:pt x="334907" y="255553"/>
                  </a:lnTo>
                  <a:lnTo>
                    <a:pt x="340253" y="266269"/>
                  </a:lnTo>
                  <a:lnTo>
                    <a:pt x="341789" y="276530"/>
                  </a:lnTo>
                  <a:lnTo>
                    <a:pt x="339186" y="287829"/>
                  </a:lnTo>
                  <a:lnTo>
                    <a:pt x="330232" y="300746"/>
                  </a:lnTo>
                  <a:lnTo>
                    <a:pt x="311831" y="315222"/>
                  </a:lnTo>
                  <a:lnTo>
                    <a:pt x="286444" y="328949"/>
                  </a:lnTo>
                  <a:lnTo>
                    <a:pt x="256888" y="340322"/>
                  </a:lnTo>
                  <a:lnTo>
                    <a:pt x="222601" y="349748"/>
                  </a:lnTo>
                  <a:lnTo>
                    <a:pt x="185634" y="357449"/>
                  </a:lnTo>
                  <a:lnTo>
                    <a:pt x="146687" y="363455"/>
                  </a:lnTo>
                  <a:lnTo>
                    <a:pt x="106786" y="367008"/>
                  </a:lnTo>
                  <a:lnTo>
                    <a:pt x="67678" y="368548"/>
                  </a:lnTo>
                  <a:lnTo>
                    <a:pt x="31179" y="367528"/>
                  </a:lnTo>
                  <a:lnTo>
                    <a:pt x="0" y="363224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40" name="SMARTInkShape-1469"/>
            <p:cNvSpPr/>
            <p:nvPr/>
          </p:nvSpPr>
          <p:spPr>
            <a:xfrm>
              <a:off x="3608363" y="2830428"/>
              <a:ext cx="433810" cy="393190"/>
            </a:xfrm>
            <a:custGeom>
              <a:avLst/>
              <a:gdLst/>
              <a:ahLst/>
              <a:cxnLst/>
              <a:rect l="0" t="0" r="0" b="0"/>
              <a:pathLst>
                <a:path w="433810" h="393190">
                  <a:moveTo>
                    <a:pt x="174848" y="27072"/>
                  </a:moveTo>
                  <a:lnTo>
                    <a:pt x="211862" y="14536"/>
                  </a:lnTo>
                  <a:lnTo>
                    <a:pt x="244081" y="5011"/>
                  </a:lnTo>
                  <a:lnTo>
                    <a:pt x="277892" y="0"/>
                  </a:lnTo>
                  <a:lnTo>
                    <a:pt x="314082" y="771"/>
                  </a:lnTo>
                  <a:lnTo>
                    <a:pt x="347620" y="6903"/>
                  </a:lnTo>
                  <a:lnTo>
                    <a:pt x="374642" y="16941"/>
                  </a:lnTo>
                  <a:lnTo>
                    <a:pt x="395236" y="30622"/>
                  </a:lnTo>
                  <a:lnTo>
                    <a:pt x="409791" y="47153"/>
                  </a:lnTo>
                  <a:lnTo>
                    <a:pt x="417107" y="68173"/>
                  </a:lnTo>
                  <a:lnTo>
                    <a:pt x="415912" y="97676"/>
                  </a:lnTo>
                  <a:lnTo>
                    <a:pt x="404482" y="133936"/>
                  </a:lnTo>
                  <a:lnTo>
                    <a:pt x="382340" y="173355"/>
                  </a:lnTo>
                  <a:lnTo>
                    <a:pt x="352342" y="212801"/>
                  </a:lnTo>
                  <a:lnTo>
                    <a:pt x="317688" y="248888"/>
                  </a:lnTo>
                  <a:lnTo>
                    <a:pt x="280864" y="278991"/>
                  </a:lnTo>
                  <a:lnTo>
                    <a:pt x="242724" y="304618"/>
                  </a:lnTo>
                  <a:lnTo>
                    <a:pt x="204786" y="326353"/>
                  </a:lnTo>
                  <a:lnTo>
                    <a:pt x="167063" y="344132"/>
                  </a:lnTo>
                  <a:lnTo>
                    <a:pt x="130667" y="358121"/>
                  </a:lnTo>
                  <a:lnTo>
                    <a:pt x="95778" y="367379"/>
                  </a:lnTo>
                  <a:lnTo>
                    <a:pt x="63220" y="371772"/>
                  </a:lnTo>
                  <a:lnTo>
                    <a:pt x="39544" y="373554"/>
                  </a:lnTo>
                  <a:lnTo>
                    <a:pt x="25010" y="373877"/>
                  </a:lnTo>
                  <a:lnTo>
                    <a:pt x="16654" y="373222"/>
                  </a:lnTo>
                  <a:lnTo>
                    <a:pt x="11763" y="372008"/>
                  </a:lnTo>
                  <a:lnTo>
                    <a:pt x="8174" y="370607"/>
                  </a:lnTo>
                  <a:lnTo>
                    <a:pt x="4915" y="369139"/>
                  </a:lnTo>
                  <a:lnTo>
                    <a:pt x="2222" y="367289"/>
                  </a:lnTo>
                  <a:lnTo>
                    <a:pt x="302" y="364792"/>
                  </a:lnTo>
                  <a:lnTo>
                    <a:pt x="0" y="360954"/>
                  </a:lnTo>
                  <a:lnTo>
                    <a:pt x="1226" y="355592"/>
                  </a:lnTo>
                  <a:lnTo>
                    <a:pt x="3310" y="349812"/>
                  </a:lnTo>
                  <a:lnTo>
                    <a:pt x="8855" y="341306"/>
                  </a:lnTo>
                  <a:lnTo>
                    <a:pt x="22885" y="328190"/>
                  </a:lnTo>
                  <a:lnTo>
                    <a:pt x="47622" y="312589"/>
                  </a:lnTo>
                  <a:lnTo>
                    <a:pt x="79705" y="298632"/>
                  </a:lnTo>
                  <a:lnTo>
                    <a:pt x="115500" y="289002"/>
                  </a:lnTo>
                  <a:lnTo>
                    <a:pt x="153825" y="283331"/>
                  </a:lnTo>
                  <a:lnTo>
                    <a:pt x="193402" y="280278"/>
                  </a:lnTo>
                  <a:lnTo>
                    <a:pt x="231255" y="279130"/>
                  </a:lnTo>
                  <a:lnTo>
                    <a:pt x="267558" y="281415"/>
                  </a:lnTo>
                  <a:lnTo>
                    <a:pt x="304927" y="289415"/>
                  </a:lnTo>
                  <a:lnTo>
                    <a:pt x="340377" y="302889"/>
                  </a:lnTo>
                  <a:lnTo>
                    <a:pt x="371430" y="323185"/>
                  </a:lnTo>
                  <a:lnTo>
                    <a:pt x="399168" y="348311"/>
                  </a:lnTo>
                  <a:lnTo>
                    <a:pt x="421283" y="374275"/>
                  </a:lnTo>
                  <a:lnTo>
                    <a:pt x="433809" y="393189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41" name="SMARTInkShape-1470"/>
            <p:cNvSpPr/>
            <p:nvPr/>
          </p:nvSpPr>
          <p:spPr>
            <a:xfrm>
              <a:off x="2515195" y="3750469"/>
              <a:ext cx="8931" cy="526852"/>
            </a:xfrm>
            <a:custGeom>
              <a:avLst/>
              <a:gdLst/>
              <a:ahLst/>
              <a:cxnLst/>
              <a:rect l="0" t="0" r="0" b="0"/>
              <a:pathLst>
                <a:path w="8931" h="526852">
                  <a:moveTo>
                    <a:pt x="0" y="0"/>
                  </a:moveTo>
                  <a:lnTo>
                    <a:pt x="0" y="42038"/>
                  </a:lnTo>
                  <a:lnTo>
                    <a:pt x="0" y="83717"/>
                  </a:lnTo>
                  <a:lnTo>
                    <a:pt x="0" y="124494"/>
                  </a:lnTo>
                  <a:lnTo>
                    <a:pt x="19" y="164327"/>
                  </a:lnTo>
                  <a:lnTo>
                    <a:pt x="701" y="204126"/>
                  </a:lnTo>
                  <a:lnTo>
                    <a:pt x="2651" y="244758"/>
                  </a:lnTo>
                  <a:lnTo>
                    <a:pt x="4956" y="286668"/>
                  </a:lnTo>
                  <a:lnTo>
                    <a:pt x="6693" y="328678"/>
                  </a:lnTo>
                  <a:lnTo>
                    <a:pt x="7749" y="369045"/>
                  </a:lnTo>
                  <a:lnTo>
                    <a:pt x="8328" y="407626"/>
                  </a:lnTo>
                  <a:lnTo>
                    <a:pt x="8692" y="445733"/>
                  </a:lnTo>
                  <a:lnTo>
                    <a:pt x="8878" y="484724"/>
                  </a:lnTo>
                  <a:lnTo>
                    <a:pt x="8930" y="526851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42" name="SMARTInkShape-1471"/>
            <p:cNvSpPr/>
            <p:nvPr/>
          </p:nvSpPr>
          <p:spPr>
            <a:xfrm>
              <a:off x="1649016" y="3608797"/>
              <a:ext cx="7563446" cy="105954"/>
            </a:xfrm>
            <a:custGeom>
              <a:avLst/>
              <a:gdLst/>
              <a:ahLst/>
              <a:cxnLst/>
              <a:rect l="0" t="0" r="0" b="0"/>
              <a:pathLst>
                <a:path w="7563446" h="105954">
                  <a:moveTo>
                    <a:pt x="0" y="34516"/>
                  </a:moveTo>
                  <a:lnTo>
                    <a:pt x="39119" y="33912"/>
                  </a:lnTo>
                  <a:lnTo>
                    <a:pt x="75516" y="31356"/>
                  </a:lnTo>
                  <a:lnTo>
                    <a:pt x="111742" y="28524"/>
                  </a:lnTo>
                  <a:lnTo>
                    <a:pt x="147371" y="25356"/>
                  </a:lnTo>
                  <a:lnTo>
                    <a:pt x="184850" y="21655"/>
                  </a:lnTo>
                  <a:lnTo>
                    <a:pt x="222488" y="17801"/>
                  </a:lnTo>
                  <a:lnTo>
                    <a:pt x="260031" y="14139"/>
                  </a:lnTo>
                  <a:lnTo>
                    <a:pt x="298392" y="11395"/>
                  </a:lnTo>
                  <a:lnTo>
                    <a:pt x="336693" y="9696"/>
                  </a:lnTo>
                  <a:lnTo>
                    <a:pt x="374565" y="8746"/>
                  </a:lnTo>
                  <a:lnTo>
                    <a:pt x="411797" y="8243"/>
                  </a:lnTo>
                  <a:lnTo>
                    <a:pt x="449122" y="7967"/>
                  </a:lnTo>
                  <a:lnTo>
                    <a:pt x="487921" y="7156"/>
                  </a:lnTo>
                  <a:lnTo>
                    <a:pt x="528027" y="5199"/>
                  </a:lnTo>
                  <a:lnTo>
                    <a:pt x="568509" y="2960"/>
                  </a:lnTo>
                  <a:lnTo>
                    <a:pt x="609685" y="1244"/>
                  </a:lnTo>
                  <a:lnTo>
                    <a:pt x="651278" y="804"/>
                  </a:lnTo>
                  <a:lnTo>
                    <a:pt x="692603" y="1384"/>
                  </a:lnTo>
                  <a:lnTo>
                    <a:pt x="734248" y="1359"/>
                  </a:lnTo>
                  <a:lnTo>
                    <a:pt x="776756" y="695"/>
                  </a:lnTo>
                  <a:lnTo>
                    <a:pt x="820092" y="0"/>
                  </a:lnTo>
                  <a:lnTo>
                    <a:pt x="864003" y="149"/>
                  </a:lnTo>
                  <a:lnTo>
                    <a:pt x="908259" y="1067"/>
                  </a:lnTo>
                  <a:lnTo>
                    <a:pt x="952705" y="1871"/>
                  </a:lnTo>
                  <a:lnTo>
                    <a:pt x="997250" y="2521"/>
                  </a:lnTo>
                  <a:lnTo>
                    <a:pt x="1041847" y="2845"/>
                  </a:lnTo>
                  <a:lnTo>
                    <a:pt x="1086470" y="3757"/>
                  </a:lnTo>
                  <a:lnTo>
                    <a:pt x="1131106" y="5039"/>
                  </a:lnTo>
                  <a:lnTo>
                    <a:pt x="1175748" y="6121"/>
                  </a:lnTo>
                  <a:lnTo>
                    <a:pt x="1220393" y="6838"/>
                  </a:lnTo>
                  <a:lnTo>
                    <a:pt x="1265040" y="7257"/>
                  </a:lnTo>
                  <a:lnTo>
                    <a:pt x="1309688" y="7485"/>
                  </a:lnTo>
                  <a:lnTo>
                    <a:pt x="1354336" y="7604"/>
                  </a:lnTo>
                  <a:lnTo>
                    <a:pt x="1398984" y="7665"/>
                  </a:lnTo>
                  <a:lnTo>
                    <a:pt x="1443585" y="7696"/>
                  </a:lnTo>
                  <a:lnTo>
                    <a:pt x="1486460" y="7711"/>
                  </a:lnTo>
                  <a:lnTo>
                    <a:pt x="1525648" y="7719"/>
                  </a:lnTo>
                  <a:lnTo>
                    <a:pt x="1561808" y="7723"/>
                  </a:lnTo>
                  <a:lnTo>
                    <a:pt x="1595687" y="7725"/>
                  </a:lnTo>
                  <a:lnTo>
                    <a:pt x="1628103" y="7726"/>
                  </a:lnTo>
                  <a:lnTo>
                    <a:pt x="1660164" y="7726"/>
                  </a:lnTo>
                  <a:lnTo>
                    <a:pt x="1692488" y="7726"/>
                  </a:lnTo>
                  <a:lnTo>
                    <a:pt x="1724791" y="7726"/>
                  </a:lnTo>
                  <a:lnTo>
                    <a:pt x="1757219" y="7726"/>
                  </a:lnTo>
                  <a:lnTo>
                    <a:pt x="1789945" y="7726"/>
                  </a:lnTo>
                  <a:lnTo>
                    <a:pt x="1822550" y="7726"/>
                  </a:lnTo>
                  <a:lnTo>
                    <a:pt x="1855187" y="7726"/>
                  </a:lnTo>
                  <a:lnTo>
                    <a:pt x="1888415" y="7730"/>
                  </a:lnTo>
                  <a:lnTo>
                    <a:pt x="1922255" y="7885"/>
                  </a:lnTo>
                  <a:lnTo>
                    <a:pt x="1956040" y="8732"/>
                  </a:lnTo>
                  <a:lnTo>
                    <a:pt x="1989374" y="10473"/>
                  </a:lnTo>
                  <a:lnTo>
                    <a:pt x="2022789" y="12409"/>
                  </a:lnTo>
                  <a:lnTo>
                    <a:pt x="2056729" y="13987"/>
                  </a:lnTo>
                  <a:lnTo>
                    <a:pt x="2091249" y="15074"/>
                  </a:lnTo>
                  <a:lnTo>
                    <a:pt x="2126228" y="15757"/>
                  </a:lnTo>
                  <a:lnTo>
                    <a:pt x="2161513" y="16169"/>
                  </a:lnTo>
                  <a:lnTo>
                    <a:pt x="2196985" y="16785"/>
                  </a:lnTo>
                  <a:lnTo>
                    <a:pt x="2232415" y="18231"/>
                  </a:lnTo>
                  <a:lnTo>
                    <a:pt x="2267215" y="20257"/>
                  </a:lnTo>
                  <a:lnTo>
                    <a:pt x="2301158" y="22115"/>
                  </a:lnTo>
                  <a:lnTo>
                    <a:pt x="2335075" y="23480"/>
                  </a:lnTo>
                  <a:lnTo>
                    <a:pt x="2370053" y="24368"/>
                  </a:lnTo>
                  <a:lnTo>
                    <a:pt x="2406419" y="24909"/>
                  </a:lnTo>
                  <a:lnTo>
                    <a:pt x="2443390" y="25373"/>
                  </a:lnTo>
                  <a:lnTo>
                    <a:pt x="2480282" y="26392"/>
                  </a:lnTo>
                  <a:lnTo>
                    <a:pt x="2516860" y="28227"/>
                  </a:lnTo>
                  <a:lnTo>
                    <a:pt x="2553134" y="30214"/>
                  </a:lnTo>
                  <a:lnTo>
                    <a:pt x="2589187" y="31817"/>
                  </a:lnTo>
                  <a:lnTo>
                    <a:pt x="2625102" y="32919"/>
                  </a:lnTo>
                  <a:lnTo>
                    <a:pt x="2661083" y="33609"/>
                  </a:lnTo>
                  <a:lnTo>
                    <a:pt x="2697706" y="34025"/>
                  </a:lnTo>
                  <a:lnTo>
                    <a:pt x="2735200" y="34642"/>
                  </a:lnTo>
                  <a:lnTo>
                    <a:pt x="2773026" y="36090"/>
                  </a:lnTo>
                  <a:lnTo>
                    <a:pt x="2811178" y="38116"/>
                  </a:lnTo>
                  <a:lnTo>
                    <a:pt x="2849734" y="39974"/>
                  </a:lnTo>
                  <a:lnTo>
                    <a:pt x="2888228" y="41339"/>
                  </a:lnTo>
                  <a:lnTo>
                    <a:pt x="2926785" y="42238"/>
                  </a:lnTo>
                  <a:lnTo>
                    <a:pt x="2965953" y="43162"/>
                  </a:lnTo>
                  <a:lnTo>
                    <a:pt x="3005891" y="44792"/>
                  </a:lnTo>
                  <a:lnTo>
                    <a:pt x="3046462" y="46922"/>
                  </a:lnTo>
                  <a:lnTo>
                    <a:pt x="3087100" y="48837"/>
                  </a:lnTo>
                  <a:lnTo>
                    <a:pt x="3127084" y="50234"/>
                  </a:lnTo>
                  <a:lnTo>
                    <a:pt x="3166595" y="51139"/>
                  </a:lnTo>
                  <a:lnTo>
                    <a:pt x="3206331" y="51685"/>
                  </a:lnTo>
                  <a:lnTo>
                    <a:pt x="3246443" y="51999"/>
                  </a:lnTo>
                  <a:lnTo>
                    <a:pt x="3286359" y="52173"/>
                  </a:lnTo>
                  <a:lnTo>
                    <a:pt x="3325742" y="52269"/>
                  </a:lnTo>
                  <a:lnTo>
                    <a:pt x="3365163" y="52319"/>
                  </a:lnTo>
                  <a:lnTo>
                    <a:pt x="3405072" y="52346"/>
                  </a:lnTo>
                  <a:lnTo>
                    <a:pt x="3445173" y="52360"/>
                  </a:lnTo>
                  <a:lnTo>
                    <a:pt x="3484791" y="52367"/>
                  </a:lnTo>
                  <a:lnTo>
                    <a:pt x="3524076" y="52371"/>
                  </a:lnTo>
                  <a:lnTo>
                    <a:pt x="3563681" y="52373"/>
                  </a:lnTo>
                  <a:lnTo>
                    <a:pt x="3603718" y="52374"/>
                  </a:lnTo>
                  <a:lnTo>
                    <a:pt x="3643613" y="52374"/>
                  </a:lnTo>
                  <a:lnTo>
                    <a:pt x="3683658" y="52374"/>
                  </a:lnTo>
                  <a:lnTo>
                    <a:pt x="3722349" y="52375"/>
                  </a:lnTo>
                  <a:lnTo>
                    <a:pt x="3755997" y="52375"/>
                  </a:lnTo>
                  <a:lnTo>
                    <a:pt x="3788071" y="52375"/>
                  </a:lnTo>
                  <a:lnTo>
                    <a:pt x="3823707" y="52371"/>
                  </a:lnTo>
                  <a:lnTo>
                    <a:pt x="3862550" y="52224"/>
                  </a:lnTo>
                  <a:lnTo>
                    <a:pt x="3900519" y="51675"/>
                  </a:lnTo>
                  <a:lnTo>
                    <a:pt x="3933344" y="50612"/>
                  </a:lnTo>
                  <a:lnTo>
                    <a:pt x="3964772" y="49078"/>
                  </a:lnTo>
                  <a:lnTo>
                    <a:pt x="3999966" y="47377"/>
                  </a:lnTo>
                  <a:lnTo>
                    <a:pt x="4038478" y="45950"/>
                  </a:lnTo>
                  <a:lnTo>
                    <a:pt x="4079070" y="44944"/>
                  </a:lnTo>
                  <a:lnTo>
                    <a:pt x="4118362" y="44308"/>
                  </a:lnTo>
                  <a:lnTo>
                    <a:pt x="4154976" y="43935"/>
                  </a:lnTo>
                  <a:lnTo>
                    <a:pt x="4193212" y="43719"/>
                  </a:lnTo>
                  <a:lnTo>
                    <a:pt x="4233329" y="43585"/>
                  </a:lnTo>
                  <a:lnTo>
                    <a:pt x="4274732" y="43134"/>
                  </a:lnTo>
                  <a:lnTo>
                    <a:pt x="4314426" y="41969"/>
                  </a:lnTo>
                  <a:lnTo>
                    <a:pt x="4351242" y="40315"/>
                  </a:lnTo>
                  <a:lnTo>
                    <a:pt x="4389640" y="38536"/>
                  </a:lnTo>
                  <a:lnTo>
                    <a:pt x="4427293" y="37092"/>
                  </a:lnTo>
                  <a:lnTo>
                    <a:pt x="4459926" y="36123"/>
                  </a:lnTo>
                  <a:lnTo>
                    <a:pt x="4488330" y="35519"/>
                  </a:lnTo>
                  <a:lnTo>
                    <a:pt x="4514291" y="35147"/>
                  </a:lnTo>
                  <a:lnTo>
                    <a:pt x="4539023" y="34917"/>
                  </a:lnTo>
                  <a:lnTo>
                    <a:pt x="4563180" y="34774"/>
                  </a:lnTo>
                  <a:lnTo>
                    <a:pt x="4587089" y="34683"/>
                  </a:lnTo>
                  <a:lnTo>
                    <a:pt x="4610897" y="34625"/>
                  </a:lnTo>
                  <a:lnTo>
                    <a:pt x="4634675" y="34587"/>
                  </a:lnTo>
                  <a:lnTo>
                    <a:pt x="4658447" y="34563"/>
                  </a:lnTo>
                  <a:lnTo>
                    <a:pt x="4682225" y="34547"/>
                  </a:lnTo>
                  <a:lnTo>
                    <a:pt x="4706011" y="34536"/>
                  </a:lnTo>
                  <a:lnTo>
                    <a:pt x="4729803" y="34529"/>
                  </a:lnTo>
                  <a:lnTo>
                    <a:pt x="4753601" y="34524"/>
                  </a:lnTo>
                  <a:lnTo>
                    <a:pt x="4777404" y="34522"/>
                  </a:lnTo>
                  <a:lnTo>
                    <a:pt x="4801210" y="34519"/>
                  </a:lnTo>
                  <a:lnTo>
                    <a:pt x="4825018" y="34518"/>
                  </a:lnTo>
                  <a:lnTo>
                    <a:pt x="4848826" y="34517"/>
                  </a:lnTo>
                  <a:lnTo>
                    <a:pt x="4872637" y="34517"/>
                  </a:lnTo>
                  <a:lnTo>
                    <a:pt x="4896448" y="34516"/>
                  </a:lnTo>
                  <a:lnTo>
                    <a:pt x="4920260" y="34516"/>
                  </a:lnTo>
                  <a:lnTo>
                    <a:pt x="4944071" y="34516"/>
                  </a:lnTo>
                  <a:lnTo>
                    <a:pt x="4967884" y="34516"/>
                  </a:lnTo>
                  <a:lnTo>
                    <a:pt x="4991696" y="34516"/>
                  </a:lnTo>
                  <a:lnTo>
                    <a:pt x="5015507" y="34516"/>
                  </a:lnTo>
                  <a:lnTo>
                    <a:pt x="5039321" y="34516"/>
                  </a:lnTo>
                  <a:lnTo>
                    <a:pt x="5063132" y="34516"/>
                  </a:lnTo>
                  <a:lnTo>
                    <a:pt x="5086945" y="34516"/>
                  </a:lnTo>
                  <a:lnTo>
                    <a:pt x="5110757" y="34516"/>
                  </a:lnTo>
                  <a:lnTo>
                    <a:pt x="5134570" y="34516"/>
                  </a:lnTo>
                  <a:lnTo>
                    <a:pt x="5158382" y="34516"/>
                  </a:lnTo>
                  <a:lnTo>
                    <a:pt x="5182191" y="34516"/>
                  </a:lnTo>
                  <a:lnTo>
                    <a:pt x="5205942" y="34516"/>
                  </a:lnTo>
                  <a:lnTo>
                    <a:pt x="5232274" y="34516"/>
                  </a:lnTo>
                  <a:lnTo>
                    <a:pt x="5261874" y="34516"/>
                  </a:lnTo>
                  <a:lnTo>
                    <a:pt x="5289912" y="34516"/>
                  </a:lnTo>
                  <a:lnTo>
                    <a:pt x="5315826" y="34516"/>
                  </a:lnTo>
                  <a:lnTo>
                    <a:pt x="5340452" y="34516"/>
                  </a:lnTo>
                  <a:lnTo>
                    <a:pt x="5364462" y="34516"/>
                  </a:lnTo>
                  <a:lnTo>
                    <a:pt x="5388222" y="34516"/>
                  </a:lnTo>
                  <a:lnTo>
                    <a:pt x="5411848" y="34516"/>
                  </a:lnTo>
                  <a:lnTo>
                    <a:pt x="5438047" y="34516"/>
                  </a:lnTo>
                  <a:lnTo>
                    <a:pt x="5467669" y="34516"/>
                  </a:lnTo>
                  <a:lnTo>
                    <a:pt x="5496168" y="34516"/>
                  </a:lnTo>
                  <a:lnTo>
                    <a:pt x="5523080" y="34516"/>
                  </a:lnTo>
                  <a:lnTo>
                    <a:pt x="5549069" y="34516"/>
                  </a:lnTo>
                  <a:lnTo>
                    <a:pt x="5574452" y="34516"/>
                  </a:lnTo>
                  <a:lnTo>
                    <a:pt x="5599390" y="34516"/>
                  </a:lnTo>
                  <a:lnTo>
                    <a:pt x="5623993" y="34516"/>
                  </a:lnTo>
                  <a:lnTo>
                    <a:pt x="5648354" y="34516"/>
                  </a:lnTo>
                  <a:lnTo>
                    <a:pt x="5672543" y="34516"/>
                  </a:lnTo>
                  <a:lnTo>
                    <a:pt x="5696612" y="34516"/>
                  </a:lnTo>
                  <a:lnTo>
                    <a:pt x="5720598" y="34516"/>
                  </a:lnTo>
                  <a:lnTo>
                    <a:pt x="5744527" y="34516"/>
                  </a:lnTo>
                  <a:lnTo>
                    <a:pt x="5768418" y="34516"/>
                  </a:lnTo>
                  <a:lnTo>
                    <a:pt x="5792284" y="34516"/>
                  </a:lnTo>
                  <a:lnTo>
                    <a:pt x="5816131" y="34516"/>
                  </a:lnTo>
                  <a:lnTo>
                    <a:pt x="5839967" y="34516"/>
                  </a:lnTo>
                  <a:lnTo>
                    <a:pt x="5863796" y="34516"/>
                  </a:lnTo>
                  <a:lnTo>
                    <a:pt x="5887619" y="34516"/>
                  </a:lnTo>
                  <a:lnTo>
                    <a:pt x="5911439" y="34516"/>
                  </a:lnTo>
                  <a:lnTo>
                    <a:pt x="5935255" y="34516"/>
                  </a:lnTo>
                  <a:lnTo>
                    <a:pt x="5959072" y="34516"/>
                  </a:lnTo>
                  <a:lnTo>
                    <a:pt x="5982886" y="34516"/>
                  </a:lnTo>
                  <a:lnTo>
                    <a:pt x="6006700" y="34516"/>
                  </a:lnTo>
                  <a:lnTo>
                    <a:pt x="6030514" y="34516"/>
                  </a:lnTo>
                  <a:lnTo>
                    <a:pt x="6054326" y="34516"/>
                  </a:lnTo>
                  <a:lnTo>
                    <a:pt x="6078139" y="34516"/>
                  </a:lnTo>
                  <a:lnTo>
                    <a:pt x="6101952" y="34519"/>
                  </a:lnTo>
                  <a:lnTo>
                    <a:pt x="6125764" y="34666"/>
                  </a:lnTo>
                  <a:lnTo>
                    <a:pt x="6149577" y="35216"/>
                  </a:lnTo>
                  <a:lnTo>
                    <a:pt x="6173386" y="36275"/>
                  </a:lnTo>
                  <a:lnTo>
                    <a:pt x="6197137" y="37679"/>
                  </a:lnTo>
                  <a:lnTo>
                    <a:pt x="6223469" y="39164"/>
                  </a:lnTo>
                  <a:lnTo>
                    <a:pt x="6253069" y="40517"/>
                  </a:lnTo>
                  <a:lnTo>
                    <a:pt x="6281108" y="41512"/>
                  </a:lnTo>
                  <a:lnTo>
                    <a:pt x="6307022" y="42180"/>
                  </a:lnTo>
                  <a:lnTo>
                    <a:pt x="6331647" y="42617"/>
                  </a:lnTo>
                  <a:lnTo>
                    <a:pt x="6355657" y="42901"/>
                  </a:lnTo>
                  <a:lnTo>
                    <a:pt x="6379421" y="43086"/>
                  </a:lnTo>
                  <a:lnTo>
                    <a:pt x="6403109" y="43208"/>
                  </a:lnTo>
                  <a:lnTo>
                    <a:pt x="6426792" y="43288"/>
                  </a:lnTo>
                  <a:lnTo>
                    <a:pt x="6450495" y="43341"/>
                  </a:lnTo>
                  <a:lnTo>
                    <a:pt x="6474223" y="43376"/>
                  </a:lnTo>
                  <a:lnTo>
                    <a:pt x="6497974" y="43399"/>
                  </a:lnTo>
                  <a:lnTo>
                    <a:pt x="6521743" y="43415"/>
                  </a:lnTo>
                  <a:lnTo>
                    <a:pt x="6545526" y="43425"/>
                  </a:lnTo>
                  <a:lnTo>
                    <a:pt x="6569316" y="43432"/>
                  </a:lnTo>
                  <a:lnTo>
                    <a:pt x="6593115" y="43440"/>
                  </a:lnTo>
                  <a:lnTo>
                    <a:pt x="6616918" y="43590"/>
                  </a:lnTo>
                  <a:lnTo>
                    <a:pt x="6640724" y="44142"/>
                  </a:lnTo>
                  <a:lnTo>
                    <a:pt x="6664528" y="45202"/>
                  </a:lnTo>
                  <a:lnTo>
                    <a:pt x="6688276" y="46607"/>
                  </a:lnTo>
                  <a:lnTo>
                    <a:pt x="6714606" y="48092"/>
                  </a:lnTo>
                  <a:lnTo>
                    <a:pt x="6744204" y="49446"/>
                  </a:lnTo>
                  <a:lnTo>
                    <a:pt x="6772243" y="50441"/>
                  </a:lnTo>
                  <a:lnTo>
                    <a:pt x="6798155" y="51113"/>
                  </a:lnTo>
                  <a:lnTo>
                    <a:pt x="6822782" y="51697"/>
                  </a:lnTo>
                  <a:lnTo>
                    <a:pt x="6846791" y="52531"/>
                  </a:lnTo>
                  <a:lnTo>
                    <a:pt x="6870554" y="53776"/>
                  </a:lnTo>
                  <a:lnTo>
                    <a:pt x="6894242" y="55299"/>
                  </a:lnTo>
                  <a:lnTo>
                    <a:pt x="6917925" y="56777"/>
                  </a:lnTo>
                  <a:lnTo>
                    <a:pt x="6941624" y="58019"/>
                  </a:lnTo>
                  <a:lnTo>
                    <a:pt x="6965291" y="58982"/>
                  </a:lnTo>
                  <a:lnTo>
                    <a:pt x="6991559" y="59721"/>
                  </a:lnTo>
                  <a:lnTo>
                    <a:pt x="7021111" y="60422"/>
                  </a:lnTo>
                  <a:lnTo>
                    <a:pt x="7049118" y="61347"/>
                  </a:lnTo>
                  <a:lnTo>
                    <a:pt x="7075092" y="62659"/>
                  </a:lnTo>
                  <a:lnTo>
                    <a:pt x="7102730" y="64733"/>
                  </a:lnTo>
                  <a:lnTo>
                    <a:pt x="7136018" y="67858"/>
                  </a:lnTo>
                  <a:lnTo>
                    <a:pt x="7173614" y="71321"/>
                  </a:lnTo>
                  <a:lnTo>
                    <a:pt x="7213855" y="74577"/>
                  </a:lnTo>
                  <a:lnTo>
                    <a:pt x="7255932" y="77909"/>
                  </a:lnTo>
                  <a:lnTo>
                    <a:pt x="7298396" y="81150"/>
                  </a:lnTo>
                  <a:lnTo>
                    <a:pt x="7339638" y="84116"/>
                  </a:lnTo>
                  <a:lnTo>
                    <a:pt x="7379201" y="87215"/>
                  </a:lnTo>
                  <a:lnTo>
                    <a:pt x="7417378" y="90309"/>
                  </a:lnTo>
                  <a:lnTo>
                    <a:pt x="7455691" y="93506"/>
                  </a:lnTo>
                  <a:lnTo>
                    <a:pt x="7494430" y="97199"/>
                  </a:lnTo>
                  <a:lnTo>
                    <a:pt x="7531617" y="101411"/>
                  </a:lnTo>
                  <a:lnTo>
                    <a:pt x="7563445" y="105953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43" name="SMARTInkShape-1472"/>
            <p:cNvSpPr/>
            <p:nvPr/>
          </p:nvSpPr>
          <p:spPr>
            <a:xfrm>
              <a:off x="2068711" y="2964656"/>
              <a:ext cx="625079" cy="483089"/>
            </a:xfrm>
            <a:custGeom>
              <a:avLst/>
              <a:gdLst/>
              <a:ahLst/>
              <a:cxnLst/>
              <a:rect l="0" t="0" r="0" b="0"/>
              <a:pathLst>
                <a:path w="625079" h="483089">
                  <a:moveTo>
                    <a:pt x="0" y="0"/>
                  </a:moveTo>
                  <a:lnTo>
                    <a:pt x="12611" y="18494"/>
                  </a:lnTo>
                  <a:lnTo>
                    <a:pt x="31540" y="53998"/>
                  </a:lnTo>
                  <a:lnTo>
                    <a:pt x="49329" y="93021"/>
                  </a:lnTo>
                  <a:lnTo>
                    <a:pt x="64189" y="131255"/>
                  </a:lnTo>
                  <a:lnTo>
                    <a:pt x="76560" y="168347"/>
                  </a:lnTo>
                  <a:lnTo>
                    <a:pt x="87360" y="204748"/>
                  </a:lnTo>
                  <a:lnTo>
                    <a:pt x="97661" y="240823"/>
                  </a:lnTo>
                  <a:lnTo>
                    <a:pt x="109056" y="277714"/>
                  </a:lnTo>
                  <a:lnTo>
                    <a:pt x="122142" y="315810"/>
                  </a:lnTo>
                  <a:lnTo>
                    <a:pt x="137619" y="354031"/>
                  </a:lnTo>
                  <a:lnTo>
                    <a:pt x="157833" y="392571"/>
                  </a:lnTo>
                  <a:lnTo>
                    <a:pt x="182100" y="428132"/>
                  </a:lnTo>
                  <a:lnTo>
                    <a:pt x="206114" y="454827"/>
                  </a:lnTo>
                  <a:lnTo>
                    <a:pt x="229846" y="471565"/>
                  </a:lnTo>
                  <a:lnTo>
                    <a:pt x="254745" y="480830"/>
                  </a:lnTo>
                  <a:lnTo>
                    <a:pt x="280189" y="483088"/>
                  </a:lnTo>
                  <a:lnTo>
                    <a:pt x="307771" y="479022"/>
                  </a:lnTo>
                  <a:lnTo>
                    <a:pt x="334301" y="469960"/>
                  </a:lnTo>
                  <a:lnTo>
                    <a:pt x="362167" y="452005"/>
                  </a:lnTo>
                  <a:lnTo>
                    <a:pt x="390791" y="424311"/>
                  </a:lnTo>
                  <a:lnTo>
                    <a:pt x="418311" y="390088"/>
                  </a:lnTo>
                  <a:lnTo>
                    <a:pt x="444043" y="352498"/>
                  </a:lnTo>
                  <a:lnTo>
                    <a:pt x="468444" y="314385"/>
                  </a:lnTo>
                  <a:lnTo>
                    <a:pt x="492260" y="276061"/>
                  </a:lnTo>
                  <a:lnTo>
                    <a:pt x="515468" y="238328"/>
                  </a:lnTo>
                  <a:lnTo>
                    <a:pt x="536715" y="204287"/>
                  </a:lnTo>
                  <a:lnTo>
                    <a:pt x="557562" y="171899"/>
                  </a:lnTo>
                  <a:lnTo>
                    <a:pt x="580095" y="138623"/>
                  </a:lnTo>
                  <a:lnTo>
                    <a:pt x="603453" y="106533"/>
                  </a:lnTo>
                  <a:lnTo>
                    <a:pt x="625078" y="80367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44" name="SMARTInkShape-1473"/>
            <p:cNvSpPr/>
            <p:nvPr/>
          </p:nvSpPr>
          <p:spPr>
            <a:xfrm>
              <a:off x="2193727" y="2589609"/>
              <a:ext cx="25672" cy="607220"/>
            </a:xfrm>
            <a:custGeom>
              <a:avLst/>
              <a:gdLst/>
              <a:ahLst/>
              <a:cxnLst/>
              <a:rect l="0" t="0" r="0" b="0"/>
              <a:pathLst>
                <a:path w="25672" h="607220">
                  <a:moveTo>
                    <a:pt x="0" y="0"/>
                  </a:moveTo>
                  <a:lnTo>
                    <a:pt x="4020" y="16931"/>
                  </a:lnTo>
                  <a:lnTo>
                    <a:pt x="12352" y="52741"/>
                  </a:lnTo>
                  <a:lnTo>
                    <a:pt x="18673" y="92393"/>
                  </a:lnTo>
                  <a:lnTo>
                    <a:pt x="22506" y="132872"/>
                  </a:lnTo>
                  <a:lnTo>
                    <a:pt x="24600" y="172959"/>
                  </a:lnTo>
                  <a:lnTo>
                    <a:pt x="25671" y="212105"/>
                  </a:lnTo>
                  <a:lnTo>
                    <a:pt x="25542" y="250108"/>
                  </a:lnTo>
                  <a:lnTo>
                    <a:pt x="23926" y="287200"/>
                  </a:lnTo>
                  <a:lnTo>
                    <a:pt x="21839" y="324343"/>
                  </a:lnTo>
                  <a:lnTo>
                    <a:pt x="20159" y="362106"/>
                  </a:lnTo>
                  <a:lnTo>
                    <a:pt x="19102" y="400621"/>
                  </a:lnTo>
                  <a:lnTo>
                    <a:pt x="18899" y="439063"/>
                  </a:lnTo>
                  <a:lnTo>
                    <a:pt x="20213" y="476344"/>
                  </a:lnTo>
                  <a:lnTo>
                    <a:pt x="22381" y="513090"/>
                  </a:lnTo>
                  <a:lnTo>
                    <a:pt x="23731" y="547936"/>
                  </a:lnTo>
                  <a:lnTo>
                    <a:pt x="22869" y="579732"/>
                  </a:lnTo>
                  <a:lnTo>
                    <a:pt x="17859" y="607219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</p:grpSp>
      <p:grpSp>
        <p:nvGrpSpPr>
          <p:cNvPr id="51" name="SMARTInkShape-Group370"/>
          <p:cNvGrpSpPr/>
          <p:nvPr/>
        </p:nvGrpSpPr>
        <p:grpSpPr>
          <a:xfrm>
            <a:off x="5843749" y="3047256"/>
            <a:ext cx="603487" cy="915056"/>
            <a:chOff x="7791665" y="2920008"/>
            <a:chExt cx="804649" cy="1220074"/>
          </a:xfrm>
        </p:grpSpPr>
        <p:sp>
          <p:nvSpPr>
            <p:cNvPr id="46" name="SMARTInkShape-1474"/>
            <p:cNvSpPr/>
            <p:nvPr/>
          </p:nvSpPr>
          <p:spPr>
            <a:xfrm>
              <a:off x="8140898" y="3929063"/>
              <a:ext cx="455416" cy="26790"/>
            </a:xfrm>
            <a:custGeom>
              <a:avLst/>
              <a:gdLst/>
              <a:ahLst/>
              <a:cxnLst/>
              <a:rect l="0" t="0" r="0" b="0"/>
              <a:pathLst>
                <a:path w="455416" h="26790">
                  <a:moveTo>
                    <a:pt x="0" y="26789"/>
                  </a:moveTo>
                  <a:lnTo>
                    <a:pt x="38272" y="26789"/>
                  </a:lnTo>
                  <a:lnTo>
                    <a:pt x="78347" y="26778"/>
                  </a:lnTo>
                  <a:lnTo>
                    <a:pt x="119953" y="26387"/>
                  </a:lnTo>
                  <a:lnTo>
                    <a:pt x="162015" y="24925"/>
                  </a:lnTo>
                  <a:lnTo>
                    <a:pt x="202759" y="22323"/>
                  </a:lnTo>
                  <a:lnTo>
                    <a:pt x="242455" y="18929"/>
                  </a:lnTo>
                  <a:lnTo>
                    <a:pt x="282965" y="15026"/>
                  </a:lnTo>
                  <a:lnTo>
                    <a:pt x="324872" y="10874"/>
                  </a:lnTo>
                  <a:lnTo>
                    <a:pt x="367622" y="6683"/>
                  </a:lnTo>
                  <a:lnTo>
                    <a:pt x="411168" y="2837"/>
                  </a:lnTo>
                  <a:lnTo>
                    <a:pt x="455415" y="0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47" name="SMARTInkShape-1475"/>
            <p:cNvSpPr/>
            <p:nvPr/>
          </p:nvSpPr>
          <p:spPr>
            <a:xfrm>
              <a:off x="8222695" y="3804047"/>
              <a:ext cx="278762" cy="336035"/>
            </a:xfrm>
            <a:custGeom>
              <a:avLst/>
              <a:gdLst/>
              <a:ahLst/>
              <a:cxnLst/>
              <a:rect l="0" t="0" r="0" b="0"/>
              <a:pathLst>
                <a:path w="278762" h="336035">
                  <a:moveTo>
                    <a:pt x="87868" y="0"/>
                  </a:moveTo>
                  <a:lnTo>
                    <a:pt x="77634" y="7360"/>
                  </a:lnTo>
                  <a:lnTo>
                    <a:pt x="59057" y="29118"/>
                  </a:lnTo>
                  <a:lnTo>
                    <a:pt x="37050" y="61331"/>
                  </a:lnTo>
                  <a:lnTo>
                    <a:pt x="18277" y="98057"/>
                  </a:lnTo>
                  <a:lnTo>
                    <a:pt x="5583" y="136570"/>
                  </a:lnTo>
                  <a:lnTo>
                    <a:pt x="0" y="175088"/>
                  </a:lnTo>
                  <a:lnTo>
                    <a:pt x="1563" y="211719"/>
                  </a:lnTo>
                  <a:lnTo>
                    <a:pt x="8604" y="243589"/>
                  </a:lnTo>
                  <a:lnTo>
                    <a:pt x="23202" y="271671"/>
                  </a:lnTo>
                  <a:lnTo>
                    <a:pt x="45816" y="296838"/>
                  </a:lnTo>
                  <a:lnTo>
                    <a:pt x="73011" y="316088"/>
                  </a:lnTo>
                  <a:lnTo>
                    <a:pt x="102395" y="329582"/>
                  </a:lnTo>
                  <a:lnTo>
                    <a:pt x="130514" y="336034"/>
                  </a:lnTo>
                  <a:lnTo>
                    <a:pt x="161973" y="333912"/>
                  </a:lnTo>
                  <a:lnTo>
                    <a:pt x="196771" y="322329"/>
                  </a:lnTo>
                  <a:lnTo>
                    <a:pt x="228482" y="304890"/>
                  </a:lnTo>
                  <a:lnTo>
                    <a:pt x="252192" y="283826"/>
                  </a:lnTo>
                  <a:lnTo>
                    <a:pt x="269002" y="257624"/>
                  </a:lnTo>
                  <a:lnTo>
                    <a:pt x="278385" y="228343"/>
                  </a:lnTo>
                  <a:lnTo>
                    <a:pt x="278761" y="193965"/>
                  </a:lnTo>
                  <a:lnTo>
                    <a:pt x="270239" y="156939"/>
                  </a:lnTo>
                  <a:lnTo>
                    <a:pt x="252693" y="120337"/>
                  </a:lnTo>
                  <a:lnTo>
                    <a:pt x="228182" y="84841"/>
                  </a:lnTo>
                  <a:lnTo>
                    <a:pt x="196720" y="52500"/>
                  </a:lnTo>
                  <a:lnTo>
                    <a:pt x="159305" y="26789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48" name="SMARTInkShape-1476"/>
            <p:cNvSpPr/>
            <p:nvPr/>
          </p:nvSpPr>
          <p:spPr>
            <a:xfrm>
              <a:off x="7819430" y="3795117"/>
              <a:ext cx="285751" cy="312540"/>
            </a:xfrm>
            <a:custGeom>
              <a:avLst/>
              <a:gdLst/>
              <a:ahLst/>
              <a:cxnLst/>
              <a:rect l="0" t="0" r="0" b="0"/>
              <a:pathLst>
                <a:path w="285751" h="312540">
                  <a:moveTo>
                    <a:pt x="0" y="0"/>
                  </a:moveTo>
                  <a:lnTo>
                    <a:pt x="838" y="4851"/>
                  </a:lnTo>
                  <a:lnTo>
                    <a:pt x="3867" y="14706"/>
                  </a:lnTo>
                  <a:lnTo>
                    <a:pt x="8484" y="36465"/>
                  </a:lnTo>
                  <a:lnTo>
                    <a:pt x="12305" y="67875"/>
                  </a:lnTo>
                  <a:lnTo>
                    <a:pt x="13502" y="105416"/>
                  </a:lnTo>
                  <a:lnTo>
                    <a:pt x="11464" y="146416"/>
                  </a:lnTo>
                  <a:lnTo>
                    <a:pt x="7774" y="189217"/>
                  </a:lnTo>
                  <a:lnTo>
                    <a:pt x="4478" y="232704"/>
                  </a:lnTo>
                  <a:lnTo>
                    <a:pt x="2366" y="271411"/>
                  </a:lnTo>
                  <a:lnTo>
                    <a:pt x="1212" y="292098"/>
                  </a:lnTo>
                  <a:lnTo>
                    <a:pt x="1005" y="290879"/>
                  </a:lnTo>
                  <a:lnTo>
                    <a:pt x="2297" y="275404"/>
                  </a:lnTo>
                  <a:lnTo>
                    <a:pt x="4597" y="248890"/>
                  </a:lnTo>
                  <a:lnTo>
                    <a:pt x="6876" y="218233"/>
                  </a:lnTo>
                  <a:lnTo>
                    <a:pt x="10094" y="186546"/>
                  </a:lnTo>
                  <a:lnTo>
                    <a:pt x="16013" y="151692"/>
                  </a:lnTo>
                  <a:lnTo>
                    <a:pt x="26381" y="115420"/>
                  </a:lnTo>
                  <a:lnTo>
                    <a:pt x="41972" y="82146"/>
                  </a:lnTo>
                  <a:lnTo>
                    <a:pt x="59846" y="56740"/>
                  </a:lnTo>
                  <a:lnTo>
                    <a:pt x="80607" y="38916"/>
                  </a:lnTo>
                  <a:lnTo>
                    <a:pt x="109035" y="26163"/>
                  </a:lnTo>
                  <a:lnTo>
                    <a:pt x="139404" y="18313"/>
                  </a:lnTo>
                  <a:lnTo>
                    <a:pt x="167831" y="15611"/>
                  </a:lnTo>
                  <a:lnTo>
                    <a:pt x="196489" y="18503"/>
                  </a:lnTo>
                  <a:lnTo>
                    <a:pt x="220145" y="24176"/>
                  </a:lnTo>
                  <a:lnTo>
                    <a:pt x="235754" y="28869"/>
                  </a:lnTo>
                  <a:lnTo>
                    <a:pt x="245239" y="32606"/>
                  </a:lnTo>
                  <a:lnTo>
                    <a:pt x="250811" y="36120"/>
                  </a:lnTo>
                  <a:lnTo>
                    <a:pt x="253263" y="39779"/>
                  </a:lnTo>
                  <a:lnTo>
                    <a:pt x="250749" y="46439"/>
                  </a:lnTo>
                  <a:lnTo>
                    <a:pt x="238335" y="58754"/>
                  </a:lnTo>
                  <a:lnTo>
                    <a:pt x="214410" y="74434"/>
                  </a:lnTo>
                  <a:lnTo>
                    <a:pt x="182220" y="90524"/>
                  </a:lnTo>
                  <a:lnTo>
                    <a:pt x="145182" y="106212"/>
                  </a:lnTo>
                  <a:lnTo>
                    <a:pt x="106093" y="121060"/>
                  </a:lnTo>
                  <a:lnTo>
                    <a:pt x="69724" y="133435"/>
                  </a:lnTo>
                  <a:lnTo>
                    <a:pt x="43238" y="141920"/>
                  </a:lnTo>
                  <a:lnTo>
                    <a:pt x="27318" y="148117"/>
                  </a:lnTo>
                  <a:lnTo>
                    <a:pt x="20359" y="154218"/>
                  </a:lnTo>
                  <a:lnTo>
                    <a:pt x="22456" y="159890"/>
                  </a:lnTo>
                  <a:lnTo>
                    <a:pt x="31241" y="164273"/>
                  </a:lnTo>
                  <a:lnTo>
                    <a:pt x="47088" y="169219"/>
                  </a:lnTo>
                  <a:lnTo>
                    <a:pt x="69695" y="176037"/>
                  </a:lnTo>
                  <a:lnTo>
                    <a:pt x="91572" y="182436"/>
                  </a:lnTo>
                  <a:lnTo>
                    <a:pt x="113466" y="188410"/>
                  </a:lnTo>
                  <a:lnTo>
                    <a:pt x="140231" y="196873"/>
                  </a:lnTo>
                  <a:lnTo>
                    <a:pt x="168286" y="208967"/>
                  </a:lnTo>
                  <a:lnTo>
                    <a:pt x="190362" y="220935"/>
                  </a:lnTo>
                  <a:lnTo>
                    <a:pt x="204872" y="230848"/>
                  </a:lnTo>
                  <a:lnTo>
                    <a:pt x="215752" y="241139"/>
                  </a:lnTo>
                  <a:lnTo>
                    <a:pt x="226733" y="255996"/>
                  </a:lnTo>
                  <a:lnTo>
                    <a:pt x="236332" y="272661"/>
                  </a:lnTo>
                  <a:lnTo>
                    <a:pt x="243024" y="284864"/>
                  </a:lnTo>
                  <a:lnTo>
                    <a:pt x="247954" y="292677"/>
                  </a:lnTo>
                  <a:lnTo>
                    <a:pt x="253025" y="298440"/>
                  </a:lnTo>
                  <a:lnTo>
                    <a:pt x="259306" y="303427"/>
                  </a:lnTo>
                  <a:lnTo>
                    <a:pt x="266556" y="307636"/>
                  </a:lnTo>
                  <a:lnTo>
                    <a:pt x="275167" y="310780"/>
                  </a:lnTo>
                  <a:lnTo>
                    <a:pt x="285750" y="312539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49" name="SMARTInkShape-1477"/>
            <p:cNvSpPr/>
            <p:nvPr/>
          </p:nvSpPr>
          <p:spPr>
            <a:xfrm>
              <a:off x="8026731" y="2920008"/>
              <a:ext cx="24872" cy="419696"/>
            </a:xfrm>
            <a:custGeom>
              <a:avLst/>
              <a:gdLst/>
              <a:ahLst/>
              <a:cxnLst/>
              <a:rect l="0" t="0" r="0" b="0"/>
              <a:pathLst>
                <a:path w="24872" h="419696">
                  <a:moveTo>
                    <a:pt x="24871" y="0"/>
                  </a:moveTo>
                  <a:lnTo>
                    <a:pt x="20896" y="5737"/>
                  </a:lnTo>
                  <a:lnTo>
                    <a:pt x="17697" y="13928"/>
                  </a:lnTo>
                  <a:lnTo>
                    <a:pt x="13298" y="27671"/>
                  </a:lnTo>
                  <a:lnTo>
                    <a:pt x="8013" y="51151"/>
                  </a:lnTo>
                  <a:lnTo>
                    <a:pt x="3730" y="82072"/>
                  </a:lnTo>
                  <a:lnTo>
                    <a:pt x="1070" y="116786"/>
                  </a:lnTo>
                  <a:lnTo>
                    <a:pt x="0" y="153412"/>
                  </a:lnTo>
                  <a:lnTo>
                    <a:pt x="781" y="192045"/>
                  </a:lnTo>
                  <a:lnTo>
                    <a:pt x="2757" y="231959"/>
                  </a:lnTo>
                  <a:lnTo>
                    <a:pt x="4528" y="272561"/>
                  </a:lnTo>
                  <a:lnTo>
                    <a:pt x="5676" y="313770"/>
                  </a:lnTo>
                  <a:lnTo>
                    <a:pt x="6451" y="354221"/>
                  </a:lnTo>
                  <a:lnTo>
                    <a:pt x="6878" y="391089"/>
                  </a:lnTo>
                  <a:lnTo>
                    <a:pt x="7011" y="419695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50" name="SMARTInkShape-1478"/>
            <p:cNvSpPr/>
            <p:nvPr/>
          </p:nvSpPr>
          <p:spPr>
            <a:xfrm>
              <a:off x="7791665" y="2955727"/>
              <a:ext cx="259938" cy="240716"/>
            </a:xfrm>
            <a:custGeom>
              <a:avLst/>
              <a:gdLst/>
              <a:ahLst/>
              <a:cxnLst/>
              <a:rect l="0" t="0" r="0" b="0"/>
              <a:pathLst>
                <a:path w="259938" h="240716">
                  <a:moveTo>
                    <a:pt x="81343" y="0"/>
                  </a:moveTo>
                  <a:lnTo>
                    <a:pt x="86830" y="7400"/>
                  </a:lnTo>
                  <a:lnTo>
                    <a:pt x="88190" y="16048"/>
                  </a:lnTo>
                  <a:lnTo>
                    <a:pt x="83518" y="30118"/>
                  </a:lnTo>
                  <a:lnTo>
                    <a:pt x="67825" y="55098"/>
                  </a:lnTo>
                  <a:lnTo>
                    <a:pt x="44827" y="87034"/>
                  </a:lnTo>
                  <a:lnTo>
                    <a:pt x="23668" y="117574"/>
                  </a:lnTo>
                  <a:lnTo>
                    <a:pt x="9381" y="144371"/>
                  </a:lnTo>
                  <a:lnTo>
                    <a:pt x="1752" y="169494"/>
                  </a:lnTo>
                  <a:lnTo>
                    <a:pt x="0" y="190007"/>
                  </a:lnTo>
                  <a:lnTo>
                    <a:pt x="6805" y="207461"/>
                  </a:lnTo>
                  <a:lnTo>
                    <a:pt x="24680" y="223496"/>
                  </a:lnTo>
                  <a:lnTo>
                    <a:pt x="50928" y="235095"/>
                  </a:lnTo>
                  <a:lnTo>
                    <a:pt x="84544" y="240715"/>
                  </a:lnTo>
                  <a:lnTo>
                    <a:pt x="123212" y="239290"/>
                  </a:lnTo>
                  <a:lnTo>
                    <a:pt x="164614" y="229908"/>
                  </a:lnTo>
                  <a:lnTo>
                    <a:pt x="205233" y="215693"/>
                  </a:lnTo>
                  <a:lnTo>
                    <a:pt x="239860" y="199653"/>
                  </a:lnTo>
                  <a:lnTo>
                    <a:pt x="259937" y="187523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</p:grpSp>
      <p:grpSp>
        <p:nvGrpSpPr>
          <p:cNvPr id="57" name="SMARTInkShape-Group371"/>
          <p:cNvGrpSpPr/>
          <p:nvPr/>
        </p:nvGrpSpPr>
        <p:grpSpPr>
          <a:xfrm>
            <a:off x="2070470" y="3674776"/>
            <a:ext cx="706664" cy="407087"/>
            <a:chOff x="2760627" y="3756700"/>
            <a:chExt cx="942218" cy="542783"/>
          </a:xfrm>
        </p:grpSpPr>
        <p:sp>
          <p:nvSpPr>
            <p:cNvPr id="52" name="SMARTInkShape-1479"/>
            <p:cNvSpPr/>
            <p:nvPr/>
          </p:nvSpPr>
          <p:spPr>
            <a:xfrm>
              <a:off x="3604551" y="3991570"/>
              <a:ext cx="62575" cy="294681"/>
            </a:xfrm>
            <a:custGeom>
              <a:avLst/>
              <a:gdLst/>
              <a:ahLst/>
              <a:cxnLst/>
              <a:rect l="0" t="0" r="0" b="0"/>
              <a:pathLst>
                <a:path w="62575" h="294681">
                  <a:moveTo>
                    <a:pt x="8996" y="0"/>
                  </a:moveTo>
                  <a:lnTo>
                    <a:pt x="6264" y="25641"/>
                  </a:lnTo>
                  <a:lnTo>
                    <a:pt x="1635" y="60548"/>
                  </a:lnTo>
                  <a:lnTo>
                    <a:pt x="0" y="99293"/>
                  </a:lnTo>
                  <a:lnTo>
                    <a:pt x="1598" y="140070"/>
                  </a:lnTo>
                  <a:lnTo>
                    <a:pt x="8047" y="181643"/>
                  </a:lnTo>
                  <a:lnTo>
                    <a:pt x="17959" y="219064"/>
                  </a:lnTo>
                  <a:lnTo>
                    <a:pt x="29133" y="250545"/>
                  </a:lnTo>
                  <a:lnTo>
                    <a:pt x="43007" y="275528"/>
                  </a:lnTo>
                  <a:lnTo>
                    <a:pt x="62574" y="29468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53" name="SMARTInkShape-1480"/>
            <p:cNvSpPr/>
            <p:nvPr/>
          </p:nvSpPr>
          <p:spPr>
            <a:xfrm>
              <a:off x="3363516" y="4098727"/>
              <a:ext cx="339329" cy="49549"/>
            </a:xfrm>
            <a:custGeom>
              <a:avLst/>
              <a:gdLst/>
              <a:ahLst/>
              <a:cxnLst/>
              <a:rect l="0" t="0" r="0" b="0"/>
              <a:pathLst>
                <a:path w="339329" h="49549">
                  <a:moveTo>
                    <a:pt x="0" y="44648"/>
                  </a:moveTo>
                  <a:lnTo>
                    <a:pt x="32764" y="49548"/>
                  </a:lnTo>
                  <a:lnTo>
                    <a:pt x="69326" y="48021"/>
                  </a:lnTo>
                  <a:lnTo>
                    <a:pt x="107594" y="44157"/>
                  </a:lnTo>
                  <a:lnTo>
                    <a:pt x="145611" y="40003"/>
                  </a:lnTo>
                  <a:lnTo>
                    <a:pt x="184484" y="35580"/>
                  </a:lnTo>
                  <a:lnTo>
                    <a:pt x="224741" y="29983"/>
                  </a:lnTo>
                  <a:lnTo>
                    <a:pt x="265196" y="22592"/>
                  </a:lnTo>
                  <a:lnTo>
                    <a:pt x="304266" y="12791"/>
                  </a:lnTo>
                  <a:lnTo>
                    <a:pt x="339328" y="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54" name="SMARTInkShape-1481"/>
            <p:cNvSpPr/>
            <p:nvPr/>
          </p:nvSpPr>
          <p:spPr>
            <a:xfrm>
              <a:off x="3033117" y="3756700"/>
              <a:ext cx="232173" cy="200720"/>
            </a:xfrm>
            <a:custGeom>
              <a:avLst/>
              <a:gdLst/>
              <a:ahLst/>
              <a:cxnLst/>
              <a:rect l="0" t="0" r="0" b="0"/>
              <a:pathLst>
                <a:path w="232173" h="200720">
                  <a:moveTo>
                    <a:pt x="0" y="20558"/>
                  </a:moveTo>
                  <a:lnTo>
                    <a:pt x="4856" y="12845"/>
                  </a:lnTo>
                  <a:lnTo>
                    <a:pt x="13964" y="6647"/>
                  </a:lnTo>
                  <a:lnTo>
                    <a:pt x="25048" y="1929"/>
                  </a:lnTo>
                  <a:lnTo>
                    <a:pt x="36844" y="0"/>
                  </a:lnTo>
                  <a:lnTo>
                    <a:pt x="51923" y="430"/>
                  </a:lnTo>
                  <a:lnTo>
                    <a:pt x="72133" y="3921"/>
                  </a:lnTo>
                  <a:lnTo>
                    <a:pt x="98198" y="15546"/>
                  </a:lnTo>
                  <a:lnTo>
                    <a:pt x="127448" y="36861"/>
                  </a:lnTo>
                  <a:lnTo>
                    <a:pt x="151715" y="61815"/>
                  </a:lnTo>
                  <a:lnTo>
                    <a:pt x="167877" y="86602"/>
                  </a:lnTo>
                  <a:lnTo>
                    <a:pt x="176575" y="109824"/>
                  </a:lnTo>
                  <a:lnTo>
                    <a:pt x="178557" y="130630"/>
                  </a:lnTo>
                  <a:lnTo>
                    <a:pt x="172790" y="151025"/>
                  </a:lnTo>
                  <a:lnTo>
                    <a:pt x="160014" y="170990"/>
                  </a:lnTo>
                  <a:lnTo>
                    <a:pt x="141313" y="186373"/>
                  </a:lnTo>
                  <a:lnTo>
                    <a:pt x="114782" y="196233"/>
                  </a:lnTo>
                  <a:lnTo>
                    <a:pt x="86825" y="200719"/>
                  </a:lnTo>
                  <a:lnTo>
                    <a:pt x="64368" y="200529"/>
                  </a:lnTo>
                  <a:lnTo>
                    <a:pt x="47049" y="197357"/>
                  </a:lnTo>
                  <a:lnTo>
                    <a:pt x="32483" y="192190"/>
                  </a:lnTo>
                  <a:lnTo>
                    <a:pt x="20481" y="185589"/>
                  </a:lnTo>
                  <a:lnTo>
                    <a:pt x="12010" y="178152"/>
                  </a:lnTo>
                  <a:lnTo>
                    <a:pt x="7056" y="169927"/>
                  </a:lnTo>
                  <a:lnTo>
                    <a:pt x="7409" y="160189"/>
                  </a:lnTo>
                  <a:lnTo>
                    <a:pt x="13090" y="148939"/>
                  </a:lnTo>
                  <a:lnTo>
                    <a:pt x="24411" y="138961"/>
                  </a:lnTo>
                  <a:lnTo>
                    <a:pt x="45682" y="130543"/>
                  </a:lnTo>
                  <a:lnTo>
                    <a:pt x="74126" y="125453"/>
                  </a:lnTo>
                  <a:lnTo>
                    <a:pt x="106434" y="124445"/>
                  </a:lnTo>
                  <a:lnTo>
                    <a:pt x="140650" y="128030"/>
                  </a:lnTo>
                  <a:lnTo>
                    <a:pt x="173919" y="135004"/>
                  </a:lnTo>
                  <a:lnTo>
                    <a:pt x="204912" y="146335"/>
                  </a:lnTo>
                  <a:lnTo>
                    <a:pt x="232172" y="163433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55" name="SMARTInkShape-1482"/>
            <p:cNvSpPr/>
            <p:nvPr/>
          </p:nvSpPr>
          <p:spPr>
            <a:xfrm>
              <a:off x="2845594" y="3964781"/>
              <a:ext cx="116087" cy="321470"/>
            </a:xfrm>
            <a:custGeom>
              <a:avLst/>
              <a:gdLst/>
              <a:ahLst/>
              <a:cxnLst/>
              <a:rect l="0" t="0" r="0" b="0"/>
              <a:pathLst>
                <a:path w="116087" h="321470">
                  <a:moveTo>
                    <a:pt x="0" y="0"/>
                  </a:moveTo>
                  <a:lnTo>
                    <a:pt x="4273" y="7648"/>
                  </a:lnTo>
                  <a:lnTo>
                    <a:pt x="9219" y="30775"/>
                  </a:lnTo>
                  <a:lnTo>
                    <a:pt x="15589" y="63397"/>
                  </a:lnTo>
                  <a:lnTo>
                    <a:pt x="23449" y="99966"/>
                  </a:lnTo>
                  <a:lnTo>
                    <a:pt x="32087" y="139222"/>
                  </a:lnTo>
                  <a:lnTo>
                    <a:pt x="41408" y="179280"/>
                  </a:lnTo>
                  <a:lnTo>
                    <a:pt x="51153" y="216782"/>
                  </a:lnTo>
                  <a:lnTo>
                    <a:pt x="62085" y="249146"/>
                  </a:lnTo>
                  <a:lnTo>
                    <a:pt x="74609" y="275658"/>
                  </a:lnTo>
                  <a:lnTo>
                    <a:pt x="87836" y="297195"/>
                  </a:lnTo>
                  <a:lnTo>
                    <a:pt x="101676" y="312783"/>
                  </a:lnTo>
                  <a:lnTo>
                    <a:pt x="116086" y="321469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56" name="SMARTInkShape-1483"/>
            <p:cNvSpPr/>
            <p:nvPr/>
          </p:nvSpPr>
          <p:spPr>
            <a:xfrm>
              <a:off x="2760627" y="3911203"/>
              <a:ext cx="186417" cy="388280"/>
            </a:xfrm>
            <a:custGeom>
              <a:avLst/>
              <a:gdLst/>
              <a:ahLst/>
              <a:cxnLst/>
              <a:rect l="0" t="0" r="0" b="0"/>
              <a:pathLst>
                <a:path w="186417" h="388280">
                  <a:moveTo>
                    <a:pt x="183193" y="0"/>
                  </a:moveTo>
                  <a:lnTo>
                    <a:pt x="186416" y="4169"/>
                  </a:lnTo>
                  <a:lnTo>
                    <a:pt x="183979" y="13112"/>
                  </a:lnTo>
                  <a:lnTo>
                    <a:pt x="173631" y="34496"/>
                  </a:lnTo>
                  <a:lnTo>
                    <a:pt x="157039" y="64971"/>
                  </a:lnTo>
                  <a:lnTo>
                    <a:pt x="137026" y="99662"/>
                  </a:lnTo>
                  <a:lnTo>
                    <a:pt x="115321" y="136453"/>
                  </a:lnTo>
                  <a:lnTo>
                    <a:pt x="92659" y="175173"/>
                  </a:lnTo>
                  <a:lnTo>
                    <a:pt x="69330" y="215516"/>
                  </a:lnTo>
                  <a:lnTo>
                    <a:pt x="47121" y="254560"/>
                  </a:lnTo>
                  <a:lnTo>
                    <a:pt x="28513" y="291287"/>
                  </a:lnTo>
                  <a:lnTo>
                    <a:pt x="14426" y="326191"/>
                  </a:lnTo>
                  <a:lnTo>
                    <a:pt x="5759" y="353285"/>
                  </a:lnTo>
                  <a:lnTo>
                    <a:pt x="1456" y="370335"/>
                  </a:lnTo>
                  <a:lnTo>
                    <a:pt x="0" y="380102"/>
                  </a:lnTo>
                  <a:lnTo>
                    <a:pt x="304" y="385388"/>
                  </a:lnTo>
                  <a:lnTo>
                    <a:pt x="1836" y="388279"/>
                  </a:lnTo>
                  <a:lnTo>
                    <a:pt x="5646" y="388173"/>
                  </a:lnTo>
                  <a:lnTo>
                    <a:pt x="13529" y="383977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</p:grpSp>
      <p:grpSp>
        <p:nvGrpSpPr>
          <p:cNvPr id="62" name="SMARTInkShape-Group372"/>
          <p:cNvGrpSpPr/>
          <p:nvPr/>
        </p:nvGrpSpPr>
        <p:grpSpPr>
          <a:xfrm>
            <a:off x="3366492" y="3790653"/>
            <a:ext cx="663030" cy="261194"/>
            <a:chOff x="4488656" y="3911203"/>
            <a:chExt cx="884040" cy="348259"/>
          </a:xfrm>
        </p:grpSpPr>
        <p:sp>
          <p:nvSpPr>
            <p:cNvPr id="58" name="SMARTInkShape-1484"/>
            <p:cNvSpPr/>
            <p:nvPr/>
          </p:nvSpPr>
          <p:spPr>
            <a:xfrm>
              <a:off x="5185172" y="3911203"/>
              <a:ext cx="26790" cy="303611"/>
            </a:xfrm>
            <a:custGeom>
              <a:avLst/>
              <a:gdLst/>
              <a:ahLst/>
              <a:cxnLst/>
              <a:rect l="0" t="0" r="0" b="0"/>
              <a:pathLst>
                <a:path w="26790" h="303611">
                  <a:moveTo>
                    <a:pt x="0" y="0"/>
                  </a:moveTo>
                  <a:lnTo>
                    <a:pt x="3255" y="4960"/>
                  </a:lnTo>
                  <a:lnTo>
                    <a:pt x="4314" y="15557"/>
                  </a:lnTo>
                  <a:lnTo>
                    <a:pt x="4772" y="34470"/>
                  </a:lnTo>
                  <a:lnTo>
                    <a:pt x="3667" y="60541"/>
                  </a:lnTo>
                  <a:lnTo>
                    <a:pt x="2638" y="91611"/>
                  </a:lnTo>
                  <a:lnTo>
                    <a:pt x="3168" y="126270"/>
                  </a:lnTo>
                  <a:lnTo>
                    <a:pt x="5112" y="163447"/>
                  </a:lnTo>
                  <a:lnTo>
                    <a:pt x="8331" y="201341"/>
                  </a:lnTo>
                  <a:lnTo>
                    <a:pt x="12978" y="238493"/>
                  </a:lnTo>
                  <a:lnTo>
                    <a:pt x="19181" y="273362"/>
                  </a:lnTo>
                  <a:lnTo>
                    <a:pt x="26789" y="30361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59" name="SMARTInkShape-1485"/>
            <p:cNvSpPr/>
            <p:nvPr/>
          </p:nvSpPr>
          <p:spPr>
            <a:xfrm>
              <a:off x="4970859" y="4009430"/>
              <a:ext cx="401837" cy="26790"/>
            </a:xfrm>
            <a:custGeom>
              <a:avLst/>
              <a:gdLst/>
              <a:ahLst/>
              <a:cxnLst/>
              <a:rect l="0" t="0" r="0" b="0"/>
              <a:pathLst>
                <a:path w="401837" h="26790">
                  <a:moveTo>
                    <a:pt x="0" y="26789"/>
                  </a:moveTo>
                  <a:lnTo>
                    <a:pt x="23005" y="21917"/>
                  </a:lnTo>
                  <a:lnTo>
                    <a:pt x="59384" y="19744"/>
                  </a:lnTo>
                  <a:lnTo>
                    <a:pt x="98084" y="17883"/>
                  </a:lnTo>
                  <a:lnTo>
                    <a:pt x="136977" y="15226"/>
                  </a:lnTo>
                  <a:lnTo>
                    <a:pt x="175470" y="12793"/>
                  </a:lnTo>
                  <a:lnTo>
                    <a:pt x="214092" y="11104"/>
                  </a:lnTo>
                  <a:lnTo>
                    <a:pt x="252105" y="10081"/>
                  </a:lnTo>
                  <a:lnTo>
                    <a:pt x="289252" y="9122"/>
                  </a:lnTo>
                  <a:lnTo>
                    <a:pt x="326217" y="7597"/>
                  </a:lnTo>
                  <a:lnTo>
                    <a:pt x="363492" y="4859"/>
                  </a:lnTo>
                  <a:lnTo>
                    <a:pt x="401836" y="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60" name="SMARTInkShape-1486"/>
            <p:cNvSpPr/>
            <p:nvPr/>
          </p:nvSpPr>
          <p:spPr>
            <a:xfrm>
              <a:off x="4560094" y="3937992"/>
              <a:ext cx="223243" cy="321470"/>
            </a:xfrm>
            <a:custGeom>
              <a:avLst/>
              <a:gdLst/>
              <a:ahLst/>
              <a:cxnLst/>
              <a:rect l="0" t="0" r="0" b="0"/>
              <a:pathLst>
                <a:path w="223243" h="321470">
                  <a:moveTo>
                    <a:pt x="0" y="0"/>
                  </a:moveTo>
                  <a:lnTo>
                    <a:pt x="810" y="8617"/>
                  </a:lnTo>
                  <a:lnTo>
                    <a:pt x="2828" y="16133"/>
                  </a:lnTo>
                  <a:lnTo>
                    <a:pt x="5147" y="25954"/>
                  </a:lnTo>
                  <a:lnTo>
                    <a:pt x="8005" y="39570"/>
                  </a:lnTo>
                  <a:lnTo>
                    <a:pt x="11840" y="57148"/>
                  </a:lnTo>
                  <a:lnTo>
                    <a:pt x="18640" y="80090"/>
                  </a:lnTo>
                  <a:lnTo>
                    <a:pt x="31455" y="110324"/>
                  </a:lnTo>
                  <a:lnTo>
                    <a:pt x="49845" y="145571"/>
                  </a:lnTo>
                  <a:lnTo>
                    <a:pt x="72810" y="183560"/>
                  </a:lnTo>
                  <a:lnTo>
                    <a:pt x="96602" y="218742"/>
                  </a:lnTo>
                  <a:lnTo>
                    <a:pt x="121052" y="248707"/>
                  </a:lnTo>
                  <a:lnTo>
                    <a:pt x="148159" y="274817"/>
                  </a:lnTo>
                  <a:lnTo>
                    <a:pt x="174360" y="296550"/>
                  </a:lnTo>
                  <a:lnTo>
                    <a:pt x="199207" y="312538"/>
                  </a:lnTo>
                  <a:lnTo>
                    <a:pt x="223242" y="321469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61" name="SMARTInkShape-1487"/>
            <p:cNvSpPr/>
            <p:nvPr/>
          </p:nvSpPr>
          <p:spPr>
            <a:xfrm>
              <a:off x="4488656" y="3929063"/>
              <a:ext cx="151806" cy="301794"/>
            </a:xfrm>
            <a:custGeom>
              <a:avLst/>
              <a:gdLst/>
              <a:ahLst/>
              <a:cxnLst/>
              <a:rect l="0" t="0" r="0" b="0"/>
              <a:pathLst>
                <a:path w="151806" h="301794">
                  <a:moveTo>
                    <a:pt x="151805" y="0"/>
                  </a:moveTo>
                  <a:lnTo>
                    <a:pt x="149616" y="18226"/>
                  </a:lnTo>
                  <a:lnTo>
                    <a:pt x="136065" y="43238"/>
                  </a:lnTo>
                  <a:lnTo>
                    <a:pt x="113991" y="76619"/>
                  </a:lnTo>
                  <a:lnTo>
                    <a:pt x="88244" y="114595"/>
                  </a:lnTo>
                  <a:lnTo>
                    <a:pt x="62449" y="154720"/>
                  </a:lnTo>
                  <a:lnTo>
                    <a:pt x="39619" y="192011"/>
                  </a:lnTo>
                  <a:lnTo>
                    <a:pt x="22895" y="225776"/>
                  </a:lnTo>
                  <a:lnTo>
                    <a:pt x="12248" y="257909"/>
                  </a:lnTo>
                  <a:lnTo>
                    <a:pt x="6937" y="281415"/>
                  </a:lnTo>
                  <a:lnTo>
                    <a:pt x="5343" y="294138"/>
                  </a:lnTo>
                  <a:lnTo>
                    <a:pt x="4939" y="299654"/>
                  </a:lnTo>
                  <a:lnTo>
                    <a:pt x="4432" y="301793"/>
                  </a:lnTo>
                  <a:lnTo>
                    <a:pt x="3117" y="300342"/>
                  </a:lnTo>
                  <a:lnTo>
                    <a:pt x="0" y="294679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</p:grpSp>
      <p:grpSp>
        <p:nvGrpSpPr>
          <p:cNvPr id="80" name="SMARTInkShape-Group373"/>
          <p:cNvGrpSpPr/>
          <p:nvPr/>
        </p:nvGrpSpPr>
        <p:grpSpPr>
          <a:xfrm>
            <a:off x="1844858" y="4364806"/>
            <a:ext cx="3757651" cy="557685"/>
            <a:chOff x="2459810" y="4676741"/>
            <a:chExt cx="5010201" cy="743580"/>
          </a:xfrm>
        </p:grpSpPr>
        <p:sp>
          <p:nvSpPr>
            <p:cNvPr id="63" name="SMARTInkShape-1488"/>
            <p:cNvSpPr/>
            <p:nvPr/>
          </p:nvSpPr>
          <p:spPr>
            <a:xfrm>
              <a:off x="7150395" y="4714875"/>
              <a:ext cx="319616" cy="416788"/>
            </a:xfrm>
            <a:custGeom>
              <a:avLst/>
              <a:gdLst/>
              <a:ahLst/>
              <a:cxnLst/>
              <a:rect l="0" t="0" r="0" b="0"/>
              <a:pathLst>
                <a:path w="319616" h="416788">
                  <a:moveTo>
                    <a:pt x="115394" y="142875"/>
                  </a:moveTo>
                  <a:lnTo>
                    <a:pt x="115746" y="139219"/>
                  </a:lnTo>
                  <a:lnTo>
                    <a:pt x="116909" y="137441"/>
                  </a:lnTo>
                  <a:lnTo>
                    <a:pt x="118433" y="136149"/>
                  </a:lnTo>
                  <a:lnTo>
                    <a:pt x="120467" y="133776"/>
                  </a:lnTo>
                  <a:lnTo>
                    <a:pt x="123381" y="129382"/>
                  </a:lnTo>
                  <a:lnTo>
                    <a:pt x="126699" y="123699"/>
                  </a:lnTo>
                  <a:lnTo>
                    <a:pt x="130611" y="116603"/>
                  </a:lnTo>
                  <a:lnTo>
                    <a:pt x="134915" y="108252"/>
                  </a:lnTo>
                  <a:lnTo>
                    <a:pt x="137473" y="100451"/>
                  </a:lnTo>
                  <a:lnTo>
                    <a:pt x="137065" y="95769"/>
                  </a:lnTo>
                  <a:lnTo>
                    <a:pt x="129409" y="98082"/>
                  </a:lnTo>
                  <a:lnTo>
                    <a:pt x="108848" y="111840"/>
                  </a:lnTo>
                  <a:lnTo>
                    <a:pt x="79420" y="136040"/>
                  </a:lnTo>
                  <a:lnTo>
                    <a:pt x="49493" y="166179"/>
                  </a:lnTo>
                  <a:lnTo>
                    <a:pt x="25592" y="195659"/>
                  </a:lnTo>
                  <a:lnTo>
                    <a:pt x="9846" y="223584"/>
                  </a:lnTo>
                  <a:lnTo>
                    <a:pt x="1686" y="254669"/>
                  </a:lnTo>
                  <a:lnTo>
                    <a:pt x="0" y="286287"/>
                  </a:lnTo>
                  <a:lnTo>
                    <a:pt x="4758" y="314712"/>
                  </a:lnTo>
                  <a:lnTo>
                    <a:pt x="19350" y="343610"/>
                  </a:lnTo>
                  <a:lnTo>
                    <a:pt x="44681" y="371718"/>
                  </a:lnTo>
                  <a:lnTo>
                    <a:pt x="77304" y="394710"/>
                  </a:lnTo>
                  <a:lnTo>
                    <a:pt x="112969" y="409932"/>
                  </a:lnTo>
                  <a:lnTo>
                    <a:pt x="149073" y="416787"/>
                  </a:lnTo>
                  <a:lnTo>
                    <a:pt x="185336" y="412555"/>
                  </a:lnTo>
                  <a:lnTo>
                    <a:pt x="222405" y="394971"/>
                  </a:lnTo>
                  <a:lnTo>
                    <a:pt x="256565" y="367461"/>
                  </a:lnTo>
                  <a:lnTo>
                    <a:pt x="283845" y="335146"/>
                  </a:lnTo>
                  <a:lnTo>
                    <a:pt x="303249" y="300147"/>
                  </a:lnTo>
                  <a:lnTo>
                    <a:pt x="314996" y="264399"/>
                  </a:lnTo>
                  <a:lnTo>
                    <a:pt x="319615" y="229897"/>
                  </a:lnTo>
                  <a:lnTo>
                    <a:pt x="317718" y="195221"/>
                  </a:lnTo>
                  <a:lnTo>
                    <a:pt x="309077" y="159505"/>
                  </a:lnTo>
                  <a:lnTo>
                    <a:pt x="291577" y="122495"/>
                  </a:lnTo>
                  <a:lnTo>
                    <a:pt x="266986" y="87847"/>
                  </a:lnTo>
                  <a:lnTo>
                    <a:pt x="239126" y="59946"/>
                  </a:lnTo>
                  <a:lnTo>
                    <a:pt x="207241" y="38385"/>
                  </a:lnTo>
                  <a:lnTo>
                    <a:pt x="172014" y="22599"/>
                  </a:lnTo>
                  <a:lnTo>
                    <a:pt x="135519" y="10826"/>
                  </a:lnTo>
                  <a:lnTo>
                    <a:pt x="96617" y="3289"/>
                  </a:lnTo>
                  <a:lnTo>
                    <a:pt x="52886" y="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64" name="SMARTInkShape-1489"/>
            <p:cNvSpPr/>
            <p:nvPr/>
          </p:nvSpPr>
          <p:spPr>
            <a:xfrm>
              <a:off x="6730008" y="5054203"/>
              <a:ext cx="214313" cy="20053"/>
            </a:xfrm>
            <a:custGeom>
              <a:avLst/>
              <a:gdLst/>
              <a:ahLst/>
              <a:cxnLst/>
              <a:rect l="0" t="0" r="0" b="0"/>
              <a:pathLst>
                <a:path w="214313" h="20053">
                  <a:moveTo>
                    <a:pt x="0" y="8930"/>
                  </a:moveTo>
                  <a:lnTo>
                    <a:pt x="14577" y="12012"/>
                  </a:lnTo>
                  <a:lnTo>
                    <a:pt x="38602" y="17298"/>
                  </a:lnTo>
                  <a:lnTo>
                    <a:pt x="65673" y="20052"/>
                  </a:lnTo>
                  <a:lnTo>
                    <a:pt x="97371" y="19458"/>
                  </a:lnTo>
                  <a:lnTo>
                    <a:pt x="131827" y="16580"/>
                  </a:lnTo>
                  <a:lnTo>
                    <a:pt x="170132" y="10565"/>
                  </a:lnTo>
                  <a:lnTo>
                    <a:pt x="214312" y="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65" name="SMARTInkShape-1490"/>
            <p:cNvSpPr/>
            <p:nvPr/>
          </p:nvSpPr>
          <p:spPr>
            <a:xfrm>
              <a:off x="6658570" y="4920258"/>
              <a:ext cx="294681" cy="44649"/>
            </a:xfrm>
            <a:custGeom>
              <a:avLst/>
              <a:gdLst/>
              <a:ahLst/>
              <a:cxnLst/>
              <a:rect l="0" t="0" r="0" b="0"/>
              <a:pathLst>
                <a:path w="294681" h="44649">
                  <a:moveTo>
                    <a:pt x="0" y="44648"/>
                  </a:moveTo>
                  <a:lnTo>
                    <a:pt x="18486" y="37982"/>
                  </a:lnTo>
                  <a:lnTo>
                    <a:pt x="45146" y="30162"/>
                  </a:lnTo>
                  <a:lnTo>
                    <a:pt x="76255" y="22509"/>
                  </a:lnTo>
                  <a:lnTo>
                    <a:pt x="110786" y="15555"/>
                  </a:lnTo>
                  <a:lnTo>
                    <a:pt x="148259" y="9502"/>
                  </a:lnTo>
                  <a:lnTo>
                    <a:pt x="187392" y="5235"/>
                  </a:lnTo>
                  <a:lnTo>
                    <a:pt x="226412" y="2248"/>
                  </a:lnTo>
                  <a:lnTo>
                    <a:pt x="263276" y="539"/>
                  </a:lnTo>
                  <a:lnTo>
                    <a:pt x="294680" y="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66" name="SMARTInkShape-1491"/>
            <p:cNvSpPr/>
            <p:nvPr/>
          </p:nvSpPr>
          <p:spPr>
            <a:xfrm>
              <a:off x="6283523" y="4676741"/>
              <a:ext cx="195964" cy="502479"/>
            </a:xfrm>
            <a:custGeom>
              <a:avLst/>
              <a:gdLst/>
              <a:ahLst/>
              <a:cxnLst/>
              <a:rect l="0" t="0" r="0" b="0"/>
              <a:pathLst>
                <a:path w="195964" h="502479">
                  <a:moveTo>
                    <a:pt x="0" y="2415"/>
                  </a:moveTo>
                  <a:lnTo>
                    <a:pt x="11259" y="0"/>
                  </a:lnTo>
                  <a:lnTo>
                    <a:pt x="32069" y="5141"/>
                  </a:lnTo>
                  <a:lnTo>
                    <a:pt x="58302" y="17878"/>
                  </a:lnTo>
                  <a:lnTo>
                    <a:pt x="88394" y="39679"/>
                  </a:lnTo>
                  <a:lnTo>
                    <a:pt x="117667" y="68237"/>
                  </a:lnTo>
                  <a:lnTo>
                    <a:pt x="143665" y="102344"/>
                  </a:lnTo>
                  <a:lnTo>
                    <a:pt x="165370" y="139536"/>
                  </a:lnTo>
                  <a:lnTo>
                    <a:pt x="181783" y="178489"/>
                  </a:lnTo>
                  <a:lnTo>
                    <a:pt x="192056" y="216919"/>
                  </a:lnTo>
                  <a:lnTo>
                    <a:pt x="195963" y="252989"/>
                  </a:lnTo>
                  <a:lnTo>
                    <a:pt x="193745" y="288499"/>
                  </a:lnTo>
                  <a:lnTo>
                    <a:pt x="185753" y="324084"/>
                  </a:lnTo>
                  <a:lnTo>
                    <a:pt x="170471" y="360859"/>
                  </a:lnTo>
                  <a:lnTo>
                    <a:pt x="147117" y="398769"/>
                  </a:lnTo>
                  <a:lnTo>
                    <a:pt x="118966" y="435801"/>
                  </a:lnTo>
                  <a:lnTo>
                    <a:pt x="85255" y="470813"/>
                  </a:lnTo>
                  <a:lnTo>
                    <a:pt x="44649" y="502478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67" name="SMARTInkShape-1492"/>
            <p:cNvSpPr/>
            <p:nvPr/>
          </p:nvSpPr>
          <p:spPr>
            <a:xfrm>
              <a:off x="6104930" y="4875609"/>
              <a:ext cx="62509" cy="383978"/>
            </a:xfrm>
            <a:custGeom>
              <a:avLst/>
              <a:gdLst/>
              <a:ahLst/>
              <a:cxnLst/>
              <a:rect l="0" t="0" r="0" b="0"/>
              <a:pathLst>
                <a:path w="62509" h="383978">
                  <a:moveTo>
                    <a:pt x="0" y="0"/>
                  </a:moveTo>
                  <a:lnTo>
                    <a:pt x="2951" y="10849"/>
                  </a:lnTo>
                  <a:lnTo>
                    <a:pt x="2482" y="31719"/>
                  </a:lnTo>
                  <a:lnTo>
                    <a:pt x="2505" y="61998"/>
                  </a:lnTo>
                  <a:lnTo>
                    <a:pt x="4412" y="98389"/>
                  </a:lnTo>
                  <a:lnTo>
                    <a:pt x="7584" y="138569"/>
                  </a:lnTo>
                  <a:lnTo>
                    <a:pt x="12372" y="180872"/>
                  </a:lnTo>
                  <a:lnTo>
                    <a:pt x="18381" y="223065"/>
                  </a:lnTo>
                  <a:lnTo>
                    <a:pt x="25769" y="263314"/>
                  </a:lnTo>
                  <a:lnTo>
                    <a:pt x="35043" y="301426"/>
                  </a:lnTo>
                  <a:lnTo>
                    <a:pt x="44819" y="336689"/>
                  </a:lnTo>
                  <a:lnTo>
                    <a:pt x="54337" y="365903"/>
                  </a:lnTo>
                  <a:lnTo>
                    <a:pt x="62508" y="383977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68" name="SMARTInkShape-1493"/>
            <p:cNvSpPr/>
            <p:nvPr/>
          </p:nvSpPr>
          <p:spPr>
            <a:xfrm>
              <a:off x="5877738" y="4830961"/>
              <a:ext cx="57529" cy="375048"/>
            </a:xfrm>
            <a:custGeom>
              <a:avLst/>
              <a:gdLst/>
              <a:ahLst/>
              <a:cxnLst/>
              <a:rect l="0" t="0" r="0" b="0"/>
              <a:pathLst>
                <a:path w="57529" h="375048">
                  <a:moveTo>
                    <a:pt x="21809" y="0"/>
                  </a:moveTo>
                  <a:lnTo>
                    <a:pt x="19153" y="32217"/>
                  </a:lnTo>
                  <a:lnTo>
                    <a:pt x="14844" y="66758"/>
                  </a:lnTo>
                  <a:lnTo>
                    <a:pt x="10582" y="102999"/>
                  </a:lnTo>
                  <a:lnTo>
                    <a:pt x="7183" y="141165"/>
                  </a:lnTo>
                  <a:lnTo>
                    <a:pt x="3981" y="178190"/>
                  </a:lnTo>
                  <a:lnTo>
                    <a:pt x="966" y="212889"/>
                  </a:lnTo>
                  <a:lnTo>
                    <a:pt x="0" y="249046"/>
                  </a:lnTo>
                  <a:lnTo>
                    <a:pt x="3484" y="287024"/>
                  </a:lnTo>
                  <a:lnTo>
                    <a:pt x="9978" y="321309"/>
                  </a:lnTo>
                  <a:lnTo>
                    <a:pt x="15505" y="344257"/>
                  </a:lnTo>
                  <a:lnTo>
                    <a:pt x="19718" y="357653"/>
                  </a:lnTo>
                  <a:lnTo>
                    <a:pt x="24856" y="366627"/>
                  </a:lnTo>
                  <a:lnTo>
                    <a:pt x="35135" y="372033"/>
                  </a:lnTo>
                  <a:lnTo>
                    <a:pt x="57528" y="375047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69" name="SMARTInkShape-1494"/>
            <p:cNvSpPr/>
            <p:nvPr/>
          </p:nvSpPr>
          <p:spPr>
            <a:xfrm>
              <a:off x="5712023" y="5000625"/>
              <a:ext cx="330400" cy="8931"/>
            </a:xfrm>
            <a:custGeom>
              <a:avLst/>
              <a:gdLst/>
              <a:ahLst/>
              <a:cxnLst/>
              <a:rect l="0" t="0" r="0" b="0"/>
              <a:pathLst>
                <a:path w="330400" h="8931">
                  <a:moveTo>
                    <a:pt x="0" y="8930"/>
                  </a:moveTo>
                  <a:lnTo>
                    <a:pt x="38406" y="8930"/>
                  </a:lnTo>
                  <a:lnTo>
                    <a:pt x="78714" y="8930"/>
                  </a:lnTo>
                  <a:lnTo>
                    <a:pt x="119616" y="8930"/>
                  </a:lnTo>
                  <a:lnTo>
                    <a:pt x="160588" y="8930"/>
                  </a:lnTo>
                  <a:lnTo>
                    <a:pt x="200231" y="8919"/>
                  </a:lnTo>
                  <a:lnTo>
                    <a:pt x="237931" y="8521"/>
                  </a:lnTo>
                  <a:lnTo>
                    <a:pt x="273557" y="7354"/>
                  </a:lnTo>
                  <a:lnTo>
                    <a:pt x="305324" y="4804"/>
                  </a:lnTo>
                  <a:lnTo>
                    <a:pt x="330399" y="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70" name="SMARTInkShape-1495"/>
            <p:cNvSpPr/>
            <p:nvPr/>
          </p:nvSpPr>
          <p:spPr>
            <a:xfrm>
              <a:off x="5345906" y="4920258"/>
              <a:ext cx="178595" cy="339329"/>
            </a:xfrm>
            <a:custGeom>
              <a:avLst/>
              <a:gdLst/>
              <a:ahLst/>
              <a:cxnLst/>
              <a:rect l="0" t="0" r="0" b="0"/>
              <a:pathLst>
                <a:path w="178595" h="339329">
                  <a:moveTo>
                    <a:pt x="0" y="0"/>
                  </a:moveTo>
                  <a:lnTo>
                    <a:pt x="832" y="33911"/>
                  </a:lnTo>
                  <a:lnTo>
                    <a:pt x="6576" y="66407"/>
                  </a:lnTo>
                  <a:lnTo>
                    <a:pt x="17699" y="103811"/>
                  </a:lnTo>
                  <a:lnTo>
                    <a:pt x="31039" y="140301"/>
                  </a:lnTo>
                  <a:lnTo>
                    <a:pt x="44067" y="173071"/>
                  </a:lnTo>
                  <a:lnTo>
                    <a:pt x="59962" y="207309"/>
                  </a:lnTo>
                  <a:lnTo>
                    <a:pt x="80044" y="243386"/>
                  </a:lnTo>
                  <a:lnTo>
                    <a:pt x="101048" y="277286"/>
                  </a:lnTo>
                  <a:lnTo>
                    <a:pt x="118342" y="302495"/>
                  </a:lnTo>
                  <a:lnTo>
                    <a:pt x="134223" y="321175"/>
                  </a:lnTo>
                  <a:lnTo>
                    <a:pt x="152269" y="333283"/>
                  </a:lnTo>
                  <a:lnTo>
                    <a:pt x="178594" y="339328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71" name="SMARTInkShape-1496"/>
            <p:cNvSpPr/>
            <p:nvPr/>
          </p:nvSpPr>
          <p:spPr>
            <a:xfrm>
              <a:off x="5328047" y="4848820"/>
              <a:ext cx="118930" cy="419697"/>
            </a:xfrm>
            <a:custGeom>
              <a:avLst/>
              <a:gdLst/>
              <a:ahLst/>
              <a:cxnLst/>
              <a:rect l="0" t="0" r="0" b="0"/>
              <a:pathLst>
                <a:path w="118930" h="419697">
                  <a:moveTo>
                    <a:pt x="116086" y="0"/>
                  </a:moveTo>
                  <a:lnTo>
                    <a:pt x="116887" y="4695"/>
                  </a:lnTo>
                  <a:lnTo>
                    <a:pt x="118515" y="8873"/>
                  </a:lnTo>
                  <a:lnTo>
                    <a:pt x="118929" y="16519"/>
                  </a:lnTo>
                  <a:lnTo>
                    <a:pt x="116977" y="30625"/>
                  </a:lnTo>
                  <a:lnTo>
                    <a:pt x="113334" y="47187"/>
                  </a:lnTo>
                  <a:lnTo>
                    <a:pt x="107952" y="66923"/>
                  </a:lnTo>
                  <a:lnTo>
                    <a:pt x="99502" y="93740"/>
                  </a:lnTo>
                  <a:lnTo>
                    <a:pt x="88754" y="126610"/>
                  </a:lnTo>
                  <a:lnTo>
                    <a:pt x="77194" y="162600"/>
                  </a:lnTo>
                  <a:lnTo>
                    <a:pt x="65407" y="200357"/>
                  </a:lnTo>
                  <a:lnTo>
                    <a:pt x="53700" y="238117"/>
                  </a:lnTo>
                  <a:lnTo>
                    <a:pt x="42621" y="275826"/>
                  </a:lnTo>
                  <a:lnTo>
                    <a:pt x="31197" y="314697"/>
                  </a:lnTo>
                  <a:lnTo>
                    <a:pt x="19432" y="353623"/>
                  </a:lnTo>
                  <a:lnTo>
                    <a:pt x="9480" y="388927"/>
                  </a:lnTo>
                  <a:lnTo>
                    <a:pt x="2585" y="414263"/>
                  </a:lnTo>
                  <a:lnTo>
                    <a:pt x="0" y="419696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72" name="SMARTInkShape-1497"/>
            <p:cNvSpPr/>
            <p:nvPr/>
          </p:nvSpPr>
          <p:spPr>
            <a:xfrm>
              <a:off x="4977780" y="4809518"/>
              <a:ext cx="207393" cy="426297"/>
            </a:xfrm>
            <a:custGeom>
              <a:avLst/>
              <a:gdLst/>
              <a:ahLst/>
              <a:cxnLst/>
              <a:rect l="0" t="0" r="0" b="0"/>
              <a:pathLst>
                <a:path w="207393" h="426297">
                  <a:moveTo>
                    <a:pt x="91306" y="3584"/>
                  </a:moveTo>
                  <a:lnTo>
                    <a:pt x="87647" y="288"/>
                  </a:lnTo>
                  <a:lnTo>
                    <a:pt x="85747" y="0"/>
                  </a:lnTo>
                  <a:lnTo>
                    <a:pt x="84221" y="2177"/>
                  </a:lnTo>
                  <a:lnTo>
                    <a:pt x="82453" y="7058"/>
                  </a:lnTo>
                  <a:lnTo>
                    <a:pt x="79316" y="13817"/>
                  </a:lnTo>
                  <a:lnTo>
                    <a:pt x="70826" y="24399"/>
                  </a:lnTo>
                  <a:lnTo>
                    <a:pt x="57089" y="39701"/>
                  </a:lnTo>
                  <a:lnTo>
                    <a:pt x="44524" y="58836"/>
                  </a:lnTo>
                  <a:lnTo>
                    <a:pt x="32684" y="85054"/>
                  </a:lnTo>
                  <a:lnTo>
                    <a:pt x="21097" y="117357"/>
                  </a:lnTo>
                  <a:lnTo>
                    <a:pt x="11046" y="154632"/>
                  </a:lnTo>
                  <a:lnTo>
                    <a:pt x="3426" y="195263"/>
                  </a:lnTo>
                  <a:lnTo>
                    <a:pt x="0" y="237724"/>
                  </a:lnTo>
                  <a:lnTo>
                    <a:pt x="1356" y="277381"/>
                  </a:lnTo>
                  <a:lnTo>
                    <a:pt x="8085" y="312050"/>
                  </a:lnTo>
                  <a:lnTo>
                    <a:pt x="21819" y="344936"/>
                  </a:lnTo>
                  <a:lnTo>
                    <a:pt x="40438" y="373460"/>
                  </a:lnTo>
                  <a:lnTo>
                    <a:pt x="61799" y="395651"/>
                  </a:lnTo>
                  <a:lnTo>
                    <a:pt x="86451" y="411190"/>
                  </a:lnTo>
                  <a:lnTo>
                    <a:pt x="113488" y="420827"/>
                  </a:lnTo>
                  <a:lnTo>
                    <a:pt x="140406" y="426296"/>
                  </a:lnTo>
                  <a:lnTo>
                    <a:pt x="169830" y="425367"/>
                  </a:lnTo>
                  <a:lnTo>
                    <a:pt x="207392" y="414349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73" name="SMARTInkShape-1498"/>
            <p:cNvSpPr/>
            <p:nvPr/>
          </p:nvSpPr>
          <p:spPr>
            <a:xfrm>
              <a:off x="4631531" y="4822031"/>
              <a:ext cx="217762" cy="519594"/>
            </a:xfrm>
            <a:custGeom>
              <a:avLst/>
              <a:gdLst/>
              <a:ahLst/>
              <a:cxnLst/>
              <a:rect l="0" t="0" r="0" b="0"/>
              <a:pathLst>
                <a:path w="217762" h="519594">
                  <a:moveTo>
                    <a:pt x="0" y="0"/>
                  </a:moveTo>
                  <a:lnTo>
                    <a:pt x="5484" y="3902"/>
                  </a:lnTo>
                  <a:lnTo>
                    <a:pt x="10757" y="6664"/>
                  </a:lnTo>
                  <a:lnTo>
                    <a:pt x="13758" y="12046"/>
                  </a:lnTo>
                  <a:lnTo>
                    <a:pt x="15658" y="21610"/>
                  </a:lnTo>
                  <a:lnTo>
                    <a:pt x="22531" y="34902"/>
                  </a:lnTo>
                  <a:lnTo>
                    <a:pt x="38454" y="51215"/>
                  </a:lnTo>
                  <a:lnTo>
                    <a:pt x="58718" y="65417"/>
                  </a:lnTo>
                  <a:lnTo>
                    <a:pt x="76782" y="75226"/>
                  </a:lnTo>
                  <a:lnTo>
                    <a:pt x="90528" y="82227"/>
                  </a:lnTo>
                  <a:lnTo>
                    <a:pt x="103164" y="93077"/>
                  </a:lnTo>
                  <a:lnTo>
                    <a:pt x="118247" y="111638"/>
                  </a:lnTo>
                  <a:lnTo>
                    <a:pt x="137503" y="134435"/>
                  </a:lnTo>
                  <a:lnTo>
                    <a:pt x="162279" y="163270"/>
                  </a:lnTo>
                  <a:lnTo>
                    <a:pt x="185639" y="197689"/>
                  </a:lnTo>
                  <a:lnTo>
                    <a:pt x="203084" y="235041"/>
                  </a:lnTo>
                  <a:lnTo>
                    <a:pt x="213944" y="272113"/>
                  </a:lnTo>
                  <a:lnTo>
                    <a:pt x="217761" y="308801"/>
                  </a:lnTo>
                  <a:lnTo>
                    <a:pt x="214660" y="345764"/>
                  </a:lnTo>
                  <a:lnTo>
                    <a:pt x="204221" y="382733"/>
                  </a:lnTo>
                  <a:lnTo>
                    <a:pt x="187900" y="417501"/>
                  </a:lnTo>
                  <a:lnTo>
                    <a:pt x="166651" y="448754"/>
                  </a:lnTo>
                  <a:lnTo>
                    <a:pt x="140270" y="476816"/>
                  </a:lnTo>
                  <a:lnTo>
                    <a:pt x="111080" y="497922"/>
                  </a:lnTo>
                  <a:lnTo>
                    <a:pt x="82070" y="511004"/>
                  </a:lnTo>
                  <a:lnTo>
                    <a:pt x="60852" y="517411"/>
                  </a:lnTo>
                  <a:lnTo>
                    <a:pt x="47442" y="519593"/>
                  </a:lnTo>
                  <a:lnTo>
                    <a:pt x="37401" y="518584"/>
                  </a:lnTo>
                  <a:lnTo>
                    <a:pt x="28654" y="511016"/>
                  </a:lnTo>
                  <a:lnTo>
                    <a:pt x="17860" y="491133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74" name="SMARTInkShape-1499"/>
            <p:cNvSpPr/>
            <p:nvPr/>
          </p:nvSpPr>
          <p:spPr>
            <a:xfrm>
              <a:off x="4125189" y="4920827"/>
              <a:ext cx="345609" cy="365549"/>
            </a:xfrm>
            <a:custGeom>
              <a:avLst/>
              <a:gdLst/>
              <a:ahLst/>
              <a:cxnLst/>
              <a:rect l="0" t="0" r="0" b="0"/>
              <a:pathLst>
                <a:path w="345609" h="365549">
                  <a:moveTo>
                    <a:pt x="6280" y="35150"/>
                  </a:moveTo>
                  <a:lnTo>
                    <a:pt x="15967" y="23547"/>
                  </a:lnTo>
                  <a:lnTo>
                    <a:pt x="35885" y="13587"/>
                  </a:lnTo>
                  <a:lnTo>
                    <a:pt x="65752" y="4546"/>
                  </a:lnTo>
                  <a:lnTo>
                    <a:pt x="101332" y="0"/>
                  </a:lnTo>
                  <a:lnTo>
                    <a:pt x="137495" y="1964"/>
                  </a:lnTo>
                  <a:lnTo>
                    <a:pt x="168641" y="8429"/>
                  </a:lnTo>
                  <a:lnTo>
                    <a:pt x="193807" y="20107"/>
                  </a:lnTo>
                  <a:lnTo>
                    <a:pt x="214397" y="37657"/>
                  </a:lnTo>
                  <a:lnTo>
                    <a:pt x="229137" y="59354"/>
                  </a:lnTo>
                  <a:lnTo>
                    <a:pt x="239021" y="83054"/>
                  </a:lnTo>
                  <a:lnTo>
                    <a:pt x="245090" y="102182"/>
                  </a:lnTo>
                  <a:lnTo>
                    <a:pt x="248201" y="116976"/>
                  </a:lnTo>
                  <a:lnTo>
                    <a:pt x="249970" y="129242"/>
                  </a:lnTo>
                  <a:lnTo>
                    <a:pt x="252129" y="140854"/>
                  </a:lnTo>
                  <a:lnTo>
                    <a:pt x="254427" y="151237"/>
                  </a:lnTo>
                  <a:lnTo>
                    <a:pt x="254138" y="163814"/>
                  </a:lnTo>
                  <a:lnTo>
                    <a:pt x="248802" y="181340"/>
                  </a:lnTo>
                  <a:lnTo>
                    <a:pt x="237356" y="200852"/>
                  </a:lnTo>
                  <a:lnTo>
                    <a:pt x="217473" y="221762"/>
                  </a:lnTo>
                  <a:lnTo>
                    <a:pt x="189381" y="243052"/>
                  </a:lnTo>
                  <a:lnTo>
                    <a:pt x="155222" y="262535"/>
                  </a:lnTo>
                  <a:lnTo>
                    <a:pt x="120370" y="278030"/>
                  </a:lnTo>
                  <a:lnTo>
                    <a:pt x="88343" y="288793"/>
                  </a:lnTo>
                  <a:lnTo>
                    <a:pt x="59635" y="295067"/>
                  </a:lnTo>
                  <a:lnTo>
                    <a:pt x="38730" y="297440"/>
                  </a:lnTo>
                  <a:lnTo>
                    <a:pt x="24358" y="297408"/>
                  </a:lnTo>
                  <a:lnTo>
                    <a:pt x="14517" y="296456"/>
                  </a:lnTo>
                  <a:lnTo>
                    <a:pt x="8175" y="295130"/>
                  </a:lnTo>
                  <a:lnTo>
                    <a:pt x="4124" y="293103"/>
                  </a:lnTo>
                  <a:lnTo>
                    <a:pt x="1411" y="288743"/>
                  </a:lnTo>
                  <a:lnTo>
                    <a:pt x="0" y="281859"/>
                  </a:lnTo>
                  <a:lnTo>
                    <a:pt x="263" y="274767"/>
                  </a:lnTo>
                  <a:lnTo>
                    <a:pt x="1725" y="268016"/>
                  </a:lnTo>
                  <a:lnTo>
                    <a:pt x="6202" y="258894"/>
                  </a:lnTo>
                  <a:lnTo>
                    <a:pt x="15915" y="246060"/>
                  </a:lnTo>
                  <a:lnTo>
                    <a:pt x="32294" y="231955"/>
                  </a:lnTo>
                  <a:lnTo>
                    <a:pt x="56383" y="218056"/>
                  </a:lnTo>
                  <a:lnTo>
                    <a:pt x="80631" y="208097"/>
                  </a:lnTo>
                  <a:lnTo>
                    <a:pt x="99848" y="202642"/>
                  </a:lnTo>
                  <a:lnTo>
                    <a:pt x="114256" y="200859"/>
                  </a:lnTo>
                  <a:lnTo>
                    <a:pt x="127301" y="202107"/>
                  </a:lnTo>
                  <a:lnTo>
                    <a:pt x="145662" y="208806"/>
                  </a:lnTo>
                  <a:lnTo>
                    <a:pt x="169427" y="221258"/>
                  </a:lnTo>
                  <a:lnTo>
                    <a:pt x="194838" y="238868"/>
                  </a:lnTo>
                  <a:lnTo>
                    <a:pt x="225209" y="265480"/>
                  </a:lnTo>
                  <a:lnTo>
                    <a:pt x="260369" y="296699"/>
                  </a:lnTo>
                  <a:lnTo>
                    <a:pt x="296214" y="326764"/>
                  </a:lnTo>
                  <a:lnTo>
                    <a:pt x="327522" y="351629"/>
                  </a:lnTo>
                  <a:lnTo>
                    <a:pt x="345608" y="365548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75" name="SMARTInkShape-1500"/>
            <p:cNvSpPr/>
            <p:nvPr/>
          </p:nvSpPr>
          <p:spPr>
            <a:xfrm>
              <a:off x="3811448" y="4857750"/>
              <a:ext cx="25342" cy="464345"/>
            </a:xfrm>
            <a:custGeom>
              <a:avLst/>
              <a:gdLst/>
              <a:ahLst/>
              <a:cxnLst/>
              <a:rect l="0" t="0" r="0" b="0"/>
              <a:pathLst>
                <a:path w="25342" h="464345">
                  <a:moveTo>
                    <a:pt x="25341" y="0"/>
                  </a:moveTo>
                  <a:lnTo>
                    <a:pt x="19045" y="8249"/>
                  </a:lnTo>
                  <a:lnTo>
                    <a:pt x="15734" y="17180"/>
                  </a:lnTo>
                  <a:lnTo>
                    <a:pt x="13672" y="32534"/>
                  </a:lnTo>
                  <a:lnTo>
                    <a:pt x="11331" y="58763"/>
                  </a:lnTo>
                  <a:lnTo>
                    <a:pt x="8584" y="92985"/>
                  </a:lnTo>
                  <a:lnTo>
                    <a:pt x="5148" y="130422"/>
                  </a:lnTo>
                  <a:lnTo>
                    <a:pt x="2354" y="168612"/>
                  </a:lnTo>
                  <a:lnTo>
                    <a:pt x="595" y="207470"/>
                  </a:lnTo>
                  <a:lnTo>
                    <a:pt x="0" y="244691"/>
                  </a:lnTo>
                  <a:lnTo>
                    <a:pt x="1019" y="279466"/>
                  </a:lnTo>
                  <a:lnTo>
                    <a:pt x="3118" y="314003"/>
                  </a:lnTo>
                  <a:lnTo>
                    <a:pt x="5112" y="347458"/>
                  </a:lnTo>
                  <a:lnTo>
                    <a:pt x="7637" y="379224"/>
                  </a:lnTo>
                  <a:lnTo>
                    <a:pt x="10876" y="407324"/>
                  </a:lnTo>
                  <a:lnTo>
                    <a:pt x="13673" y="427170"/>
                  </a:lnTo>
                  <a:lnTo>
                    <a:pt x="16542" y="442534"/>
                  </a:lnTo>
                  <a:lnTo>
                    <a:pt x="20115" y="454409"/>
                  </a:lnTo>
                  <a:lnTo>
                    <a:pt x="25341" y="464344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76" name="SMARTInkShape-1501"/>
            <p:cNvSpPr/>
            <p:nvPr/>
          </p:nvSpPr>
          <p:spPr>
            <a:xfrm>
              <a:off x="3613547" y="5009555"/>
              <a:ext cx="348259" cy="35719"/>
            </a:xfrm>
            <a:custGeom>
              <a:avLst/>
              <a:gdLst/>
              <a:ahLst/>
              <a:cxnLst/>
              <a:rect l="0" t="0" r="0" b="0"/>
              <a:pathLst>
                <a:path w="348259" h="35719">
                  <a:moveTo>
                    <a:pt x="0" y="35718"/>
                  </a:moveTo>
                  <a:lnTo>
                    <a:pt x="32503" y="33143"/>
                  </a:lnTo>
                  <a:lnTo>
                    <a:pt x="69313" y="30148"/>
                  </a:lnTo>
                  <a:lnTo>
                    <a:pt x="107857" y="28486"/>
                  </a:lnTo>
                  <a:lnTo>
                    <a:pt x="147622" y="27610"/>
                  </a:lnTo>
                  <a:lnTo>
                    <a:pt x="187597" y="26297"/>
                  </a:lnTo>
                  <a:lnTo>
                    <a:pt x="226931" y="23428"/>
                  </a:lnTo>
                  <a:lnTo>
                    <a:pt x="265939" y="19178"/>
                  </a:lnTo>
                  <a:lnTo>
                    <a:pt x="305718" y="12159"/>
                  </a:lnTo>
                  <a:lnTo>
                    <a:pt x="348258" y="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77" name="SMARTInkShape-1502"/>
            <p:cNvSpPr/>
            <p:nvPr/>
          </p:nvSpPr>
          <p:spPr>
            <a:xfrm>
              <a:off x="3318867" y="4911328"/>
              <a:ext cx="125017" cy="401837"/>
            </a:xfrm>
            <a:custGeom>
              <a:avLst/>
              <a:gdLst/>
              <a:ahLst/>
              <a:cxnLst/>
              <a:rect l="0" t="0" r="0" b="0"/>
              <a:pathLst>
                <a:path w="125017" h="401837">
                  <a:moveTo>
                    <a:pt x="0" y="0"/>
                  </a:moveTo>
                  <a:lnTo>
                    <a:pt x="5304" y="24216"/>
                  </a:lnTo>
                  <a:lnTo>
                    <a:pt x="7336" y="59910"/>
                  </a:lnTo>
                  <a:lnTo>
                    <a:pt x="9228" y="98279"/>
                  </a:lnTo>
                  <a:lnTo>
                    <a:pt x="13108" y="138816"/>
                  </a:lnTo>
                  <a:lnTo>
                    <a:pt x="19825" y="181110"/>
                  </a:lnTo>
                  <a:lnTo>
                    <a:pt x="30615" y="224482"/>
                  </a:lnTo>
                  <a:lnTo>
                    <a:pt x="45327" y="267478"/>
                  </a:lnTo>
                  <a:lnTo>
                    <a:pt x="64502" y="309166"/>
                  </a:lnTo>
                  <a:lnTo>
                    <a:pt x="87000" y="348922"/>
                  </a:lnTo>
                  <a:lnTo>
                    <a:pt x="109421" y="382348"/>
                  </a:lnTo>
                  <a:lnTo>
                    <a:pt x="125016" y="401836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78" name="SMARTInkShape-1503"/>
            <p:cNvSpPr/>
            <p:nvPr/>
          </p:nvSpPr>
          <p:spPr>
            <a:xfrm>
              <a:off x="3184922" y="4839891"/>
              <a:ext cx="262693" cy="526852"/>
            </a:xfrm>
            <a:custGeom>
              <a:avLst/>
              <a:gdLst/>
              <a:ahLst/>
              <a:cxnLst/>
              <a:rect l="0" t="0" r="0" b="0"/>
              <a:pathLst>
                <a:path w="262693" h="526852">
                  <a:moveTo>
                    <a:pt x="258961" y="0"/>
                  </a:moveTo>
                  <a:lnTo>
                    <a:pt x="262261" y="4018"/>
                  </a:lnTo>
                  <a:lnTo>
                    <a:pt x="262692" y="7461"/>
                  </a:lnTo>
                  <a:lnTo>
                    <a:pt x="260459" y="15032"/>
                  </a:lnTo>
                  <a:lnTo>
                    <a:pt x="254713" y="29085"/>
                  </a:lnTo>
                  <a:lnTo>
                    <a:pt x="246676" y="45073"/>
                  </a:lnTo>
                  <a:lnTo>
                    <a:pt x="236000" y="64259"/>
                  </a:lnTo>
                  <a:lnTo>
                    <a:pt x="221002" y="91296"/>
                  </a:lnTo>
                  <a:lnTo>
                    <a:pt x="202431" y="124289"/>
                  </a:lnTo>
                  <a:lnTo>
                    <a:pt x="181528" y="160408"/>
                  </a:lnTo>
                  <a:lnTo>
                    <a:pt x="160091" y="197736"/>
                  </a:lnTo>
                  <a:lnTo>
                    <a:pt x="139741" y="234497"/>
                  </a:lnTo>
                  <a:lnTo>
                    <a:pt x="119791" y="271338"/>
                  </a:lnTo>
                  <a:lnTo>
                    <a:pt x="99685" y="309223"/>
                  </a:lnTo>
                  <a:lnTo>
                    <a:pt x="80296" y="348052"/>
                  </a:lnTo>
                  <a:lnTo>
                    <a:pt x="60953" y="387944"/>
                  </a:lnTo>
                  <a:lnTo>
                    <a:pt x="42770" y="424944"/>
                  </a:lnTo>
                  <a:lnTo>
                    <a:pt x="28721" y="454770"/>
                  </a:lnTo>
                  <a:lnTo>
                    <a:pt x="18418" y="478443"/>
                  </a:lnTo>
                  <a:lnTo>
                    <a:pt x="10241" y="497786"/>
                  </a:lnTo>
                  <a:lnTo>
                    <a:pt x="4141" y="513385"/>
                  </a:lnTo>
                  <a:lnTo>
                    <a:pt x="0" y="526851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79" name="SMARTInkShape-1504"/>
            <p:cNvSpPr/>
            <p:nvPr/>
          </p:nvSpPr>
          <p:spPr>
            <a:xfrm>
              <a:off x="2459810" y="4782320"/>
              <a:ext cx="341136" cy="638001"/>
            </a:xfrm>
            <a:custGeom>
              <a:avLst/>
              <a:gdLst/>
              <a:ahLst/>
              <a:cxnLst/>
              <a:rect l="0" t="0" r="0" b="0"/>
              <a:pathLst>
                <a:path w="341136" h="638001">
                  <a:moveTo>
                    <a:pt x="207190" y="12922"/>
                  </a:moveTo>
                  <a:lnTo>
                    <a:pt x="210226" y="0"/>
                  </a:lnTo>
                  <a:lnTo>
                    <a:pt x="193922" y="3317"/>
                  </a:lnTo>
                  <a:lnTo>
                    <a:pt x="165506" y="19738"/>
                  </a:lnTo>
                  <a:lnTo>
                    <a:pt x="132651" y="46144"/>
                  </a:lnTo>
                  <a:lnTo>
                    <a:pt x="100284" y="78322"/>
                  </a:lnTo>
                  <a:lnTo>
                    <a:pt x="71880" y="113569"/>
                  </a:lnTo>
                  <a:lnTo>
                    <a:pt x="49161" y="150683"/>
                  </a:lnTo>
                  <a:lnTo>
                    <a:pt x="31940" y="187401"/>
                  </a:lnTo>
                  <a:lnTo>
                    <a:pt x="18457" y="224195"/>
                  </a:lnTo>
                  <a:lnTo>
                    <a:pt x="8098" y="261545"/>
                  </a:lnTo>
                  <a:lnTo>
                    <a:pt x="1708" y="298202"/>
                  </a:lnTo>
                  <a:lnTo>
                    <a:pt x="0" y="334306"/>
                  </a:lnTo>
                  <a:lnTo>
                    <a:pt x="3914" y="371145"/>
                  </a:lnTo>
                  <a:lnTo>
                    <a:pt x="14411" y="409311"/>
                  </a:lnTo>
                  <a:lnTo>
                    <a:pt x="31640" y="447272"/>
                  </a:lnTo>
                  <a:lnTo>
                    <a:pt x="55226" y="484411"/>
                  </a:lnTo>
                  <a:lnTo>
                    <a:pt x="84354" y="518972"/>
                  </a:lnTo>
                  <a:lnTo>
                    <a:pt x="116392" y="548472"/>
                  </a:lnTo>
                  <a:lnTo>
                    <a:pt x="150030" y="573315"/>
                  </a:lnTo>
                  <a:lnTo>
                    <a:pt x="184609" y="593693"/>
                  </a:lnTo>
                  <a:lnTo>
                    <a:pt x="219782" y="609120"/>
                  </a:lnTo>
                  <a:lnTo>
                    <a:pt x="255994" y="621658"/>
                  </a:lnTo>
                  <a:lnTo>
                    <a:pt x="295299" y="631289"/>
                  </a:lnTo>
                  <a:lnTo>
                    <a:pt x="341135" y="63800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</p:grpSp>
      <p:grpSp>
        <p:nvGrpSpPr>
          <p:cNvPr id="88" name="SMARTInkShape-Group374"/>
          <p:cNvGrpSpPr/>
          <p:nvPr/>
        </p:nvGrpSpPr>
        <p:grpSpPr>
          <a:xfrm>
            <a:off x="1933277" y="4942582"/>
            <a:ext cx="1346151" cy="636242"/>
            <a:chOff x="2577703" y="5447109"/>
            <a:chExt cx="1794868" cy="848322"/>
          </a:xfrm>
        </p:grpSpPr>
        <p:sp>
          <p:nvSpPr>
            <p:cNvPr id="81" name="SMARTInkShape-1505"/>
            <p:cNvSpPr/>
            <p:nvPr/>
          </p:nvSpPr>
          <p:spPr>
            <a:xfrm>
              <a:off x="3840060" y="5880856"/>
              <a:ext cx="532511" cy="352861"/>
            </a:xfrm>
            <a:custGeom>
              <a:avLst/>
              <a:gdLst/>
              <a:ahLst/>
              <a:cxnLst/>
              <a:rect l="0" t="0" r="0" b="0"/>
              <a:pathLst>
                <a:path w="532511" h="352861">
                  <a:moveTo>
                    <a:pt x="130674" y="12738"/>
                  </a:moveTo>
                  <a:lnTo>
                    <a:pt x="159830" y="6240"/>
                  </a:lnTo>
                  <a:lnTo>
                    <a:pt x="190370" y="1738"/>
                  </a:lnTo>
                  <a:lnTo>
                    <a:pt x="223301" y="0"/>
                  </a:lnTo>
                  <a:lnTo>
                    <a:pt x="257498" y="3628"/>
                  </a:lnTo>
                  <a:lnTo>
                    <a:pt x="289721" y="13413"/>
                  </a:lnTo>
                  <a:lnTo>
                    <a:pt x="315625" y="26306"/>
                  </a:lnTo>
                  <a:lnTo>
                    <a:pt x="332679" y="38475"/>
                  </a:lnTo>
                  <a:lnTo>
                    <a:pt x="343589" y="49825"/>
                  </a:lnTo>
                  <a:lnTo>
                    <a:pt x="351102" y="61066"/>
                  </a:lnTo>
                  <a:lnTo>
                    <a:pt x="354781" y="76146"/>
                  </a:lnTo>
                  <a:lnTo>
                    <a:pt x="353886" y="97233"/>
                  </a:lnTo>
                  <a:lnTo>
                    <a:pt x="347537" y="121911"/>
                  </a:lnTo>
                  <a:lnTo>
                    <a:pt x="335505" y="150585"/>
                  </a:lnTo>
                  <a:lnTo>
                    <a:pt x="319324" y="180558"/>
                  </a:lnTo>
                  <a:lnTo>
                    <a:pt x="296571" y="211041"/>
                  </a:lnTo>
                  <a:lnTo>
                    <a:pt x="266026" y="239535"/>
                  </a:lnTo>
                  <a:lnTo>
                    <a:pt x="229626" y="266019"/>
                  </a:lnTo>
                  <a:lnTo>
                    <a:pt x="194976" y="289162"/>
                  </a:lnTo>
                  <a:lnTo>
                    <a:pt x="168820" y="305887"/>
                  </a:lnTo>
                  <a:lnTo>
                    <a:pt x="144516" y="318245"/>
                  </a:lnTo>
                  <a:lnTo>
                    <a:pt x="114732" y="328087"/>
                  </a:lnTo>
                  <a:lnTo>
                    <a:pt x="83511" y="334875"/>
                  </a:lnTo>
                  <a:lnTo>
                    <a:pt x="58792" y="338460"/>
                  </a:lnTo>
                  <a:lnTo>
                    <a:pt x="41681" y="339256"/>
                  </a:lnTo>
                  <a:lnTo>
                    <a:pt x="29744" y="338378"/>
                  </a:lnTo>
                  <a:lnTo>
                    <a:pt x="21280" y="336992"/>
                  </a:lnTo>
                  <a:lnTo>
                    <a:pt x="15673" y="335447"/>
                  </a:lnTo>
                  <a:lnTo>
                    <a:pt x="12008" y="333343"/>
                  </a:lnTo>
                  <a:lnTo>
                    <a:pt x="9536" y="330163"/>
                  </a:lnTo>
                  <a:lnTo>
                    <a:pt x="7802" y="326524"/>
                  </a:lnTo>
                  <a:lnTo>
                    <a:pt x="6304" y="323481"/>
                  </a:lnTo>
                  <a:lnTo>
                    <a:pt x="4697" y="321239"/>
                  </a:lnTo>
                  <a:lnTo>
                    <a:pt x="2975" y="319513"/>
                  </a:lnTo>
                  <a:lnTo>
                    <a:pt x="1305" y="317552"/>
                  </a:lnTo>
                  <a:lnTo>
                    <a:pt x="0" y="314971"/>
                  </a:lnTo>
                  <a:lnTo>
                    <a:pt x="146" y="311304"/>
                  </a:lnTo>
                  <a:lnTo>
                    <a:pt x="2447" y="306051"/>
                  </a:lnTo>
                  <a:lnTo>
                    <a:pt x="6304" y="300691"/>
                  </a:lnTo>
                  <a:lnTo>
                    <a:pt x="14359" y="295660"/>
                  </a:lnTo>
                  <a:lnTo>
                    <a:pt x="32286" y="291735"/>
                  </a:lnTo>
                  <a:lnTo>
                    <a:pt x="60652" y="291608"/>
                  </a:lnTo>
                  <a:lnTo>
                    <a:pt x="96071" y="295373"/>
                  </a:lnTo>
                  <a:lnTo>
                    <a:pt x="135769" y="301953"/>
                  </a:lnTo>
                  <a:lnTo>
                    <a:pt x="177867" y="311238"/>
                  </a:lnTo>
                  <a:lnTo>
                    <a:pt x="221232" y="321958"/>
                  </a:lnTo>
                  <a:lnTo>
                    <a:pt x="265214" y="332142"/>
                  </a:lnTo>
                  <a:lnTo>
                    <a:pt x="308519" y="341400"/>
                  </a:lnTo>
                  <a:lnTo>
                    <a:pt x="349718" y="349049"/>
                  </a:lnTo>
                  <a:lnTo>
                    <a:pt x="389996" y="352860"/>
                  </a:lnTo>
                  <a:lnTo>
                    <a:pt x="430972" y="350643"/>
                  </a:lnTo>
                  <a:lnTo>
                    <a:pt x="471130" y="344288"/>
                  </a:lnTo>
                  <a:lnTo>
                    <a:pt x="506936" y="334989"/>
                  </a:lnTo>
                  <a:lnTo>
                    <a:pt x="532510" y="325277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82" name="SMARTInkShape-1506"/>
            <p:cNvSpPr/>
            <p:nvPr/>
          </p:nvSpPr>
          <p:spPr>
            <a:xfrm>
              <a:off x="3595688" y="6072188"/>
              <a:ext cx="241102" cy="35719"/>
            </a:xfrm>
            <a:custGeom>
              <a:avLst/>
              <a:gdLst/>
              <a:ahLst/>
              <a:cxnLst/>
              <a:rect l="0" t="0" r="0" b="0"/>
              <a:pathLst>
                <a:path w="241102" h="35719">
                  <a:moveTo>
                    <a:pt x="0" y="35718"/>
                  </a:moveTo>
                  <a:lnTo>
                    <a:pt x="37312" y="35538"/>
                  </a:lnTo>
                  <a:lnTo>
                    <a:pt x="74935" y="33077"/>
                  </a:lnTo>
                  <a:lnTo>
                    <a:pt x="114199" y="27880"/>
                  </a:lnTo>
                  <a:lnTo>
                    <a:pt x="154523" y="21474"/>
                  </a:lnTo>
                  <a:lnTo>
                    <a:pt x="196484" y="12862"/>
                  </a:lnTo>
                  <a:lnTo>
                    <a:pt x="241101" y="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83" name="SMARTInkShape-1507"/>
            <p:cNvSpPr/>
            <p:nvPr/>
          </p:nvSpPr>
          <p:spPr>
            <a:xfrm>
              <a:off x="3086695" y="6215063"/>
              <a:ext cx="267892" cy="14117"/>
            </a:xfrm>
            <a:custGeom>
              <a:avLst/>
              <a:gdLst/>
              <a:ahLst/>
              <a:cxnLst/>
              <a:rect l="0" t="0" r="0" b="0"/>
              <a:pathLst>
                <a:path w="267892" h="14117">
                  <a:moveTo>
                    <a:pt x="0" y="0"/>
                  </a:moveTo>
                  <a:lnTo>
                    <a:pt x="16907" y="6014"/>
                  </a:lnTo>
                  <a:lnTo>
                    <a:pt x="52539" y="11400"/>
                  </a:lnTo>
                  <a:lnTo>
                    <a:pt x="91342" y="14116"/>
                  </a:lnTo>
                  <a:lnTo>
                    <a:pt x="129213" y="13921"/>
                  </a:lnTo>
                  <a:lnTo>
                    <a:pt x="167593" y="10988"/>
                  </a:lnTo>
                  <a:lnTo>
                    <a:pt x="205978" y="6998"/>
                  </a:lnTo>
                  <a:lnTo>
                    <a:pt x="241263" y="2857"/>
                  </a:lnTo>
                  <a:lnTo>
                    <a:pt x="267891" y="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84" name="SMARTInkShape-1508"/>
            <p:cNvSpPr/>
            <p:nvPr/>
          </p:nvSpPr>
          <p:spPr>
            <a:xfrm>
              <a:off x="3059906" y="6081117"/>
              <a:ext cx="205384" cy="8931"/>
            </a:xfrm>
            <a:custGeom>
              <a:avLst/>
              <a:gdLst/>
              <a:ahLst/>
              <a:cxnLst/>
              <a:rect l="0" t="0" r="0" b="0"/>
              <a:pathLst>
                <a:path w="205384" h="8931">
                  <a:moveTo>
                    <a:pt x="0" y="0"/>
                  </a:moveTo>
                  <a:lnTo>
                    <a:pt x="27360" y="2161"/>
                  </a:lnTo>
                  <a:lnTo>
                    <a:pt x="65656" y="5337"/>
                  </a:lnTo>
                  <a:lnTo>
                    <a:pt x="105597" y="7117"/>
                  </a:lnTo>
                  <a:lnTo>
                    <a:pt x="144757" y="8227"/>
                  </a:lnTo>
                  <a:lnTo>
                    <a:pt x="179840" y="8782"/>
                  </a:lnTo>
                  <a:lnTo>
                    <a:pt x="205383" y="893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85" name="SMARTInkShape-1509"/>
            <p:cNvSpPr/>
            <p:nvPr/>
          </p:nvSpPr>
          <p:spPr>
            <a:xfrm>
              <a:off x="2721127" y="5947172"/>
              <a:ext cx="142327" cy="348259"/>
            </a:xfrm>
            <a:custGeom>
              <a:avLst/>
              <a:gdLst/>
              <a:ahLst/>
              <a:cxnLst/>
              <a:rect l="0" t="0" r="0" b="0"/>
              <a:pathLst>
                <a:path w="142327" h="348259">
                  <a:moveTo>
                    <a:pt x="8381" y="0"/>
                  </a:moveTo>
                  <a:lnTo>
                    <a:pt x="5996" y="14749"/>
                  </a:lnTo>
                  <a:lnTo>
                    <a:pt x="1879" y="47248"/>
                  </a:lnTo>
                  <a:lnTo>
                    <a:pt x="0" y="85456"/>
                  </a:lnTo>
                  <a:lnTo>
                    <a:pt x="511" y="125098"/>
                  </a:lnTo>
                  <a:lnTo>
                    <a:pt x="4221" y="164277"/>
                  </a:lnTo>
                  <a:lnTo>
                    <a:pt x="10468" y="199743"/>
                  </a:lnTo>
                  <a:lnTo>
                    <a:pt x="20056" y="231434"/>
                  </a:lnTo>
                  <a:lnTo>
                    <a:pt x="34263" y="261726"/>
                  </a:lnTo>
                  <a:lnTo>
                    <a:pt x="52592" y="288830"/>
                  </a:lnTo>
                  <a:lnTo>
                    <a:pt x="74707" y="311984"/>
                  </a:lnTo>
                  <a:lnTo>
                    <a:pt x="97016" y="330298"/>
                  </a:lnTo>
                  <a:lnTo>
                    <a:pt x="119328" y="342637"/>
                  </a:lnTo>
                  <a:lnTo>
                    <a:pt x="142326" y="348258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86" name="SMARTInkShape-1510"/>
            <p:cNvSpPr/>
            <p:nvPr/>
          </p:nvSpPr>
          <p:spPr>
            <a:xfrm>
              <a:off x="2577703" y="5875734"/>
              <a:ext cx="357189" cy="401837"/>
            </a:xfrm>
            <a:custGeom>
              <a:avLst/>
              <a:gdLst/>
              <a:ahLst/>
              <a:cxnLst/>
              <a:rect l="0" t="0" r="0" b="0"/>
              <a:pathLst>
                <a:path w="357189" h="401837">
                  <a:moveTo>
                    <a:pt x="357188" y="0"/>
                  </a:moveTo>
                  <a:lnTo>
                    <a:pt x="344422" y="15322"/>
                  </a:lnTo>
                  <a:lnTo>
                    <a:pt x="324288" y="40841"/>
                  </a:lnTo>
                  <a:lnTo>
                    <a:pt x="294991" y="74918"/>
                  </a:lnTo>
                  <a:lnTo>
                    <a:pt x="260514" y="113645"/>
                  </a:lnTo>
                  <a:lnTo>
                    <a:pt x="222931" y="155104"/>
                  </a:lnTo>
                  <a:lnTo>
                    <a:pt x="182654" y="198099"/>
                  </a:lnTo>
                  <a:lnTo>
                    <a:pt x="141445" y="241755"/>
                  </a:lnTo>
                  <a:lnTo>
                    <a:pt x="101586" y="284886"/>
                  </a:lnTo>
                  <a:lnTo>
                    <a:pt x="63535" y="326726"/>
                  </a:lnTo>
                  <a:lnTo>
                    <a:pt x="28857" y="366209"/>
                  </a:lnTo>
                  <a:lnTo>
                    <a:pt x="0" y="401836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87" name="SMARTInkShape-1511"/>
            <p:cNvSpPr/>
            <p:nvPr/>
          </p:nvSpPr>
          <p:spPr>
            <a:xfrm>
              <a:off x="3363516" y="5447109"/>
              <a:ext cx="276821" cy="482205"/>
            </a:xfrm>
            <a:custGeom>
              <a:avLst/>
              <a:gdLst/>
              <a:ahLst/>
              <a:cxnLst/>
              <a:rect l="0" t="0" r="0" b="0"/>
              <a:pathLst>
                <a:path w="276821" h="482205">
                  <a:moveTo>
                    <a:pt x="276820" y="0"/>
                  </a:moveTo>
                  <a:lnTo>
                    <a:pt x="275194" y="4723"/>
                  </a:lnTo>
                  <a:lnTo>
                    <a:pt x="270891" y="9943"/>
                  </a:lnTo>
                  <a:lnTo>
                    <a:pt x="263263" y="21048"/>
                  </a:lnTo>
                  <a:lnTo>
                    <a:pt x="248718" y="43137"/>
                  </a:lnTo>
                  <a:lnTo>
                    <a:pt x="226485" y="74500"/>
                  </a:lnTo>
                  <a:lnTo>
                    <a:pt x="199629" y="111449"/>
                  </a:lnTo>
                  <a:lnTo>
                    <a:pt x="171223" y="151420"/>
                  </a:lnTo>
                  <a:lnTo>
                    <a:pt x="143023" y="192751"/>
                  </a:lnTo>
                  <a:lnTo>
                    <a:pt x="116367" y="233888"/>
                  </a:lnTo>
                  <a:lnTo>
                    <a:pt x="91241" y="274814"/>
                  </a:lnTo>
                  <a:lnTo>
                    <a:pt x="68762" y="314319"/>
                  </a:lnTo>
                  <a:lnTo>
                    <a:pt x="51072" y="350014"/>
                  </a:lnTo>
                  <a:lnTo>
                    <a:pt x="37361" y="382067"/>
                  </a:lnTo>
                  <a:lnTo>
                    <a:pt x="26106" y="410091"/>
                  </a:lnTo>
                  <a:lnTo>
                    <a:pt x="17326" y="433293"/>
                  </a:lnTo>
                  <a:lnTo>
                    <a:pt x="9721" y="453430"/>
                  </a:lnTo>
                  <a:lnTo>
                    <a:pt x="3667" y="470000"/>
                  </a:lnTo>
                  <a:lnTo>
                    <a:pt x="0" y="482204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</p:grpSp>
      <p:grpSp>
        <p:nvGrpSpPr>
          <p:cNvPr id="97" name="SMARTInkShape-Group375"/>
          <p:cNvGrpSpPr/>
          <p:nvPr/>
        </p:nvGrpSpPr>
        <p:grpSpPr>
          <a:xfrm>
            <a:off x="4217046" y="4868913"/>
            <a:ext cx="1248811" cy="689819"/>
            <a:chOff x="5622727" y="5348883"/>
            <a:chExt cx="1665081" cy="919759"/>
          </a:xfrm>
        </p:grpSpPr>
        <p:sp>
          <p:nvSpPr>
            <p:cNvPr id="89" name="SMARTInkShape-1512"/>
            <p:cNvSpPr/>
            <p:nvPr/>
          </p:nvSpPr>
          <p:spPr>
            <a:xfrm>
              <a:off x="6881813" y="6036469"/>
              <a:ext cx="205383" cy="7625"/>
            </a:xfrm>
            <a:custGeom>
              <a:avLst/>
              <a:gdLst/>
              <a:ahLst/>
              <a:cxnLst/>
              <a:rect l="0" t="0" r="0" b="0"/>
              <a:pathLst>
                <a:path w="205383" h="7625">
                  <a:moveTo>
                    <a:pt x="0" y="0"/>
                  </a:moveTo>
                  <a:lnTo>
                    <a:pt x="9510" y="3100"/>
                  </a:lnTo>
                  <a:lnTo>
                    <a:pt x="22156" y="4075"/>
                  </a:lnTo>
                  <a:lnTo>
                    <a:pt x="43996" y="5498"/>
                  </a:lnTo>
                  <a:lnTo>
                    <a:pt x="73434" y="6861"/>
                  </a:lnTo>
                  <a:lnTo>
                    <a:pt x="104829" y="7624"/>
                  </a:lnTo>
                  <a:lnTo>
                    <a:pt x="135480" y="7503"/>
                  </a:lnTo>
                  <a:lnTo>
                    <a:pt x="167456" y="5495"/>
                  </a:lnTo>
                  <a:lnTo>
                    <a:pt x="205382" y="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90" name="SMARTInkShape-1513"/>
            <p:cNvSpPr/>
            <p:nvPr/>
          </p:nvSpPr>
          <p:spPr>
            <a:xfrm>
              <a:off x="7256859" y="5822156"/>
              <a:ext cx="30949" cy="366118"/>
            </a:xfrm>
            <a:custGeom>
              <a:avLst/>
              <a:gdLst/>
              <a:ahLst/>
              <a:cxnLst/>
              <a:rect l="0" t="0" r="0" b="0"/>
              <a:pathLst>
                <a:path w="30949" h="366118">
                  <a:moveTo>
                    <a:pt x="0" y="0"/>
                  </a:moveTo>
                  <a:lnTo>
                    <a:pt x="3903" y="4714"/>
                  </a:lnTo>
                  <a:lnTo>
                    <a:pt x="6655" y="9479"/>
                  </a:lnTo>
                  <a:lnTo>
                    <a:pt x="10477" y="15454"/>
                  </a:lnTo>
                  <a:lnTo>
                    <a:pt x="14913" y="22162"/>
                  </a:lnTo>
                  <a:lnTo>
                    <a:pt x="17980" y="30669"/>
                  </a:lnTo>
                  <a:lnTo>
                    <a:pt x="20259" y="46364"/>
                  </a:lnTo>
                  <a:lnTo>
                    <a:pt x="23482" y="71485"/>
                  </a:lnTo>
                  <a:lnTo>
                    <a:pt x="26758" y="103320"/>
                  </a:lnTo>
                  <a:lnTo>
                    <a:pt x="29271" y="139890"/>
                  </a:lnTo>
                  <a:lnTo>
                    <a:pt x="30948" y="178178"/>
                  </a:lnTo>
                  <a:lnTo>
                    <a:pt x="30741" y="216498"/>
                  </a:lnTo>
                  <a:lnTo>
                    <a:pt x="29517" y="255856"/>
                  </a:lnTo>
                  <a:lnTo>
                    <a:pt x="28272" y="295423"/>
                  </a:lnTo>
                  <a:lnTo>
                    <a:pt x="27276" y="333282"/>
                  </a:lnTo>
                  <a:lnTo>
                    <a:pt x="26789" y="366117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91" name="SMARTInkShape-1514"/>
            <p:cNvSpPr/>
            <p:nvPr/>
          </p:nvSpPr>
          <p:spPr>
            <a:xfrm>
              <a:off x="6578203" y="6143625"/>
              <a:ext cx="160736" cy="35720"/>
            </a:xfrm>
            <a:custGeom>
              <a:avLst/>
              <a:gdLst/>
              <a:ahLst/>
              <a:cxnLst/>
              <a:rect l="0" t="0" r="0" b="0"/>
              <a:pathLst>
                <a:path w="160736" h="35720">
                  <a:moveTo>
                    <a:pt x="0" y="35719"/>
                  </a:moveTo>
                  <a:lnTo>
                    <a:pt x="32521" y="34822"/>
                  </a:lnTo>
                  <a:lnTo>
                    <a:pt x="61927" y="28933"/>
                  </a:lnTo>
                  <a:lnTo>
                    <a:pt x="91263" y="20313"/>
                  </a:lnTo>
                  <a:lnTo>
                    <a:pt x="116981" y="12082"/>
                  </a:lnTo>
                  <a:lnTo>
                    <a:pt x="139373" y="5083"/>
                  </a:lnTo>
                  <a:lnTo>
                    <a:pt x="160735" y="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92" name="SMARTInkShape-1515"/>
            <p:cNvSpPr/>
            <p:nvPr/>
          </p:nvSpPr>
          <p:spPr>
            <a:xfrm>
              <a:off x="6462117" y="6045398"/>
              <a:ext cx="214314" cy="4238"/>
            </a:xfrm>
            <a:custGeom>
              <a:avLst/>
              <a:gdLst/>
              <a:ahLst/>
              <a:cxnLst/>
              <a:rect l="0" t="0" r="0" b="0"/>
              <a:pathLst>
                <a:path w="214314" h="4238">
                  <a:moveTo>
                    <a:pt x="0" y="0"/>
                  </a:moveTo>
                  <a:lnTo>
                    <a:pt x="37747" y="3116"/>
                  </a:lnTo>
                  <a:lnTo>
                    <a:pt x="73656" y="4237"/>
                  </a:lnTo>
                  <a:lnTo>
                    <a:pt x="110683" y="3148"/>
                  </a:lnTo>
                  <a:lnTo>
                    <a:pt x="148435" y="1754"/>
                  </a:lnTo>
                  <a:lnTo>
                    <a:pt x="184473" y="548"/>
                  </a:lnTo>
                  <a:lnTo>
                    <a:pt x="214313" y="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93" name="SMARTInkShape-1516"/>
            <p:cNvSpPr/>
            <p:nvPr/>
          </p:nvSpPr>
          <p:spPr>
            <a:xfrm>
              <a:off x="6176367" y="5956102"/>
              <a:ext cx="160736" cy="267891"/>
            </a:xfrm>
            <a:custGeom>
              <a:avLst/>
              <a:gdLst/>
              <a:ahLst/>
              <a:cxnLst/>
              <a:rect l="0" t="0" r="0" b="0"/>
              <a:pathLst>
                <a:path w="160736" h="267891">
                  <a:moveTo>
                    <a:pt x="0" y="0"/>
                  </a:moveTo>
                  <a:lnTo>
                    <a:pt x="7299" y="24444"/>
                  </a:lnTo>
                  <a:lnTo>
                    <a:pt x="14685" y="60323"/>
                  </a:lnTo>
                  <a:lnTo>
                    <a:pt x="22684" y="98457"/>
                  </a:lnTo>
                  <a:lnTo>
                    <a:pt x="32093" y="135171"/>
                  </a:lnTo>
                  <a:lnTo>
                    <a:pt x="44825" y="169253"/>
                  </a:lnTo>
                  <a:lnTo>
                    <a:pt x="61220" y="200913"/>
                  </a:lnTo>
                  <a:lnTo>
                    <a:pt x="78008" y="225283"/>
                  </a:lnTo>
                  <a:lnTo>
                    <a:pt x="96592" y="242778"/>
                  </a:lnTo>
                  <a:lnTo>
                    <a:pt x="116538" y="255892"/>
                  </a:lnTo>
                  <a:lnTo>
                    <a:pt x="137912" y="264342"/>
                  </a:lnTo>
                  <a:lnTo>
                    <a:pt x="160735" y="26789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94" name="SMARTInkShape-1517"/>
            <p:cNvSpPr/>
            <p:nvPr/>
          </p:nvSpPr>
          <p:spPr>
            <a:xfrm>
              <a:off x="6087070" y="5857875"/>
              <a:ext cx="219762" cy="410767"/>
            </a:xfrm>
            <a:custGeom>
              <a:avLst/>
              <a:gdLst/>
              <a:ahLst/>
              <a:cxnLst/>
              <a:rect l="0" t="0" r="0" b="0"/>
              <a:pathLst>
                <a:path w="219762" h="410767">
                  <a:moveTo>
                    <a:pt x="214313" y="0"/>
                  </a:moveTo>
                  <a:lnTo>
                    <a:pt x="218186" y="5510"/>
                  </a:lnTo>
                  <a:lnTo>
                    <a:pt x="219761" y="11912"/>
                  </a:lnTo>
                  <a:lnTo>
                    <a:pt x="217303" y="23344"/>
                  </a:lnTo>
                  <a:lnTo>
                    <a:pt x="210605" y="42023"/>
                  </a:lnTo>
                  <a:lnTo>
                    <a:pt x="203309" y="61167"/>
                  </a:lnTo>
                  <a:lnTo>
                    <a:pt x="192694" y="82161"/>
                  </a:lnTo>
                  <a:lnTo>
                    <a:pt x="175446" y="110391"/>
                  </a:lnTo>
                  <a:lnTo>
                    <a:pt x="154143" y="145131"/>
                  </a:lnTo>
                  <a:lnTo>
                    <a:pt x="130788" y="184289"/>
                  </a:lnTo>
                  <a:lnTo>
                    <a:pt x="105358" y="225215"/>
                  </a:lnTo>
                  <a:lnTo>
                    <a:pt x="78632" y="266373"/>
                  </a:lnTo>
                  <a:lnTo>
                    <a:pt x="52559" y="307163"/>
                  </a:lnTo>
                  <a:lnTo>
                    <a:pt x="31060" y="343265"/>
                  </a:lnTo>
                  <a:lnTo>
                    <a:pt x="14616" y="373506"/>
                  </a:lnTo>
                  <a:lnTo>
                    <a:pt x="4104" y="396414"/>
                  </a:lnTo>
                  <a:lnTo>
                    <a:pt x="0" y="410766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95" name="SMARTInkShape-1518"/>
            <p:cNvSpPr/>
            <p:nvPr/>
          </p:nvSpPr>
          <p:spPr>
            <a:xfrm>
              <a:off x="5747742" y="5518547"/>
              <a:ext cx="246431" cy="401837"/>
            </a:xfrm>
            <a:custGeom>
              <a:avLst/>
              <a:gdLst/>
              <a:ahLst/>
              <a:cxnLst/>
              <a:rect l="0" t="0" r="0" b="0"/>
              <a:pathLst>
                <a:path w="246431" h="401837">
                  <a:moveTo>
                    <a:pt x="142875" y="0"/>
                  </a:moveTo>
                  <a:lnTo>
                    <a:pt x="148002" y="1222"/>
                  </a:lnTo>
                  <a:lnTo>
                    <a:pt x="154588" y="6360"/>
                  </a:lnTo>
                  <a:lnTo>
                    <a:pt x="160489" y="13682"/>
                  </a:lnTo>
                  <a:lnTo>
                    <a:pt x="167628" y="26172"/>
                  </a:lnTo>
                  <a:lnTo>
                    <a:pt x="178154" y="47254"/>
                  </a:lnTo>
                  <a:lnTo>
                    <a:pt x="189197" y="75139"/>
                  </a:lnTo>
                  <a:lnTo>
                    <a:pt x="200101" y="109169"/>
                  </a:lnTo>
                  <a:lnTo>
                    <a:pt x="211856" y="146472"/>
                  </a:lnTo>
                  <a:lnTo>
                    <a:pt x="223028" y="184514"/>
                  </a:lnTo>
                  <a:lnTo>
                    <a:pt x="232163" y="222723"/>
                  </a:lnTo>
                  <a:lnTo>
                    <a:pt x="239526" y="260406"/>
                  </a:lnTo>
                  <a:lnTo>
                    <a:pt x="244245" y="292055"/>
                  </a:lnTo>
                  <a:lnTo>
                    <a:pt x="246430" y="312588"/>
                  </a:lnTo>
                  <a:lnTo>
                    <a:pt x="246329" y="324470"/>
                  </a:lnTo>
                  <a:lnTo>
                    <a:pt x="239784" y="331253"/>
                  </a:lnTo>
                  <a:lnTo>
                    <a:pt x="225983" y="334743"/>
                  </a:lnTo>
                  <a:lnTo>
                    <a:pt x="213183" y="335676"/>
                  </a:lnTo>
                  <a:lnTo>
                    <a:pt x="201272" y="334541"/>
                  </a:lnTo>
                  <a:lnTo>
                    <a:pt x="188669" y="331890"/>
                  </a:lnTo>
                  <a:lnTo>
                    <a:pt x="177113" y="328938"/>
                  </a:lnTo>
                  <a:lnTo>
                    <a:pt x="161236" y="326165"/>
                  </a:lnTo>
                  <a:lnTo>
                    <a:pt x="136991" y="324272"/>
                  </a:lnTo>
                  <a:lnTo>
                    <a:pt x="106784" y="324820"/>
                  </a:lnTo>
                  <a:lnTo>
                    <a:pt x="74866" y="330256"/>
                  </a:lnTo>
                  <a:lnTo>
                    <a:pt x="47403" y="340022"/>
                  </a:lnTo>
                  <a:lnTo>
                    <a:pt x="27722" y="350451"/>
                  </a:lnTo>
                  <a:lnTo>
                    <a:pt x="13374" y="361487"/>
                  </a:lnTo>
                  <a:lnTo>
                    <a:pt x="4297" y="376571"/>
                  </a:lnTo>
                  <a:lnTo>
                    <a:pt x="0" y="401836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96" name="SMARTInkShape-1519"/>
            <p:cNvSpPr/>
            <p:nvPr/>
          </p:nvSpPr>
          <p:spPr>
            <a:xfrm>
              <a:off x="5622727" y="5348883"/>
              <a:ext cx="169665" cy="339329"/>
            </a:xfrm>
            <a:custGeom>
              <a:avLst/>
              <a:gdLst/>
              <a:ahLst/>
              <a:cxnLst/>
              <a:rect l="0" t="0" r="0" b="0"/>
              <a:pathLst>
                <a:path w="169665" h="339329">
                  <a:moveTo>
                    <a:pt x="0" y="0"/>
                  </a:moveTo>
                  <a:lnTo>
                    <a:pt x="18576" y="26021"/>
                  </a:lnTo>
                  <a:lnTo>
                    <a:pt x="40604" y="62816"/>
                  </a:lnTo>
                  <a:lnTo>
                    <a:pt x="62208" y="102140"/>
                  </a:lnTo>
                  <a:lnTo>
                    <a:pt x="81443" y="141484"/>
                  </a:lnTo>
                  <a:lnTo>
                    <a:pt x="98703" y="180783"/>
                  </a:lnTo>
                  <a:lnTo>
                    <a:pt x="113993" y="217981"/>
                  </a:lnTo>
                  <a:lnTo>
                    <a:pt x="126259" y="250002"/>
                  </a:lnTo>
                  <a:lnTo>
                    <a:pt x="135830" y="276009"/>
                  </a:lnTo>
                  <a:lnTo>
                    <a:pt x="144971" y="298773"/>
                  </a:lnTo>
                  <a:lnTo>
                    <a:pt x="155382" y="319296"/>
                  </a:lnTo>
                  <a:lnTo>
                    <a:pt x="169664" y="339328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</p:grpSp>
      <p:grpSp>
        <p:nvGrpSpPr>
          <p:cNvPr id="117" name="SMARTInkShape-Group376"/>
          <p:cNvGrpSpPr/>
          <p:nvPr/>
        </p:nvGrpSpPr>
        <p:grpSpPr>
          <a:xfrm>
            <a:off x="6407050" y="3734099"/>
            <a:ext cx="2511476" cy="2085826"/>
            <a:chOff x="8542734" y="3835798"/>
            <a:chExt cx="3348634" cy="2781101"/>
          </a:xfrm>
        </p:grpSpPr>
        <p:sp>
          <p:nvSpPr>
            <p:cNvPr id="98" name="SMARTInkShape-1520"/>
            <p:cNvSpPr/>
            <p:nvPr/>
          </p:nvSpPr>
          <p:spPr>
            <a:xfrm>
              <a:off x="8542734" y="4152389"/>
              <a:ext cx="3348634" cy="2464510"/>
            </a:xfrm>
            <a:custGeom>
              <a:avLst/>
              <a:gdLst/>
              <a:ahLst/>
              <a:cxnLst/>
              <a:rect l="0" t="0" r="0" b="0"/>
              <a:pathLst>
                <a:path w="3348634" h="2464510">
                  <a:moveTo>
                    <a:pt x="3348633" y="35634"/>
                  </a:moveTo>
                  <a:lnTo>
                    <a:pt x="3313476" y="29017"/>
                  </a:lnTo>
                  <a:lnTo>
                    <a:pt x="3276413" y="23202"/>
                  </a:lnTo>
                  <a:lnTo>
                    <a:pt x="3239113" y="17489"/>
                  </a:lnTo>
                  <a:lnTo>
                    <a:pt x="3200279" y="12089"/>
                  </a:lnTo>
                  <a:lnTo>
                    <a:pt x="3160271" y="7350"/>
                  </a:lnTo>
                  <a:lnTo>
                    <a:pt x="3121738" y="4082"/>
                  </a:lnTo>
                  <a:lnTo>
                    <a:pt x="3085713" y="2150"/>
                  </a:lnTo>
                  <a:lnTo>
                    <a:pt x="3050868" y="1087"/>
                  </a:lnTo>
                  <a:lnTo>
                    <a:pt x="3016167" y="521"/>
                  </a:lnTo>
                  <a:lnTo>
                    <a:pt x="2981090" y="227"/>
                  </a:lnTo>
                  <a:lnTo>
                    <a:pt x="2945044" y="74"/>
                  </a:lnTo>
                  <a:lnTo>
                    <a:pt x="2907516" y="0"/>
                  </a:lnTo>
                  <a:lnTo>
                    <a:pt x="2868573" y="115"/>
                  </a:lnTo>
                  <a:lnTo>
                    <a:pt x="2828569" y="942"/>
                  </a:lnTo>
                  <a:lnTo>
                    <a:pt x="2787860" y="2676"/>
                  </a:lnTo>
                  <a:lnTo>
                    <a:pt x="2746667" y="4753"/>
                  </a:lnTo>
                  <a:lnTo>
                    <a:pt x="2707764" y="6852"/>
                  </a:lnTo>
                  <a:lnTo>
                    <a:pt x="2674601" y="8952"/>
                  </a:lnTo>
                  <a:lnTo>
                    <a:pt x="2643074" y="11519"/>
                  </a:lnTo>
                  <a:lnTo>
                    <a:pt x="2607819" y="14951"/>
                  </a:lnTo>
                  <a:lnTo>
                    <a:pt x="2571846" y="18477"/>
                  </a:lnTo>
                  <a:lnTo>
                    <a:pt x="2540078" y="21197"/>
                  </a:lnTo>
                  <a:lnTo>
                    <a:pt x="2512109" y="23209"/>
                  </a:lnTo>
                  <a:lnTo>
                    <a:pt x="2486365" y="24997"/>
                  </a:lnTo>
                  <a:lnTo>
                    <a:pt x="2461742" y="26877"/>
                  </a:lnTo>
                  <a:lnTo>
                    <a:pt x="2437639" y="28963"/>
                  </a:lnTo>
                  <a:lnTo>
                    <a:pt x="2413758" y="31266"/>
                  </a:lnTo>
                  <a:lnTo>
                    <a:pt x="2389966" y="33753"/>
                  </a:lnTo>
                  <a:lnTo>
                    <a:pt x="2366257" y="36395"/>
                  </a:lnTo>
                  <a:lnTo>
                    <a:pt x="2339971" y="39544"/>
                  </a:lnTo>
                  <a:lnTo>
                    <a:pt x="2310414" y="43265"/>
                  </a:lnTo>
                  <a:lnTo>
                    <a:pt x="2282404" y="46855"/>
                  </a:lnTo>
                  <a:lnTo>
                    <a:pt x="2256511" y="50184"/>
                  </a:lnTo>
                  <a:lnTo>
                    <a:pt x="2231899" y="53195"/>
                  </a:lnTo>
                  <a:lnTo>
                    <a:pt x="2207896" y="55708"/>
                  </a:lnTo>
                  <a:lnTo>
                    <a:pt x="2184139" y="57669"/>
                  </a:lnTo>
                  <a:lnTo>
                    <a:pt x="2160455" y="59407"/>
                  </a:lnTo>
                  <a:lnTo>
                    <a:pt x="2136775" y="61542"/>
                  </a:lnTo>
                  <a:lnTo>
                    <a:pt x="2113076" y="64386"/>
                  </a:lnTo>
                  <a:lnTo>
                    <a:pt x="2089411" y="67696"/>
                  </a:lnTo>
                  <a:lnTo>
                    <a:pt x="2063063" y="71032"/>
                  </a:lnTo>
                  <a:lnTo>
                    <a:pt x="2030576" y="74465"/>
                  </a:lnTo>
                  <a:lnTo>
                    <a:pt x="1993435" y="78278"/>
                  </a:lnTo>
                  <a:lnTo>
                    <a:pt x="1956368" y="82270"/>
                  </a:lnTo>
                  <a:lnTo>
                    <a:pt x="1924013" y="85904"/>
                  </a:lnTo>
                  <a:lnTo>
                    <a:pt x="1892826" y="89227"/>
                  </a:lnTo>
                  <a:lnTo>
                    <a:pt x="1857698" y="92323"/>
                  </a:lnTo>
                  <a:lnTo>
                    <a:pt x="1821765" y="95097"/>
                  </a:lnTo>
                  <a:lnTo>
                    <a:pt x="1789922" y="97604"/>
                  </a:lnTo>
                  <a:lnTo>
                    <a:pt x="1758930" y="100036"/>
                  </a:lnTo>
                  <a:lnTo>
                    <a:pt x="1723907" y="102307"/>
                  </a:lnTo>
                  <a:lnTo>
                    <a:pt x="1685460" y="104099"/>
                  </a:lnTo>
                  <a:lnTo>
                    <a:pt x="1645181" y="105704"/>
                  </a:lnTo>
                  <a:lnTo>
                    <a:pt x="1604068" y="107787"/>
                  </a:lnTo>
                  <a:lnTo>
                    <a:pt x="1562596" y="110193"/>
                  </a:lnTo>
                  <a:lnTo>
                    <a:pt x="1520612" y="112273"/>
                  </a:lnTo>
                  <a:lnTo>
                    <a:pt x="1477795" y="113915"/>
                  </a:lnTo>
                  <a:lnTo>
                    <a:pt x="1435027" y="115716"/>
                  </a:lnTo>
                  <a:lnTo>
                    <a:pt x="1393661" y="118025"/>
                  </a:lnTo>
                  <a:lnTo>
                    <a:pt x="1353898" y="120135"/>
                  </a:lnTo>
                  <a:lnTo>
                    <a:pt x="1314902" y="121047"/>
                  </a:lnTo>
                  <a:lnTo>
                    <a:pt x="1276384" y="120493"/>
                  </a:lnTo>
                  <a:lnTo>
                    <a:pt x="1239229" y="119291"/>
                  </a:lnTo>
                  <a:lnTo>
                    <a:pt x="1203450" y="118134"/>
                  </a:lnTo>
                  <a:lnTo>
                    <a:pt x="1168612" y="116901"/>
                  </a:lnTo>
                  <a:lnTo>
                    <a:pt x="1134903" y="115032"/>
                  </a:lnTo>
                  <a:lnTo>
                    <a:pt x="1102406" y="112734"/>
                  </a:lnTo>
                  <a:lnTo>
                    <a:pt x="1070910" y="110334"/>
                  </a:lnTo>
                  <a:lnTo>
                    <a:pt x="1040059" y="107555"/>
                  </a:lnTo>
                  <a:lnTo>
                    <a:pt x="1007706" y="104438"/>
                  </a:lnTo>
                  <a:lnTo>
                    <a:pt x="972033" y="100885"/>
                  </a:lnTo>
                  <a:lnTo>
                    <a:pt x="934972" y="96880"/>
                  </a:lnTo>
                  <a:lnTo>
                    <a:pt x="897952" y="92695"/>
                  </a:lnTo>
                  <a:lnTo>
                    <a:pt x="861471" y="88326"/>
                  </a:lnTo>
                  <a:lnTo>
                    <a:pt x="825066" y="83795"/>
                  </a:lnTo>
                  <a:lnTo>
                    <a:pt x="787547" y="78568"/>
                  </a:lnTo>
                  <a:lnTo>
                    <a:pt x="748997" y="73197"/>
                  </a:lnTo>
                  <a:lnTo>
                    <a:pt x="710009" y="68775"/>
                  </a:lnTo>
                  <a:lnTo>
                    <a:pt x="672710" y="66033"/>
                  </a:lnTo>
                  <a:lnTo>
                    <a:pt x="637878" y="66112"/>
                  </a:lnTo>
                  <a:lnTo>
                    <a:pt x="605969" y="69160"/>
                  </a:lnTo>
                  <a:lnTo>
                    <a:pt x="579623" y="73578"/>
                  </a:lnTo>
                  <a:lnTo>
                    <a:pt x="556201" y="79366"/>
                  </a:lnTo>
                  <a:lnTo>
                    <a:pt x="534955" y="89875"/>
                  </a:lnTo>
                  <a:lnTo>
                    <a:pt x="514433" y="108353"/>
                  </a:lnTo>
                  <a:lnTo>
                    <a:pt x="496202" y="133540"/>
                  </a:lnTo>
                  <a:lnTo>
                    <a:pt x="480083" y="164690"/>
                  </a:lnTo>
                  <a:lnTo>
                    <a:pt x="466001" y="199867"/>
                  </a:lnTo>
                  <a:lnTo>
                    <a:pt x="453883" y="238386"/>
                  </a:lnTo>
                  <a:lnTo>
                    <a:pt x="442872" y="277836"/>
                  </a:lnTo>
                  <a:lnTo>
                    <a:pt x="432928" y="315999"/>
                  </a:lnTo>
                  <a:lnTo>
                    <a:pt x="424441" y="352979"/>
                  </a:lnTo>
                  <a:lnTo>
                    <a:pt x="417186" y="389306"/>
                  </a:lnTo>
                  <a:lnTo>
                    <a:pt x="409331" y="425474"/>
                  </a:lnTo>
                  <a:lnTo>
                    <a:pt x="400602" y="462533"/>
                  </a:lnTo>
                  <a:lnTo>
                    <a:pt x="391536" y="501644"/>
                  </a:lnTo>
                  <a:lnTo>
                    <a:pt x="381576" y="542825"/>
                  </a:lnTo>
                  <a:lnTo>
                    <a:pt x="371398" y="585498"/>
                  </a:lnTo>
                  <a:lnTo>
                    <a:pt x="361514" y="629026"/>
                  </a:lnTo>
                  <a:lnTo>
                    <a:pt x="352397" y="670973"/>
                  </a:lnTo>
                  <a:lnTo>
                    <a:pt x="344093" y="708945"/>
                  </a:lnTo>
                  <a:lnTo>
                    <a:pt x="335745" y="744328"/>
                  </a:lnTo>
                  <a:lnTo>
                    <a:pt x="327280" y="778279"/>
                  </a:lnTo>
                  <a:lnTo>
                    <a:pt x="319225" y="811368"/>
                  </a:lnTo>
                  <a:lnTo>
                    <a:pt x="311785" y="844354"/>
                  </a:lnTo>
                  <a:lnTo>
                    <a:pt x="304875" y="877239"/>
                  </a:lnTo>
                  <a:lnTo>
                    <a:pt x="297967" y="909880"/>
                  </a:lnTo>
                  <a:lnTo>
                    <a:pt x="290370" y="942686"/>
                  </a:lnTo>
                  <a:lnTo>
                    <a:pt x="282280" y="975501"/>
                  </a:lnTo>
                  <a:lnTo>
                    <a:pt x="274408" y="1008121"/>
                  </a:lnTo>
                  <a:lnTo>
                    <a:pt x="267057" y="1041073"/>
                  </a:lnTo>
                  <a:lnTo>
                    <a:pt x="260197" y="1074733"/>
                  </a:lnTo>
                  <a:lnTo>
                    <a:pt x="253699" y="1109089"/>
                  </a:lnTo>
                  <a:lnTo>
                    <a:pt x="247431" y="1143823"/>
                  </a:lnTo>
                  <a:lnTo>
                    <a:pt x="241303" y="1178203"/>
                  </a:lnTo>
                  <a:lnTo>
                    <a:pt x="235251" y="1211527"/>
                  </a:lnTo>
                  <a:lnTo>
                    <a:pt x="229092" y="1243996"/>
                  </a:lnTo>
                  <a:lnTo>
                    <a:pt x="222277" y="1276937"/>
                  </a:lnTo>
                  <a:lnTo>
                    <a:pt x="214955" y="1311058"/>
                  </a:lnTo>
                  <a:lnTo>
                    <a:pt x="208380" y="1345342"/>
                  </a:lnTo>
                  <a:lnTo>
                    <a:pt x="202793" y="1379378"/>
                  </a:lnTo>
                  <a:lnTo>
                    <a:pt x="197184" y="1413210"/>
                  </a:lnTo>
                  <a:lnTo>
                    <a:pt x="190573" y="1446508"/>
                  </a:lnTo>
                  <a:lnTo>
                    <a:pt x="183139" y="1479542"/>
                  </a:lnTo>
                  <a:lnTo>
                    <a:pt x="175667" y="1512615"/>
                  </a:lnTo>
                  <a:lnTo>
                    <a:pt x="168547" y="1545261"/>
                  </a:lnTo>
                  <a:lnTo>
                    <a:pt x="161820" y="1577158"/>
                  </a:lnTo>
                  <a:lnTo>
                    <a:pt x="155392" y="1608702"/>
                  </a:lnTo>
                  <a:lnTo>
                    <a:pt x="149163" y="1640635"/>
                  </a:lnTo>
                  <a:lnTo>
                    <a:pt x="143055" y="1672849"/>
                  </a:lnTo>
                  <a:lnTo>
                    <a:pt x="137018" y="1704712"/>
                  </a:lnTo>
                  <a:lnTo>
                    <a:pt x="131019" y="1735974"/>
                  </a:lnTo>
                  <a:lnTo>
                    <a:pt x="125042" y="1766699"/>
                  </a:lnTo>
                  <a:lnTo>
                    <a:pt x="119080" y="1797039"/>
                  </a:lnTo>
                  <a:lnTo>
                    <a:pt x="113269" y="1827187"/>
                  </a:lnTo>
                  <a:lnTo>
                    <a:pt x="107922" y="1859136"/>
                  </a:lnTo>
                  <a:lnTo>
                    <a:pt x="102734" y="1894737"/>
                  </a:lnTo>
                  <a:lnTo>
                    <a:pt x="96793" y="1932715"/>
                  </a:lnTo>
                  <a:lnTo>
                    <a:pt x="89829" y="1971794"/>
                  </a:lnTo>
                  <a:lnTo>
                    <a:pt x="82054" y="2010471"/>
                  </a:lnTo>
                  <a:lnTo>
                    <a:pt x="73911" y="2048205"/>
                  </a:lnTo>
                  <a:lnTo>
                    <a:pt x="66358" y="2085117"/>
                  </a:lnTo>
                  <a:lnTo>
                    <a:pt x="59860" y="2121389"/>
                  </a:lnTo>
                  <a:lnTo>
                    <a:pt x="53490" y="2158346"/>
                  </a:lnTo>
                  <a:lnTo>
                    <a:pt x="46074" y="2196718"/>
                  </a:lnTo>
                  <a:lnTo>
                    <a:pt x="37406" y="2235384"/>
                  </a:lnTo>
                  <a:lnTo>
                    <a:pt x="29335" y="2275157"/>
                  </a:lnTo>
                  <a:lnTo>
                    <a:pt x="22624" y="2316451"/>
                  </a:lnTo>
                  <a:lnTo>
                    <a:pt x="16812" y="2356655"/>
                  </a:lnTo>
                  <a:lnTo>
                    <a:pt x="12538" y="2388988"/>
                  </a:lnTo>
                  <a:lnTo>
                    <a:pt x="9387" y="2409745"/>
                  </a:lnTo>
                  <a:lnTo>
                    <a:pt x="6757" y="2422335"/>
                  </a:lnTo>
                  <a:lnTo>
                    <a:pt x="4301" y="2432823"/>
                  </a:lnTo>
                  <a:lnTo>
                    <a:pt x="2030" y="2444951"/>
                  </a:lnTo>
                  <a:lnTo>
                    <a:pt x="0" y="2464509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99" name="SMARTInkShape-1521"/>
            <p:cNvSpPr/>
            <p:nvPr/>
          </p:nvSpPr>
          <p:spPr>
            <a:xfrm>
              <a:off x="9596438" y="3914070"/>
              <a:ext cx="452831" cy="345392"/>
            </a:xfrm>
            <a:custGeom>
              <a:avLst/>
              <a:gdLst/>
              <a:ahLst/>
              <a:cxnLst/>
              <a:rect l="0" t="0" r="0" b="0"/>
              <a:pathLst>
                <a:path w="452831" h="345392">
                  <a:moveTo>
                    <a:pt x="0" y="50711"/>
                  </a:moveTo>
                  <a:lnTo>
                    <a:pt x="9014" y="49748"/>
                  </a:lnTo>
                  <a:lnTo>
                    <a:pt x="21560" y="45835"/>
                  </a:lnTo>
                  <a:lnTo>
                    <a:pt x="43333" y="38966"/>
                  </a:lnTo>
                  <a:lnTo>
                    <a:pt x="72454" y="30309"/>
                  </a:lnTo>
                  <a:lnTo>
                    <a:pt x="104908" y="21255"/>
                  </a:lnTo>
                  <a:lnTo>
                    <a:pt x="139879" y="12757"/>
                  </a:lnTo>
                  <a:lnTo>
                    <a:pt x="177406" y="6122"/>
                  </a:lnTo>
                  <a:lnTo>
                    <a:pt x="216186" y="1943"/>
                  </a:lnTo>
                  <a:lnTo>
                    <a:pt x="255880" y="0"/>
                  </a:lnTo>
                  <a:lnTo>
                    <a:pt x="295938" y="350"/>
                  </a:lnTo>
                  <a:lnTo>
                    <a:pt x="335858" y="3537"/>
                  </a:lnTo>
                  <a:lnTo>
                    <a:pt x="375439" y="10666"/>
                  </a:lnTo>
                  <a:lnTo>
                    <a:pt x="409525" y="20330"/>
                  </a:lnTo>
                  <a:lnTo>
                    <a:pt x="432852" y="29269"/>
                  </a:lnTo>
                  <a:lnTo>
                    <a:pt x="446560" y="37359"/>
                  </a:lnTo>
                  <a:lnTo>
                    <a:pt x="452830" y="45826"/>
                  </a:lnTo>
                  <a:lnTo>
                    <a:pt x="449370" y="59296"/>
                  </a:lnTo>
                  <a:lnTo>
                    <a:pt x="432829" y="81061"/>
                  </a:lnTo>
                  <a:lnTo>
                    <a:pt x="407307" y="106392"/>
                  </a:lnTo>
                  <a:lnTo>
                    <a:pt x="377252" y="132026"/>
                  </a:lnTo>
                  <a:lnTo>
                    <a:pt x="344701" y="156420"/>
                  </a:lnTo>
                  <a:lnTo>
                    <a:pt x="310672" y="178810"/>
                  </a:lnTo>
                  <a:lnTo>
                    <a:pt x="274817" y="200241"/>
                  </a:lnTo>
                  <a:lnTo>
                    <a:pt x="236205" y="221802"/>
                  </a:lnTo>
                  <a:lnTo>
                    <a:pt x="195566" y="243361"/>
                  </a:lnTo>
                  <a:lnTo>
                    <a:pt x="158410" y="262617"/>
                  </a:lnTo>
                  <a:lnTo>
                    <a:pt x="130807" y="275763"/>
                  </a:lnTo>
                  <a:lnTo>
                    <a:pt x="115137" y="283440"/>
                  </a:lnTo>
                  <a:lnTo>
                    <a:pt x="116769" y="286388"/>
                  </a:lnTo>
                  <a:lnTo>
                    <a:pt x="135254" y="285833"/>
                  </a:lnTo>
                  <a:lnTo>
                    <a:pt x="164300" y="284845"/>
                  </a:lnTo>
                  <a:lnTo>
                    <a:pt x="198944" y="285766"/>
                  </a:lnTo>
                  <a:lnTo>
                    <a:pt x="234043" y="289354"/>
                  </a:lnTo>
                  <a:lnTo>
                    <a:pt x="263625" y="293854"/>
                  </a:lnTo>
                  <a:lnTo>
                    <a:pt x="291616" y="300043"/>
                  </a:lnTo>
                  <a:lnTo>
                    <a:pt x="324194" y="310393"/>
                  </a:lnTo>
                  <a:lnTo>
                    <a:pt x="358509" y="323076"/>
                  </a:lnTo>
                  <a:lnTo>
                    <a:pt x="389980" y="336000"/>
                  </a:lnTo>
                  <a:lnTo>
                    <a:pt x="410765" y="345391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100" name="SMARTInkShape-1522"/>
            <p:cNvSpPr/>
            <p:nvPr/>
          </p:nvSpPr>
          <p:spPr>
            <a:xfrm>
              <a:off x="10113645" y="3953103"/>
              <a:ext cx="167219" cy="281074"/>
            </a:xfrm>
            <a:custGeom>
              <a:avLst/>
              <a:gdLst/>
              <a:ahLst/>
              <a:cxnLst/>
              <a:rect l="0" t="0" r="0" b="0"/>
              <a:pathLst>
                <a:path w="167219" h="281074">
                  <a:moveTo>
                    <a:pt x="72152" y="172413"/>
                  </a:moveTo>
                  <a:lnTo>
                    <a:pt x="82633" y="159813"/>
                  </a:lnTo>
                  <a:lnTo>
                    <a:pt x="101938" y="139305"/>
                  </a:lnTo>
                  <a:lnTo>
                    <a:pt x="119609" y="121192"/>
                  </a:lnTo>
                  <a:lnTo>
                    <a:pt x="132192" y="108603"/>
                  </a:lnTo>
                  <a:lnTo>
                    <a:pt x="140763" y="98474"/>
                  </a:lnTo>
                  <a:lnTo>
                    <a:pt x="147394" y="88061"/>
                  </a:lnTo>
                  <a:lnTo>
                    <a:pt x="152724" y="78308"/>
                  </a:lnTo>
                  <a:lnTo>
                    <a:pt x="157465" y="68641"/>
                  </a:lnTo>
                  <a:lnTo>
                    <a:pt x="162047" y="54602"/>
                  </a:lnTo>
                  <a:lnTo>
                    <a:pt x="165540" y="36310"/>
                  </a:lnTo>
                  <a:lnTo>
                    <a:pt x="167218" y="22544"/>
                  </a:lnTo>
                  <a:lnTo>
                    <a:pt x="167017" y="13917"/>
                  </a:lnTo>
                  <a:lnTo>
                    <a:pt x="164940" y="8091"/>
                  </a:lnTo>
                  <a:lnTo>
                    <a:pt x="161928" y="3780"/>
                  </a:lnTo>
                  <a:lnTo>
                    <a:pt x="159229" y="1129"/>
                  </a:lnTo>
                  <a:lnTo>
                    <a:pt x="157156" y="0"/>
                  </a:lnTo>
                  <a:lnTo>
                    <a:pt x="154858" y="22"/>
                  </a:lnTo>
                  <a:lnTo>
                    <a:pt x="150823" y="859"/>
                  </a:lnTo>
                  <a:lnTo>
                    <a:pt x="141543" y="4819"/>
                  </a:lnTo>
                  <a:lnTo>
                    <a:pt x="122414" y="17026"/>
                  </a:lnTo>
                  <a:lnTo>
                    <a:pt x="95869" y="39162"/>
                  </a:lnTo>
                  <a:lnTo>
                    <a:pt x="68285" y="69351"/>
                  </a:lnTo>
                  <a:lnTo>
                    <a:pt x="43840" y="104607"/>
                  </a:lnTo>
                  <a:lnTo>
                    <a:pt x="25138" y="139042"/>
                  </a:lnTo>
                  <a:lnTo>
                    <a:pt x="12241" y="168045"/>
                  </a:lnTo>
                  <a:lnTo>
                    <a:pt x="3810" y="191487"/>
                  </a:lnTo>
                  <a:lnTo>
                    <a:pt x="0" y="212399"/>
                  </a:lnTo>
                  <a:lnTo>
                    <a:pt x="1410" y="233563"/>
                  </a:lnTo>
                  <a:lnTo>
                    <a:pt x="6888" y="252176"/>
                  </a:lnTo>
                  <a:lnTo>
                    <a:pt x="14204" y="266236"/>
                  </a:lnTo>
                  <a:lnTo>
                    <a:pt x="23418" y="275621"/>
                  </a:lnTo>
                  <a:lnTo>
                    <a:pt x="36083" y="280393"/>
                  </a:lnTo>
                  <a:lnTo>
                    <a:pt x="52695" y="281073"/>
                  </a:lnTo>
                  <a:lnTo>
                    <a:pt x="77373" y="275763"/>
                  </a:lnTo>
                  <a:lnTo>
                    <a:pt x="116800" y="26171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101" name="SMARTInkShape-1523"/>
            <p:cNvSpPr/>
            <p:nvPr/>
          </p:nvSpPr>
          <p:spPr>
            <a:xfrm>
              <a:off x="10287877" y="3925557"/>
              <a:ext cx="272968" cy="300792"/>
            </a:xfrm>
            <a:custGeom>
              <a:avLst/>
              <a:gdLst/>
              <a:ahLst/>
              <a:cxnLst/>
              <a:rect l="0" t="0" r="0" b="0"/>
              <a:pathLst>
                <a:path w="272968" h="300792">
                  <a:moveTo>
                    <a:pt x="49725" y="92802"/>
                  </a:moveTo>
                  <a:lnTo>
                    <a:pt x="45815" y="97535"/>
                  </a:lnTo>
                  <a:lnTo>
                    <a:pt x="42861" y="103053"/>
                  </a:lnTo>
                  <a:lnTo>
                    <a:pt x="38959" y="112709"/>
                  </a:lnTo>
                  <a:lnTo>
                    <a:pt x="34578" y="125990"/>
                  </a:lnTo>
                  <a:lnTo>
                    <a:pt x="29569" y="143317"/>
                  </a:lnTo>
                  <a:lnTo>
                    <a:pt x="23610" y="169671"/>
                  </a:lnTo>
                  <a:lnTo>
                    <a:pt x="17677" y="199937"/>
                  </a:lnTo>
                  <a:lnTo>
                    <a:pt x="12866" y="224535"/>
                  </a:lnTo>
                  <a:lnTo>
                    <a:pt x="10178" y="240353"/>
                  </a:lnTo>
                  <a:lnTo>
                    <a:pt x="9353" y="249615"/>
                  </a:lnTo>
                  <a:lnTo>
                    <a:pt x="9698" y="255077"/>
                  </a:lnTo>
                  <a:lnTo>
                    <a:pt x="10715" y="259669"/>
                  </a:lnTo>
                  <a:lnTo>
                    <a:pt x="11330" y="264386"/>
                  </a:lnTo>
                  <a:lnTo>
                    <a:pt x="10573" y="267491"/>
                  </a:lnTo>
                  <a:lnTo>
                    <a:pt x="9358" y="268775"/>
                  </a:lnTo>
                  <a:lnTo>
                    <a:pt x="8198" y="268634"/>
                  </a:lnTo>
                  <a:lnTo>
                    <a:pt x="6330" y="266131"/>
                  </a:lnTo>
                  <a:lnTo>
                    <a:pt x="3191" y="255920"/>
                  </a:lnTo>
                  <a:lnTo>
                    <a:pt x="408" y="236312"/>
                  </a:lnTo>
                  <a:lnTo>
                    <a:pt x="0" y="211452"/>
                  </a:lnTo>
                  <a:lnTo>
                    <a:pt x="3887" y="180541"/>
                  </a:lnTo>
                  <a:lnTo>
                    <a:pt x="12915" y="145296"/>
                  </a:lnTo>
                  <a:lnTo>
                    <a:pt x="29151" y="107791"/>
                  </a:lnTo>
                  <a:lnTo>
                    <a:pt x="51506" y="71867"/>
                  </a:lnTo>
                  <a:lnTo>
                    <a:pt x="74046" y="43389"/>
                  </a:lnTo>
                  <a:lnTo>
                    <a:pt x="96319" y="22756"/>
                  </a:lnTo>
                  <a:lnTo>
                    <a:pt x="120489" y="9709"/>
                  </a:lnTo>
                  <a:lnTo>
                    <a:pt x="144840" y="2729"/>
                  </a:lnTo>
                  <a:lnTo>
                    <a:pt x="162843" y="0"/>
                  </a:lnTo>
                  <a:lnTo>
                    <a:pt x="174501" y="69"/>
                  </a:lnTo>
                  <a:lnTo>
                    <a:pt x="182014" y="2498"/>
                  </a:lnTo>
                  <a:lnTo>
                    <a:pt x="186747" y="7301"/>
                  </a:lnTo>
                  <a:lnTo>
                    <a:pt x="189076" y="14103"/>
                  </a:lnTo>
                  <a:lnTo>
                    <a:pt x="187663" y="23665"/>
                  </a:lnTo>
                  <a:lnTo>
                    <a:pt x="177278" y="39611"/>
                  </a:lnTo>
                  <a:lnTo>
                    <a:pt x="154418" y="62532"/>
                  </a:lnTo>
                  <a:lnTo>
                    <a:pt x="122539" y="90071"/>
                  </a:lnTo>
                  <a:lnTo>
                    <a:pt x="89566" y="117141"/>
                  </a:lnTo>
                  <a:lnTo>
                    <a:pt x="63573" y="137241"/>
                  </a:lnTo>
                  <a:lnTo>
                    <a:pt x="45413" y="151062"/>
                  </a:lnTo>
                  <a:lnTo>
                    <a:pt x="35660" y="159937"/>
                  </a:lnTo>
                  <a:lnTo>
                    <a:pt x="33277" y="163626"/>
                  </a:lnTo>
                  <a:lnTo>
                    <a:pt x="36044" y="164437"/>
                  </a:lnTo>
                  <a:lnTo>
                    <a:pt x="43704" y="163233"/>
                  </a:lnTo>
                  <a:lnTo>
                    <a:pt x="56498" y="160462"/>
                  </a:lnTo>
                  <a:lnTo>
                    <a:pt x="72047" y="157041"/>
                  </a:lnTo>
                  <a:lnTo>
                    <a:pt x="86904" y="153402"/>
                  </a:lnTo>
                  <a:lnTo>
                    <a:pt x="98863" y="151068"/>
                  </a:lnTo>
                  <a:lnTo>
                    <a:pt x="108998" y="150614"/>
                  </a:lnTo>
                  <a:lnTo>
                    <a:pt x="119066" y="151697"/>
                  </a:lnTo>
                  <a:lnTo>
                    <a:pt x="130144" y="154179"/>
                  </a:lnTo>
                  <a:lnTo>
                    <a:pt x="140800" y="158127"/>
                  </a:lnTo>
                  <a:lnTo>
                    <a:pt x="149567" y="163009"/>
                  </a:lnTo>
                  <a:lnTo>
                    <a:pt x="157134" y="172148"/>
                  </a:lnTo>
                  <a:lnTo>
                    <a:pt x="164018" y="187917"/>
                  </a:lnTo>
                  <a:lnTo>
                    <a:pt x="167669" y="208915"/>
                  </a:lnTo>
                  <a:lnTo>
                    <a:pt x="167875" y="235739"/>
                  </a:lnTo>
                  <a:lnTo>
                    <a:pt x="167531" y="261308"/>
                  </a:lnTo>
                  <a:lnTo>
                    <a:pt x="168085" y="279253"/>
                  </a:lnTo>
                  <a:lnTo>
                    <a:pt x="170175" y="290480"/>
                  </a:lnTo>
                  <a:lnTo>
                    <a:pt x="175632" y="297483"/>
                  </a:lnTo>
                  <a:lnTo>
                    <a:pt x="185863" y="300791"/>
                  </a:lnTo>
                  <a:lnTo>
                    <a:pt x="199965" y="299651"/>
                  </a:lnTo>
                  <a:lnTo>
                    <a:pt x="216810" y="294340"/>
                  </a:lnTo>
                  <a:lnTo>
                    <a:pt x="239392" y="281053"/>
                  </a:lnTo>
                  <a:lnTo>
                    <a:pt x="272967" y="253537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102" name="SMARTInkShape-1524"/>
            <p:cNvSpPr/>
            <p:nvPr/>
          </p:nvSpPr>
          <p:spPr>
            <a:xfrm>
              <a:off x="10507266" y="3902273"/>
              <a:ext cx="240006" cy="267646"/>
            </a:xfrm>
            <a:custGeom>
              <a:avLst/>
              <a:gdLst/>
              <a:ahLst/>
              <a:cxnLst/>
              <a:rect l="0" t="0" r="0" b="0"/>
              <a:pathLst>
                <a:path w="240006" h="267646">
                  <a:moveTo>
                    <a:pt x="151804" y="0"/>
                  </a:moveTo>
                  <a:lnTo>
                    <a:pt x="146952" y="4037"/>
                  </a:lnTo>
                  <a:lnTo>
                    <a:pt x="137201" y="11628"/>
                  </a:lnTo>
                  <a:lnTo>
                    <a:pt x="120943" y="26355"/>
                  </a:lnTo>
                  <a:lnTo>
                    <a:pt x="105829" y="45698"/>
                  </a:lnTo>
                  <a:lnTo>
                    <a:pt x="92042" y="73782"/>
                  </a:lnTo>
                  <a:lnTo>
                    <a:pt x="80741" y="105858"/>
                  </a:lnTo>
                  <a:lnTo>
                    <a:pt x="74200" y="137925"/>
                  </a:lnTo>
                  <a:lnTo>
                    <a:pt x="74731" y="171519"/>
                  </a:lnTo>
                  <a:lnTo>
                    <a:pt x="80909" y="201458"/>
                  </a:lnTo>
                  <a:lnTo>
                    <a:pt x="91000" y="224539"/>
                  </a:lnTo>
                  <a:lnTo>
                    <a:pt x="107567" y="243453"/>
                  </a:lnTo>
                  <a:lnTo>
                    <a:pt x="126623" y="257509"/>
                  </a:lnTo>
                  <a:lnTo>
                    <a:pt x="142633" y="265134"/>
                  </a:lnTo>
                  <a:lnTo>
                    <a:pt x="156775" y="267645"/>
                  </a:lnTo>
                  <a:lnTo>
                    <a:pt x="169378" y="266980"/>
                  </a:lnTo>
                  <a:lnTo>
                    <a:pt x="183582" y="261530"/>
                  </a:lnTo>
                  <a:lnTo>
                    <a:pt x="200747" y="249529"/>
                  </a:lnTo>
                  <a:lnTo>
                    <a:pt x="216920" y="229986"/>
                  </a:lnTo>
                  <a:lnTo>
                    <a:pt x="230000" y="201566"/>
                  </a:lnTo>
                  <a:lnTo>
                    <a:pt x="238273" y="169847"/>
                  </a:lnTo>
                  <a:lnTo>
                    <a:pt x="240005" y="138073"/>
                  </a:lnTo>
                  <a:lnTo>
                    <a:pt x="233917" y="103999"/>
                  </a:lnTo>
                  <a:lnTo>
                    <a:pt x="220110" y="71474"/>
                  </a:lnTo>
                  <a:lnTo>
                    <a:pt x="200839" y="45038"/>
                  </a:lnTo>
                  <a:lnTo>
                    <a:pt x="178831" y="26263"/>
                  </a:lnTo>
                  <a:lnTo>
                    <a:pt x="152944" y="15667"/>
                  </a:lnTo>
                  <a:lnTo>
                    <a:pt x="120802" y="12726"/>
                  </a:lnTo>
                  <a:lnTo>
                    <a:pt x="87304" y="15056"/>
                  </a:lnTo>
                  <a:lnTo>
                    <a:pt x="59333" y="19066"/>
                  </a:lnTo>
                  <a:lnTo>
                    <a:pt x="35990" y="23323"/>
                  </a:lnTo>
                  <a:lnTo>
                    <a:pt x="16726" y="28425"/>
                  </a:lnTo>
                  <a:lnTo>
                    <a:pt x="0" y="35719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103" name="SMARTInkShape-1525"/>
            <p:cNvSpPr/>
            <p:nvPr/>
          </p:nvSpPr>
          <p:spPr>
            <a:xfrm>
              <a:off x="10784086" y="3835798"/>
              <a:ext cx="313056" cy="254000"/>
            </a:xfrm>
            <a:custGeom>
              <a:avLst/>
              <a:gdLst/>
              <a:ahLst/>
              <a:cxnLst/>
              <a:rect l="0" t="0" r="0" b="0"/>
              <a:pathLst>
                <a:path w="313056" h="254000">
                  <a:moveTo>
                    <a:pt x="187523" y="39686"/>
                  </a:moveTo>
                  <a:lnTo>
                    <a:pt x="198320" y="33541"/>
                  </a:lnTo>
                  <a:lnTo>
                    <a:pt x="201964" y="27110"/>
                  </a:lnTo>
                  <a:lnTo>
                    <a:pt x="203519" y="19820"/>
                  </a:lnTo>
                  <a:lnTo>
                    <a:pt x="203805" y="14225"/>
                  </a:lnTo>
                  <a:lnTo>
                    <a:pt x="202819" y="10441"/>
                  </a:lnTo>
                  <a:lnTo>
                    <a:pt x="200323" y="7888"/>
                  </a:lnTo>
                  <a:lnTo>
                    <a:pt x="196548" y="5863"/>
                  </a:lnTo>
                  <a:lnTo>
                    <a:pt x="191881" y="3543"/>
                  </a:lnTo>
                  <a:lnTo>
                    <a:pt x="186520" y="1034"/>
                  </a:lnTo>
                  <a:lnTo>
                    <a:pt x="175873" y="0"/>
                  </a:lnTo>
                  <a:lnTo>
                    <a:pt x="158024" y="1179"/>
                  </a:lnTo>
                  <a:lnTo>
                    <a:pt x="136861" y="4118"/>
                  </a:lnTo>
                  <a:lnTo>
                    <a:pt x="113609" y="9076"/>
                  </a:lnTo>
                  <a:lnTo>
                    <a:pt x="94271" y="14078"/>
                  </a:lnTo>
                  <a:lnTo>
                    <a:pt x="81276" y="18710"/>
                  </a:lnTo>
                  <a:lnTo>
                    <a:pt x="76420" y="23488"/>
                  </a:lnTo>
                  <a:lnTo>
                    <a:pt x="78909" y="29009"/>
                  </a:lnTo>
                  <a:lnTo>
                    <a:pt x="87891" y="36172"/>
                  </a:lnTo>
                  <a:lnTo>
                    <a:pt x="101203" y="43875"/>
                  </a:lnTo>
                  <a:lnTo>
                    <a:pt x="120002" y="52633"/>
                  </a:lnTo>
                  <a:lnTo>
                    <a:pt x="145500" y="61972"/>
                  </a:lnTo>
                  <a:lnTo>
                    <a:pt x="175434" y="72332"/>
                  </a:lnTo>
                  <a:lnTo>
                    <a:pt x="208259" y="84109"/>
                  </a:lnTo>
                  <a:lnTo>
                    <a:pt x="238852" y="95471"/>
                  </a:lnTo>
                  <a:lnTo>
                    <a:pt x="265960" y="108820"/>
                  </a:lnTo>
                  <a:lnTo>
                    <a:pt x="288998" y="123980"/>
                  </a:lnTo>
                  <a:lnTo>
                    <a:pt x="303998" y="137908"/>
                  </a:lnTo>
                  <a:lnTo>
                    <a:pt x="312035" y="151325"/>
                  </a:lnTo>
                  <a:lnTo>
                    <a:pt x="313055" y="164289"/>
                  </a:lnTo>
                  <a:lnTo>
                    <a:pt x="307602" y="177252"/>
                  </a:lnTo>
                  <a:lnTo>
                    <a:pt x="294828" y="188767"/>
                  </a:lnTo>
                  <a:lnTo>
                    <a:pt x="270419" y="201354"/>
                  </a:lnTo>
                  <a:lnTo>
                    <a:pt x="237156" y="214480"/>
                  </a:lnTo>
                  <a:lnTo>
                    <a:pt x="198902" y="225867"/>
                  </a:lnTo>
                  <a:lnTo>
                    <a:pt x="158817" y="235466"/>
                  </a:lnTo>
                  <a:lnTo>
                    <a:pt x="118853" y="243133"/>
                  </a:lnTo>
                  <a:lnTo>
                    <a:pt x="79009" y="248971"/>
                  </a:lnTo>
                  <a:lnTo>
                    <a:pt x="39343" y="252661"/>
                  </a:lnTo>
                  <a:lnTo>
                    <a:pt x="0" y="253999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104" name="SMARTInkShape-1526"/>
            <p:cNvSpPr/>
            <p:nvPr/>
          </p:nvSpPr>
          <p:spPr>
            <a:xfrm>
              <a:off x="9071559" y="4580930"/>
              <a:ext cx="337356" cy="476921"/>
            </a:xfrm>
            <a:custGeom>
              <a:avLst/>
              <a:gdLst/>
              <a:ahLst/>
              <a:cxnLst/>
              <a:rect l="0" t="0" r="0" b="0"/>
              <a:pathLst>
                <a:path w="337356" h="476921">
                  <a:moveTo>
                    <a:pt x="337355" y="0"/>
                  </a:moveTo>
                  <a:lnTo>
                    <a:pt x="335057" y="6736"/>
                  </a:lnTo>
                  <a:lnTo>
                    <a:pt x="321001" y="27215"/>
                  </a:lnTo>
                  <a:lnTo>
                    <a:pt x="299547" y="57100"/>
                  </a:lnTo>
                  <a:lnTo>
                    <a:pt x="274912" y="90861"/>
                  </a:lnTo>
                  <a:lnTo>
                    <a:pt x="248154" y="127325"/>
                  </a:lnTo>
                  <a:lnTo>
                    <a:pt x="220812" y="165986"/>
                  </a:lnTo>
                  <a:lnTo>
                    <a:pt x="193871" y="205141"/>
                  </a:lnTo>
                  <a:lnTo>
                    <a:pt x="165955" y="245216"/>
                  </a:lnTo>
                  <a:lnTo>
                    <a:pt x="136310" y="286767"/>
                  </a:lnTo>
                  <a:lnTo>
                    <a:pt x="106986" y="329162"/>
                  </a:lnTo>
                  <a:lnTo>
                    <a:pt x="78749" y="371413"/>
                  </a:lnTo>
                  <a:lnTo>
                    <a:pt x="53258" y="409351"/>
                  </a:lnTo>
                  <a:lnTo>
                    <a:pt x="34112" y="437488"/>
                  </a:lnTo>
                  <a:lnTo>
                    <a:pt x="21930" y="455752"/>
                  </a:lnTo>
                  <a:lnTo>
                    <a:pt x="14227" y="466773"/>
                  </a:lnTo>
                  <a:lnTo>
                    <a:pt x="8826" y="473179"/>
                  </a:lnTo>
                  <a:lnTo>
                    <a:pt x="5146" y="476379"/>
                  </a:lnTo>
                  <a:lnTo>
                    <a:pt x="2644" y="476920"/>
                  </a:lnTo>
                  <a:lnTo>
                    <a:pt x="890" y="472918"/>
                  </a:lnTo>
                  <a:lnTo>
                    <a:pt x="0" y="463722"/>
                  </a:lnTo>
                  <a:lnTo>
                    <a:pt x="1290" y="446996"/>
                  </a:lnTo>
                  <a:lnTo>
                    <a:pt x="6957" y="419695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105" name="SMARTInkShape-1527"/>
            <p:cNvSpPr/>
            <p:nvPr/>
          </p:nvSpPr>
          <p:spPr>
            <a:xfrm>
              <a:off x="9203531" y="4688086"/>
              <a:ext cx="89298" cy="298503"/>
            </a:xfrm>
            <a:custGeom>
              <a:avLst/>
              <a:gdLst/>
              <a:ahLst/>
              <a:cxnLst/>
              <a:rect l="0" t="0" r="0" b="0"/>
              <a:pathLst>
                <a:path w="89298" h="298503">
                  <a:moveTo>
                    <a:pt x="0" y="0"/>
                  </a:moveTo>
                  <a:lnTo>
                    <a:pt x="4278" y="14710"/>
                  </a:lnTo>
                  <a:lnTo>
                    <a:pt x="11751" y="37508"/>
                  </a:lnTo>
                  <a:lnTo>
                    <a:pt x="17537" y="60711"/>
                  </a:lnTo>
                  <a:lnTo>
                    <a:pt x="21621" y="90473"/>
                  </a:lnTo>
                  <a:lnTo>
                    <a:pt x="24111" y="125632"/>
                  </a:lnTo>
                  <a:lnTo>
                    <a:pt x="26453" y="162863"/>
                  </a:lnTo>
                  <a:lnTo>
                    <a:pt x="29647" y="197062"/>
                  </a:lnTo>
                  <a:lnTo>
                    <a:pt x="33321" y="224182"/>
                  </a:lnTo>
                  <a:lnTo>
                    <a:pt x="37432" y="245712"/>
                  </a:lnTo>
                  <a:lnTo>
                    <a:pt x="41659" y="262590"/>
                  </a:lnTo>
                  <a:lnTo>
                    <a:pt x="47089" y="276616"/>
                  </a:lnTo>
                  <a:lnTo>
                    <a:pt x="54251" y="287746"/>
                  </a:lnTo>
                  <a:lnTo>
                    <a:pt x="62486" y="294562"/>
                  </a:lnTo>
                  <a:lnTo>
                    <a:pt x="70922" y="298290"/>
                  </a:lnTo>
                  <a:lnTo>
                    <a:pt x="79706" y="298502"/>
                  </a:lnTo>
                  <a:lnTo>
                    <a:pt x="89297" y="29468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106" name="SMARTInkShape-1528"/>
            <p:cNvSpPr/>
            <p:nvPr/>
          </p:nvSpPr>
          <p:spPr>
            <a:xfrm>
              <a:off x="9382125" y="4741664"/>
              <a:ext cx="267892" cy="26790"/>
            </a:xfrm>
            <a:custGeom>
              <a:avLst/>
              <a:gdLst/>
              <a:ahLst/>
              <a:cxnLst/>
              <a:rect l="0" t="0" r="0" b="0"/>
              <a:pathLst>
                <a:path w="267892" h="26790">
                  <a:moveTo>
                    <a:pt x="0" y="0"/>
                  </a:moveTo>
                  <a:lnTo>
                    <a:pt x="40662" y="0"/>
                  </a:lnTo>
                  <a:lnTo>
                    <a:pt x="81931" y="32"/>
                  </a:lnTo>
                  <a:lnTo>
                    <a:pt x="124037" y="1182"/>
                  </a:lnTo>
                  <a:lnTo>
                    <a:pt x="163659" y="3987"/>
                  </a:lnTo>
                  <a:lnTo>
                    <a:pt x="199707" y="7739"/>
                  </a:lnTo>
                  <a:lnTo>
                    <a:pt x="233373" y="14224"/>
                  </a:lnTo>
                  <a:lnTo>
                    <a:pt x="267891" y="26789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107" name="SMARTInkShape-1529"/>
            <p:cNvSpPr/>
            <p:nvPr/>
          </p:nvSpPr>
          <p:spPr>
            <a:xfrm>
              <a:off x="9498211" y="4875609"/>
              <a:ext cx="187524" cy="35720"/>
            </a:xfrm>
            <a:custGeom>
              <a:avLst/>
              <a:gdLst/>
              <a:ahLst/>
              <a:cxnLst/>
              <a:rect l="0" t="0" r="0" b="0"/>
              <a:pathLst>
                <a:path w="187524" h="35720">
                  <a:moveTo>
                    <a:pt x="0" y="35719"/>
                  </a:moveTo>
                  <a:lnTo>
                    <a:pt x="25153" y="28444"/>
                  </a:lnTo>
                  <a:lnTo>
                    <a:pt x="62908" y="22318"/>
                  </a:lnTo>
                  <a:lnTo>
                    <a:pt x="100509" y="16805"/>
                  </a:lnTo>
                  <a:lnTo>
                    <a:pt x="134658" y="11533"/>
                  </a:lnTo>
                  <a:lnTo>
                    <a:pt x="164015" y="6153"/>
                  </a:lnTo>
                  <a:lnTo>
                    <a:pt x="187523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108" name="SMARTInkShape-1530"/>
            <p:cNvSpPr/>
            <p:nvPr/>
          </p:nvSpPr>
          <p:spPr>
            <a:xfrm>
              <a:off x="9882188" y="4661297"/>
              <a:ext cx="214313" cy="35720"/>
            </a:xfrm>
            <a:custGeom>
              <a:avLst/>
              <a:gdLst/>
              <a:ahLst/>
              <a:cxnLst/>
              <a:rect l="0" t="0" r="0" b="0"/>
              <a:pathLst>
                <a:path w="214313" h="35720">
                  <a:moveTo>
                    <a:pt x="0" y="35719"/>
                  </a:moveTo>
                  <a:lnTo>
                    <a:pt x="32391" y="34838"/>
                  </a:lnTo>
                  <a:lnTo>
                    <a:pt x="51860" y="32429"/>
                  </a:lnTo>
                  <a:lnTo>
                    <a:pt x="72916" y="29915"/>
                  </a:lnTo>
                  <a:lnTo>
                    <a:pt x="91968" y="27190"/>
                  </a:lnTo>
                  <a:lnTo>
                    <a:pt x="112056" y="23569"/>
                  </a:lnTo>
                  <a:lnTo>
                    <a:pt x="134658" y="19479"/>
                  </a:lnTo>
                  <a:lnTo>
                    <a:pt x="156257" y="15231"/>
                  </a:lnTo>
                  <a:lnTo>
                    <a:pt x="176719" y="10858"/>
                  </a:lnTo>
                  <a:lnTo>
                    <a:pt x="196029" y="5996"/>
                  </a:lnTo>
                  <a:lnTo>
                    <a:pt x="214312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109" name="SMARTInkShape-1531"/>
            <p:cNvSpPr/>
            <p:nvPr/>
          </p:nvSpPr>
          <p:spPr>
            <a:xfrm>
              <a:off x="10033992" y="4545211"/>
              <a:ext cx="80368" cy="276821"/>
            </a:xfrm>
            <a:custGeom>
              <a:avLst/>
              <a:gdLst/>
              <a:ahLst/>
              <a:cxnLst/>
              <a:rect l="0" t="0" r="0" b="0"/>
              <a:pathLst>
                <a:path w="80368" h="276821">
                  <a:moveTo>
                    <a:pt x="80367" y="0"/>
                  </a:moveTo>
                  <a:lnTo>
                    <a:pt x="70342" y="14998"/>
                  </a:lnTo>
                  <a:lnTo>
                    <a:pt x="56887" y="45715"/>
                  </a:lnTo>
                  <a:lnTo>
                    <a:pt x="44256" y="81541"/>
                  </a:lnTo>
                  <a:lnTo>
                    <a:pt x="34575" y="114517"/>
                  </a:lnTo>
                  <a:lnTo>
                    <a:pt x="27616" y="144747"/>
                  </a:lnTo>
                  <a:lnTo>
                    <a:pt x="22935" y="174379"/>
                  </a:lnTo>
                  <a:lnTo>
                    <a:pt x="18629" y="202909"/>
                  </a:lnTo>
                  <a:lnTo>
                    <a:pt x="13291" y="231868"/>
                  </a:lnTo>
                  <a:lnTo>
                    <a:pt x="6902" y="258450"/>
                  </a:lnTo>
                  <a:lnTo>
                    <a:pt x="0" y="27682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110" name="SMARTInkShape-1532"/>
            <p:cNvSpPr/>
            <p:nvPr/>
          </p:nvSpPr>
          <p:spPr>
            <a:xfrm>
              <a:off x="9891117" y="4866680"/>
              <a:ext cx="267892" cy="10965"/>
            </a:xfrm>
            <a:custGeom>
              <a:avLst/>
              <a:gdLst/>
              <a:ahLst/>
              <a:cxnLst/>
              <a:rect l="0" t="0" r="0" b="0"/>
              <a:pathLst>
                <a:path w="267892" h="10965">
                  <a:moveTo>
                    <a:pt x="0" y="0"/>
                  </a:moveTo>
                  <a:lnTo>
                    <a:pt x="6695" y="4008"/>
                  </a:lnTo>
                  <a:lnTo>
                    <a:pt x="23469" y="7137"/>
                  </a:lnTo>
                  <a:lnTo>
                    <a:pt x="41265" y="9825"/>
                  </a:lnTo>
                  <a:lnTo>
                    <a:pt x="59358" y="10964"/>
                  </a:lnTo>
                  <a:lnTo>
                    <a:pt x="83006" y="10596"/>
                  </a:lnTo>
                  <a:lnTo>
                    <a:pt x="114078" y="9552"/>
                  </a:lnTo>
                  <a:lnTo>
                    <a:pt x="150998" y="7488"/>
                  </a:lnTo>
                  <a:lnTo>
                    <a:pt x="190213" y="4726"/>
                  </a:lnTo>
                  <a:lnTo>
                    <a:pt x="230057" y="1853"/>
                  </a:lnTo>
                  <a:lnTo>
                    <a:pt x="267891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111" name="SMARTInkShape-1533"/>
            <p:cNvSpPr/>
            <p:nvPr/>
          </p:nvSpPr>
          <p:spPr>
            <a:xfrm>
              <a:off x="10431597" y="4500563"/>
              <a:ext cx="66740" cy="267891"/>
            </a:xfrm>
            <a:custGeom>
              <a:avLst/>
              <a:gdLst/>
              <a:ahLst/>
              <a:cxnLst/>
              <a:rect l="0" t="0" r="0" b="0"/>
              <a:pathLst>
                <a:path w="66740" h="267891">
                  <a:moveTo>
                    <a:pt x="66739" y="0"/>
                  </a:moveTo>
                  <a:lnTo>
                    <a:pt x="65931" y="4712"/>
                  </a:lnTo>
                  <a:lnTo>
                    <a:pt x="64000" y="9443"/>
                  </a:lnTo>
                  <a:lnTo>
                    <a:pt x="61838" y="15498"/>
                  </a:lnTo>
                  <a:lnTo>
                    <a:pt x="58031" y="25458"/>
                  </a:lnTo>
                  <a:lnTo>
                    <a:pt x="51951" y="40473"/>
                  </a:lnTo>
                  <a:lnTo>
                    <a:pt x="44140" y="60463"/>
                  </a:lnTo>
                  <a:lnTo>
                    <a:pt x="33113" y="87729"/>
                  </a:lnTo>
                  <a:lnTo>
                    <a:pt x="20877" y="120541"/>
                  </a:lnTo>
                  <a:lnTo>
                    <a:pt x="10466" y="157079"/>
                  </a:lnTo>
                  <a:lnTo>
                    <a:pt x="2909" y="194574"/>
                  </a:lnTo>
                  <a:lnTo>
                    <a:pt x="0" y="231976"/>
                  </a:lnTo>
                  <a:lnTo>
                    <a:pt x="4231" y="26789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112" name="SMARTInkShape-1534"/>
            <p:cNvSpPr/>
            <p:nvPr/>
          </p:nvSpPr>
          <p:spPr>
            <a:xfrm>
              <a:off x="10596563" y="4714875"/>
              <a:ext cx="98227" cy="241103"/>
            </a:xfrm>
            <a:custGeom>
              <a:avLst/>
              <a:gdLst/>
              <a:ahLst/>
              <a:cxnLst/>
              <a:rect l="0" t="0" r="0" b="0"/>
              <a:pathLst>
                <a:path w="98227" h="241103">
                  <a:moveTo>
                    <a:pt x="98226" y="0"/>
                  </a:moveTo>
                  <a:lnTo>
                    <a:pt x="94955" y="33599"/>
                  </a:lnTo>
                  <a:lnTo>
                    <a:pt x="86486" y="68172"/>
                  </a:lnTo>
                  <a:lnTo>
                    <a:pt x="73521" y="103883"/>
                  </a:lnTo>
                  <a:lnTo>
                    <a:pt x="56743" y="141905"/>
                  </a:lnTo>
                  <a:lnTo>
                    <a:pt x="37744" y="180211"/>
                  </a:lnTo>
                  <a:lnTo>
                    <a:pt x="17933" y="215274"/>
                  </a:lnTo>
                  <a:lnTo>
                    <a:pt x="0" y="241102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113" name="SMARTInkShape-1535"/>
            <p:cNvSpPr/>
            <p:nvPr/>
          </p:nvSpPr>
          <p:spPr>
            <a:xfrm>
              <a:off x="10784086" y="4545211"/>
              <a:ext cx="276821" cy="49648"/>
            </a:xfrm>
            <a:custGeom>
              <a:avLst/>
              <a:gdLst/>
              <a:ahLst/>
              <a:cxnLst/>
              <a:rect l="0" t="0" r="0" b="0"/>
              <a:pathLst>
                <a:path w="276821" h="49648">
                  <a:moveTo>
                    <a:pt x="0" y="26789"/>
                  </a:moveTo>
                  <a:lnTo>
                    <a:pt x="4736" y="30702"/>
                  </a:lnTo>
                  <a:lnTo>
                    <a:pt x="10348" y="33797"/>
                  </a:lnTo>
                  <a:lnTo>
                    <a:pt x="18816" y="37933"/>
                  </a:lnTo>
                  <a:lnTo>
                    <a:pt x="29462" y="42453"/>
                  </a:lnTo>
                  <a:lnTo>
                    <a:pt x="44957" y="46636"/>
                  </a:lnTo>
                  <a:lnTo>
                    <a:pt x="68917" y="49543"/>
                  </a:lnTo>
                  <a:lnTo>
                    <a:pt x="99253" y="49647"/>
                  </a:lnTo>
                  <a:lnTo>
                    <a:pt x="131114" y="46585"/>
                  </a:lnTo>
                  <a:lnTo>
                    <a:pt x="158606" y="42393"/>
                  </a:lnTo>
                  <a:lnTo>
                    <a:pt x="181854" y="37981"/>
                  </a:lnTo>
                  <a:lnTo>
                    <a:pt x="201606" y="33730"/>
                  </a:lnTo>
                  <a:lnTo>
                    <a:pt x="220652" y="28005"/>
                  </a:lnTo>
                  <a:lnTo>
                    <a:pt x="241188" y="19826"/>
                  </a:lnTo>
                  <a:lnTo>
                    <a:pt x="261362" y="9830"/>
                  </a:lnTo>
                  <a:lnTo>
                    <a:pt x="276820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114" name="SMARTInkShape-1536"/>
            <p:cNvSpPr/>
            <p:nvPr/>
          </p:nvSpPr>
          <p:spPr>
            <a:xfrm>
              <a:off x="10953750" y="4464844"/>
              <a:ext cx="44649" cy="205384"/>
            </a:xfrm>
            <a:custGeom>
              <a:avLst/>
              <a:gdLst/>
              <a:ahLst/>
              <a:cxnLst/>
              <a:rect l="0" t="0" r="0" b="0"/>
              <a:pathLst>
                <a:path w="44649" h="205384">
                  <a:moveTo>
                    <a:pt x="44648" y="0"/>
                  </a:moveTo>
                  <a:lnTo>
                    <a:pt x="42888" y="24813"/>
                  </a:lnTo>
                  <a:lnTo>
                    <a:pt x="36884" y="46510"/>
                  </a:lnTo>
                  <a:lnTo>
                    <a:pt x="28898" y="74829"/>
                  </a:lnTo>
                  <a:lnTo>
                    <a:pt x="21062" y="104564"/>
                  </a:lnTo>
                  <a:lnTo>
                    <a:pt x="14663" y="128639"/>
                  </a:lnTo>
                  <a:lnTo>
                    <a:pt x="8880" y="150332"/>
                  </a:lnTo>
                  <a:lnTo>
                    <a:pt x="3853" y="173656"/>
                  </a:lnTo>
                  <a:lnTo>
                    <a:pt x="0" y="205383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115" name="SMARTInkShape-1537"/>
            <p:cNvSpPr/>
            <p:nvPr/>
          </p:nvSpPr>
          <p:spPr>
            <a:xfrm>
              <a:off x="10935891" y="4741664"/>
              <a:ext cx="214313" cy="26790"/>
            </a:xfrm>
            <a:custGeom>
              <a:avLst/>
              <a:gdLst/>
              <a:ahLst/>
              <a:cxnLst/>
              <a:rect l="0" t="0" r="0" b="0"/>
              <a:pathLst>
                <a:path w="214313" h="26790">
                  <a:moveTo>
                    <a:pt x="0" y="26789"/>
                  </a:moveTo>
                  <a:lnTo>
                    <a:pt x="7067" y="22693"/>
                  </a:lnTo>
                  <a:lnTo>
                    <a:pt x="23856" y="18878"/>
                  </a:lnTo>
                  <a:lnTo>
                    <a:pt x="46667" y="15087"/>
                  </a:lnTo>
                  <a:lnTo>
                    <a:pt x="76259" y="12306"/>
                  </a:lnTo>
                  <a:lnTo>
                    <a:pt x="109050" y="10274"/>
                  </a:lnTo>
                  <a:lnTo>
                    <a:pt x="141873" y="8055"/>
                  </a:lnTo>
                  <a:lnTo>
                    <a:pt x="175942" y="4957"/>
                  </a:lnTo>
                  <a:lnTo>
                    <a:pt x="214312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116" name="SMARTInkShape-1538"/>
            <p:cNvSpPr/>
            <p:nvPr/>
          </p:nvSpPr>
          <p:spPr>
            <a:xfrm>
              <a:off x="11310938" y="4461166"/>
              <a:ext cx="241102" cy="360866"/>
            </a:xfrm>
            <a:custGeom>
              <a:avLst/>
              <a:gdLst/>
              <a:ahLst/>
              <a:cxnLst/>
              <a:rect l="0" t="0" r="0" b="0"/>
              <a:pathLst>
                <a:path w="241102" h="360866">
                  <a:moveTo>
                    <a:pt x="0" y="39397"/>
                  </a:moveTo>
                  <a:lnTo>
                    <a:pt x="25925" y="18831"/>
                  </a:lnTo>
                  <a:lnTo>
                    <a:pt x="52288" y="8046"/>
                  </a:lnTo>
                  <a:lnTo>
                    <a:pt x="76518" y="2081"/>
                  </a:lnTo>
                  <a:lnTo>
                    <a:pt x="94874" y="0"/>
                  </a:lnTo>
                  <a:lnTo>
                    <a:pt x="111222" y="1027"/>
                  </a:lnTo>
                  <a:lnTo>
                    <a:pt x="129380" y="5006"/>
                  </a:lnTo>
                  <a:lnTo>
                    <a:pt x="147415" y="10623"/>
                  </a:lnTo>
                  <a:lnTo>
                    <a:pt x="164211" y="16718"/>
                  </a:lnTo>
                  <a:lnTo>
                    <a:pt x="178849" y="23672"/>
                  </a:lnTo>
                  <a:lnTo>
                    <a:pt x="192000" y="33764"/>
                  </a:lnTo>
                  <a:lnTo>
                    <a:pt x="205343" y="51219"/>
                  </a:lnTo>
                  <a:lnTo>
                    <a:pt x="215222" y="76585"/>
                  </a:lnTo>
                  <a:lnTo>
                    <a:pt x="218436" y="105503"/>
                  </a:lnTo>
                  <a:lnTo>
                    <a:pt x="212477" y="134796"/>
                  </a:lnTo>
                  <a:lnTo>
                    <a:pt x="193864" y="168027"/>
                  </a:lnTo>
                  <a:lnTo>
                    <a:pt x="164878" y="203432"/>
                  </a:lnTo>
                  <a:lnTo>
                    <a:pt x="130193" y="237491"/>
                  </a:lnTo>
                  <a:lnTo>
                    <a:pt x="96377" y="266445"/>
                  </a:lnTo>
                  <a:lnTo>
                    <a:pt x="69417" y="286620"/>
                  </a:lnTo>
                  <a:lnTo>
                    <a:pt x="49958" y="299447"/>
                  </a:lnTo>
                  <a:lnTo>
                    <a:pt x="35517" y="307213"/>
                  </a:lnTo>
                  <a:lnTo>
                    <a:pt x="25372" y="311406"/>
                  </a:lnTo>
                  <a:lnTo>
                    <a:pt x="18952" y="313139"/>
                  </a:lnTo>
                  <a:lnTo>
                    <a:pt x="15070" y="313248"/>
                  </a:lnTo>
                  <a:lnTo>
                    <a:pt x="12583" y="312436"/>
                  </a:lnTo>
                  <a:lnTo>
                    <a:pt x="10298" y="311247"/>
                  </a:lnTo>
                  <a:lnTo>
                    <a:pt x="7759" y="309893"/>
                  </a:lnTo>
                  <a:lnTo>
                    <a:pt x="5460" y="308033"/>
                  </a:lnTo>
                  <a:lnTo>
                    <a:pt x="3503" y="303012"/>
                  </a:lnTo>
                  <a:lnTo>
                    <a:pt x="2862" y="293900"/>
                  </a:lnTo>
                  <a:lnTo>
                    <a:pt x="4269" y="284140"/>
                  </a:lnTo>
                  <a:lnTo>
                    <a:pt x="6806" y="275201"/>
                  </a:lnTo>
                  <a:lnTo>
                    <a:pt x="10220" y="267844"/>
                  </a:lnTo>
                  <a:lnTo>
                    <a:pt x="14536" y="262197"/>
                  </a:lnTo>
                  <a:lnTo>
                    <a:pt x="22772" y="254930"/>
                  </a:lnTo>
                  <a:lnTo>
                    <a:pt x="36404" y="244842"/>
                  </a:lnTo>
                  <a:lnTo>
                    <a:pt x="53846" y="236960"/>
                  </a:lnTo>
                  <a:lnTo>
                    <a:pt x="73659" y="232554"/>
                  </a:lnTo>
                  <a:lnTo>
                    <a:pt x="89144" y="231107"/>
                  </a:lnTo>
                  <a:lnTo>
                    <a:pt x="102144" y="232018"/>
                  </a:lnTo>
                  <a:lnTo>
                    <a:pt x="117236" y="236081"/>
                  </a:lnTo>
                  <a:lnTo>
                    <a:pt x="132035" y="242073"/>
                  </a:lnTo>
                  <a:lnTo>
                    <a:pt x="143309" y="247545"/>
                  </a:lnTo>
                  <a:lnTo>
                    <a:pt x="152922" y="254376"/>
                  </a:lnTo>
                  <a:lnTo>
                    <a:pt x="164470" y="264849"/>
                  </a:lnTo>
                  <a:lnTo>
                    <a:pt x="180802" y="282247"/>
                  </a:lnTo>
                  <a:lnTo>
                    <a:pt x="200232" y="305791"/>
                  </a:lnTo>
                  <a:lnTo>
                    <a:pt x="221282" y="333549"/>
                  </a:lnTo>
                  <a:lnTo>
                    <a:pt x="241101" y="360865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</p:grpSp>
    </p:spTree>
    <p:extLst>
      <p:ext uri="{BB962C8B-B14F-4D97-AF65-F5344CB8AC3E}">
        <p14:creationId xmlns:p14="http://schemas.microsoft.com/office/powerpoint/2010/main" val="669775720"/>
      </p:ext>
    </p:extLst>
  </p:cSld>
  <p:clrMapOvr>
    <a:masterClrMapping/>
  </p:clrMapOvr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072765FE-65AE-46A2-8CCF-A46552AA6E3E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/>
            <p:txBody>
              <a:bodyPr>
                <a:normAutofit fontScale="90000"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𝒀𝒐𝒖𝒓</m:t>
                      </m:r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𝒕𝒖𝒓𝒏</m:t>
                      </m:r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!</m:t>
                      </m:r>
                    </m:oMath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4</m:t>
                          </m:r>
                        </m:sup>
                      </m:sSup>
                      <m:r>
                        <a:rPr lang="en-US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i="1" dirty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p>
                          </m:s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−11</m:t>
                          </m:r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i="1" dirty="0">
                          <a:latin typeface="Cambria Math" panose="02040503050406030204" pitchFamily="18" charset="0"/>
                        </a:rPr>
                        <m:t>−9</m:t>
                      </m:r>
                      <m:r>
                        <a:rPr lang="en-US" i="1" dirty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i="1" dirty="0">
                          <a:latin typeface="Cambria Math" panose="02040503050406030204" pitchFamily="18" charset="0"/>
                        </a:rPr>
                        <m:t>+18    </m:t>
                      </m:r>
                    </m:oMath>
                  </m:oMathPara>
                </a14:m>
                <a:br>
                  <a:rPr lang="en-US" dirty="0"/>
                </a:br>
                <a:endParaRPr lang="en-US" dirty="0"/>
              </a:p>
            </p:txBody>
          </p:sp>
        </mc:Choice>
        <mc:Fallback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072765FE-65AE-46A2-8CCF-A46552AA6E3E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2"/>
                <a:stretch>
                  <a:fillRect b="-15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79F5F26-2856-488A-905B-66824FFD395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106940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5A22219-50EF-4FB5-9E66-64793D63F39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nday’s Sponge </a:t>
            </a:r>
            <a:br>
              <a:rPr lang="en-US" dirty="0"/>
            </a:br>
            <a:r>
              <a:rPr lang="en-US" dirty="0">
                <a:highlight>
                  <a:srgbClr val="FFFF00"/>
                </a:highlight>
              </a:rPr>
              <a:t>(Use synthetic division to divide.)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87DE218E-26DD-4634-BB74-BDBD2E87686F}"/>
              </a:ext>
            </a:extLst>
          </p:cNvPr>
          <p:cNvSpPr/>
          <p:nvPr/>
        </p:nvSpPr>
        <p:spPr>
          <a:xfrm>
            <a:off x="457200" y="1752600"/>
            <a:ext cx="7127272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3600" b="1" dirty="0">
                <a:latin typeface="Century Gothic" pitchFamily="34" charset="0"/>
              </a:rPr>
              <a:t>1.  x</a:t>
            </a:r>
            <a:r>
              <a:rPr lang="en-US" sz="3600" b="1" baseline="30000" dirty="0">
                <a:latin typeface="Century Gothic" pitchFamily="34" charset="0"/>
              </a:rPr>
              <a:t>4</a:t>
            </a:r>
            <a:r>
              <a:rPr lang="en-US" sz="3600" b="1" dirty="0">
                <a:latin typeface="Century Gothic" pitchFamily="34" charset="0"/>
              </a:rPr>
              <a:t> – 10x</a:t>
            </a:r>
            <a:r>
              <a:rPr lang="en-US" sz="3600" b="1" baseline="30000" dirty="0">
                <a:latin typeface="Century Gothic" pitchFamily="34" charset="0"/>
              </a:rPr>
              <a:t>2</a:t>
            </a:r>
            <a:r>
              <a:rPr lang="en-US" sz="3600" b="1" dirty="0">
                <a:latin typeface="Century Gothic" pitchFamily="34" charset="0"/>
              </a:rPr>
              <a:t> – 2x + 4    by (x + 3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50CCBC98-619C-4842-BBA2-23CEF000EE37}"/>
                  </a:ext>
                </a:extLst>
              </p:cNvPr>
              <p:cNvSpPr/>
              <p:nvPr/>
            </p:nvSpPr>
            <p:spPr>
              <a:xfrm>
                <a:off x="457200" y="2742393"/>
                <a:ext cx="5888022" cy="65889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36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6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  <m:r>
                            <a:rPr lang="en-US" sz="3600" b="1" i="1" smtClean="0">
                              <a:latin typeface="Cambria Math" panose="02040503050406030204" pitchFamily="18" charset="0"/>
                            </a:rPr>
                            <m:t>.  </m:t>
                          </m:r>
                          <m:r>
                            <a:rPr lang="en-US" sz="3600" b="1" i="1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en-US" sz="3600" b="1" i="1">
                              <a:latin typeface="Cambria Math" panose="02040503050406030204" pitchFamily="18" charset="0"/>
                            </a:rPr>
                            <m:t>𝟒</m:t>
                          </m:r>
                        </m:sup>
                      </m:sSup>
                      <m:r>
                        <a:rPr lang="en-US" sz="3600" b="1" i="1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3600" b="1" i="1">
                          <a:latin typeface="Cambria Math" panose="02040503050406030204" pitchFamily="18" charset="0"/>
                        </a:rPr>
                        <m:t>𝟖</m:t>
                      </m:r>
                      <m:sSup>
                        <m:sSupPr>
                          <m:ctrlPr>
                            <a:rPr lang="en-US" sz="36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600" b="1" i="1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en-US" sz="36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3600" b="1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3600" b="1" i="1">
                          <a:latin typeface="Cambria Math" panose="02040503050406030204" pitchFamily="18" charset="0"/>
                        </a:rPr>
                        <m:t>𝟏𝟔</m:t>
                      </m:r>
                      <m:r>
                        <a:rPr lang="en-US" sz="3600" b="1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3600" i="1" dirty="0">
                          <a:latin typeface="Cambria Math" panose="02040503050406030204" pitchFamily="18" charset="0"/>
                        </a:rPr>
                        <m:t>÷</m:t>
                      </m:r>
                      <m:r>
                        <a:rPr lang="en-US" sz="3600" b="1" i="1" dirty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3600" b="1" i="1" dirty="0"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sz="3600" b="1" i="1" dirty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3600" b="1" i="1" dirty="0"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sz="3600" b="1" i="1" dirty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3600" dirty="0"/>
              </a:p>
            </p:txBody>
          </p:sp>
        </mc:Choice>
        <mc:Fallback xmlns="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50CCBC98-619C-4842-BBA2-23CEF000EE3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2742393"/>
                <a:ext cx="5888022" cy="658898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53453952"/>
      </p:ext>
    </p:extLst>
  </p:cSld>
  <p:clrMapOvr>
    <a:masterClrMapping/>
  </p:clrMapOvr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heck! 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1097636" y="1054736"/>
                <a:ext cx="6638227" cy="50783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300" i="1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33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33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sz="3300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33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3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3300" i="1">
                              <a:latin typeface="Cambria Math" panose="02040503050406030204" pitchFamily="18" charset="0"/>
                            </a:rPr>
                            <m:t>4</m:t>
                          </m:r>
                        </m:sup>
                      </m:sSup>
                      <m:r>
                        <a:rPr lang="en-US" sz="330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3300" i="1" dirty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sSup>
                            <m:sSupPr>
                              <m:ctrlPr>
                                <a:rPr lang="en-US" sz="33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3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3300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p>
                          </m:sSup>
                          <m:r>
                            <a:rPr lang="en-US" sz="3300" i="1">
                              <a:latin typeface="Cambria Math" panose="02040503050406030204" pitchFamily="18" charset="0"/>
                            </a:rPr>
                            <m:t>−11</m:t>
                          </m:r>
                          <m:r>
                            <a:rPr lang="en-US" sz="3300" i="1" dirty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3300" i="1" dirty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3300" i="1" dirty="0">
                          <a:latin typeface="Cambria Math" panose="02040503050406030204" pitchFamily="18" charset="0"/>
                        </a:rPr>
                        <m:t>−9</m:t>
                      </m:r>
                      <m:r>
                        <a:rPr lang="en-US" sz="3300" i="1" dirty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3300" i="1" dirty="0">
                          <a:latin typeface="Cambria Math" panose="02040503050406030204" pitchFamily="18" charset="0"/>
                        </a:rPr>
                        <m:t>+18    </m:t>
                      </m:r>
                    </m:oMath>
                  </m:oMathPara>
                </a14:m>
                <a:endParaRPr lang="en-US" sz="3300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7636" y="1054736"/>
                <a:ext cx="6638227" cy="507831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8" name="SMARTInkShape-Group377"/>
          <p:cNvGrpSpPr/>
          <p:nvPr/>
        </p:nvGrpSpPr>
        <p:grpSpPr>
          <a:xfrm>
            <a:off x="7016502" y="2210146"/>
            <a:ext cx="712249" cy="515642"/>
            <a:chOff x="9355336" y="1803862"/>
            <a:chExt cx="949665" cy="687522"/>
          </a:xfrm>
        </p:grpSpPr>
        <p:sp>
          <p:nvSpPr>
            <p:cNvPr id="3" name="SMARTInkShape-1539"/>
            <p:cNvSpPr/>
            <p:nvPr/>
          </p:nvSpPr>
          <p:spPr>
            <a:xfrm>
              <a:off x="10087570" y="1803862"/>
              <a:ext cx="217431" cy="241037"/>
            </a:xfrm>
            <a:custGeom>
              <a:avLst/>
              <a:gdLst/>
              <a:ahLst/>
              <a:cxnLst/>
              <a:rect l="0" t="0" r="0" b="0"/>
              <a:pathLst>
                <a:path w="217431" h="241037">
                  <a:moveTo>
                    <a:pt x="0" y="89232"/>
                  </a:moveTo>
                  <a:lnTo>
                    <a:pt x="4809" y="61553"/>
                  </a:lnTo>
                  <a:lnTo>
                    <a:pt x="15993" y="40889"/>
                  </a:lnTo>
                  <a:lnTo>
                    <a:pt x="30424" y="24582"/>
                  </a:lnTo>
                  <a:lnTo>
                    <a:pt x="47884" y="12676"/>
                  </a:lnTo>
                  <a:lnTo>
                    <a:pt x="69784" y="3986"/>
                  </a:lnTo>
                  <a:lnTo>
                    <a:pt x="93520" y="0"/>
                  </a:lnTo>
                  <a:lnTo>
                    <a:pt x="119914" y="683"/>
                  </a:lnTo>
                  <a:lnTo>
                    <a:pt x="143171" y="3293"/>
                  </a:lnTo>
                  <a:lnTo>
                    <a:pt x="161732" y="6765"/>
                  </a:lnTo>
                  <a:lnTo>
                    <a:pt x="178866" y="13689"/>
                  </a:lnTo>
                  <a:lnTo>
                    <a:pt x="195288" y="24709"/>
                  </a:lnTo>
                  <a:lnTo>
                    <a:pt x="207223" y="40678"/>
                  </a:lnTo>
                  <a:lnTo>
                    <a:pt x="214544" y="62074"/>
                  </a:lnTo>
                  <a:lnTo>
                    <a:pt x="217430" y="82065"/>
                  </a:lnTo>
                  <a:lnTo>
                    <a:pt x="213464" y="103640"/>
                  </a:lnTo>
                  <a:lnTo>
                    <a:pt x="200011" y="131580"/>
                  </a:lnTo>
                  <a:lnTo>
                    <a:pt x="180247" y="162937"/>
                  </a:lnTo>
                  <a:lnTo>
                    <a:pt x="158486" y="193256"/>
                  </a:lnTo>
                  <a:lnTo>
                    <a:pt x="134501" y="220238"/>
                  </a:lnTo>
                  <a:lnTo>
                    <a:pt x="107157" y="241036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4" name="SMARTInkShape-1540"/>
            <p:cNvSpPr/>
            <p:nvPr/>
          </p:nvSpPr>
          <p:spPr>
            <a:xfrm>
              <a:off x="10069711" y="2000250"/>
              <a:ext cx="187524" cy="375048"/>
            </a:xfrm>
            <a:custGeom>
              <a:avLst/>
              <a:gdLst/>
              <a:ahLst/>
              <a:cxnLst/>
              <a:rect l="0" t="0" r="0" b="0"/>
              <a:pathLst>
                <a:path w="187524" h="375048">
                  <a:moveTo>
                    <a:pt x="0" y="0"/>
                  </a:moveTo>
                  <a:lnTo>
                    <a:pt x="9941" y="7550"/>
                  </a:lnTo>
                  <a:lnTo>
                    <a:pt x="26722" y="30275"/>
                  </a:lnTo>
                  <a:lnTo>
                    <a:pt x="48005" y="63538"/>
                  </a:lnTo>
                  <a:lnTo>
                    <a:pt x="68042" y="97784"/>
                  </a:lnTo>
                  <a:lnTo>
                    <a:pt x="85237" y="129233"/>
                  </a:lnTo>
                  <a:lnTo>
                    <a:pt x="102665" y="162832"/>
                  </a:lnTo>
                  <a:lnTo>
                    <a:pt x="120145" y="198701"/>
                  </a:lnTo>
                  <a:lnTo>
                    <a:pt x="137040" y="236176"/>
                  </a:lnTo>
                  <a:lnTo>
                    <a:pt x="151560" y="272429"/>
                  </a:lnTo>
                  <a:lnTo>
                    <a:pt x="162793" y="303039"/>
                  </a:lnTo>
                  <a:lnTo>
                    <a:pt x="171810" y="328984"/>
                  </a:lnTo>
                  <a:lnTo>
                    <a:pt x="179470" y="351819"/>
                  </a:lnTo>
                  <a:lnTo>
                    <a:pt x="187523" y="375047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6" name="SMARTInkShape-1541"/>
            <p:cNvSpPr/>
            <p:nvPr/>
          </p:nvSpPr>
          <p:spPr>
            <a:xfrm>
              <a:off x="9355336" y="2375297"/>
              <a:ext cx="312540" cy="116087"/>
            </a:xfrm>
            <a:custGeom>
              <a:avLst/>
              <a:gdLst/>
              <a:ahLst/>
              <a:cxnLst/>
              <a:rect l="0" t="0" r="0" b="0"/>
              <a:pathLst>
                <a:path w="312540" h="116087">
                  <a:moveTo>
                    <a:pt x="0" y="116086"/>
                  </a:moveTo>
                  <a:lnTo>
                    <a:pt x="36899" y="105653"/>
                  </a:lnTo>
                  <a:lnTo>
                    <a:pt x="73187" y="92624"/>
                  </a:lnTo>
                  <a:lnTo>
                    <a:pt x="110252" y="78339"/>
                  </a:lnTo>
                  <a:lnTo>
                    <a:pt x="147946" y="63844"/>
                  </a:lnTo>
                  <a:lnTo>
                    <a:pt x="186020" y="49339"/>
                  </a:lnTo>
                  <a:lnTo>
                    <a:pt x="225157" y="34226"/>
                  </a:lnTo>
                  <a:lnTo>
                    <a:pt x="266669" y="17990"/>
                  </a:lnTo>
                  <a:lnTo>
                    <a:pt x="312539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</p:grpSp>
      <p:sp>
        <p:nvSpPr>
          <p:cNvPr id="9" name="SMARTInkShape-1542"/>
          <p:cNvSpPr/>
          <p:nvPr/>
        </p:nvSpPr>
        <p:spPr>
          <a:xfrm>
            <a:off x="1404280" y="2356726"/>
            <a:ext cx="290108" cy="262031"/>
          </a:xfrm>
          <a:custGeom>
            <a:avLst/>
            <a:gdLst/>
            <a:ahLst/>
            <a:cxnLst/>
            <a:rect l="0" t="0" r="0" b="0"/>
            <a:pathLst>
              <a:path w="386810" h="349375">
                <a:moveTo>
                  <a:pt x="223126" y="45598"/>
                </a:moveTo>
                <a:lnTo>
                  <a:pt x="219451" y="40526"/>
                </a:lnTo>
                <a:lnTo>
                  <a:pt x="216090" y="34661"/>
                </a:lnTo>
                <a:lnTo>
                  <a:pt x="212975" y="28882"/>
                </a:lnTo>
                <a:lnTo>
                  <a:pt x="210142" y="23829"/>
                </a:lnTo>
                <a:lnTo>
                  <a:pt x="207282" y="19574"/>
                </a:lnTo>
                <a:lnTo>
                  <a:pt x="203831" y="15760"/>
                </a:lnTo>
                <a:lnTo>
                  <a:pt x="199270" y="12004"/>
                </a:lnTo>
                <a:lnTo>
                  <a:pt x="192692" y="8130"/>
                </a:lnTo>
                <a:lnTo>
                  <a:pt x="182118" y="4287"/>
                </a:lnTo>
                <a:lnTo>
                  <a:pt x="165775" y="1191"/>
                </a:lnTo>
                <a:lnTo>
                  <a:pt x="143691" y="0"/>
                </a:lnTo>
                <a:lnTo>
                  <a:pt x="117743" y="1699"/>
                </a:lnTo>
                <a:lnTo>
                  <a:pt x="90852" y="6802"/>
                </a:lnTo>
                <a:lnTo>
                  <a:pt x="65499" y="15544"/>
                </a:lnTo>
                <a:lnTo>
                  <a:pt x="43456" y="27684"/>
                </a:lnTo>
                <a:lnTo>
                  <a:pt x="25989" y="42556"/>
                </a:lnTo>
                <a:lnTo>
                  <a:pt x="13518" y="58804"/>
                </a:lnTo>
                <a:lnTo>
                  <a:pt x="5644" y="74381"/>
                </a:lnTo>
                <a:lnTo>
                  <a:pt x="1411" y="87891"/>
                </a:lnTo>
                <a:lnTo>
                  <a:pt x="0" y="98909"/>
                </a:lnTo>
                <a:lnTo>
                  <a:pt x="1477" y="107896"/>
                </a:lnTo>
                <a:lnTo>
                  <a:pt x="6455" y="115837"/>
                </a:lnTo>
                <a:lnTo>
                  <a:pt x="15562" y="123168"/>
                </a:lnTo>
                <a:lnTo>
                  <a:pt x="29464" y="129480"/>
                </a:lnTo>
                <a:lnTo>
                  <a:pt x="48083" y="134012"/>
                </a:lnTo>
                <a:lnTo>
                  <a:pt x="70353" y="135875"/>
                </a:lnTo>
                <a:lnTo>
                  <a:pt x="94496" y="134727"/>
                </a:lnTo>
                <a:lnTo>
                  <a:pt x="118704" y="130783"/>
                </a:lnTo>
                <a:lnTo>
                  <a:pt x="142238" y="123985"/>
                </a:lnTo>
                <a:lnTo>
                  <a:pt x="164097" y="114806"/>
                </a:lnTo>
                <a:lnTo>
                  <a:pt x="182727" y="104674"/>
                </a:lnTo>
                <a:lnTo>
                  <a:pt x="197471" y="94717"/>
                </a:lnTo>
                <a:lnTo>
                  <a:pt x="208614" y="85515"/>
                </a:lnTo>
                <a:lnTo>
                  <a:pt x="216772" y="77505"/>
                </a:lnTo>
                <a:lnTo>
                  <a:pt x="222679" y="70998"/>
                </a:lnTo>
                <a:lnTo>
                  <a:pt x="227042" y="66007"/>
                </a:lnTo>
                <a:lnTo>
                  <a:pt x="230405" y="62190"/>
                </a:lnTo>
                <a:lnTo>
                  <a:pt x="233107" y="58621"/>
                </a:lnTo>
                <a:lnTo>
                  <a:pt x="235230" y="54013"/>
                </a:lnTo>
                <a:lnTo>
                  <a:pt x="236493" y="48225"/>
                </a:lnTo>
                <a:lnTo>
                  <a:pt x="236534" y="42639"/>
                </a:lnTo>
                <a:lnTo>
                  <a:pt x="235109" y="39259"/>
                </a:lnTo>
                <a:lnTo>
                  <a:pt x="231765" y="40774"/>
                </a:lnTo>
                <a:lnTo>
                  <a:pt x="226072" y="49408"/>
                </a:lnTo>
                <a:lnTo>
                  <a:pt x="218105" y="65552"/>
                </a:lnTo>
                <a:lnTo>
                  <a:pt x="208485" y="88203"/>
                </a:lnTo>
                <a:lnTo>
                  <a:pt x="198284" y="115781"/>
                </a:lnTo>
                <a:lnTo>
                  <a:pt x="188607" y="146830"/>
                </a:lnTo>
                <a:lnTo>
                  <a:pt x="180459" y="179793"/>
                </a:lnTo>
                <a:lnTo>
                  <a:pt x="175020" y="213161"/>
                </a:lnTo>
                <a:lnTo>
                  <a:pt x="173509" y="245959"/>
                </a:lnTo>
                <a:lnTo>
                  <a:pt x="176223" y="276785"/>
                </a:lnTo>
                <a:lnTo>
                  <a:pt x="182177" y="303504"/>
                </a:lnTo>
                <a:lnTo>
                  <a:pt x="190121" y="324776"/>
                </a:lnTo>
                <a:lnTo>
                  <a:pt x="199442" y="340662"/>
                </a:lnTo>
                <a:lnTo>
                  <a:pt x="214409" y="349374"/>
                </a:lnTo>
                <a:lnTo>
                  <a:pt x="241071" y="349233"/>
                </a:lnTo>
                <a:lnTo>
                  <a:pt x="292106" y="333241"/>
                </a:lnTo>
                <a:lnTo>
                  <a:pt x="386809" y="290813"/>
                </a:lnTo>
              </a:path>
            </a:pathLst>
          </a:custGeom>
          <a:ln w="1905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10" name="SMARTInkShape-1543"/>
          <p:cNvSpPr/>
          <p:nvPr/>
        </p:nvSpPr>
        <p:spPr>
          <a:xfrm>
            <a:off x="3547318" y="4487169"/>
            <a:ext cx="100460" cy="26789"/>
          </a:xfrm>
          <a:custGeom>
            <a:avLst/>
            <a:gdLst/>
            <a:ahLst/>
            <a:cxnLst/>
            <a:rect l="0" t="0" r="0" b="0"/>
            <a:pathLst>
              <a:path w="133946" h="35719">
                <a:moveTo>
                  <a:pt x="0" y="35718"/>
                </a:moveTo>
                <a:lnTo>
                  <a:pt x="4979" y="31746"/>
                </a:lnTo>
                <a:lnTo>
                  <a:pt x="11233" y="28358"/>
                </a:lnTo>
                <a:lnTo>
                  <a:pt x="18165" y="24521"/>
                </a:lnTo>
                <a:lnTo>
                  <a:pt x="29863" y="20915"/>
                </a:lnTo>
                <a:lnTo>
                  <a:pt x="52587" y="16304"/>
                </a:lnTo>
                <a:lnTo>
                  <a:pt x="80870" y="10717"/>
                </a:lnTo>
                <a:lnTo>
                  <a:pt x="110438" y="4816"/>
                </a:lnTo>
                <a:lnTo>
                  <a:pt x="133945" y="0"/>
                </a:lnTo>
              </a:path>
            </a:pathLst>
          </a:custGeom>
          <a:ln w="1905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grpSp>
        <p:nvGrpSpPr>
          <p:cNvPr id="37" name="SMARTInkShape-Group381"/>
          <p:cNvGrpSpPr/>
          <p:nvPr/>
        </p:nvGrpSpPr>
        <p:grpSpPr>
          <a:xfrm>
            <a:off x="2503131" y="1704776"/>
            <a:ext cx="4560175" cy="873533"/>
            <a:chOff x="3337508" y="1130035"/>
            <a:chExt cx="6080233" cy="1164710"/>
          </a:xfrm>
        </p:grpSpPr>
        <p:sp>
          <p:nvSpPr>
            <p:cNvPr id="11" name="SMARTInkShape-1544"/>
            <p:cNvSpPr/>
            <p:nvPr/>
          </p:nvSpPr>
          <p:spPr>
            <a:xfrm>
              <a:off x="8260162" y="1130035"/>
              <a:ext cx="211136" cy="289786"/>
            </a:xfrm>
            <a:custGeom>
              <a:avLst/>
              <a:gdLst/>
              <a:ahLst/>
              <a:cxnLst/>
              <a:rect l="0" t="0" r="0" b="0"/>
              <a:pathLst>
                <a:path w="211136" h="289786">
                  <a:moveTo>
                    <a:pt x="148627" y="30824"/>
                  </a:moveTo>
                  <a:lnTo>
                    <a:pt x="151904" y="26784"/>
                  </a:lnTo>
                  <a:lnTo>
                    <a:pt x="151523" y="22662"/>
                  </a:lnTo>
                  <a:lnTo>
                    <a:pt x="148425" y="16990"/>
                  </a:lnTo>
                  <a:lnTo>
                    <a:pt x="143390" y="11110"/>
                  </a:lnTo>
                  <a:lnTo>
                    <a:pt x="133682" y="5605"/>
                  </a:lnTo>
                  <a:lnTo>
                    <a:pt x="118147" y="1378"/>
                  </a:lnTo>
                  <a:lnTo>
                    <a:pt x="99678" y="0"/>
                  </a:lnTo>
                  <a:lnTo>
                    <a:pt x="77361" y="5194"/>
                  </a:lnTo>
                  <a:lnTo>
                    <a:pt x="52395" y="18588"/>
                  </a:lnTo>
                  <a:lnTo>
                    <a:pt x="29969" y="37942"/>
                  </a:lnTo>
                  <a:lnTo>
                    <a:pt x="12665" y="59241"/>
                  </a:lnTo>
                  <a:lnTo>
                    <a:pt x="2531" y="76627"/>
                  </a:lnTo>
                  <a:lnTo>
                    <a:pt x="0" y="92971"/>
                  </a:lnTo>
                  <a:lnTo>
                    <a:pt x="5162" y="110111"/>
                  </a:lnTo>
                  <a:lnTo>
                    <a:pt x="15496" y="125372"/>
                  </a:lnTo>
                  <a:lnTo>
                    <a:pt x="30683" y="137024"/>
                  </a:lnTo>
                  <a:lnTo>
                    <a:pt x="52369" y="144942"/>
                  </a:lnTo>
                  <a:lnTo>
                    <a:pt x="79251" y="147565"/>
                  </a:lnTo>
                  <a:lnTo>
                    <a:pt x="108064" y="144763"/>
                  </a:lnTo>
                  <a:lnTo>
                    <a:pt x="133380" y="137078"/>
                  </a:lnTo>
                  <a:lnTo>
                    <a:pt x="154786" y="125777"/>
                  </a:lnTo>
                  <a:lnTo>
                    <a:pt x="170561" y="115272"/>
                  </a:lnTo>
                  <a:lnTo>
                    <a:pt x="182446" y="104628"/>
                  </a:lnTo>
                  <a:lnTo>
                    <a:pt x="190521" y="94915"/>
                  </a:lnTo>
                  <a:lnTo>
                    <a:pt x="194944" y="87937"/>
                  </a:lnTo>
                  <a:lnTo>
                    <a:pt x="196706" y="83408"/>
                  </a:lnTo>
                  <a:lnTo>
                    <a:pt x="196875" y="80377"/>
                  </a:lnTo>
                  <a:lnTo>
                    <a:pt x="196134" y="77072"/>
                  </a:lnTo>
                  <a:lnTo>
                    <a:pt x="194375" y="73064"/>
                  </a:lnTo>
                  <a:lnTo>
                    <a:pt x="191894" y="70279"/>
                  </a:lnTo>
                  <a:lnTo>
                    <a:pt x="189688" y="69139"/>
                  </a:lnTo>
                  <a:lnTo>
                    <a:pt x="187952" y="69933"/>
                  </a:lnTo>
                  <a:lnTo>
                    <a:pt x="185885" y="78119"/>
                  </a:lnTo>
                  <a:lnTo>
                    <a:pt x="181903" y="98211"/>
                  </a:lnTo>
                  <a:lnTo>
                    <a:pt x="175780" y="126015"/>
                  </a:lnTo>
                  <a:lnTo>
                    <a:pt x="169572" y="157233"/>
                  </a:lnTo>
                  <a:lnTo>
                    <a:pt x="165883" y="187268"/>
                  </a:lnTo>
                  <a:lnTo>
                    <a:pt x="166238" y="213818"/>
                  </a:lnTo>
                  <a:lnTo>
                    <a:pt x="171092" y="236016"/>
                  </a:lnTo>
                  <a:lnTo>
                    <a:pt x="179412" y="255892"/>
                  </a:lnTo>
                  <a:lnTo>
                    <a:pt x="192259" y="273695"/>
                  </a:lnTo>
                  <a:lnTo>
                    <a:pt x="211135" y="289785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12" name="SMARTInkShape-1545"/>
            <p:cNvSpPr/>
            <p:nvPr/>
          </p:nvSpPr>
          <p:spPr>
            <a:xfrm>
              <a:off x="7886329" y="1393031"/>
              <a:ext cx="4539" cy="133947"/>
            </a:xfrm>
            <a:custGeom>
              <a:avLst/>
              <a:gdLst/>
              <a:ahLst/>
              <a:cxnLst/>
              <a:rect l="0" t="0" r="0" b="0"/>
              <a:pathLst>
                <a:path w="4539" h="133947">
                  <a:moveTo>
                    <a:pt x="4538" y="0"/>
                  </a:moveTo>
                  <a:lnTo>
                    <a:pt x="2884" y="40756"/>
                  </a:lnTo>
                  <a:lnTo>
                    <a:pt x="314" y="75059"/>
                  </a:lnTo>
                  <a:lnTo>
                    <a:pt x="0" y="103185"/>
                  </a:lnTo>
                  <a:lnTo>
                    <a:pt x="4538" y="133946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13" name="SMARTInkShape-1546"/>
            <p:cNvSpPr/>
            <p:nvPr/>
          </p:nvSpPr>
          <p:spPr>
            <a:xfrm>
              <a:off x="7404577" y="1151930"/>
              <a:ext cx="241020" cy="285751"/>
            </a:xfrm>
            <a:custGeom>
              <a:avLst/>
              <a:gdLst/>
              <a:ahLst/>
              <a:cxnLst/>
              <a:rect l="0" t="0" r="0" b="0"/>
              <a:pathLst>
                <a:path w="241020" h="285751">
                  <a:moveTo>
                    <a:pt x="155892" y="0"/>
                  </a:moveTo>
                  <a:lnTo>
                    <a:pt x="134824" y="2016"/>
                  </a:lnTo>
                  <a:lnTo>
                    <a:pt x="116687" y="9237"/>
                  </a:lnTo>
                  <a:lnTo>
                    <a:pt x="97336" y="20167"/>
                  </a:lnTo>
                  <a:lnTo>
                    <a:pt x="75663" y="37935"/>
                  </a:lnTo>
                  <a:lnTo>
                    <a:pt x="51546" y="65440"/>
                  </a:lnTo>
                  <a:lnTo>
                    <a:pt x="29551" y="98157"/>
                  </a:lnTo>
                  <a:lnTo>
                    <a:pt x="12939" y="129377"/>
                  </a:lnTo>
                  <a:lnTo>
                    <a:pt x="3499" y="156676"/>
                  </a:lnTo>
                  <a:lnTo>
                    <a:pt x="0" y="179521"/>
                  </a:lnTo>
                  <a:lnTo>
                    <a:pt x="1769" y="197343"/>
                  </a:lnTo>
                  <a:lnTo>
                    <a:pt x="10084" y="213168"/>
                  </a:lnTo>
                  <a:lnTo>
                    <a:pt x="26669" y="226732"/>
                  </a:lnTo>
                  <a:lnTo>
                    <a:pt x="52896" y="236286"/>
                  </a:lnTo>
                  <a:lnTo>
                    <a:pt x="85401" y="240212"/>
                  </a:lnTo>
                  <a:lnTo>
                    <a:pt x="121336" y="237361"/>
                  </a:lnTo>
                  <a:lnTo>
                    <a:pt x="158975" y="226077"/>
                  </a:lnTo>
                  <a:lnTo>
                    <a:pt x="192872" y="209481"/>
                  </a:lnTo>
                  <a:lnTo>
                    <a:pt x="215944" y="194746"/>
                  </a:lnTo>
                  <a:lnTo>
                    <a:pt x="229545" y="183281"/>
                  </a:lnTo>
                  <a:lnTo>
                    <a:pt x="236811" y="175384"/>
                  </a:lnTo>
                  <a:lnTo>
                    <a:pt x="240157" y="170233"/>
                  </a:lnTo>
                  <a:lnTo>
                    <a:pt x="241019" y="166913"/>
                  </a:lnTo>
                  <a:lnTo>
                    <a:pt x="236733" y="164656"/>
                  </a:lnTo>
                  <a:lnTo>
                    <a:pt x="223534" y="164012"/>
                  </a:lnTo>
                  <a:lnTo>
                    <a:pt x="206076" y="166005"/>
                  </a:lnTo>
                  <a:lnTo>
                    <a:pt x="189612" y="171435"/>
                  </a:lnTo>
                  <a:lnTo>
                    <a:pt x="174907" y="181230"/>
                  </a:lnTo>
                  <a:lnTo>
                    <a:pt x="163608" y="194284"/>
                  </a:lnTo>
                  <a:lnTo>
                    <a:pt x="156623" y="208959"/>
                  </a:lnTo>
                  <a:lnTo>
                    <a:pt x="154019" y="222546"/>
                  </a:lnTo>
                  <a:lnTo>
                    <a:pt x="157599" y="236805"/>
                  </a:lnTo>
                  <a:lnTo>
                    <a:pt x="166783" y="253148"/>
                  </a:lnTo>
                  <a:lnTo>
                    <a:pt x="181490" y="270440"/>
                  </a:lnTo>
                  <a:lnTo>
                    <a:pt x="200540" y="28575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14" name="SMARTInkShape-1547"/>
            <p:cNvSpPr/>
            <p:nvPr/>
          </p:nvSpPr>
          <p:spPr>
            <a:xfrm>
              <a:off x="7092249" y="1437680"/>
              <a:ext cx="21736" cy="133946"/>
            </a:xfrm>
            <a:custGeom>
              <a:avLst/>
              <a:gdLst/>
              <a:ahLst/>
              <a:cxnLst/>
              <a:rect l="0" t="0" r="0" b="0"/>
              <a:pathLst>
                <a:path w="21736" h="133946">
                  <a:moveTo>
                    <a:pt x="21735" y="0"/>
                  </a:moveTo>
                  <a:lnTo>
                    <a:pt x="17417" y="29982"/>
                  </a:lnTo>
                  <a:lnTo>
                    <a:pt x="9088" y="62557"/>
                  </a:lnTo>
                  <a:lnTo>
                    <a:pt x="3239" y="88037"/>
                  </a:lnTo>
                  <a:lnTo>
                    <a:pt x="10" y="108005"/>
                  </a:lnTo>
                  <a:lnTo>
                    <a:pt x="0" y="122890"/>
                  </a:lnTo>
                  <a:lnTo>
                    <a:pt x="3876" y="133945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15" name="SMARTInkShape-1548"/>
            <p:cNvSpPr/>
            <p:nvPr/>
          </p:nvSpPr>
          <p:spPr>
            <a:xfrm>
              <a:off x="6613922" y="1181201"/>
              <a:ext cx="269801" cy="277265"/>
            </a:xfrm>
            <a:custGeom>
              <a:avLst/>
              <a:gdLst/>
              <a:ahLst/>
              <a:cxnLst/>
              <a:rect l="0" t="0" r="0" b="0"/>
              <a:pathLst>
                <a:path w="269801" h="277265">
                  <a:moveTo>
                    <a:pt x="0" y="6447"/>
                  </a:moveTo>
                  <a:lnTo>
                    <a:pt x="4840" y="5634"/>
                  </a:lnTo>
                  <a:lnTo>
                    <a:pt x="14306" y="3525"/>
                  </a:lnTo>
                  <a:lnTo>
                    <a:pt x="35142" y="1236"/>
                  </a:lnTo>
                  <a:lnTo>
                    <a:pt x="63269" y="0"/>
                  </a:lnTo>
                  <a:lnTo>
                    <a:pt x="94390" y="2088"/>
                  </a:lnTo>
                  <a:lnTo>
                    <a:pt x="126647" y="9369"/>
                  </a:lnTo>
                  <a:lnTo>
                    <a:pt x="153256" y="19602"/>
                  </a:lnTo>
                  <a:lnTo>
                    <a:pt x="171449" y="30009"/>
                  </a:lnTo>
                  <a:lnTo>
                    <a:pt x="182705" y="40590"/>
                  </a:lnTo>
                  <a:lnTo>
                    <a:pt x="187978" y="51317"/>
                  </a:lnTo>
                  <a:lnTo>
                    <a:pt x="184993" y="63182"/>
                  </a:lnTo>
                  <a:lnTo>
                    <a:pt x="170557" y="77610"/>
                  </a:lnTo>
                  <a:lnTo>
                    <a:pt x="145532" y="92281"/>
                  </a:lnTo>
                  <a:lnTo>
                    <a:pt x="115589" y="104488"/>
                  </a:lnTo>
                  <a:lnTo>
                    <a:pt x="95124" y="112771"/>
                  </a:lnTo>
                  <a:lnTo>
                    <a:pt x="97195" y="117520"/>
                  </a:lnTo>
                  <a:lnTo>
                    <a:pt x="117666" y="120037"/>
                  </a:lnTo>
                  <a:lnTo>
                    <a:pt x="148651" y="122015"/>
                  </a:lnTo>
                  <a:lnTo>
                    <a:pt x="183002" y="125657"/>
                  </a:lnTo>
                  <a:lnTo>
                    <a:pt x="214818" y="132477"/>
                  </a:lnTo>
                  <a:lnTo>
                    <a:pt x="239746" y="141294"/>
                  </a:lnTo>
                  <a:lnTo>
                    <a:pt x="255956" y="149872"/>
                  </a:lnTo>
                  <a:lnTo>
                    <a:pt x="265340" y="159672"/>
                  </a:lnTo>
                  <a:lnTo>
                    <a:pt x="269800" y="171418"/>
                  </a:lnTo>
                  <a:lnTo>
                    <a:pt x="269425" y="183625"/>
                  </a:lnTo>
                  <a:lnTo>
                    <a:pt x="262482" y="197118"/>
                  </a:lnTo>
                  <a:lnTo>
                    <a:pt x="246618" y="212250"/>
                  </a:lnTo>
                  <a:lnTo>
                    <a:pt x="222329" y="228090"/>
                  </a:lnTo>
                  <a:lnTo>
                    <a:pt x="192375" y="243070"/>
                  </a:lnTo>
                  <a:lnTo>
                    <a:pt x="158166" y="256481"/>
                  </a:lnTo>
                  <a:lnTo>
                    <a:pt x="125515" y="267038"/>
                  </a:lnTo>
                  <a:lnTo>
                    <a:pt x="100625" y="273632"/>
                  </a:lnTo>
                  <a:lnTo>
                    <a:pt x="83537" y="276643"/>
                  </a:lnTo>
                  <a:lnTo>
                    <a:pt x="72715" y="277264"/>
                  </a:lnTo>
                  <a:lnTo>
                    <a:pt x="65380" y="276375"/>
                  </a:lnTo>
                  <a:lnTo>
                    <a:pt x="61809" y="272991"/>
                  </a:lnTo>
                  <a:lnTo>
                    <a:pt x="62508" y="265408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16" name="SMARTInkShape-1549"/>
            <p:cNvSpPr/>
            <p:nvPr/>
          </p:nvSpPr>
          <p:spPr>
            <a:xfrm>
              <a:off x="6292453" y="1464469"/>
              <a:ext cx="17861" cy="142876"/>
            </a:xfrm>
            <a:custGeom>
              <a:avLst/>
              <a:gdLst/>
              <a:ahLst/>
              <a:cxnLst/>
              <a:rect l="0" t="0" r="0" b="0"/>
              <a:pathLst>
                <a:path w="17861" h="142876">
                  <a:moveTo>
                    <a:pt x="0" y="0"/>
                  </a:moveTo>
                  <a:lnTo>
                    <a:pt x="3878" y="39375"/>
                  </a:lnTo>
                  <a:lnTo>
                    <a:pt x="9316" y="79721"/>
                  </a:lnTo>
                  <a:lnTo>
                    <a:pt x="14658" y="116175"/>
                  </a:lnTo>
                  <a:lnTo>
                    <a:pt x="17860" y="142875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17" name="SMARTInkShape-1550"/>
            <p:cNvSpPr/>
            <p:nvPr/>
          </p:nvSpPr>
          <p:spPr>
            <a:xfrm>
              <a:off x="8729841" y="1384102"/>
              <a:ext cx="27207" cy="133946"/>
            </a:xfrm>
            <a:custGeom>
              <a:avLst/>
              <a:gdLst/>
              <a:ahLst/>
              <a:cxnLst/>
              <a:rect l="0" t="0" r="0" b="0"/>
              <a:pathLst>
                <a:path w="27207" h="133946">
                  <a:moveTo>
                    <a:pt x="27206" y="0"/>
                  </a:moveTo>
                  <a:lnTo>
                    <a:pt x="23513" y="18520"/>
                  </a:lnTo>
                  <a:lnTo>
                    <a:pt x="16999" y="43413"/>
                  </a:lnTo>
                  <a:lnTo>
                    <a:pt x="10663" y="65389"/>
                  </a:lnTo>
                  <a:lnTo>
                    <a:pt x="4737" y="86867"/>
                  </a:lnTo>
                  <a:lnTo>
                    <a:pt x="1245" y="102644"/>
                  </a:lnTo>
                  <a:lnTo>
                    <a:pt x="0" y="114815"/>
                  </a:lnTo>
                  <a:lnTo>
                    <a:pt x="2127" y="124542"/>
                  </a:lnTo>
                  <a:lnTo>
                    <a:pt x="9347" y="133945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18" name="SMARTInkShape-1551"/>
            <p:cNvSpPr/>
            <p:nvPr/>
          </p:nvSpPr>
          <p:spPr>
            <a:xfrm>
              <a:off x="9044140" y="1232297"/>
              <a:ext cx="43306" cy="205384"/>
            </a:xfrm>
            <a:custGeom>
              <a:avLst/>
              <a:gdLst/>
              <a:ahLst/>
              <a:cxnLst/>
              <a:rect l="0" t="0" r="0" b="0"/>
              <a:pathLst>
                <a:path w="43306" h="205384">
                  <a:moveTo>
                    <a:pt x="25446" y="0"/>
                  </a:moveTo>
                  <a:lnTo>
                    <a:pt x="22555" y="39558"/>
                  </a:lnTo>
                  <a:lnTo>
                    <a:pt x="14990" y="77951"/>
                  </a:lnTo>
                  <a:lnTo>
                    <a:pt x="6649" y="114039"/>
                  </a:lnTo>
                  <a:lnTo>
                    <a:pt x="1452" y="142448"/>
                  </a:lnTo>
                  <a:lnTo>
                    <a:pt x="0" y="163820"/>
                  </a:lnTo>
                  <a:lnTo>
                    <a:pt x="1584" y="179051"/>
                  </a:lnTo>
                  <a:lnTo>
                    <a:pt x="6239" y="190592"/>
                  </a:lnTo>
                  <a:lnTo>
                    <a:pt x="17932" y="198986"/>
                  </a:lnTo>
                  <a:lnTo>
                    <a:pt x="43305" y="205383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19" name="SMARTInkShape-1552"/>
            <p:cNvSpPr/>
            <p:nvPr/>
          </p:nvSpPr>
          <p:spPr>
            <a:xfrm>
              <a:off x="9257109" y="1188104"/>
              <a:ext cx="160632" cy="272557"/>
            </a:xfrm>
            <a:custGeom>
              <a:avLst/>
              <a:gdLst/>
              <a:ahLst/>
              <a:cxnLst/>
              <a:rect l="0" t="0" r="0" b="0"/>
              <a:pathLst>
                <a:path w="160632" h="272557">
                  <a:moveTo>
                    <a:pt x="26789" y="44193"/>
                  </a:moveTo>
                  <a:lnTo>
                    <a:pt x="59863" y="75134"/>
                  </a:lnTo>
                  <a:lnTo>
                    <a:pt x="87295" y="104585"/>
                  </a:lnTo>
                  <a:lnTo>
                    <a:pt x="113424" y="137302"/>
                  </a:lnTo>
                  <a:lnTo>
                    <a:pt x="133091" y="167763"/>
                  </a:lnTo>
                  <a:lnTo>
                    <a:pt x="145134" y="193930"/>
                  </a:lnTo>
                  <a:lnTo>
                    <a:pt x="149272" y="216935"/>
                  </a:lnTo>
                  <a:lnTo>
                    <a:pt x="147270" y="237756"/>
                  </a:lnTo>
                  <a:lnTo>
                    <a:pt x="142477" y="252688"/>
                  </a:lnTo>
                  <a:lnTo>
                    <a:pt x="130757" y="262634"/>
                  </a:lnTo>
                  <a:lnTo>
                    <a:pt x="113107" y="268838"/>
                  </a:lnTo>
                  <a:lnTo>
                    <a:pt x="99542" y="271882"/>
                  </a:lnTo>
                  <a:lnTo>
                    <a:pt x="91343" y="272556"/>
                  </a:lnTo>
                  <a:lnTo>
                    <a:pt x="88986" y="266543"/>
                  </a:lnTo>
                  <a:lnTo>
                    <a:pt x="93923" y="248599"/>
                  </a:lnTo>
                  <a:lnTo>
                    <a:pt x="105023" y="221375"/>
                  </a:lnTo>
                  <a:lnTo>
                    <a:pt x="120219" y="187584"/>
                  </a:lnTo>
                  <a:lnTo>
                    <a:pt x="136319" y="151291"/>
                  </a:lnTo>
                  <a:lnTo>
                    <a:pt x="149879" y="117222"/>
                  </a:lnTo>
                  <a:lnTo>
                    <a:pt x="158183" y="87898"/>
                  </a:lnTo>
                  <a:lnTo>
                    <a:pt x="160631" y="63944"/>
                  </a:lnTo>
                  <a:lnTo>
                    <a:pt x="154021" y="42720"/>
                  </a:lnTo>
                  <a:lnTo>
                    <a:pt x="136542" y="23178"/>
                  </a:lnTo>
                  <a:lnTo>
                    <a:pt x="113210" y="9254"/>
                  </a:lnTo>
                  <a:lnTo>
                    <a:pt x="86652" y="1834"/>
                  </a:lnTo>
                  <a:lnTo>
                    <a:pt x="61328" y="0"/>
                  </a:lnTo>
                  <a:lnTo>
                    <a:pt x="41306" y="2422"/>
                  </a:lnTo>
                  <a:lnTo>
                    <a:pt x="24833" y="8053"/>
                  </a:lnTo>
                  <a:lnTo>
                    <a:pt x="11415" y="18288"/>
                  </a:lnTo>
                  <a:lnTo>
                    <a:pt x="0" y="35263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20" name="SMARTInkShape-1553"/>
            <p:cNvSpPr/>
            <p:nvPr/>
          </p:nvSpPr>
          <p:spPr>
            <a:xfrm>
              <a:off x="3337508" y="1871097"/>
              <a:ext cx="338242" cy="423648"/>
            </a:xfrm>
            <a:custGeom>
              <a:avLst/>
              <a:gdLst/>
              <a:ahLst/>
              <a:cxnLst/>
              <a:rect l="0" t="0" r="0" b="0"/>
              <a:pathLst>
                <a:path w="338242" h="423648">
                  <a:moveTo>
                    <a:pt x="168883" y="13067"/>
                  </a:moveTo>
                  <a:lnTo>
                    <a:pt x="155769" y="2665"/>
                  </a:lnTo>
                  <a:lnTo>
                    <a:pt x="143133" y="0"/>
                  </a:lnTo>
                  <a:lnTo>
                    <a:pt x="123534" y="4635"/>
                  </a:lnTo>
                  <a:lnTo>
                    <a:pt x="98284" y="19762"/>
                  </a:lnTo>
                  <a:lnTo>
                    <a:pt x="71704" y="44367"/>
                  </a:lnTo>
                  <a:lnTo>
                    <a:pt x="46995" y="74758"/>
                  </a:lnTo>
                  <a:lnTo>
                    <a:pt x="26317" y="105530"/>
                  </a:lnTo>
                  <a:lnTo>
                    <a:pt x="11508" y="133633"/>
                  </a:lnTo>
                  <a:lnTo>
                    <a:pt x="2292" y="158692"/>
                  </a:lnTo>
                  <a:lnTo>
                    <a:pt x="0" y="178079"/>
                  </a:lnTo>
                  <a:lnTo>
                    <a:pt x="4420" y="193446"/>
                  </a:lnTo>
                  <a:lnTo>
                    <a:pt x="11178" y="203837"/>
                  </a:lnTo>
                  <a:lnTo>
                    <a:pt x="18705" y="209675"/>
                  </a:lnTo>
                  <a:lnTo>
                    <a:pt x="31782" y="210353"/>
                  </a:lnTo>
                  <a:lnTo>
                    <a:pt x="51646" y="205871"/>
                  </a:lnTo>
                  <a:lnTo>
                    <a:pt x="73002" y="196523"/>
                  </a:lnTo>
                  <a:lnTo>
                    <a:pt x="96704" y="178226"/>
                  </a:lnTo>
                  <a:lnTo>
                    <a:pt x="120517" y="151615"/>
                  </a:lnTo>
                  <a:lnTo>
                    <a:pt x="140207" y="122135"/>
                  </a:lnTo>
                  <a:lnTo>
                    <a:pt x="154579" y="95018"/>
                  </a:lnTo>
                  <a:lnTo>
                    <a:pt x="164270" y="74338"/>
                  </a:lnTo>
                  <a:lnTo>
                    <a:pt x="170237" y="59644"/>
                  </a:lnTo>
                  <a:lnTo>
                    <a:pt x="172468" y="50655"/>
                  </a:lnTo>
                  <a:lnTo>
                    <a:pt x="171210" y="46256"/>
                  </a:lnTo>
                  <a:lnTo>
                    <a:pt x="167075" y="47756"/>
                  </a:lnTo>
                  <a:lnTo>
                    <a:pt x="159261" y="59426"/>
                  </a:lnTo>
                  <a:lnTo>
                    <a:pt x="147883" y="83195"/>
                  </a:lnTo>
                  <a:lnTo>
                    <a:pt x="135080" y="114731"/>
                  </a:lnTo>
                  <a:lnTo>
                    <a:pt x="122928" y="149541"/>
                  </a:lnTo>
                  <a:lnTo>
                    <a:pt x="113079" y="185166"/>
                  </a:lnTo>
                  <a:lnTo>
                    <a:pt x="106492" y="221484"/>
                  </a:lnTo>
                  <a:lnTo>
                    <a:pt x="103976" y="259477"/>
                  </a:lnTo>
                  <a:lnTo>
                    <a:pt x="106322" y="297811"/>
                  </a:lnTo>
                  <a:lnTo>
                    <a:pt x="114539" y="334979"/>
                  </a:lnTo>
                  <a:lnTo>
                    <a:pt x="128080" y="367436"/>
                  </a:lnTo>
                  <a:lnTo>
                    <a:pt x="145100" y="391765"/>
                  </a:lnTo>
                  <a:lnTo>
                    <a:pt x="168309" y="408990"/>
                  </a:lnTo>
                  <a:lnTo>
                    <a:pt x="196395" y="419854"/>
                  </a:lnTo>
                  <a:lnTo>
                    <a:pt x="226145" y="423647"/>
                  </a:lnTo>
                  <a:lnTo>
                    <a:pt x="255540" y="420369"/>
                  </a:lnTo>
                  <a:lnTo>
                    <a:pt x="281931" y="409822"/>
                  </a:lnTo>
                  <a:lnTo>
                    <a:pt x="305574" y="392096"/>
                  </a:lnTo>
                  <a:lnTo>
                    <a:pt x="322826" y="371720"/>
                  </a:lnTo>
                  <a:lnTo>
                    <a:pt x="333511" y="350371"/>
                  </a:lnTo>
                  <a:lnTo>
                    <a:pt x="338241" y="332229"/>
                  </a:lnTo>
                  <a:lnTo>
                    <a:pt x="337294" y="316860"/>
                  </a:lnTo>
                  <a:lnTo>
                    <a:pt x="331315" y="303075"/>
                  </a:lnTo>
                  <a:lnTo>
                    <a:pt x="321080" y="291883"/>
                  </a:lnTo>
                  <a:lnTo>
                    <a:pt x="304985" y="283851"/>
                  </a:lnTo>
                  <a:lnTo>
                    <a:pt x="281424" y="279743"/>
                  </a:lnTo>
                  <a:lnTo>
                    <a:pt x="253633" y="279316"/>
                  </a:lnTo>
                  <a:lnTo>
                    <a:pt x="225959" y="282559"/>
                  </a:lnTo>
                  <a:lnTo>
                    <a:pt x="196140" y="292434"/>
                  </a:lnTo>
                  <a:lnTo>
                    <a:pt x="168465" y="306930"/>
                  </a:lnTo>
                  <a:lnTo>
                    <a:pt x="149433" y="319276"/>
                  </a:lnTo>
                  <a:lnTo>
                    <a:pt x="138541" y="327822"/>
                  </a:lnTo>
                  <a:lnTo>
                    <a:pt x="133442" y="333369"/>
                  </a:lnTo>
                  <a:lnTo>
                    <a:pt x="132172" y="336916"/>
                  </a:lnTo>
                  <a:lnTo>
                    <a:pt x="133292" y="339026"/>
                  </a:lnTo>
                  <a:lnTo>
                    <a:pt x="135903" y="339984"/>
                  </a:lnTo>
                  <a:lnTo>
                    <a:pt x="141146" y="338945"/>
                  </a:lnTo>
                  <a:lnTo>
                    <a:pt x="151023" y="334536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21" name="SMARTInkShape-1554"/>
            <p:cNvSpPr/>
            <p:nvPr/>
          </p:nvSpPr>
          <p:spPr>
            <a:xfrm>
              <a:off x="3827859" y="1928813"/>
              <a:ext cx="133947" cy="8930"/>
            </a:xfrm>
            <a:custGeom>
              <a:avLst/>
              <a:gdLst/>
              <a:ahLst/>
              <a:cxnLst/>
              <a:rect l="0" t="0" r="0" b="0"/>
              <a:pathLst>
                <a:path w="133947" h="8930">
                  <a:moveTo>
                    <a:pt x="0" y="0"/>
                  </a:moveTo>
                  <a:lnTo>
                    <a:pt x="38181" y="972"/>
                  </a:lnTo>
                  <a:lnTo>
                    <a:pt x="76202" y="3575"/>
                  </a:lnTo>
                  <a:lnTo>
                    <a:pt x="110222" y="6801"/>
                  </a:lnTo>
                  <a:lnTo>
                    <a:pt x="133946" y="8929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22" name="SMARTInkShape-1555"/>
            <p:cNvSpPr/>
            <p:nvPr/>
          </p:nvSpPr>
          <p:spPr>
            <a:xfrm>
              <a:off x="3863578" y="2018109"/>
              <a:ext cx="196454" cy="35720"/>
            </a:xfrm>
            <a:custGeom>
              <a:avLst/>
              <a:gdLst/>
              <a:ahLst/>
              <a:cxnLst/>
              <a:rect l="0" t="0" r="0" b="0"/>
              <a:pathLst>
                <a:path w="196454" h="35720">
                  <a:moveTo>
                    <a:pt x="0" y="35719"/>
                  </a:moveTo>
                  <a:lnTo>
                    <a:pt x="39538" y="34210"/>
                  </a:lnTo>
                  <a:lnTo>
                    <a:pt x="78939" y="29398"/>
                  </a:lnTo>
                  <a:lnTo>
                    <a:pt x="119008" y="22400"/>
                  </a:lnTo>
                  <a:lnTo>
                    <a:pt x="158823" y="12756"/>
                  </a:lnTo>
                  <a:lnTo>
                    <a:pt x="196453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23" name="SMARTInkShape-1556"/>
            <p:cNvSpPr/>
            <p:nvPr/>
          </p:nvSpPr>
          <p:spPr>
            <a:xfrm>
              <a:off x="4301133" y="1866305"/>
              <a:ext cx="151806" cy="26790"/>
            </a:xfrm>
            <a:custGeom>
              <a:avLst/>
              <a:gdLst/>
              <a:ahLst/>
              <a:cxnLst/>
              <a:rect l="0" t="0" r="0" b="0"/>
              <a:pathLst>
                <a:path w="151806" h="26790">
                  <a:moveTo>
                    <a:pt x="0" y="26789"/>
                  </a:moveTo>
                  <a:lnTo>
                    <a:pt x="41229" y="19381"/>
                  </a:lnTo>
                  <a:lnTo>
                    <a:pt x="82294" y="12658"/>
                  </a:lnTo>
                  <a:lnTo>
                    <a:pt x="120113" y="6428"/>
                  </a:lnTo>
                  <a:lnTo>
                    <a:pt x="151805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24" name="SMARTInkShape-1557"/>
            <p:cNvSpPr/>
            <p:nvPr/>
          </p:nvSpPr>
          <p:spPr>
            <a:xfrm>
              <a:off x="4399359" y="1821656"/>
              <a:ext cx="13599" cy="160736"/>
            </a:xfrm>
            <a:custGeom>
              <a:avLst/>
              <a:gdLst/>
              <a:ahLst/>
              <a:cxnLst/>
              <a:rect l="0" t="0" r="0" b="0"/>
              <a:pathLst>
                <a:path w="13599" h="160736">
                  <a:moveTo>
                    <a:pt x="0" y="0"/>
                  </a:moveTo>
                  <a:lnTo>
                    <a:pt x="6494" y="30283"/>
                  </a:lnTo>
                  <a:lnTo>
                    <a:pt x="10841" y="65420"/>
                  </a:lnTo>
                  <a:lnTo>
                    <a:pt x="13598" y="100153"/>
                  </a:lnTo>
                  <a:lnTo>
                    <a:pt x="13563" y="132578"/>
                  </a:lnTo>
                  <a:lnTo>
                    <a:pt x="8930" y="160735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25" name="SMARTInkShape-1558"/>
            <p:cNvSpPr/>
            <p:nvPr/>
          </p:nvSpPr>
          <p:spPr>
            <a:xfrm>
              <a:off x="4301133" y="2035969"/>
              <a:ext cx="250032" cy="8930"/>
            </a:xfrm>
            <a:custGeom>
              <a:avLst/>
              <a:gdLst/>
              <a:ahLst/>
              <a:cxnLst/>
              <a:rect l="0" t="0" r="0" b="0"/>
              <a:pathLst>
                <a:path w="250032" h="8930">
                  <a:moveTo>
                    <a:pt x="0" y="0"/>
                  </a:moveTo>
                  <a:lnTo>
                    <a:pt x="29022" y="4283"/>
                  </a:lnTo>
                  <a:lnTo>
                    <a:pt x="59809" y="4131"/>
                  </a:lnTo>
                  <a:lnTo>
                    <a:pt x="92647" y="4263"/>
                  </a:lnTo>
                  <a:lnTo>
                    <a:pt x="127168" y="5465"/>
                  </a:lnTo>
                  <a:lnTo>
                    <a:pt x="163494" y="6881"/>
                  </a:lnTo>
                  <a:lnTo>
                    <a:pt x="203463" y="8172"/>
                  </a:lnTo>
                  <a:lnTo>
                    <a:pt x="250031" y="8929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26" name="SMARTInkShape-1559"/>
            <p:cNvSpPr/>
            <p:nvPr/>
          </p:nvSpPr>
          <p:spPr>
            <a:xfrm>
              <a:off x="5078016" y="1794867"/>
              <a:ext cx="15209" cy="276822"/>
            </a:xfrm>
            <a:custGeom>
              <a:avLst/>
              <a:gdLst/>
              <a:ahLst/>
              <a:cxnLst/>
              <a:rect l="0" t="0" r="0" b="0"/>
              <a:pathLst>
                <a:path w="15209" h="276822">
                  <a:moveTo>
                    <a:pt x="0" y="0"/>
                  </a:moveTo>
                  <a:lnTo>
                    <a:pt x="7841" y="39686"/>
                  </a:lnTo>
                  <a:lnTo>
                    <a:pt x="12440" y="78728"/>
                  </a:lnTo>
                  <a:lnTo>
                    <a:pt x="14865" y="118436"/>
                  </a:lnTo>
                  <a:lnTo>
                    <a:pt x="15208" y="157035"/>
                  </a:lnTo>
                  <a:lnTo>
                    <a:pt x="14084" y="194915"/>
                  </a:lnTo>
                  <a:lnTo>
                    <a:pt x="11770" y="233788"/>
                  </a:lnTo>
                  <a:lnTo>
                    <a:pt x="8929" y="276821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27" name="SMARTInkShape-1560"/>
            <p:cNvSpPr/>
            <p:nvPr/>
          </p:nvSpPr>
          <p:spPr>
            <a:xfrm>
              <a:off x="5810900" y="1237490"/>
              <a:ext cx="294031" cy="280558"/>
            </a:xfrm>
            <a:custGeom>
              <a:avLst/>
              <a:gdLst/>
              <a:ahLst/>
              <a:cxnLst/>
              <a:rect l="0" t="0" r="0" b="0"/>
              <a:pathLst>
                <a:path w="294031" h="280558">
                  <a:moveTo>
                    <a:pt x="17209" y="3737"/>
                  </a:moveTo>
                  <a:lnTo>
                    <a:pt x="31011" y="0"/>
                  </a:lnTo>
                  <a:lnTo>
                    <a:pt x="55378" y="191"/>
                  </a:lnTo>
                  <a:lnTo>
                    <a:pt x="83775" y="4189"/>
                  </a:lnTo>
                  <a:lnTo>
                    <a:pt x="115899" y="13705"/>
                  </a:lnTo>
                  <a:lnTo>
                    <a:pt x="148326" y="28190"/>
                  </a:lnTo>
                  <a:lnTo>
                    <a:pt x="176344" y="47336"/>
                  </a:lnTo>
                  <a:lnTo>
                    <a:pt x="197831" y="70041"/>
                  </a:lnTo>
                  <a:lnTo>
                    <a:pt x="210029" y="93034"/>
                  </a:lnTo>
                  <a:lnTo>
                    <a:pt x="211380" y="118368"/>
                  </a:lnTo>
                  <a:lnTo>
                    <a:pt x="200108" y="144691"/>
                  </a:lnTo>
                  <a:lnTo>
                    <a:pt x="177496" y="168219"/>
                  </a:lnTo>
                  <a:lnTo>
                    <a:pt x="148078" y="186989"/>
                  </a:lnTo>
                  <a:lnTo>
                    <a:pt x="114472" y="200186"/>
                  </a:lnTo>
                  <a:lnTo>
                    <a:pt x="77052" y="208420"/>
                  </a:lnTo>
                  <a:lnTo>
                    <a:pt x="42297" y="213067"/>
                  </a:lnTo>
                  <a:lnTo>
                    <a:pt x="18587" y="214844"/>
                  </a:lnTo>
                  <a:lnTo>
                    <a:pt x="5388" y="213900"/>
                  </a:lnTo>
                  <a:lnTo>
                    <a:pt x="0" y="210847"/>
                  </a:lnTo>
                  <a:lnTo>
                    <a:pt x="1877" y="205373"/>
                  </a:lnTo>
                  <a:lnTo>
                    <a:pt x="13883" y="197343"/>
                  </a:lnTo>
                  <a:lnTo>
                    <a:pt x="37469" y="188481"/>
                  </a:lnTo>
                  <a:lnTo>
                    <a:pt x="66305" y="180718"/>
                  </a:lnTo>
                  <a:lnTo>
                    <a:pt x="95670" y="175990"/>
                  </a:lnTo>
                  <a:lnTo>
                    <a:pt x="125821" y="175575"/>
                  </a:lnTo>
                  <a:lnTo>
                    <a:pt x="155563" y="181130"/>
                  </a:lnTo>
                  <a:lnTo>
                    <a:pt x="186732" y="193901"/>
                  </a:lnTo>
                  <a:lnTo>
                    <a:pt x="216052" y="211920"/>
                  </a:lnTo>
                  <a:lnTo>
                    <a:pt x="239041" y="230519"/>
                  </a:lnTo>
                  <a:lnTo>
                    <a:pt x="257499" y="246700"/>
                  </a:lnTo>
                  <a:lnTo>
                    <a:pt x="274074" y="261998"/>
                  </a:lnTo>
                  <a:lnTo>
                    <a:pt x="294030" y="280557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28" name="SMARTInkShape-1561"/>
            <p:cNvSpPr/>
            <p:nvPr/>
          </p:nvSpPr>
          <p:spPr>
            <a:xfrm>
              <a:off x="5336977" y="1455539"/>
              <a:ext cx="71438" cy="223243"/>
            </a:xfrm>
            <a:custGeom>
              <a:avLst/>
              <a:gdLst/>
              <a:ahLst/>
              <a:cxnLst/>
              <a:rect l="0" t="0" r="0" b="0"/>
              <a:pathLst>
                <a:path w="71438" h="223243">
                  <a:moveTo>
                    <a:pt x="71437" y="0"/>
                  </a:moveTo>
                  <a:lnTo>
                    <a:pt x="58279" y="33247"/>
                  </a:lnTo>
                  <a:lnTo>
                    <a:pt x="45296" y="66992"/>
                  </a:lnTo>
                  <a:lnTo>
                    <a:pt x="31581" y="103043"/>
                  </a:lnTo>
                  <a:lnTo>
                    <a:pt x="18618" y="140616"/>
                  </a:lnTo>
                  <a:lnTo>
                    <a:pt x="7574" y="180319"/>
                  </a:lnTo>
                  <a:lnTo>
                    <a:pt x="0" y="223242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29" name="SMARTInkShape-1562"/>
            <p:cNvSpPr/>
            <p:nvPr/>
          </p:nvSpPr>
          <p:spPr>
            <a:xfrm>
              <a:off x="5079524" y="1250156"/>
              <a:ext cx="52071" cy="267892"/>
            </a:xfrm>
            <a:custGeom>
              <a:avLst/>
              <a:gdLst/>
              <a:ahLst/>
              <a:cxnLst/>
              <a:rect l="0" t="0" r="0" b="0"/>
              <a:pathLst>
                <a:path w="52071" h="267892">
                  <a:moveTo>
                    <a:pt x="52070" y="0"/>
                  </a:moveTo>
                  <a:lnTo>
                    <a:pt x="50788" y="39461"/>
                  </a:lnTo>
                  <a:lnTo>
                    <a:pt x="42784" y="74016"/>
                  </a:lnTo>
                  <a:lnTo>
                    <a:pt x="29730" y="110671"/>
                  </a:lnTo>
                  <a:lnTo>
                    <a:pt x="16252" y="149033"/>
                  </a:lnTo>
                  <a:lnTo>
                    <a:pt x="6043" y="184719"/>
                  </a:lnTo>
                  <a:lnTo>
                    <a:pt x="112" y="215933"/>
                  </a:lnTo>
                  <a:lnTo>
                    <a:pt x="0" y="242993"/>
                  </a:lnTo>
                  <a:lnTo>
                    <a:pt x="7421" y="267891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30" name="SMARTInkShape-1563"/>
            <p:cNvSpPr/>
            <p:nvPr/>
          </p:nvSpPr>
          <p:spPr>
            <a:xfrm>
              <a:off x="4220766" y="1544836"/>
              <a:ext cx="410766" cy="17860"/>
            </a:xfrm>
            <a:custGeom>
              <a:avLst/>
              <a:gdLst/>
              <a:ahLst/>
              <a:cxnLst/>
              <a:rect l="0" t="0" r="0" b="0"/>
              <a:pathLst>
                <a:path w="410766" h="17860">
                  <a:moveTo>
                    <a:pt x="0" y="17859"/>
                  </a:moveTo>
                  <a:lnTo>
                    <a:pt x="38426" y="17841"/>
                  </a:lnTo>
                  <a:lnTo>
                    <a:pt x="77744" y="17158"/>
                  </a:lnTo>
                  <a:lnTo>
                    <a:pt x="116485" y="15209"/>
                  </a:lnTo>
                  <a:lnTo>
                    <a:pt x="153987" y="12914"/>
                  </a:lnTo>
                  <a:lnTo>
                    <a:pt x="190938" y="10541"/>
                  </a:lnTo>
                  <a:lnTo>
                    <a:pt x="228997" y="7596"/>
                  </a:lnTo>
                  <a:lnTo>
                    <a:pt x="267835" y="4773"/>
                  </a:lnTo>
                  <a:lnTo>
                    <a:pt x="308552" y="2427"/>
                  </a:lnTo>
                  <a:lnTo>
                    <a:pt x="354423" y="767"/>
                  </a:lnTo>
                  <a:lnTo>
                    <a:pt x="410765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31" name="SMARTInkShape-1564"/>
            <p:cNvSpPr/>
            <p:nvPr/>
          </p:nvSpPr>
          <p:spPr>
            <a:xfrm>
              <a:off x="4292203" y="1330523"/>
              <a:ext cx="312540" cy="17861"/>
            </a:xfrm>
            <a:custGeom>
              <a:avLst/>
              <a:gdLst/>
              <a:ahLst/>
              <a:cxnLst/>
              <a:rect l="0" t="0" r="0" b="0"/>
              <a:pathLst>
                <a:path w="312540" h="17861">
                  <a:moveTo>
                    <a:pt x="0" y="17860"/>
                  </a:moveTo>
                  <a:lnTo>
                    <a:pt x="20235" y="13493"/>
                  </a:lnTo>
                  <a:lnTo>
                    <a:pt x="55791" y="9623"/>
                  </a:lnTo>
                  <a:lnTo>
                    <a:pt x="94744" y="5985"/>
                  </a:lnTo>
                  <a:lnTo>
                    <a:pt x="135777" y="3352"/>
                  </a:lnTo>
                  <a:lnTo>
                    <a:pt x="176870" y="1768"/>
                  </a:lnTo>
                  <a:lnTo>
                    <a:pt x="217678" y="728"/>
                  </a:lnTo>
                  <a:lnTo>
                    <a:pt x="261083" y="170"/>
                  </a:lnTo>
                  <a:lnTo>
                    <a:pt x="312539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32" name="SMARTInkShape-1565"/>
            <p:cNvSpPr/>
            <p:nvPr/>
          </p:nvSpPr>
          <p:spPr>
            <a:xfrm>
              <a:off x="4399359" y="1214438"/>
              <a:ext cx="30676" cy="303610"/>
            </a:xfrm>
            <a:custGeom>
              <a:avLst/>
              <a:gdLst/>
              <a:ahLst/>
              <a:cxnLst/>
              <a:rect l="0" t="0" r="0" b="0"/>
              <a:pathLst>
                <a:path w="30676" h="303610">
                  <a:moveTo>
                    <a:pt x="17860" y="0"/>
                  </a:moveTo>
                  <a:lnTo>
                    <a:pt x="28051" y="21158"/>
                  </a:lnTo>
                  <a:lnTo>
                    <a:pt x="30675" y="45016"/>
                  </a:lnTo>
                  <a:lnTo>
                    <a:pt x="29121" y="74723"/>
                  </a:lnTo>
                  <a:lnTo>
                    <a:pt x="24472" y="109230"/>
                  </a:lnTo>
                  <a:lnTo>
                    <a:pt x="18021" y="145036"/>
                  </a:lnTo>
                  <a:lnTo>
                    <a:pt x="11577" y="179839"/>
                  </a:lnTo>
                  <a:lnTo>
                    <a:pt x="6050" y="216513"/>
                  </a:lnTo>
                  <a:lnTo>
                    <a:pt x="1988" y="257014"/>
                  </a:lnTo>
                  <a:lnTo>
                    <a:pt x="0" y="303609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33" name="SMARTInkShape-1566"/>
            <p:cNvSpPr/>
            <p:nvPr/>
          </p:nvSpPr>
          <p:spPr>
            <a:xfrm>
              <a:off x="3774281" y="1544836"/>
              <a:ext cx="241103" cy="4126"/>
            </a:xfrm>
            <a:custGeom>
              <a:avLst/>
              <a:gdLst/>
              <a:ahLst/>
              <a:cxnLst/>
              <a:rect l="0" t="0" r="0" b="0"/>
              <a:pathLst>
                <a:path w="241103" h="4126">
                  <a:moveTo>
                    <a:pt x="0" y="0"/>
                  </a:moveTo>
                  <a:lnTo>
                    <a:pt x="38378" y="2886"/>
                  </a:lnTo>
                  <a:lnTo>
                    <a:pt x="77898" y="4125"/>
                  </a:lnTo>
                  <a:lnTo>
                    <a:pt x="116771" y="3531"/>
                  </a:lnTo>
                  <a:lnTo>
                    <a:pt x="156571" y="2389"/>
                  </a:lnTo>
                  <a:lnTo>
                    <a:pt x="197891" y="1061"/>
                  </a:lnTo>
                  <a:lnTo>
                    <a:pt x="241102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34" name="SMARTInkShape-1567"/>
            <p:cNvSpPr/>
            <p:nvPr/>
          </p:nvSpPr>
          <p:spPr>
            <a:xfrm>
              <a:off x="3774281" y="1393031"/>
              <a:ext cx="214314" cy="17861"/>
            </a:xfrm>
            <a:custGeom>
              <a:avLst/>
              <a:gdLst/>
              <a:ahLst/>
              <a:cxnLst/>
              <a:rect l="0" t="0" r="0" b="0"/>
              <a:pathLst>
                <a:path w="214314" h="17861">
                  <a:moveTo>
                    <a:pt x="0" y="0"/>
                  </a:moveTo>
                  <a:lnTo>
                    <a:pt x="43208" y="1405"/>
                  </a:lnTo>
                  <a:lnTo>
                    <a:pt x="86731" y="4568"/>
                  </a:lnTo>
                  <a:lnTo>
                    <a:pt x="130189" y="8106"/>
                  </a:lnTo>
                  <a:lnTo>
                    <a:pt x="173049" y="12335"/>
                  </a:lnTo>
                  <a:lnTo>
                    <a:pt x="214313" y="1786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35" name="SMARTInkShape-1568"/>
            <p:cNvSpPr/>
            <p:nvPr/>
          </p:nvSpPr>
          <p:spPr>
            <a:xfrm>
              <a:off x="3381375" y="1276040"/>
              <a:ext cx="203398" cy="315696"/>
            </a:xfrm>
            <a:custGeom>
              <a:avLst/>
              <a:gdLst/>
              <a:ahLst/>
              <a:cxnLst/>
              <a:rect l="0" t="0" r="0" b="0"/>
              <a:pathLst>
                <a:path w="203398" h="315696">
                  <a:moveTo>
                    <a:pt x="35719" y="27694"/>
                  </a:moveTo>
                  <a:lnTo>
                    <a:pt x="41132" y="19559"/>
                  </a:lnTo>
                  <a:lnTo>
                    <a:pt x="56868" y="10661"/>
                  </a:lnTo>
                  <a:lnTo>
                    <a:pt x="79489" y="3024"/>
                  </a:lnTo>
                  <a:lnTo>
                    <a:pt x="102981" y="0"/>
                  </a:lnTo>
                  <a:lnTo>
                    <a:pt x="127954" y="3661"/>
                  </a:lnTo>
                  <a:lnTo>
                    <a:pt x="151795" y="16036"/>
                  </a:lnTo>
                  <a:lnTo>
                    <a:pt x="173014" y="35929"/>
                  </a:lnTo>
                  <a:lnTo>
                    <a:pt x="189191" y="60135"/>
                  </a:lnTo>
                  <a:lnTo>
                    <a:pt x="199761" y="88637"/>
                  </a:lnTo>
                  <a:lnTo>
                    <a:pt x="203397" y="119333"/>
                  </a:lnTo>
                  <a:lnTo>
                    <a:pt x="198503" y="153236"/>
                  </a:lnTo>
                  <a:lnTo>
                    <a:pt x="186110" y="188298"/>
                  </a:lnTo>
                  <a:lnTo>
                    <a:pt x="166384" y="221589"/>
                  </a:lnTo>
                  <a:lnTo>
                    <a:pt x="138023" y="252700"/>
                  </a:lnTo>
                  <a:lnTo>
                    <a:pt x="104973" y="278522"/>
                  </a:lnTo>
                  <a:lnTo>
                    <a:pt x="73935" y="297069"/>
                  </a:lnTo>
                  <a:lnTo>
                    <a:pt x="46875" y="309826"/>
                  </a:lnTo>
                  <a:lnTo>
                    <a:pt x="23087" y="315695"/>
                  </a:lnTo>
                  <a:lnTo>
                    <a:pt x="0" y="313444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36" name="SMARTInkShape-1569"/>
            <p:cNvSpPr/>
            <p:nvPr/>
          </p:nvSpPr>
          <p:spPr>
            <a:xfrm>
              <a:off x="3345656" y="1285875"/>
              <a:ext cx="53579" cy="571501"/>
            </a:xfrm>
            <a:custGeom>
              <a:avLst/>
              <a:gdLst/>
              <a:ahLst/>
              <a:cxnLst/>
              <a:rect l="0" t="0" r="0" b="0"/>
              <a:pathLst>
                <a:path w="53579" h="571501">
                  <a:moveTo>
                    <a:pt x="0" y="0"/>
                  </a:moveTo>
                  <a:lnTo>
                    <a:pt x="11356" y="37333"/>
                  </a:lnTo>
                  <a:lnTo>
                    <a:pt x="18285" y="72966"/>
                  </a:lnTo>
                  <a:lnTo>
                    <a:pt x="21752" y="108511"/>
                  </a:lnTo>
                  <a:lnTo>
                    <a:pt x="22462" y="145555"/>
                  </a:lnTo>
                  <a:lnTo>
                    <a:pt x="21412" y="182897"/>
                  </a:lnTo>
                  <a:lnTo>
                    <a:pt x="20063" y="221308"/>
                  </a:lnTo>
                  <a:lnTo>
                    <a:pt x="18922" y="260405"/>
                  </a:lnTo>
                  <a:lnTo>
                    <a:pt x="17297" y="298373"/>
                  </a:lnTo>
                  <a:lnTo>
                    <a:pt x="14864" y="335274"/>
                  </a:lnTo>
                  <a:lnTo>
                    <a:pt x="12758" y="371874"/>
                  </a:lnTo>
                  <a:lnTo>
                    <a:pt x="12220" y="409668"/>
                  </a:lnTo>
                  <a:lnTo>
                    <a:pt x="13819" y="449143"/>
                  </a:lnTo>
                  <a:lnTo>
                    <a:pt x="17274" y="487070"/>
                  </a:lnTo>
                  <a:lnTo>
                    <a:pt x="21735" y="517762"/>
                  </a:lnTo>
                  <a:lnTo>
                    <a:pt x="26041" y="538334"/>
                  </a:lnTo>
                  <a:lnTo>
                    <a:pt x="31035" y="553315"/>
                  </a:lnTo>
                  <a:lnTo>
                    <a:pt x="38968" y="563771"/>
                  </a:lnTo>
                  <a:lnTo>
                    <a:pt x="53578" y="57150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</p:grpSp>
      <p:grpSp>
        <p:nvGrpSpPr>
          <p:cNvPr id="41" name="SMARTInkShape-Group382"/>
          <p:cNvGrpSpPr/>
          <p:nvPr/>
        </p:nvGrpSpPr>
        <p:grpSpPr>
          <a:xfrm>
            <a:off x="680889" y="3475881"/>
            <a:ext cx="706246" cy="529085"/>
            <a:chOff x="907852" y="3491508"/>
            <a:chExt cx="941661" cy="705446"/>
          </a:xfrm>
        </p:grpSpPr>
        <p:sp>
          <p:nvSpPr>
            <p:cNvPr id="38" name="SMARTInkShape-1570"/>
            <p:cNvSpPr/>
            <p:nvPr/>
          </p:nvSpPr>
          <p:spPr>
            <a:xfrm>
              <a:off x="907852" y="3741539"/>
              <a:ext cx="250032" cy="1"/>
            </a:xfrm>
            <a:custGeom>
              <a:avLst/>
              <a:gdLst/>
              <a:ahLst/>
              <a:cxnLst/>
              <a:rect l="0" t="0" r="0" b="0"/>
              <a:pathLst>
                <a:path w="250032" h="1">
                  <a:moveTo>
                    <a:pt x="0" y="0"/>
                  </a:moveTo>
                  <a:lnTo>
                    <a:pt x="39864" y="0"/>
                  </a:lnTo>
                  <a:lnTo>
                    <a:pt x="76966" y="0"/>
                  </a:lnTo>
                  <a:lnTo>
                    <a:pt x="116226" y="0"/>
                  </a:lnTo>
                  <a:lnTo>
                    <a:pt x="157065" y="0"/>
                  </a:lnTo>
                  <a:lnTo>
                    <a:pt x="200854" y="0"/>
                  </a:lnTo>
                  <a:lnTo>
                    <a:pt x="250031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39" name="SMARTInkShape-1571"/>
            <p:cNvSpPr/>
            <p:nvPr/>
          </p:nvSpPr>
          <p:spPr>
            <a:xfrm>
              <a:off x="1220391" y="3639846"/>
              <a:ext cx="301307" cy="337884"/>
            </a:xfrm>
            <a:custGeom>
              <a:avLst/>
              <a:gdLst/>
              <a:ahLst/>
              <a:cxnLst/>
              <a:rect l="0" t="0" r="0" b="0"/>
              <a:pathLst>
                <a:path w="301307" h="337884">
                  <a:moveTo>
                    <a:pt x="0" y="3467"/>
                  </a:moveTo>
                  <a:lnTo>
                    <a:pt x="23445" y="1057"/>
                  </a:lnTo>
                  <a:lnTo>
                    <a:pt x="59213" y="0"/>
                  </a:lnTo>
                  <a:lnTo>
                    <a:pt x="96870" y="4118"/>
                  </a:lnTo>
                  <a:lnTo>
                    <a:pt x="129846" y="13467"/>
                  </a:lnTo>
                  <a:lnTo>
                    <a:pt x="153632" y="25173"/>
                  </a:lnTo>
                  <a:lnTo>
                    <a:pt x="167928" y="37407"/>
                  </a:lnTo>
                  <a:lnTo>
                    <a:pt x="172777" y="51120"/>
                  </a:lnTo>
                  <a:lnTo>
                    <a:pt x="165725" y="68720"/>
                  </a:lnTo>
                  <a:lnTo>
                    <a:pt x="146943" y="88310"/>
                  </a:lnTo>
                  <a:lnTo>
                    <a:pt x="120726" y="105905"/>
                  </a:lnTo>
                  <a:lnTo>
                    <a:pt x="93629" y="119654"/>
                  </a:lnTo>
                  <a:lnTo>
                    <a:pt x="81502" y="128288"/>
                  </a:lnTo>
                  <a:lnTo>
                    <a:pt x="90667" y="134176"/>
                  </a:lnTo>
                  <a:lnTo>
                    <a:pt x="114533" y="140427"/>
                  </a:lnTo>
                  <a:lnTo>
                    <a:pt x="145463" y="148374"/>
                  </a:lnTo>
                  <a:lnTo>
                    <a:pt x="179075" y="157850"/>
                  </a:lnTo>
                  <a:lnTo>
                    <a:pt x="211699" y="167756"/>
                  </a:lnTo>
                  <a:lnTo>
                    <a:pt x="237769" y="177199"/>
                  </a:lnTo>
                  <a:lnTo>
                    <a:pt x="258698" y="188584"/>
                  </a:lnTo>
                  <a:lnTo>
                    <a:pt x="276912" y="205436"/>
                  </a:lnTo>
                  <a:lnTo>
                    <a:pt x="291124" y="225361"/>
                  </a:lnTo>
                  <a:lnTo>
                    <a:pt x="299620" y="243277"/>
                  </a:lnTo>
                  <a:lnTo>
                    <a:pt x="301306" y="260520"/>
                  </a:lnTo>
                  <a:lnTo>
                    <a:pt x="295031" y="278571"/>
                  </a:lnTo>
                  <a:lnTo>
                    <a:pt x="279374" y="295551"/>
                  </a:lnTo>
                  <a:lnTo>
                    <a:pt x="253715" y="310044"/>
                  </a:lnTo>
                  <a:lnTo>
                    <a:pt x="220277" y="321649"/>
                  </a:lnTo>
                  <a:lnTo>
                    <a:pt x="182622" y="330338"/>
                  </a:lnTo>
                  <a:lnTo>
                    <a:pt x="146073" y="335589"/>
                  </a:lnTo>
                  <a:lnTo>
                    <a:pt x="112290" y="337883"/>
                  </a:lnTo>
                  <a:lnTo>
                    <a:pt x="79743" y="335333"/>
                  </a:lnTo>
                  <a:lnTo>
                    <a:pt x="44648" y="324935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40" name="SMARTInkShape-1572"/>
            <p:cNvSpPr/>
            <p:nvPr/>
          </p:nvSpPr>
          <p:spPr>
            <a:xfrm>
              <a:off x="1077516" y="3491508"/>
              <a:ext cx="771997" cy="705446"/>
            </a:xfrm>
            <a:custGeom>
              <a:avLst/>
              <a:gdLst/>
              <a:ahLst/>
              <a:cxnLst/>
              <a:rect l="0" t="0" r="0" b="0"/>
              <a:pathLst>
                <a:path w="771997" h="705446">
                  <a:moveTo>
                    <a:pt x="696515" y="0"/>
                  </a:moveTo>
                  <a:lnTo>
                    <a:pt x="704876" y="11122"/>
                  </a:lnTo>
                  <a:lnTo>
                    <a:pt x="713179" y="34035"/>
                  </a:lnTo>
                  <a:lnTo>
                    <a:pt x="720713" y="66982"/>
                  </a:lnTo>
                  <a:lnTo>
                    <a:pt x="725687" y="104724"/>
                  </a:lnTo>
                  <a:lnTo>
                    <a:pt x="727498" y="143552"/>
                  </a:lnTo>
                  <a:lnTo>
                    <a:pt x="725973" y="182606"/>
                  </a:lnTo>
                  <a:lnTo>
                    <a:pt x="722603" y="221888"/>
                  </a:lnTo>
                  <a:lnTo>
                    <a:pt x="719425" y="260529"/>
                  </a:lnTo>
                  <a:lnTo>
                    <a:pt x="717059" y="298349"/>
                  </a:lnTo>
                  <a:lnTo>
                    <a:pt x="714854" y="336139"/>
                  </a:lnTo>
                  <a:lnTo>
                    <a:pt x="713142" y="375158"/>
                  </a:lnTo>
                  <a:lnTo>
                    <a:pt x="713323" y="414776"/>
                  </a:lnTo>
                  <a:lnTo>
                    <a:pt x="715947" y="454013"/>
                  </a:lnTo>
                  <a:lnTo>
                    <a:pt x="720860" y="493434"/>
                  </a:lnTo>
                  <a:lnTo>
                    <a:pt x="727018" y="532020"/>
                  </a:lnTo>
                  <a:lnTo>
                    <a:pt x="735337" y="570074"/>
                  </a:lnTo>
                  <a:lnTo>
                    <a:pt x="746700" y="608992"/>
                  </a:lnTo>
                  <a:lnTo>
                    <a:pt x="758429" y="644586"/>
                  </a:lnTo>
                  <a:lnTo>
                    <a:pt x="766444" y="669545"/>
                  </a:lnTo>
                  <a:lnTo>
                    <a:pt x="770626" y="684643"/>
                  </a:lnTo>
                  <a:lnTo>
                    <a:pt x="771996" y="693290"/>
                  </a:lnTo>
                  <a:lnTo>
                    <a:pt x="766871" y="697247"/>
                  </a:lnTo>
                  <a:lnTo>
                    <a:pt x="749066" y="695275"/>
                  </a:lnTo>
                  <a:lnTo>
                    <a:pt x="720949" y="688001"/>
                  </a:lnTo>
                  <a:lnTo>
                    <a:pt x="688257" y="678704"/>
                  </a:lnTo>
                  <a:lnTo>
                    <a:pt x="653799" y="668237"/>
                  </a:lnTo>
                  <a:lnTo>
                    <a:pt x="618475" y="657665"/>
                  </a:lnTo>
                  <a:lnTo>
                    <a:pt x="581965" y="647533"/>
                  </a:lnTo>
                  <a:lnTo>
                    <a:pt x="544080" y="638024"/>
                  </a:lnTo>
                  <a:lnTo>
                    <a:pt x="505109" y="629883"/>
                  </a:lnTo>
                  <a:lnTo>
                    <a:pt x="464585" y="624059"/>
                  </a:lnTo>
                  <a:lnTo>
                    <a:pt x="422689" y="620445"/>
                  </a:lnTo>
                  <a:lnTo>
                    <a:pt x="380569" y="618401"/>
                  </a:lnTo>
                  <a:lnTo>
                    <a:pt x="339003" y="617466"/>
                  </a:lnTo>
                  <a:lnTo>
                    <a:pt x="297924" y="618102"/>
                  </a:lnTo>
                  <a:lnTo>
                    <a:pt x="257398" y="621151"/>
                  </a:lnTo>
                  <a:lnTo>
                    <a:pt x="216506" y="626865"/>
                  </a:lnTo>
                  <a:lnTo>
                    <a:pt x="174816" y="635087"/>
                  </a:lnTo>
                  <a:lnTo>
                    <a:pt x="133561" y="645264"/>
                  </a:lnTo>
                  <a:lnTo>
                    <a:pt x="94835" y="657340"/>
                  </a:lnTo>
                  <a:lnTo>
                    <a:pt x="58956" y="670938"/>
                  </a:lnTo>
                  <a:lnTo>
                    <a:pt x="26938" y="686671"/>
                  </a:lnTo>
                  <a:lnTo>
                    <a:pt x="0" y="705445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</p:grpSp>
      <p:sp>
        <p:nvSpPr>
          <p:cNvPr id="42" name="SMARTInkShape-1573"/>
          <p:cNvSpPr/>
          <p:nvPr/>
        </p:nvSpPr>
        <p:spPr>
          <a:xfrm>
            <a:off x="1924531" y="3616523"/>
            <a:ext cx="35537" cy="274589"/>
          </a:xfrm>
          <a:custGeom>
            <a:avLst/>
            <a:gdLst/>
            <a:ahLst/>
            <a:cxnLst/>
            <a:rect l="0" t="0" r="0" b="0"/>
            <a:pathLst>
              <a:path w="47382" h="366118">
                <a:moveTo>
                  <a:pt x="29522" y="0"/>
                </a:moveTo>
                <a:lnTo>
                  <a:pt x="25072" y="40519"/>
                </a:lnTo>
                <a:lnTo>
                  <a:pt x="17587" y="80629"/>
                </a:lnTo>
                <a:lnTo>
                  <a:pt x="10853" y="119836"/>
                </a:lnTo>
                <a:lnTo>
                  <a:pt x="4940" y="158438"/>
                </a:lnTo>
                <a:lnTo>
                  <a:pt x="738" y="197702"/>
                </a:lnTo>
                <a:lnTo>
                  <a:pt x="0" y="237847"/>
                </a:lnTo>
                <a:lnTo>
                  <a:pt x="3654" y="274643"/>
                </a:lnTo>
                <a:lnTo>
                  <a:pt x="10841" y="307201"/>
                </a:lnTo>
                <a:lnTo>
                  <a:pt x="24045" y="336641"/>
                </a:lnTo>
                <a:lnTo>
                  <a:pt x="47381" y="366117"/>
                </a:lnTo>
              </a:path>
            </a:pathLst>
          </a:custGeom>
          <a:ln w="1905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43" name="SMARTInkShape-1574"/>
          <p:cNvSpPr/>
          <p:nvPr/>
        </p:nvSpPr>
        <p:spPr>
          <a:xfrm>
            <a:off x="2927282" y="3683496"/>
            <a:ext cx="26829" cy="267892"/>
          </a:xfrm>
          <a:custGeom>
            <a:avLst/>
            <a:gdLst/>
            <a:ahLst/>
            <a:cxnLst/>
            <a:rect l="0" t="0" r="0" b="0"/>
            <a:pathLst>
              <a:path w="35772" h="357189">
                <a:moveTo>
                  <a:pt x="31974" y="0"/>
                </a:moveTo>
                <a:lnTo>
                  <a:pt x="35067" y="6752"/>
                </a:lnTo>
                <a:lnTo>
                  <a:pt x="35771" y="19149"/>
                </a:lnTo>
                <a:lnTo>
                  <a:pt x="35583" y="38280"/>
                </a:lnTo>
                <a:lnTo>
                  <a:pt x="32499" y="65802"/>
                </a:lnTo>
                <a:lnTo>
                  <a:pt x="26079" y="100112"/>
                </a:lnTo>
                <a:lnTo>
                  <a:pt x="18297" y="138642"/>
                </a:lnTo>
                <a:lnTo>
                  <a:pt x="10928" y="179123"/>
                </a:lnTo>
                <a:lnTo>
                  <a:pt x="4855" y="219920"/>
                </a:lnTo>
                <a:lnTo>
                  <a:pt x="1038" y="257313"/>
                </a:lnTo>
                <a:lnTo>
                  <a:pt x="0" y="286661"/>
                </a:lnTo>
                <a:lnTo>
                  <a:pt x="2156" y="309565"/>
                </a:lnTo>
                <a:lnTo>
                  <a:pt x="5971" y="329179"/>
                </a:lnTo>
                <a:lnTo>
                  <a:pt x="10508" y="345248"/>
                </a:lnTo>
                <a:lnTo>
                  <a:pt x="14114" y="357188"/>
                </a:lnTo>
              </a:path>
            </a:pathLst>
          </a:custGeom>
          <a:ln w="1905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grpSp>
        <p:nvGrpSpPr>
          <p:cNvPr id="47" name="SMARTInkShape-Group385"/>
          <p:cNvGrpSpPr/>
          <p:nvPr/>
        </p:nvGrpSpPr>
        <p:grpSpPr>
          <a:xfrm>
            <a:off x="3580805" y="3750469"/>
            <a:ext cx="715260" cy="261194"/>
            <a:chOff x="4774406" y="3857625"/>
            <a:chExt cx="953680" cy="348259"/>
          </a:xfrm>
        </p:grpSpPr>
        <p:sp>
          <p:nvSpPr>
            <p:cNvPr id="44" name="SMARTInkShape-1575"/>
            <p:cNvSpPr/>
            <p:nvPr/>
          </p:nvSpPr>
          <p:spPr>
            <a:xfrm>
              <a:off x="4774406" y="3982641"/>
              <a:ext cx="482204" cy="17860"/>
            </a:xfrm>
            <a:custGeom>
              <a:avLst/>
              <a:gdLst/>
              <a:ahLst/>
              <a:cxnLst/>
              <a:rect l="0" t="0" r="0" b="0"/>
              <a:pathLst>
                <a:path w="482204" h="17860">
                  <a:moveTo>
                    <a:pt x="0" y="17859"/>
                  </a:moveTo>
                  <a:lnTo>
                    <a:pt x="41116" y="17859"/>
                  </a:lnTo>
                  <a:lnTo>
                    <a:pt x="80347" y="17859"/>
                  </a:lnTo>
                  <a:lnTo>
                    <a:pt x="118549" y="17859"/>
                  </a:lnTo>
                  <a:lnTo>
                    <a:pt x="157592" y="17859"/>
                  </a:lnTo>
                  <a:lnTo>
                    <a:pt x="197722" y="17859"/>
                  </a:lnTo>
                  <a:lnTo>
                    <a:pt x="238159" y="17840"/>
                  </a:lnTo>
                  <a:lnTo>
                    <a:pt x="278645" y="17158"/>
                  </a:lnTo>
                  <a:lnTo>
                    <a:pt x="318997" y="15198"/>
                  </a:lnTo>
                  <a:lnTo>
                    <a:pt x="358631" y="12502"/>
                  </a:lnTo>
                  <a:lnTo>
                    <a:pt x="394709" y="9314"/>
                  </a:lnTo>
                  <a:lnTo>
                    <a:pt x="427219" y="5886"/>
                  </a:lnTo>
                  <a:lnTo>
                    <a:pt x="456154" y="2568"/>
                  </a:lnTo>
                  <a:lnTo>
                    <a:pt x="482203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45" name="SMARTInkShape-1576"/>
            <p:cNvSpPr/>
            <p:nvPr/>
          </p:nvSpPr>
          <p:spPr>
            <a:xfrm>
              <a:off x="5465061" y="3857625"/>
              <a:ext cx="32651" cy="321470"/>
            </a:xfrm>
            <a:custGeom>
              <a:avLst/>
              <a:gdLst/>
              <a:ahLst/>
              <a:cxnLst/>
              <a:rect l="0" t="0" r="0" b="0"/>
              <a:pathLst>
                <a:path w="32651" h="321470">
                  <a:moveTo>
                    <a:pt x="32650" y="0"/>
                  </a:moveTo>
                  <a:lnTo>
                    <a:pt x="30622" y="41799"/>
                  </a:lnTo>
                  <a:lnTo>
                    <a:pt x="25596" y="82298"/>
                  </a:lnTo>
                  <a:lnTo>
                    <a:pt x="18829" y="122363"/>
                  </a:lnTo>
                  <a:lnTo>
                    <a:pt x="11844" y="160031"/>
                  </a:lnTo>
                  <a:lnTo>
                    <a:pt x="5976" y="194951"/>
                  </a:lnTo>
                  <a:lnTo>
                    <a:pt x="2077" y="231101"/>
                  </a:lnTo>
                  <a:lnTo>
                    <a:pt x="0" y="266969"/>
                  </a:lnTo>
                  <a:lnTo>
                    <a:pt x="751" y="299041"/>
                  </a:lnTo>
                  <a:lnTo>
                    <a:pt x="5861" y="321469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46" name="SMARTInkShape-1577"/>
            <p:cNvSpPr/>
            <p:nvPr/>
          </p:nvSpPr>
          <p:spPr>
            <a:xfrm>
              <a:off x="5720953" y="3857625"/>
              <a:ext cx="7133" cy="348259"/>
            </a:xfrm>
            <a:custGeom>
              <a:avLst/>
              <a:gdLst/>
              <a:ahLst/>
              <a:cxnLst/>
              <a:rect l="0" t="0" r="0" b="0"/>
              <a:pathLst>
                <a:path w="7133" h="348259">
                  <a:moveTo>
                    <a:pt x="0" y="0"/>
                  </a:moveTo>
                  <a:lnTo>
                    <a:pt x="4891" y="22341"/>
                  </a:lnTo>
                  <a:lnTo>
                    <a:pt x="7028" y="57811"/>
                  </a:lnTo>
                  <a:lnTo>
                    <a:pt x="7132" y="96525"/>
                  </a:lnTo>
                  <a:lnTo>
                    <a:pt x="5370" y="135901"/>
                  </a:lnTo>
                  <a:lnTo>
                    <a:pt x="3319" y="175684"/>
                  </a:lnTo>
                  <a:lnTo>
                    <a:pt x="1831" y="216103"/>
                  </a:lnTo>
                  <a:lnTo>
                    <a:pt x="952" y="256611"/>
                  </a:lnTo>
                  <a:lnTo>
                    <a:pt x="384" y="295925"/>
                  </a:lnTo>
                  <a:lnTo>
                    <a:pt x="85" y="329243"/>
                  </a:lnTo>
                  <a:lnTo>
                    <a:pt x="0" y="348258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</p:grpSp>
      <p:grpSp>
        <p:nvGrpSpPr>
          <p:cNvPr id="50" name="SMARTInkShape-Group386"/>
          <p:cNvGrpSpPr/>
          <p:nvPr/>
        </p:nvGrpSpPr>
        <p:grpSpPr>
          <a:xfrm>
            <a:off x="4826496" y="3801797"/>
            <a:ext cx="669728" cy="250050"/>
            <a:chOff x="6435328" y="3926062"/>
            <a:chExt cx="892970" cy="333400"/>
          </a:xfrm>
        </p:grpSpPr>
        <p:sp>
          <p:nvSpPr>
            <p:cNvPr id="48" name="SMARTInkShape-1578"/>
            <p:cNvSpPr/>
            <p:nvPr/>
          </p:nvSpPr>
          <p:spPr>
            <a:xfrm>
              <a:off x="6435328" y="4063008"/>
              <a:ext cx="375048" cy="26790"/>
            </a:xfrm>
            <a:custGeom>
              <a:avLst/>
              <a:gdLst/>
              <a:ahLst/>
              <a:cxnLst/>
              <a:rect l="0" t="0" r="0" b="0"/>
              <a:pathLst>
                <a:path w="375048" h="26790">
                  <a:moveTo>
                    <a:pt x="0" y="26789"/>
                  </a:moveTo>
                  <a:lnTo>
                    <a:pt x="40059" y="25077"/>
                  </a:lnTo>
                  <a:lnTo>
                    <a:pt x="77424" y="22014"/>
                  </a:lnTo>
                  <a:lnTo>
                    <a:pt x="114371" y="19039"/>
                  </a:lnTo>
                  <a:lnTo>
                    <a:pt x="152760" y="15754"/>
                  </a:lnTo>
                  <a:lnTo>
                    <a:pt x="192350" y="12978"/>
                  </a:lnTo>
                  <a:lnTo>
                    <a:pt x="231839" y="11131"/>
                  </a:lnTo>
                  <a:lnTo>
                    <a:pt x="271915" y="9389"/>
                  </a:lnTo>
                  <a:lnTo>
                    <a:pt x="311707" y="7026"/>
                  </a:lnTo>
                  <a:lnTo>
                    <a:pt x="347977" y="3885"/>
                  </a:lnTo>
                  <a:lnTo>
                    <a:pt x="375047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49" name="SMARTInkShape-1579"/>
            <p:cNvSpPr/>
            <p:nvPr/>
          </p:nvSpPr>
          <p:spPr>
            <a:xfrm>
              <a:off x="7131399" y="3926062"/>
              <a:ext cx="196899" cy="333400"/>
            </a:xfrm>
            <a:custGeom>
              <a:avLst/>
              <a:gdLst/>
              <a:ahLst/>
              <a:cxnLst/>
              <a:rect l="0" t="0" r="0" b="0"/>
              <a:pathLst>
                <a:path w="196899" h="333400">
                  <a:moveTo>
                    <a:pt x="187968" y="74438"/>
                  </a:moveTo>
                  <a:lnTo>
                    <a:pt x="191901" y="67394"/>
                  </a:lnTo>
                  <a:lnTo>
                    <a:pt x="193805" y="52183"/>
                  </a:lnTo>
                  <a:lnTo>
                    <a:pt x="193571" y="37533"/>
                  </a:lnTo>
                  <a:lnTo>
                    <a:pt x="191914" y="25995"/>
                  </a:lnTo>
                  <a:lnTo>
                    <a:pt x="190205" y="17562"/>
                  </a:lnTo>
                  <a:lnTo>
                    <a:pt x="188525" y="12026"/>
                  </a:lnTo>
                  <a:lnTo>
                    <a:pt x="182717" y="7294"/>
                  </a:lnTo>
                  <a:lnTo>
                    <a:pt x="166594" y="2395"/>
                  </a:lnTo>
                  <a:lnTo>
                    <a:pt x="140597" y="0"/>
                  </a:lnTo>
                  <a:lnTo>
                    <a:pt x="108126" y="1643"/>
                  </a:lnTo>
                  <a:lnTo>
                    <a:pt x="75539" y="6521"/>
                  </a:lnTo>
                  <a:lnTo>
                    <a:pt x="48082" y="14882"/>
                  </a:lnTo>
                  <a:lnTo>
                    <a:pt x="25726" y="26730"/>
                  </a:lnTo>
                  <a:lnTo>
                    <a:pt x="10698" y="40768"/>
                  </a:lnTo>
                  <a:lnTo>
                    <a:pt x="2349" y="57496"/>
                  </a:lnTo>
                  <a:lnTo>
                    <a:pt x="0" y="73619"/>
                  </a:lnTo>
                  <a:lnTo>
                    <a:pt x="2984" y="87852"/>
                  </a:lnTo>
                  <a:lnTo>
                    <a:pt x="12990" y="100523"/>
                  </a:lnTo>
                  <a:lnTo>
                    <a:pt x="31079" y="111355"/>
                  </a:lnTo>
                  <a:lnTo>
                    <a:pt x="51590" y="118446"/>
                  </a:lnTo>
                  <a:lnTo>
                    <a:pt x="68699" y="121466"/>
                  </a:lnTo>
                  <a:lnTo>
                    <a:pt x="84747" y="121024"/>
                  </a:lnTo>
                  <a:lnTo>
                    <a:pt x="103200" y="117214"/>
                  </a:lnTo>
                  <a:lnTo>
                    <a:pt x="120926" y="111457"/>
                  </a:lnTo>
                  <a:lnTo>
                    <a:pt x="139591" y="101413"/>
                  </a:lnTo>
                  <a:lnTo>
                    <a:pt x="160586" y="85719"/>
                  </a:lnTo>
                  <a:lnTo>
                    <a:pt x="176223" y="71068"/>
                  </a:lnTo>
                  <a:lnTo>
                    <a:pt x="185858" y="56216"/>
                  </a:lnTo>
                  <a:lnTo>
                    <a:pt x="191216" y="42857"/>
                  </a:lnTo>
                  <a:lnTo>
                    <a:pt x="193022" y="38474"/>
                  </a:lnTo>
                  <a:lnTo>
                    <a:pt x="191645" y="43824"/>
                  </a:lnTo>
                  <a:lnTo>
                    <a:pt x="187474" y="57536"/>
                  </a:lnTo>
                  <a:lnTo>
                    <a:pt x="180353" y="80169"/>
                  </a:lnTo>
                  <a:lnTo>
                    <a:pt x="171929" y="110234"/>
                  </a:lnTo>
                  <a:lnTo>
                    <a:pt x="164105" y="145804"/>
                  </a:lnTo>
                  <a:lnTo>
                    <a:pt x="158883" y="184330"/>
                  </a:lnTo>
                  <a:lnTo>
                    <a:pt x="157740" y="222770"/>
                  </a:lnTo>
                  <a:lnTo>
                    <a:pt x="161991" y="256918"/>
                  </a:lnTo>
                  <a:lnTo>
                    <a:pt x="169746" y="286971"/>
                  </a:lnTo>
                  <a:lnTo>
                    <a:pt x="181274" y="312497"/>
                  </a:lnTo>
                  <a:lnTo>
                    <a:pt x="196898" y="333399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</p:grpSp>
      <p:grpSp>
        <p:nvGrpSpPr>
          <p:cNvPr id="53" name="SMARTInkShape-Group387"/>
          <p:cNvGrpSpPr/>
          <p:nvPr/>
        </p:nvGrpSpPr>
        <p:grpSpPr>
          <a:xfrm>
            <a:off x="6395177" y="3810744"/>
            <a:ext cx="316332" cy="264087"/>
            <a:chOff x="8526902" y="3937992"/>
            <a:chExt cx="421776" cy="352116"/>
          </a:xfrm>
        </p:grpSpPr>
        <p:sp>
          <p:nvSpPr>
            <p:cNvPr id="51" name="SMARTInkShape-1580"/>
            <p:cNvSpPr/>
            <p:nvPr/>
          </p:nvSpPr>
          <p:spPr>
            <a:xfrm>
              <a:off x="8526902" y="3937992"/>
              <a:ext cx="33693" cy="312540"/>
            </a:xfrm>
            <a:custGeom>
              <a:avLst/>
              <a:gdLst/>
              <a:ahLst/>
              <a:cxnLst/>
              <a:rect l="0" t="0" r="0" b="0"/>
              <a:pathLst>
                <a:path w="33693" h="312540">
                  <a:moveTo>
                    <a:pt x="15832" y="0"/>
                  </a:moveTo>
                  <a:lnTo>
                    <a:pt x="15132" y="41045"/>
                  </a:lnTo>
                  <a:lnTo>
                    <a:pt x="11231" y="80447"/>
                  </a:lnTo>
                  <a:lnTo>
                    <a:pt x="5210" y="120699"/>
                  </a:lnTo>
                  <a:lnTo>
                    <a:pt x="77" y="161708"/>
                  </a:lnTo>
                  <a:lnTo>
                    <a:pt x="0" y="202775"/>
                  </a:lnTo>
                  <a:lnTo>
                    <a:pt x="4520" y="242562"/>
                  </a:lnTo>
                  <a:lnTo>
                    <a:pt x="15096" y="279748"/>
                  </a:lnTo>
                  <a:lnTo>
                    <a:pt x="33692" y="312539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52" name="SMARTInkShape-1581"/>
            <p:cNvSpPr/>
            <p:nvPr/>
          </p:nvSpPr>
          <p:spPr>
            <a:xfrm>
              <a:off x="8730258" y="3962186"/>
              <a:ext cx="218420" cy="327922"/>
            </a:xfrm>
            <a:custGeom>
              <a:avLst/>
              <a:gdLst/>
              <a:ahLst/>
              <a:cxnLst/>
              <a:rect l="0" t="0" r="0" b="0"/>
              <a:pathLst>
                <a:path w="218420" h="327922">
                  <a:moveTo>
                    <a:pt x="0" y="29384"/>
                  </a:moveTo>
                  <a:lnTo>
                    <a:pt x="4951" y="31246"/>
                  </a:lnTo>
                  <a:lnTo>
                    <a:pt x="12651" y="38369"/>
                  </a:lnTo>
                  <a:lnTo>
                    <a:pt x="27694" y="53808"/>
                  </a:lnTo>
                  <a:lnTo>
                    <a:pt x="51343" y="80285"/>
                  </a:lnTo>
                  <a:lnTo>
                    <a:pt x="78345" y="114732"/>
                  </a:lnTo>
                  <a:lnTo>
                    <a:pt x="103394" y="153836"/>
                  </a:lnTo>
                  <a:lnTo>
                    <a:pt x="123412" y="194747"/>
                  </a:lnTo>
                  <a:lnTo>
                    <a:pt x="136102" y="231438"/>
                  </a:lnTo>
                  <a:lnTo>
                    <a:pt x="140079" y="260962"/>
                  </a:lnTo>
                  <a:lnTo>
                    <a:pt x="136388" y="285484"/>
                  </a:lnTo>
                  <a:lnTo>
                    <a:pt x="129441" y="302285"/>
                  </a:lnTo>
                  <a:lnTo>
                    <a:pt x="120496" y="313445"/>
                  </a:lnTo>
                  <a:lnTo>
                    <a:pt x="109102" y="321459"/>
                  </a:lnTo>
                  <a:lnTo>
                    <a:pt x="96582" y="326273"/>
                  </a:lnTo>
                  <a:lnTo>
                    <a:pt x="85364" y="327921"/>
                  </a:lnTo>
                  <a:lnTo>
                    <a:pt x="74001" y="326758"/>
                  </a:lnTo>
                  <a:lnTo>
                    <a:pt x="60857" y="322995"/>
                  </a:lnTo>
                  <a:lnTo>
                    <a:pt x="48772" y="317571"/>
                  </a:lnTo>
                  <a:lnTo>
                    <a:pt x="38716" y="308591"/>
                  </a:lnTo>
                  <a:lnTo>
                    <a:pt x="30287" y="294484"/>
                  </a:lnTo>
                  <a:lnTo>
                    <a:pt x="25360" y="278806"/>
                  </a:lnTo>
                  <a:lnTo>
                    <a:pt x="24812" y="263015"/>
                  </a:lnTo>
                  <a:lnTo>
                    <a:pt x="31636" y="244271"/>
                  </a:lnTo>
                  <a:lnTo>
                    <a:pt x="49902" y="219230"/>
                  </a:lnTo>
                  <a:lnTo>
                    <a:pt x="77750" y="191529"/>
                  </a:lnTo>
                  <a:lnTo>
                    <a:pt x="107897" y="165607"/>
                  </a:lnTo>
                  <a:lnTo>
                    <a:pt x="136436" y="140773"/>
                  </a:lnTo>
                  <a:lnTo>
                    <a:pt x="163611" y="115078"/>
                  </a:lnTo>
                  <a:lnTo>
                    <a:pt x="184061" y="94333"/>
                  </a:lnTo>
                  <a:lnTo>
                    <a:pt x="197329" y="78562"/>
                  </a:lnTo>
                  <a:lnTo>
                    <a:pt x="206271" y="65183"/>
                  </a:lnTo>
                  <a:lnTo>
                    <a:pt x="212906" y="53503"/>
                  </a:lnTo>
                  <a:lnTo>
                    <a:pt x="217013" y="44889"/>
                  </a:lnTo>
                  <a:lnTo>
                    <a:pt x="218419" y="37508"/>
                  </a:lnTo>
                  <a:lnTo>
                    <a:pt x="217739" y="30048"/>
                  </a:lnTo>
                  <a:lnTo>
                    <a:pt x="215956" y="23133"/>
                  </a:lnTo>
                  <a:lnTo>
                    <a:pt x="211761" y="15724"/>
                  </a:lnTo>
                  <a:lnTo>
                    <a:pt x="204437" y="8369"/>
                  </a:lnTo>
                  <a:lnTo>
                    <a:pt x="195374" y="2912"/>
                  </a:lnTo>
                  <a:lnTo>
                    <a:pt x="184939" y="518"/>
                  </a:lnTo>
                  <a:lnTo>
                    <a:pt x="172926" y="0"/>
                  </a:lnTo>
                  <a:lnTo>
                    <a:pt x="158978" y="953"/>
                  </a:lnTo>
                  <a:lnTo>
                    <a:pt x="142875" y="2595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</p:grpSp>
      <p:grpSp>
        <p:nvGrpSpPr>
          <p:cNvPr id="76" name="SMARTInkShape-Group388"/>
          <p:cNvGrpSpPr/>
          <p:nvPr/>
        </p:nvGrpSpPr>
        <p:grpSpPr>
          <a:xfrm>
            <a:off x="1832819" y="4145608"/>
            <a:ext cx="5632401" cy="985093"/>
            <a:chOff x="2443758" y="4384477"/>
            <a:chExt cx="7509868" cy="1313457"/>
          </a:xfrm>
        </p:grpSpPr>
        <p:sp>
          <p:nvSpPr>
            <p:cNvPr id="54" name="SMARTInkShape-1582"/>
            <p:cNvSpPr/>
            <p:nvPr/>
          </p:nvSpPr>
          <p:spPr>
            <a:xfrm>
              <a:off x="2684859" y="4384477"/>
              <a:ext cx="30567" cy="508993"/>
            </a:xfrm>
            <a:custGeom>
              <a:avLst/>
              <a:gdLst/>
              <a:ahLst/>
              <a:cxnLst/>
              <a:rect l="0" t="0" r="0" b="0"/>
              <a:pathLst>
                <a:path w="30567" h="508993">
                  <a:moveTo>
                    <a:pt x="0" y="0"/>
                  </a:moveTo>
                  <a:lnTo>
                    <a:pt x="3015" y="13369"/>
                  </a:lnTo>
                  <a:lnTo>
                    <a:pt x="8219" y="33036"/>
                  </a:lnTo>
                  <a:lnTo>
                    <a:pt x="12219" y="55838"/>
                  </a:lnTo>
                  <a:lnTo>
                    <a:pt x="14818" y="84944"/>
                  </a:lnTo>
                  <a:lnTo>
                    <a:pt x="16296" y="119452"/>
                  </a:lnTo>
                  <a:lnTo>
                    <a:pt x="17098" y="157591"/>
                  </a:lnTo>
                  <a:lnTo>
                    <a:pt x="18368" y="197118"/>
                  </a:lnTo>
                  <a:lnTo>
                    <a:pt x="20790" y="237349"/>
                  </a:lnTo>
                  <a:lnTo>
                    <a:pt x="23161" y="277704"/>
                  </a:lnTo>
                  <a:lnTo>
                    <a:pt x="24961" y="316906"/>
                  </a:lnTo>
                  <a:lnTo>
                    <a:pt x="27084" y="354693"/>
                  </a:lnTo>
                  <a:lnTo>
                    <a:pt x="29705" y="388945"/>
                  </a:lnTo>
                  <a:lnTo>
                    <a:pt x="30566" y="419844"/>
                  </a:lnTo>
                  <a:lnTo>
                    <a:pt x="28783" y="448901"/>
                  </a:lnTo>
                  <a:lnTo>
                    <a:pt x="25860" y="471024"/>
                  </a:lnTo>
                  <a:lnTo>
                    <a:pt x="22384" y="487896"/>
                  </a:lnTo>
                  <a:lnTo>
                    <a:pt x="17357" y="500061"/>
                  </a:lnTo>
                  <a:lnTo>
                    <a:pt x="8930" y="508992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55" name="SMARTInkShape-1583"/>
            <p:cNvSpPr/>
            <p:nvPr/>
          </p:nvSpPr>
          <p:spPr>
            <a:xfrm>
              <a:off x="2604492" y="4723805"/>
              <a:ext cx="383978" cy="247731"/>
            </a:xfrm>
            <a:custGeom>
              <a:avLst/>
              <a:gdLst/>
              <a:ahLst/>
              <a:cxnLst/>
              <a:rect l="0" t="0" r="0" b="0"/>
              <a:pathLst>
                <a:path w="383978" h="247731">
                  <a:moveTo>
                    <a:pt x="0" y="0"/>
                  </a:moveTo>
                  <a:lnTo>
                    <a:pt x="5373" y="23127"/>
                  </a:lnTo>
                  <a:lnTo>
                    <a:pt x="18902" y="57997"/>
                  </a:lnTo>
                  <a:lnTo>
                    <a:pt x="36209" y="94320"/>
                  </a:lnTo>
                  <a:lnTo>
                    <a:pt x="58885" y="129313"/>
                  </a:lnTo>
                  <a:lnTo>
                    <a:pt x="89084" y="164145"/>
                  </a:lnTo>
                  <a:lnTo>
                    <a:pt x="121930" y="195578"/>
                  </a:lnTo>
                  <a:lnTo>
                    <a:pt x="154173" y="219251"/>
                  </a:lnTo>
                  <a:lnTo>
                    <a:pt x="186533" y="235636"/>
                  </a:lnTo>
                  <a:lnTo>
                    <a:pt x="217624" y="244967"/>
                  </a:lnTo>
                  <a:lnTo>
                    <a:pt x="246916" y="247730"/>
                  </a:lnTo>
                  <a:lnTo>
                    <a:pt x="274371" y="242958"/>
                  </a:lnTo>
                  <a:lnTo>
                    <a:pt x="303397" y="226862"/>
                  </a:lnTo>
                  <a:lnTo>
                    <a:pt x="329321" y="201292"/>
                  </a:lnTo>
                  <a:lnTo>
                    <a:pt x="349247" y="170126"/>
                  </a:lnTo>
                  <a:lnTo>
                    <a:pt x="363503" y="134342"/>
                  </a:lnTo>
                  <a:lnTo>
                    <a:pt x="374282" y="98062"/>
                  </a:lnTo>
                  <a:lnTo>
                    <a:pt x="381256" y="65758"/>
                  </a:lnTo>
                  <a:lnTo>
                    <a:pt x="383977" y="44648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56" name="SMARTInkShape-1584"/>
            <p:cNvSpPr/>
            <p:nvPr/>
          </p:nvSpPr>
          <p:spPr>
            <a:xfrm>
              <a:off x="2443758" y="4982766"/>
              <a:ext cx="7509868" cy="44649"/>
            </a:xfrm>
            <a:custGeom>
              <a:avLst/>
              <a:gdLst/>
              <a:ahLst/>
              <a:cxnLst/>
              <a:rect l="0" t="0" r="0" b="0"/>
              <a:pathLst>
                <a:path w="7509868" h="44649">
                  <a:moveTo>
                    <a:pt x="0" y="35718"/>
                  </a:moveTo>
                  <a:lnTo>
                    <a:pt x="21593" y="30754"/>
                  </a:lnTo>
                  <a:lnTo>
                    <a:pt x="47631" y="27343"/>
                  </a:lnTo>
                  <a:lnTo>
                    <a:pt x="74262" y="23455"/>
                  </a:lnTo>
                  <a:lnTo>
                    <a:pt x="105781" y="19218"/>
                  </a:lnTo>
                  <a:lnTo>
                    <a:pt x="141634" y="15179"/>
                  </a:lnTo>
                  <a:lnTo>
                    <a:pt x="178510" y="12363"/>
                  </a:lnTo>
                  <a:lnTo>
                    <a:pt x="214691" y="10712"/>
                  </a:lnTo>
                  <a:lnTo>
                    <a:pt x="250408" y="9440"/>
                  </a:lnTo>
                  <a:lnTo>
                    <a:pt x="286018" y="7533"/>
                  </a:lnTo>
                  <a:lnTo>
                    <a:pt x="322021" y="5093"/>
                  </a:lnTo>
                  <a:lnTo>
                    <a:pt x="359133" y="3045"/>
                  </a:lnTo>
                  <a:lnTo>
                    <a:pt x="397425" y="1688"/>
                  </a:lnTo>
                  <a:lnTo>
                    <a:pt x="436907" y="893"/>
                  </a:lnTo>
                  <a:lnTo>
                    <a:pt x="477980" y="459"/>
                  </a:lnTo>
                  <a:lnTo>
                    <a:pt x="520401" y="232"/>
                  </a:lnTo>
                  <a:lnTo>
                    <a:pt x="561831" y="116"/>
                  </a:lnTo>
                  <a:lnTo>
                    <a:pt x="599909" y="68"/>
                  </a:lnTo>
                  <a:lnTo>
                    <a:pt x="635907" y="426"/>
                  </a:lnTo>
                  <a:lnTo>
                    <a:pt x="671048" y="1733"/>
                  </a:lnTo>
                  <a:lnTo>
                    <a:pt x="705411" y="3672"/>
                  </a:lnTo>
                  <a:lnTo>
                    <a:pt x="738622" y="5103"/>
                  </a:lnTo>
                  <a:lnTo>
                    <a:pt x="770986" y="5127"/>
                  </a:lnTo>
                  <a:lnTo>
                    <a:pt x="803864" y="4047"/>
                  </a:lnTo>
                  <a:lnTo>
                    <a:pt x="838322" y="2761"/>
                  </a:lnTo>
                  <a:lnTo>
                    <a:pt x="873745" y="1875"/>
                  </a:lnTo>
                  <a:lnTo>
                    <a:pt x="908887" y="2015"/>
                  </a:lnTo>
                  <a:lnTo>
                    <a:pt x="943183" y="3313"/>
                  </a:lnTo>
                  <a:lnTo>
                    <a:pt x="977362" y="4838"/>
                  </a:lnTo>
                  <a:lnTo>
                    <a:pt x="1012509" y="5434"/>
                  </a:lnTo>
                  <a:lnTo>
                    <a:pt x="1048978" y="5089"/>
                  </a:lnTo>
                  <a:lnTo>
                    <a:pt x="1086007" y="5112"/>
                  </a:lnTo>
                  <a:lnTo>
                    <a:pt x="1122932" y="5873"/>
                  </a:lnTo>
                  <a:lnTo>
                    <a:pt x="1159531" y="6822"/>
                  </a:lnTo>
                  <a:lnTo>
                    <a:pt x="1195970" y="7607"/>
                  </a:lnTo>
                  <a:lnTo>
                    <a:pt x="1232875" y="8147"/>
                  </a:lnTo>
                  <a:lnTo>
                    <a:pt x="1270533" y="8485"/>
                  </a:lnTo>
                  <a:lnTo>
                    <a:pt x="1308451" y="8684"/>
                  </a:lnTo>
                  <a:lnTo>
                    <a:pt x="1346653" y="8797"/>
                  </a:lnTo>
                  <a:lnTo>
                    <a:pt x="1385232" y="8855"/>
                  </a:lnTo>
                  <a:lnTo>
                    <a:pt x="1423586" y="8733"/>
                  </a:lnTo>
                  <a:lnTo>
                    <a:pt x="1461303" y="7905"/>
                  </a:lnTo>
                  <a:lnTo>
                    <a:pt x="1498730" y="6173"/>
                  </a:lnTo>
                  <a:lnTo>
                    <a:pt x="1536580" y="4241"/>
                  </a:lnTo>
                  <a:lnTo>
                    <a:pt x="1574737" y="2667"/>
                  </a:lnTo>
                  <a:lnTo>
                    <a:pt x="1612934" y="1580"/>
                  </a:lnTo>
                  <a:lnTo>
                    <a:pt x="1651620" y="898"/>
                  </a:lnTo>
                  <a:lnTo>
                    <a:pt x="1691099" y="496"/>
                  </a:lnTo>
                  <a:lnTo>
                    <a:pt x="1730957" y="268"/>
                  </a:lnTo>
                  <a:lnTo>
                    <a:pt x="1770442" y="143"/>
                  </a:lnTo>
                  <a:lnTo>
                    <a:pt x="1809656" y="75"/>
                  </a:lnTo>
                  <a:lnTo>
                    <a:pt x="1849225" y="38"/>
                  </a:lnTo>
                  <a:lnTo>
                    <a:pt x="1889398" y="20"/>
                  </a:lnTo>
                  <a:lnTo>
                    <a:pt x="1930109" y="10"/>
                  </a:lnTo>
                  <a:lnTo>
                    <a:pt x="1971206" y="5"/>
                  </a:lnTo>
                  <a:lnTo>
                    <a:pt x="2012549" y="3"/>
                  </a:lnTo>
                  <a:lnTo>
                    <a:pt x="2054048" y="1"/>
                  </a:lnTo>
                  <a:lnTo>
                    <a:pt x="2095921" y="0"/>
                  </a:lnTo>
                  <a:lnTo>
                    <a:pt x="2135644" y="0"/>
                  </a:lnTo>
                  <a:lnTo>
                    <a:pt x="2169442" y="0"/>
                  </a:lnTo>
                  <a:lnTo>
                    <a:pt x="2198491" y="0"/>
                  </a:lnTo>
                  <a:lnTo>
                    <a:pt x="2224808" y="0"/>
                  </a:lnTo>
                  <a:lnTo>
                    <a:pt x="2249681" y="0"/>
                  </a:lnTo>
                  <a:lnTo>
                    <a:pt x="2276466" y="0"/>
                  </a:lnTo>
                  <a:lnTo>
                    <a:pt x="2306210" y="0"/>
                  </a:lnTo>
                  <a:lnTo>
                    <a:pt x="2334279" y="0"/>
                  </a:lnTo>
                  <a:lnTo>
                    <a:pt x="2360184" y="0"/>
                  </a:lnTo>
                  <a:lnTo>
                    <a:pt x="2384793" y="0"/>
                  </a:lnTo>
                  <a:lnTo>
                    <a:pt x="2408786" y="0"/>
                  </a:lnTo>
                  <a:lnTo>
                    <a:pt x="2432536" y="0"/>
                  </a:lnTo>
                  <a:lnTo>
                    <a:pt x="2456212" y="0"/>
                  </a:lnTo>
                  <a:lnTo>
                    <a:pt x="2479887" y="0"/>
                  </a:lnTo>
                  <a:lnTo>
                    <a:pt x="2503590" y="0"/>
                  </a:lnTo>
                  <a:lnTo>
                    <a:pt x="2527461" y="0"/>
                  </a:lnTo>
                  <a:lnTo>
                    <a:pt x="2551759" y="0"/>
                  </a:lnTo>
                  <a:lnTo>
                    <a:pt x="2576585" y="0"/>
                  </a:lnTo>
                  <a:lnTo>
                    <a:pt x="2601768" y="0"/>
                  </a:lnTo>
                  <a:lnTo>
                    <a:pt x="2626956" y="0"/>
                  </a:lnTo>
                  <a:lnTo>
                    <a:pt x="2651947" y="0"/>
                  </a:lnTo>
                  <a:lnTo>
                    <a:pt x="2676823" y="0"/>
                  </a:lnTo>
                  <a:lnTo>
                    <a:pt x="2701864" y="0"/>
                  </a:lnTo>
                  <a:lnTo>
                    <a:pt x="2727222" y="0"/>
                  </a:lnTo>
                  <a:lnTo>
                    <a:pt x="2752776" y="0"/>
                  </a:lnTo>
                  <a:lnTo>
                    <a:pt x="2778222" y="0"/>
                  </a:lnTo>
                  <a:lnTo>
                    <a:pt x="2803388" y="0"/>
                  </a:lnTo>
                  <a:lnTo>
                    <a:pt x="2828383" y="0"/>
                  </a:lnTo>
                  <a:lnTo>
                    <a:pt x="2853504" y="0"/>
                  </a:lnTo>
                  <a:lnTo>
                    <a:pt x="2878920" y="0"/>
                  </a:lnTo>
                  <a:lnTo>
                    <a:pt x="2904657" y="0"/>
                  </a:lnTo>
                  <a:lnTo>
                    <a:pt x="2930677" y="0"/>
                  </a:lnTo>
                  <a:lnTo>
                    <a:pt x="2956916" y="0"/>
                  </a:lnTo>
                  <a:lnTo>
                    <a:pt x="2983177" y="0"/>
                  </a:lnTo>
                  <a:lnTo>
                    <a:pt x="3009153" y="0"/>
                  </a:lnTo>
                  <a:lnTo>
                    <a:pt x="3034708" y="0"/>
                  </a:lnTo>
                  <a:lnTo>
                    <a:pt x="3060121" y="0"/>
                  </a:lnTo>
                  <a:lnTo>
                    <a:pt x="3085980" y="0"/>
                  </a:lnTo>
                  <a:lnTo>
                    <a:pt x="3112583" y="0"/>
                  </a:lnTo>
                  <a:lnTo>
                    <a:pt x="3139809" y="0"/>
                  </a:lnTo>
                  <a:lnTo>
                    <a:pt x="3167287" y="0"/>
                  </a:lnTo>
                  <a:lnTo>
                    <a:pt x="3194758" y="4"/>
                  </a:lnTo>
                  <a:lnTo>
                    <a:pt x="3222121" y="150"/>
                  </a:lnTo>
                  <a:lnTo>
                    <a:pt x="3249350" y="700"/>
                  </a:lnTo>
                  <a:lnTo>
                    <a:pt x="3276462" y="1759"/>
                  </a:lnTo>
                  <a:lnTo>
                    <a:pt x="3303481" y="3161"/>
                  </a:lnTo>
                  <a:lnTo>
                    <a:pt x="3330431" y="4559"/>
                  </a:lnTo>
                  <a:lnTo>
                    <a:pt x="3357334" y="5748"/>
                  </a:lnTo>
                  <a:lnTo>
                    <a:pt x="3384346" y="6675"/>
                  </a:lnTo>
                  <a:lnTo>
                    <a:pt x="3411737" y="7360"/>
                  </a:lnTo>
                  <a:lnTo>
                    <a:pt x="3439619" y="7851"/>
                  </a:lnTo>
                  <a:lnTo>
                    <a:pt x="3467833" y="8194"/>
                  </a:lnTo>
                  <a:lnTo>
                    <a:pt x="3496035" y="8431"/>
                  </a:lnTo>
                  <a:lnTo>
                    <a:pt x="3524028" y="8593"/>
                  </a:lnTo>
                  <a:lnTo>
                    <a:pt x="3551898" y="8704"/>
                  </a:lnTo>
                  <a:lnTo>
                    <a:pt x="3579927" y="8778"/>
                  </a:lnTo>
                  <a:lnTo>
                    <a:pt x="3608271" y="8828"/>
                  </a:lnTo>
                  <a:lnTo>
                    <a:pt x="3636955" y="8861"/>
                  </a:lnTo>
                  <a:lnTo>
                    <a:pt x="3665930" y="8884"/>
                  </a:lnTo>
                  <a:lnTo>
                    <a:pt x="3695135" y="8899"/>
                  </a:lnTo>
                  <a:lnTo>
                    <a:pt x="3724510" y="8909"/>
                  </a:lnTo>
                  <a:lnTo>
                    <a:pt x="3754007" y="8916"/>
                  </a:lnTo>
                  <a:lnTo>
                    <a:pt x="3783589" y="8920"/>
                  </a:lnTo>
                  <a:lnTo>
                    <a:pt x="3813231" y="8923"/>
                  </a:lnTo>
                  <a:lnTo>
                    <a:pt x="3842913" y="8925"/>
                  </a:lnTo>
                  <a:lnTo>
                    <a:pt x="3872622" y="8930"/>
                  </a:lnTo>
                  <a:lnTo>
                    <a:pt x="3902349" y="9078"/>
                  </a:lnTo>
                  <a:lnTo>
                    <a:pt x="3932090" y="9628"/>
                  </a:lnTo>
                  <a:lnTo>
                    <a:pt x="3961842" y="10688"/>
                  </a:lnTo>
                  <a:lnTo>
                    <a:pt x="3991743" y="12090"/>
                  </a:lnTo>
                  <a:lnTo>
                    <a:pt x="4022051" y="13488"/>
                  </a:lnTo>
                  <a:lnTo>
                    <a:pt x="4052870" y="14678"/>
                  </a:lnTo>
                  <a:lnTo>
                    <a:pt x="4084035" y="15604"/>
                  </a:lnTo>
                  <a:lnTo>
                    <a:pt x="4115196" y="16290"/>
                  </a:lnTo>
                  <a:lnTo>
                    <a:pt x="4146154" y="16781"/>
                  </a:lnTo>
                  <a:lnTo>
                    <a:pt x="4176993" y="17123"/>
                  </a:lnTo>
                  <a:lnTo>
                    <a:pt x="4207993" y="17361"/>
                  </a:lnTo>
                  <a:lnTo>
                    <a:pt x="4239311" y="17523"/>
                  </a:lnTo>
                  <a:lnTo>
                    <a:pt x="4270967" y="17633"/>
                  </a:lnTo>
                  <a:lnTo>
                    <a:pt x="4302919" y="17708"/>
                  </a:lnTo>
                  <a:lnTo>
                    <a:pt x="4335095" y="17758"/>
                  </a:lnTo>
                  <a:lnTo>
                    <a:pt x="4367298" y="17791"/>
                  </a:lnTo>
                  <a:lnTo>
                    <a:pt x="4399221" y="17814"/>
                  </a:lnTo>
                  <a:lnTo>
                    <a:pt x="4430722" y="17829"/>
                  </a:lnTo>
                  <a:lnTo>
                    <a:pt x="4461937" y="17839"/>
                  </a:lnTo>
                  <a:lnTo>
                    <a:pt x="4493198" y="17846"/>
                  </a:lnTo>
                  <a:lnTo>
                    <a:pt x="4524693" y="17850"/>
                  </a:lnTo>
                  <a:lnTo>
                    <a:pt x="4556471" y="17853"/>
                  </a:lnTo>
                  <a:lnTo>
                    <a:pt x="4588503" y="17855"/>
                  </a:lnTo>
                  <a:lnTo>
                    <a:pt x="4620738" y="17860"/>
                  </a:lnTo>
                  <a:lnTo>
                    <a:pt x="4653124" y="18008"/>
                  </a:lnTo>
                  <a:lnTo>
                    <a:pt x="4685622" y="18558"/>
                  </a:lnTo>
                  <a:lnTo>
                    <a:pt x="4718189" y="19618"/>
                  </a:lnTo>
                  <a:lnTo>
                    <a:pt x="4750525" y="21019"/>
                  </a:lnTo>
                  <a:lnTo>
                    <a:pt x="4782091" y="22418"/>
                  </a:lnTo>
                  <a:lnTo>
                    <a:pt x="4812663" y="23607"/>
                  </a:lnTo>
                  <a:lnTo>
                    <a:pt x="4842568" y="24534"/>
                  </a:lnTo>
                  <a:lnTo>
                    <a:pt x="4872491" y="25220"/>
                  </a:lnTo>
                  <a:lnTo>
                    <a:pt x="4902839" y="25710"/>
                  </a:lnTo>
                  <a:lnTo>
                    <a:pt x="4933716" y="26053"/>
                  </a:lnTo>
                  <a:lnTo>
                    <a:pt x="4965081" y="26290"/>
                  </a:lnTo>
                  <a:lnTo>
                    <a:pt x="4996834" y="26453"/>
                  </a:lnTo>
                  <a:lnTo>
                    <a:pt x="5028740" y="26563"/>
                  </a:lnTo>
                  <a:lnTo>
                    <a:pt x="5060456" y="26638"/>
                  </a:lnTo>
                  <a:lnTo>
                    <a:pt x="5091810" y="26688"/>
                  </a:lnTo>
                  <a:lnTo>
                    <a:pt x="5122782" y="26720"/>
                  </a:lnTo>
                  <a:lnTo>
                    <a:pt x="5153428" y="26743"/>
                  </a:lnTo>
                  <a:lnTo>
                    <a:pt x="5183821" y="26758"/>
                  </a:lnTo>
                  <a:lnTo>
                    <a:pt x="5214167" y="26769"/>
                  </a:lnTo>
                  <a:lnTo>
                    <a:pt x="5244780" y="26776"/>
                  </a:lnTo>
                  <a:lnTo>
                    <a:pt x="5275809" y="26779"/>
                  </a:lnTo>
                  <a:lnTo>
                    <a:pt x="5307114" y="26783"/>
                  </a:lnTo>
                  <a:lnTo>
                    <a:pt x="5338370" y="26785"/>
                  </a:lnTo>
                  <a:lnTo>
                    <a:pt x="5369391" y="26786"/>
                  </a:lnTo>
                  <a:lnTo>
                    <a:pt x="5400273" y="26787"/>
                  </a:lnTo>
                  <a:lnTo>
                    <a:pt x="5431302" y="26788"/>
                  </a:lnTo>
                  <a:lnTo>
                    <a:pt x="5462635" y="26788"/>
                  </a:lnTo>
                  <a:lnTo>
                    <a:pt x="5494159" y="26788"/>
                  </a:lnTo>
                  <a:lnTo>
                    <a:pt x="5525568" y="26788"/>
                  </a:lnTo>
                  <a:lnTo>
                    <a:pt x="5556695" y="26789"/>
                  </a:lnTo>
                  <a:lnTo>
                    <a:pt x="5587648" y="26789"/>
                  </a:lnTo>
                  <a:lnTo>
                    <a:pt x="5618725" y="26789"/>
                  </a:lnTo>
                  <a:lnTo>
                    <a:pt x="5650091" y="26793"/>
                  </a:lnTo>
                  <a:lnTo>
                    <a:pt x="5681638" y="26939"/>
                  </a:lnTo>
                  <a:lnTo>
                    <a:pt x="5713061" y="27489"/>
                  </a:lnTo>
                  <a:lnTo>
                    <a:pt x="5744198" y="28548"/>
                  </a:lnTo>
                  <a:lnTo>
                    <a:pt x="5775157" y="29950"/>
                  </a:lnTo>
                  <a:lnTo>
                    <a:pt x="5806239" y="31348"/>
                  </a:lnTo>
                  <a:lnTo>
                    <a:pt x="5837609" y="32537"/>
                  </a:lnTo>
                  <a:lnTo>
                    <a:pt x="5869156" y="33464"/>
                  </a:lnTo>
                  <a:lnTo>
                    <a:pt x="5900582" y="34149"/>
                  </a:lnTo>
                  <a:lnTo>
                    <a:pt x="5931712" y="34640"/>
                  </a:lnTo>
                  <a:lnTo>
                    <a:pt x="5962379" y="34984"/>
                  </a:lnTo>
                  <a:lnTo>
                    <a:pt x="5992361" y="35220"/>
                  </a:lnTo>
                  <a:lnTo>
                    <a:pt x="6021613" y="35379"/>
                  </a:lnTo>
                  <a:lnTo>
                    <a:pt x="6050358" y="35342"/>
                  </a:lnTo>
                  <a:lnTo>
                    <a:pt x="6078987" y="34866"/>
                  </a:lnTo>
                  <a:lnTo>
                    <a:pt x="6107745" y="33862"/>
                  </a:lnTo>
                  <a:lnTo>
                    <a:pt x="6136852" y="32640"/>
                  </a:lnTo>
                  <a:lnTo>
                    <a:pt x="6166564" y="31815"/>
                  </a:lnTo>
                  <a:lnTo>
                    <a:pt x="6196949" y="31699"/>
                  </a:lnTo>
                  <a:lnTo>
                    <a:pt x="6227663" y="32184"/>
                  </a:lnTo>
                  <a:lnTo>
                    <a:pt x="6258065" y="32903"/>
                  </a:lnTo>
                  <a:lnTo>
                    <a:pt x="6287814" y="33607"/>
                  </a:lnTo>
                  <a:lnTo>
                    <a:pt x="6317007" y="34194"/>
                  </a:lnTo>
                  <a:lnTo>
                    <a:pt x="6345993" y="34643"/>
                  </a:lnTo>
                  <a:lnTo>
                    <a:pt x="6375007" y="34973"/>
                  </a:lnTo>
                  <a:lnTo>
                    <a:pt x="6403865" y="35208"/>
                  </a:lnTo>
                  <a:lnTo>
                    <a:pt x="6432062" y="35371"/>
                  </a:lnTo>
                  <a:lnTo>
                    <a:pt x="6459368" y="35483"/>
                  </a:lnTo>
                  <a:lnTo>
                    <a:pt x="6486088" y="35559"/>
                  </a:lnTo>
                  <a:lnTo>
                    <a:pt x="6512889" y="35612"/>
                  </a:lnTo>
                  <a:lnTo>
                    <a:pt x="6540155" y="35647"/>
                  </a:lnTo>
                  <a:lnTo>
                    <a:pt x="6567842" y="35671"/>
                  </a:lnTo>
                  <a:lnTo>
                    <a:pt x="6595633" y="35687"/>
                  </a:lnTo>
                  <a:lnTo>
                    <a:pt x="6623319" y="35697"/>
                  </a:lnTo>
                  <a:lnTo>
                    <a:pt x="6650825" y="35704"/>
                  </a:lnTo>
                  <a:lnTo>
                    <a:pt x="6678152" y="35709"/>
                  </a:lnTo>
                  <a:lnTo>
                    <a:pt x="6705327" y="35712"/>
                  </a:lnTo>
                  <a:lnTo>
                    <a:pt x="6732243" y="35714"/>
                  </a:lnTo>
                  <a:lnTo>
                    <a:pt x="6758673" y="35715"/>
                  </a:lnTo>
                  <a:lnTo>
                    <a:pt x="6784533" y="35717"/>
                  </a:lnTo>
                  <a:lnTo>
                    <a:pt x="6810008" y="35717"/>
                  </a:lnTo>
                  <a:lnTo>
                    <a:pt x="6835459" y="35717"/>
                  </a:lnTo>
                  <a:lnTo>
                    <a:pt x="6861094" y="35722"/>
                  </a:lnTo>
                  <a:lnTo>
                    <a:pt x="6886837" y="35868"/>
                  </a:lnTo>
                  <a:lnTo>
                    <a:pt x="6912410" y="36418"/>
                  </a:lnTo>
                  <a:lnTo>
                    <a:pt x="6937654" y="37478"/>
                  </a:lnTo>
                  <a:lnTo>
                    <a:pt x="6962499" y="38882"/>
                  </a:lnTo>
                  <a:lnTo>
                    <a:pt x="6989737" y="40368"/>
                  </a:lnTo>
                  <a:lnTo>
                    <a:pt x="7022901" y="41759"/>
                  </a:lnTo>
                  <a:lnTo>
                    <a:pt x="7060461" y="42845"/>
                  </a:lnTo>
                  <a:lnTo>
                    <a:pt x="7100303" y="43583"/>
                  </a:lnTo>
                  <a:lnTo>
                    <a:pt x="7140442" y="44043"/>
                  </a:lnTo>
                  <a:lnTo>
                    <a:pt x="7179019" y="44314"/>
                  </a:lnTo>
                  <a:lnTo>
                    <a:pt x="7215795" y="44468"/>
                  </a:lnTo>
                  <a:lnTo>
                    <a:pt x="7251259" y="44552"/>
                  </a:lnTo>
                  <a:lnTo>
                    <a:pt x="7285392" y="44598"/>
                  </a:lnTo>
                  <a:lnTo>
                    <a:pt x="7320116" y="44622"/>
                  </a:lnTo>
                  <a:lnTo>
                    <a:pt x="7357340" y="44635"/>
                  </a:lnTo>
                  <a:lnTo>
                    <a:pt x="7395211" y="44641"/>
                  </a:lnTo>
                  <a:lnTo>
                    <a:pt x="7432907" y="44645"/>
                  </a:lnTo>
                  <a:lnTo>
                    <a:pt x="7470817" y="44647"/>
                  </a:lnTo>
                  <a:lnTo>
                    <a:pt x="7509867" y="44648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57" name="SMARTInkShape-1585"/>
            <p:cNvSpPr/>
            <p:nvPr/>
          </p:nvSpPr>
          <p:spPr>
            <a:xfrm>
              <a:off x="2765227" y="5098852"/>
              <a:ext cx="25152" cy="526852"/>
            </a:xfrm>
            <a:custGeom>
              <a:avLst/>
              <a:gdLst/>
              <a:ahLst/>
              <a:cxnLst/>
              <a:rect l="0" t="0" r="0" b="0"/>
              <a:pathLst>
                <a:path w="25152" h="526852">
                  <a:moveTo>
                    <a:pt x="8929" y="0"/>
                  </a:moveTo>
                  <a:lnTo>
                    <a:pt x="9737" y="4712"/>
                  </a:lnTo>
                  <a:lnTo>
                    <a:pt x="11675" y="9469"/>
                  </a:lnTo>
                  <a:lnTo>
                    <a:pt x="14074" y="16404"/>
                  </a:lnTo>
                  <a:lnTo>
                    <a:pt x="17175" y="27050"/>
                  </a:lnTo>
                  <a:lnTo>
                    <a:pt x="20567" y="44067"/>
                  </a:lnTo>
                  <a:lnTo>
                    <a:pt x="23268" y="70262"/>
                  </a:lnTo>
                  <a:lnTo>
                    <a:pt x="24922" y="103430"/>
                  </a:lnTo>
                  <a:lnTo>
                    <a:pt x="25151" y="140765"/>
                  </a:lnTo>
                  <a:lnTo>
                    <a:pt x="23660" y="179644"/>
                  </a:lnTo>
                  <a:lnTo>
                    <a:pt x="21198" y="218454"/>
                  </a:lnTo>
                  <a:lnTo>
                    <a:pt x="18036" y="257006"/>
                  </a:lnTo>
                  <a:lnTo>
                    <a:pt x="14515" y="295941"/>
                  </a:lnTo>
                  <a:lnTo>
                    <a:pt x="10832" y="334660"/>
                  </a:lnTo>
                  <a:lnTo>
                    <a:pt x="6943" y="372896"/>
                  </a:lnTo>
                  <a:lnTo>
                    <a:pt x="3930" y="411866"/>
                  </a:lnTo>
                  <a:lnTo>
                    <a:pt x="1741" y="451523"/>
                  </a:lnTo>
                  <a:lnTo>
                    <a:pt x="435" y="490642"/>
                  </a:lnTo>
                  <a:lnTo>
                    <a:pt x="0" y="526851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58" name="SMARTInkShape-1586"/>
            <p:cNvSpPr/>
            <p:nvPr/>
          </p:nvSpPr>
          <p:spPr>
            <a:xfrm>
              <a:off x="3720703" y="4705945"/>
              <a:ext cx="196454" cy="26790"/>
            </a:xfrm>
            <a:custGeom>
              <a:avLst/>
              <a:gdLst/>
              <a:ahLst/>
              <a:cxnLst/>
              <a:rect l="0" t="0" r="0" b="0"/>
              <a:pathLst>
                <a:path w="196454" h="26790">
                  <a:moveTo>
                    <a:pt x="0" y="26789"/>
                  </a:moveTo>
                  <a:lnTo>
                    <a:pt x="22996" y="20196"/>
                  </a:lnTo>
                  <a:lnTo>
                    <a:pt x="59039" y="15086"/>
                  </a:lnTo>
                  <a:lnTo>
                    <a:pt x="96707" y="11983"/>
                  </a:lnTo>
                  <a:lnTo>
                    <a:pt x="133883" y="9316"/>
                  </a:lnTo>
                  <a:lnTo>
                    <a:pt x="168354" y="5926"/>
                  </a:lnTo>
                  <a:lnTo>
                    <a:pt x="196453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59" name="SMARTInkShape-1587"/>
            <p:cNvSpPr/>
            <p:nvPr/>
          </p:nvSpPr>
          <p:spPr>
            <a:xfrm>
              <a:off x="4042172" y="4534731"/>
              <a:ext cx="254259" cy="358739"/>
            </a:xfrm>
            <a:custGeom>
              <a:avLst/>
              <a:gdLst/>
              <a:ahLst/>
              <a:cxnLst/>
              <a:rect l="0" t="0" r="0" b="0"/>
              <a:pathLst>
                <a:path w="254259" h="358739">
                  <a:moveTo>
                    <a:pt x="0" y="1550"/>
                  </a:moveTo>
                  <a:lnTo>
                    <a:pt x="24659" y="31"/>
                  </a:lnTo>
                  <a:lnTo>
                    <a:pt x="51498" y="0"/>
                  </a:lnTo>
                  <a:lnTo>
                    <a:pt x="77569" y="2599"/>
                  </a:lnTo>
                  <a:lnTo>
                    <a:pt x="105902" y="10638"/>
                  </a:lnTo>
                  <a:lnTo>
                    <a:pt x="133596" y="22935"/>
                  </a:lnTo>
                  <a:lnTo>
                    <a:pt x="153243" y="34027"/>
                  </a:lnTo>
                  <a:lnTo>
                    <a:pt x="166214" y="43574"/>
                  </a:lnTo>
                  <a:lnTo>
                    <a:pt x="174988" y="51870"/>
                  </a:lnTo>
                  <a:lnTo>
                    <a:pt x="177250" y="60522"/>
                  </a:lnTo>
                  <a:lnTo>
                    <a:pt x="168011" y="73666"/>
                  </a:lnTo>
                  <a:lnTo>
                    <a:pt x="147538" y="90053"/>
                  </a:lnTo>
                  <a:lnTo>
                    <a:pt x="120260" y="104877"/>
                  </a:lnTo>
                  <a:lnTo>
                    <a:pt x="90485" y="114900"/>
                  </a:lnTo>
                  <a:lnTo>
                    <a:pt x="72785" y="120596"/>
                  </a:lnTo>
                  <a:lnTo>
                    <a:pt x="77516" y="123749"/>
                  </a:lnTo>
                  <a:lnTo>
                    <a:pt x="99391" y="126768"/>
                  </a:lnTo>
                  <a:lnTo>
                    <a:pt x="131573" y="132455"/>
                  </a:lnTo>
                  <a:lnTo>
                    <a:pt x="166805" y="141739"/>
                  </a:lnTo>
                  <a:lnTo>
                    <a:pt x="197620" y="153280"/>
                  </a:lnTo>
                  <a:lnTo>
                    <a:pt x="220895" y="165837"/>
                  </a:lnTo>
                  <a:lnTo>
                    <a:pt x="236940" y="179062"/>
                  </a:lnTo>
                  <a:lnTo>
                    <a:pt x="246992" y="192435"/>
                  </a:lnTo>
                  <a:lnTo>
                    <a:pt x="252345" y="204584"/>
                  </a:lnTo>
                  <a:lnTo>
                    <a:pt x="254258" y="214093"/>
                  </a:lnTo>
                  <a:lnTo>
                    <a:pt x="253582" y="223575"/>
                  </a:lnTo>
                  <a:lnTo>
                    <a:pt x="249248" y="236715"/>
                  </a:lnTo>
                  <a:lnTo>
                    <a:pt x="236611" y="254860"/>
                  </a:lnTo>
                  <a:lnTo>
                    <a:pt x="212488" y="279111"/>
                  </a:lnTo>
                  <a:lnTo>
                    <a:pt x="182360" y="305714"/>
                  </a:lnTo>
                  <a:lnTo>
                    <a:pt x="146938" y="333049"/>
                  </a:lnTo>
                  <a:lnTo>
                    <a:pt x="107156" y="358738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60" name="SMARTInkShape-1588"/>
            <p:cNvSpPr/>
            <p:nvPr/>
          </p:nvSpPr>
          <p:spPr>
            <a:xfrm>
              <a:off x="3988594" y="5223867"/>
              <a:ext cx="178595" cy="26790"/>
            </a:xfrm>
            <a:custGeom>
              <a:avLst/>
              <a:gdLst/>
              <a:ahLst/>
              <a:cxnLst/>
              <a:rect l="0" t="0" r="0" b="0"/>
              <a:pathLst>
                <a:path w="178595" h="26790">
                  <a:moveTo>
                    <a:pt x="0" y="0"/>
                  </a:moveTo>
                  <a:lnTo>
                    <a:pt x="32969" y="13082"/>
                  </a:lnTo>
                  <a:lnTo>
                    <a:pt x="73031" y="19957"/>
                  </a:lnTo>
                  <a:lnTo>
                    <a:pt x="113777" y="24162"/>
                  </a:lnTo>
                  <a:lnTo>
                    <a:pt x="151092" y="26235"/>
                  </a:lnTo>
                  <a:lnTo>
                    <a:pt x="178594" y="26789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61" name="SMARTInkShape-1589"/>
            <p:cNvSpPr/>
            <p:nvPr/>
          </p:nvSpPr>
          <p:spPr>
            <a:xfrm>
              <a:off x="4243331" y="5214938"/>
              <a:ext cx="432850" cy="339329"/>
            </a:xfrm>
            <a:custGeom>
              <a:avLst/>
              <a:gdLst/>
              <a:ahLst/>
              <a:cxnLst/>
              <a:rect l="0" t="0" r="0" b="0"/>
              <a:pathLst>
                <a:path w="432850" h="339329">
                  <a:moveTo>
                    <a:pt x="120310" y="0"/>
                  </a:moveTo>
                  <a:lnTo>
                    <a:pt x="160907" y="117"/>
                  </a:lnTo>
                  <a:lnTo>
                    <a:pt x="195247" y="2894"/>
                  </a:lnTo>
                  <a:lnTo>
                    <a:pt x="228291" y="10870"/>
                  </a:lnTo>
                  <a:lnTo>
                    <a:pt x="260757" y="26371"/>
                  </a:lnTo>
                  <a:lnTo>
                    <a:pt x="289733" y="49036"/>
                  </a:lnTo>
                  <a:lnTo>
                    <a:pt x="309710" y="74052"/>
                  </a:lnTo>
                  <a:lnTo>
                    <a:pt x="320852" y="100327"/>
                  </a:lnTo>
                  <a:lnTo>
                    <a:pt x="324029" y="125046"/>
                  </a:lnTo>
                  <a:lnTo>
                    <a:pt x="317206" y="151479"/>
                  </a:lnTo>
                  <a:lnTo>
                    <a:pt x="300276" y="179999"/>
                  </a:lnTo>
                  <a:lnTo>
                    <a:pt x="276652" y="207028"/>
                  </a:lnTo>
                  <a:lnTo>
                    <a:pt x="245797" y="233355"/>
                  </a:lnTo>
                  <a:lnTo>
                    <a:pt x="209413" y="257904"/>
                  </a:lnTo>
                  <a:lnTo>
                    <a:pt x="171865" y="278493"/>
                  </a:lnTo>
                  <a:lnTo>
                    <a:pt x="138073" y="293412"/>
                  </a:lnTo>
                  <a:lnTo>
                    <a:pt x="108079" y="303910"/>
                  </a:lnTo>
                  <a:lnTo>
                    <a:pt x="79881" y="311353"/>
                  </a:lnTo>
                  <a:lnTo>
                    <a:pt x="54685" y="315637"/>
                  </a:lnTo>
                  <a:lnTo>
                    <a:pt x="34863" y="316038"/>
                  </a:lnTo>
                  <a:lnTo>
                    <a:pt x="19678" y="312884"/>
                  </a:lnTo>
                  <a:lnTo>
                    <a:pt x="9371" y="307313"/>
                  </a:lnTo>
                  <a:lnTo>
                    <a:pt x="2959" y="298447"/>
                  </a:lnTo>
                  <a:lnTo>
                    <a:pt x="0" y="286532"/>
                  </a:lnTo>
                  <a:lnTo>
                    <a:pt x="1442" y="272767"/>
                  </a:lnTo>
                  <a:lnTo>
                    <a:pt x="7429" y="258031"/>
                  </a:lnTo>
                  <a:lnTo>
                    <a:pt x="15417" y="245167"/>
                  </a:lnTo>
                  <a:lnTo>
                    <a:pt x="23969" y="236073"/>
                  </a:lnTo>
                  <a:lnTo>
                    <a:pt x="37480" y="230312"/>
                  </a:lnTo>
                  <a:lnTo>
                    <a:pt x="60454" y="226950"/>
                  </a:lnTo>
                  <a:lnTo>
                    <a:pt x="89029" y="225538"/>
                  </a:lnTo>
                  <a:lnTo>
                    <a:pt x="119838" y="226848"/>
                  </a:lnTo>
                  <a:lnTo>
                    <a:pt x="154043" y="231733"/>
                  </a:lnTo>
                  <a:lnTo>
                    <a:pt x="191218" y="239591"/>
                  </a:lnTo>
                  <a:lnTo>
                    <a:pt x="229966" y="249998"/>
                  </a:lnTo>
                  <a:lnTo>
                    <a:pt x="268354" y="262742"/>
                  </a:lnTo>
                  <a:lnTo>
                    <a:pt x="305830" y="276807"/>
                  </a:lnTo>
                  <a:lnTo>
                    <a:pt x="343215" y="292635"/>
                  </a:lnTo>
                  <a:lnTo>
                    <a:pt x="379853" y="309749"/>
                  </a:lnTo>
                  <a:lnTo>
                    <a:pt x="411951" y="326426"/>
                  </a:lnTo>
                  <a:lnTo>
                    <a:pt x="432849" y="339328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62" name="SMARTInkShape-1590"/>
            <p:cNvSpPr/>
            <p:nvPr/>
          </p:nvSpPr>
          <p:spPr>
            <a:xfrm>
              <a:off x="5605222" y="4527352"/>
              <a:ext cx="195862" cy="358828"/>
            </a:xfrm>
            <a:custGeom>
              <a:avLst/>
              <a:gdLst/>
              <a:ahLst/>
              <a:cxnLst/>
              <a:rect l="0" t="0" r="0" b="0"/>
              <a:pathLst>
                <a:path w="195862" h="358828">
                  <a:moveTo>
                    <a:pt x="124661" y="0"/>
                  </a:moveTo>
                  <a:lnTo>
                    <a:pt x="122482" y="6944"/>
                  </a:lnTo>
                  <a:lnTo>
                    <a:pt x="108819" y="29042"/>
                  </a:lnTo>
                  <a:lnTo>
                    <a:pt x="86828" y="61427"/>
                  </a:lnTo>
                  <a:lnTo>
                    <a:pt x="62075" y="98375"/>
                  </a:lnTo>
                  <a:lnTo>
                    <a:pt x="38630" y="137332"/>
                  </a:lnTo>
                  <a:lnTo>
                    <a:pt x="19545" y="176009"/>
                  </a:lnTo>
                  <a:lnTo>
                    <a:pt x="6772" y="211020"/>
                  </a:lnTo>
                  <a:lnTo>
                    <a:pt x="685" y="242747"/>
                  </a:lnTo>
                  <a:lnTo>
                    <a:pt x="0" y="272914"/>
                  </a:lnTo>
                  <a:lnTo>
                    <a:pt x="3231" y="297121"/>
                  </a:lnTo>
                  <a:lnTo>
                    <a:pt x="12368" y="317654"/>
                  </a:lnTo>
                  <a:lnTo>
                    <a:pt x="26713" y="335154"/>
                  </a:lnTo>
                  <a:lnTo>
                    <a:pt x="45749" y="347896"/>
                  </a:lnTo>
                  <a:lnTo>
                    <a:pt x="69865" y="356032"/>
                  </a:lnTo>
                  <a:lnTo>
                    <a:pt x="94562" y="358827"/>
                  </a:lnTo>
                  <a:lnTo>
                    <a:pt x="119634" y="355602"/>
                  </a:lnTo>
                  <a:lnTo>
                    <a:pt x="142370" y="346551"/>
                  </a:lnTo>
                  <a:lnTo>
                    <a:pt x="162701" y="331060"/>
                  </a:lnTo>
                  <a:lnTo>
                    <a:pt x="179682" y="310458"/>
                  </a:lnTo>
                  <a:lnTo>
                    <a:pt x="190958" y="287027"/>
                  </a:lnTo>
                  <a:lnTo>
                    <a:pt x="195861" y="260298"/>
                  </a:lnTo>
                  <a:lnTo>
                    <a:pt x="194518" y="232757"/>
                  </a:lnTo>
                  <a:lnTo>
                    <a:pt x="186491" y="208702"/>
                  </a:lnTo>
                  <a:lnTo>
                    <a:pt x="173030" y="189210"/>
                  </a:lnTo>
                  <a:lnTo>
                    <a:pt x="156537" y="176333"/>
                  </a:lnTo>
                  <a:lnTo>
                    <a:pt x="137586" y="169641"/>
                  </a:lnTo>
                  <a:lnTo>
                    <a:pt x="120343" y="169397"/>
                  </a:lnTo>
                  <a:lnTo>
                    <a:pt x="105484" y="174311"/>
                  </a:lnTo>
                  <a:lnTo>
                    <a:pt x="92804" y="185536"/>
                  </a:lnTo>
                  <a:lnTo>
                    <a:pt x="81050" y="207745"/>
                  </a:lnTo>
                  <a:lnTo>
                    <a:pt x="72420" y="235582"/>
                  </a:lnTo>
                  <a:lnTo>
                    <a:pt x="65724" y="262691"/>
                  </a:lnTo>
                  <a:lnTo>
                    <a:pt x="59947" y="288243"/>
                  </a:lnTo>
                  <a:lnTo>
                    <a:pt x="53223" y="312539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63" name="SMARTInkShape-1591"/>
            <p:cNvSpPr/>
            <p:nvPr/>
          </p:nvSpPr>
          <p:spPr>
            <a:xfrm>
              <a:off x="5256609" y="5322094"/>
              <a:ext cx="339330" cy="17860"/>
            </a:xfrm>
            <a:custGeom>
              <a:avLst/>
              <a:gdLst/>
              <a:ahLst/>
              <a:cxnLst/>
              <a:rect l="0" t="0" r="0" b="0"/>
              <a:pathLst>
                <a:path w="339330" h="17860">
                  <a:moveTo>
                    <a:pt x="0" y="17859"/>
                  </a:moveTo>
                  <a:lnTo>
                    <a:pt x="41852" y="17835"/>
                  </a:lnTo>
                  <a:lnTo>
                    <a:pt x="81319" y="16957"/>
                  </a:lnTo>
                  <a:lnTo>
                    <a:pt x="119853" y="14611"/>
                  </a:lnTo>
                  <a:lnTo>
                    <a:pt x="157127" y="11365"/>
                  </a:lnTo>
                  <a:lnTo>
                    <a:pt x="194301" y="7667"/>
                  </a:lnTo>
                  <a:lnTo>
                    <a:pt x="232471" y="4594"/>
                  </a:lnTo>
                  <a:lnTo>
                    <a:pt x="270792" y="2216"/>
                  </a:lnTo>
                  <a:lnTo>
                    <a:pt x="307453" y="654"/>
                  </a:lnTo>
                  <a:lnTo>
                    <a:pt x="339329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64" name="SMARTInkShape-1592"/>
            <p:cNvSpPr/>
            <p:nvPr/>
          </p:nvSpPr>
          <p:spPr>
            <a:xfrm>
              <a:off x="5845969" y="5197078"/>
              <a:ext cx="196454" cy="17861"/>
            </a:xfrm>
            <a:custGeom>
              <a:avLst/>
              <a:gdLst/>
              <a:ahLst/>
              <a:cxnLst/>
              <a:rect l="0" t="0" r="0" b="0"/>
              <a:pathLst>
                <a:path w="196454" h="17861">
                  <a:moveTo>
                    <a:pt x="0" y="17860"/>
                  </a:moveTo>
                  <a:lnTo>
                    <a:pt x="41131" y="15905"/>
                  </a:lnTo>
                  <a:lnTo>
                    <a:pt x="80925" y="11841"/>
                  </a:lnTo>
                  <a:lnTo>
                    <a:pt x="120209" y="7381"/>
                  </a:lnTo>
                  <a:lnTo>
                    <a:pt x="158813" y="3060"/>
                  </a:lnTo>
                  <a:lnTo>
                    <a:pt x="196453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65" name="SMARTInkShape-1593"/>
            <p:cNvSpPr/>
            <p:nvPr/>
          </p:nvSpPr>
          <p:spPr>
            <a:xfrm>
              <a:off x="5765602" y="5241727"/>
              <a:ext cx="340803" cy="339329"/>
            </a:xfrm>
            <a:custGeom>
              <a:avLst/>
              <a:gdLst/>
              <a:ahLst/>
              <a:cxnLst/>
              <a:rect l="0" t="0" r="0" b="0"/>
              <a:pathLst>
                <a:path w="340803" h="339329">
                  <a:moveTo>
                    <a:pt x="98226" y="0"/>
                  </a:moveTo>
                  <a:lnTo>
                    <a:pt x="82243" y="5357"/>
                  </a:lnTo>
                  <a:lnTo>
                    <a:pt x="72588" y="8181"/>
                  </a:lnTo>
                  <a:lnTo>
                    <a:pt x="67568" y="10689"/>
                  </a:lnTo>
                  <a:lnTo>
                    <a:pt x="63820" y="12972"/>
                  </a:lnTo>
                  <a:lnTo>
                    <a:pt x="60070" y="15328"/>
                  </a:lnTo>
                  <a:lnTo>
                    <a:pt x="57325" y="18339"/>
                  </a:lnTo>
                  <a:lnTo>
                    <a:pt x="56823" y="21723"/>
                  </a:lnTo>
                  <a:lnTo>
                    <a:pt x="59682" y="24984"/>
                  </a:lnTo>
                  <a:lnTo>
                    <a:pt x="67991" y="29706"/>
                  </a:lnTo>
                  <a:lnTo>
                    <a:pt x="83926" y="35690"/>
                  </a:lnTo>
                  <a:lnTo>
                    <a:pt x="102920" y="41209"/>
                  </a:lnTo>
                  <a:lnTo>
                    <a:pt x="124495" y="46673"/>
                  </a:lnTo>
                  <a:lnTo>
                    <a:pt x="151729" y="53070"/>
                  </a:lnTo>
                  <a:lnTo>
                    <a:pt x="182898" y="61916"/>
                  </a:lnTo>
                  <a:lnTo>
                    <a:pt x="218146" y="76518"/>
                  </a:lnTo>
                  <a:lnTo>
                    <a:pt x="253640" y="96458"/>
                  </a:lnTo>
                  <a:lnTo>
                    <a:pt x="284725" y="120381"/>
                  </a:lnTo>
                  <a:lnTo>
                    <a:pt x="309378" y="146070"/>
                  </a:lnTo>
                  <a:lnTo>
                    <a:pt x="325882" y="167567"/>
                  </a:lnTo>
                  <a:lnTo>
                    <a:pt x="335461" y="184495"/>
                  </a:lnTo>
                  <a:lnTo>
                    <a:pt x="339825" y="197910"/>
                  </a:lnTo>
                  <a:lnTo>
                    <a:pt x="340802" y="209902"/>
                  </a:lnTo>
                  <a:lnTo>
                    <a:pt x="339685" y="221632"/>
                  </a:lnTo>
                  <a:lnTo>
                    <a:pt x="335159" y="233706"/>
                  </a:lnTo>
                  <a:lnTo>
                    <a:pt x="322429" y="249737"/>
                  </a:lnTo>
                  <a:lnTo>
                    <a:pt x="300531" y="269030"/>
                  </a:lnTo>
                  <a:lnTo>
                    <a:pt x="272507" y="286357"/>
                  </a:lnTo>
                  <a:lnTo>
                    <a:pt x="238258" y="300682"/>
                  </a:lnTo>
                  <a:lnTo>
                    <a:pt x="199373" y="312453"/>
                  </a:lnTo>
                  <a:lnTo>
                    <a:pt x="157729" y="321533"/>
                  </a:lnTo>
                  <a:lnTo>
                    <a:pt x="114803" y="328702"/>
                  </a:lnTo>
                  <a:lnTo>
                    <a:pt x="72366" y="334262"/>
                  </a:lnTo>
                  <a:lnTo>
                    <a:pt x="32810" y="337894"/>
                  </a:lnTo>
                  <a:lnTo>
                    <a:pt x="0" y="339328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66" name="SMARTInkShape-1594"/>
            <p:cNvSpPr/>
            <p:nvPr/>
          </p:nvSpPr>
          <p:spPr>
            <a:xfrm>
              <a:off x="6810375" y="4536281"/>
              <a:ext cx="107157" cy="410767"/>
            </a:xfrm>
            <a:custGeom>
              <a:avLst/>
              <a:gdLst/>
              <a:ahLst/>
              <a:cxnLst/>
              <a:rect l="0" t="0" r="0" b="0"/>
              <a:pathLst>
                <a:path w="107157" h="410767">
                  <a:moveTo>
                    <a:pt x="0" y="0"/>
                  </a:moveTo>
                  <a:lnTo>
                    <a:pt x="25028" y="20853"/>
                  </a:lnTo>
                  <a:lnTo>
                    <a:pt x="52129" y="55739"/>
                  </a:lnTo>
                  <a:lnTo>
                    <a:pt x="72882" y="93555"/>
                  </a:lnTo>
                  <a:lnTo>
                    <a:pt x="87408" y="131867"/>
                  </a:lnTo>
                  <a:lnTo>
                    <a:pt x="96489" y="170441"/>
                  </a:lnTo>
                  <a:lnTo>
                    <a:pt x="101628" y="210060"/>
                  </a:lnTo>
                  <a:lnTo>
                    <a:pt x="104196" y="250506"/>
                  </a:lnTo>
                  <a:lnTo>
                    <a:pt x="104349" y="290621"/>
                  </a:lnTo>
                  <a:lnTo>
                    <a:pt x="103016" y="326221"/>
                  </a:lnTo>
                  <a:lnTo>
                    <a:pt x="102642" y="352377"/>
                  </a:lnTo>
                  <a:lnTo>
                    <a:pt x="103267" y="373422"/>
                  </a:lnTo>
                  <a:lnTo>
                    <a:pt x="104849" y="391600"/>
                  </a:lnTo>
                  <a:lnTo>
                    <a:pt x="107156" y="410766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67" name="SMARTInkShape-1595"/>
            <p:cNvSpPr/>
            <p:nvPr/>
          </p:nvSpPr>
          <p:spPr>
            <a:xfrm>
              <a:off x="7176492" y="4509492"/>
              <a:ext cx="285751" cy="53579"/>
            </a:xfrm>
            <a:custGeom>
              <a:avLst/>
              <a:gdLst/>
              <a:ahLst/>
              <a:cxnLst/>
              <a:rect l="0" t="0" r="0" b="0"/>
              <a:pathLst>
                <a:path w="285751" h="53579">
                  <a:moveTo>
                    <a:pt x="0" y="53578"/>
                  </a:moveTo>
                  <a:lnTo>
                    <a:pt x="4736" y="49665"/>
                  </a:lnTo>
                  <a:lnTo>
                    <a:pt x="10469" y="46580"/>
                  </a:lnTo>
                  <a:lnTo>
                    <a:pt x="23313" y="42810"/>
                  </a:lnTo>
                  <a:lnTo>
                    <a:pt x="43832" y="39538"/>
                  </a:lnTo>
                  <a:lnTo>
                    <a:pt x="67680" y="36150"/>
                  </a:lnTo>
                  <a:lnTo>
                    <a:pt x="98017" y="31295"/>
                  </a:lnTo>
                  <a:lnTo>
                    <a:pt x="134237" y="25740"/>
                  </a:lnTo>
                  <a:lnTo>
                    <a:pt x="174131" y="19544"/>
                  </a:lnTo>
                  <a:lnTo>
                    <a:pt x="214644" y="12478"/>
                  </a:lnTo>
                  <a:lnTo>
                    <a:pt x="253213" y="5364"/>
                  </a:lnTo>
                  <a:lnTo>
                    <a:pt x="285750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68" name="SMARTInkShape-1596"/>
            <p:cNvSpPr/>
            <p:nvPr/>
          </p:nvSpPr>
          <p:spPr>
            <a:xfrm>
              <a:off x="7125846" y="4500563"/>
              <a:ext cx="309378" cy="428626"/>
            </a:xfrm>
            <a:custGeom>
              <a:avLst/>
              <a:gdLst/>
              <a:ahLst/>
              <a:cxnLst/>
              <a:rect l="0" t="0" r="0" b="0"/>
              <a:pathLst>
                <a:path w="309378" h="428626">
                  <a:moveTo>
                    <a:pt x="50646" y="0"/>
                  </a:moveTo>
                  <a:lnTo>
                    <a:pt x="48939" y="13758"/>
                  </a:lnTo>
                  <a:lnTo>
                    <a:pt x="46043" y="23251"/>
                  </a:lnTo>
                  <a:lnTo>
                    <a:pt x="43757" y="31019"/>
                  </a:lnTo>
                  <a:lnTo>
                    <a:pt x="41286" y="37982"/>
                  </a:lnTo>
                  <a:lnTo>
                    <a:pt x="37200" y="48515"/>
                  </a:lnTo>
                  <a:lnTo>
                    <a:pt x="29775" y="65871"/>
                  </a:lnTo>
                  <a:lnTo>
                    <a:pt x="20871" y="83924"/>
                  </a:lnTo>
                  <a:lnTo>
                    <a:pt x="13357" y="98412"/>
                  </a:lnTo>
                  <a:lnTo>
                    <a:pt x="7167" y="110576"/>
                  </a:lnTo>
                  <a:lnTo>
                    <a:pt x="2682" y="121584"/>
                  </a:lnTo>
                  <a:lnTo>
                    <a:pt x="159" y="130371"/>
                  </a:lnTo>
                  <a:lnTo>
                    <a:pt x="0" y="136018"/>
                  </a:lnTo>
                  <a:lnTo>
                    <a:pt x="2752" y="140157"/>
                  </a:lnTo>
                  <a:lnTo>
                    <a:pt x="7515" y="144057"/>
                  </a:lnTo>
                  <a:lnTo>
                    <a:pt x="13984" y="147081"/>
                  </a:lnTo>
                  <a:lnTo>
                    <a:pt x="22301" y="148727"/>
                  </a:lnTo>
                  <a:lnTo>
                    <a:pt x="31074" y="148619"/>
                  </a:lnTo>
                  <a:lnTo>
                    <a:pt x="44494" y="147191"/>
                  </a:lnTo>
                  <a:lnTo>
                    <a:pt x="68220" y="145651"/>
                  </a:lnTo>
                  <a:lnTo>
                    <a:pt x="100302" y="146220"/>
                  </a:lnTo>
                  <a:lnTo>
                    <a:pt x="137156" y="150531"/>
                  </a:lnTo>
                  <a:lnTo>
                    <a:pt x="174234" y="158272"/>
                  </a:lnTo>
                  <a:lnTo>
                    <a:pt x="208554" y="169666"/>
                  </a:lnTo>
                  <a:lnTo>
                    <a:pt x="240550" y="187881"/>
                  </a:lnTo>
                  <a:lnTo>
                    <a:pt x="268003" y="210990"/>
                  </a:lnTo>
                  <a:lnTo>
                    <a:pt x="286519" y="230642"/>
                  </a:lnTo>
                  <a:lnTo>
                    <a:pt x="298095" y="245774"/>
                  </a:lnTo>
                  <a:lnTo>
                    <a:pt x="305452" y="257117"/>
                  </a:lnTo>
                  <a:lnTo>
                    <a:pt x="309377" y="266410"/>
                  </a:lnTo>
                  <a:lnTo>
                    <a:pt x="307675" y="280233"/>
                  </a:lnTo>
                  <a:lnTo>
                    <a:pt x="299633" y="300062"/>
                  </a:lnTo>
                  <a:lnTo>
                    <a:pt x="285750" y="320732"/>
                  </a:lnTo>
                  <a:lnTo>
                    <a:pt x="262171" y="343422"/>
                  </a:lnTo>
                  <a:lnTo>
                    <a:pt x="230574" y="365828"/>
                  </a:lnTo>
                  <a:lnTo>
                    <a:pt x="193713" y="386435"/>
                  </a:lnTo>
                  <a:lnTo>
                    <a:pt x="154228" y="405131"/>
                  </a:lnTo>
                  <a:lnTo>
                    <a:pt x="112369" y="420151"/>
                  </a:lnTo>
                  <a:lnTo>
                    <a:pt x="68506" y="428625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69" name="SMARTInkShape-1597"/>
            <p:cNvSpPr/>
            <p:nvPr/>
          </p:nvSpPr>
          <p:spPr>
            <a:xfrm>
              <a:off x="7029177" y="5125641"/>
              <a:ext cx="300510" cy="572293"/>
            </a:xfrm>
            <a:custGeom>
              <a:avLst/>
              <a:gdLst/>
              <a:ahLst/>
              <a:cxnLst/>
              <a:rect l="0" t="0" r="0" b="0"/>
              <a:pathLst>
                <a:path w="300510" h="572293">
                  <a:moveTo>
                    <a:pt x="209823" y="0"/>
                  </a:moveTo>
                  <a:lnTo>
                    <a:pt x="205110" y="808"/>
                  </a:lnTo>
                  <a:lnTo>
                    <a:pt x="200379" y="2738"/>
                  </a:lnTo>
                  <a:lnTo>
                    <a:pt x="194346" y="4892"/>
                  </a:lnTo>
                  <a:lnTo>
                    <a:pt x="185135" y="8525"/>
                  </a:lnTo>
                  <a:lnTo>
                    <a:pt x="170953" y="17268"/>
                  </a:lnTo>
                  <a:lnTo>
                    <a:pt x="151964" y="35067"/>
                  </a:lnTo>
                  <a:lnTo>
                    <a:pt x="128557" y="62156"/>
                  </a:lnTo>
                  <a:lnTo>
                    <a:pt x="102415" y="95347"/>
                  </a:lnTo>
                  <a:lnTo>
                    <a:pt x="76753" y="132174"/>
                  </a:lnTo>
                  <a:lnTo>
                    <a:pt x="54451" y="170330"/>
                  </a:lnTo>
                  <a:lnTo>
                    <a:pt x="35539" y="209932"/>
                  </a:lnTo>
                  <a:lnTo>
                    <a:pt x="20433" y="250548"/>
                  </a:lnTo>
                  <a:lnTo>
                    <a:pt x="9848" y="290659"/>
                  </a:lnTo>
                  <a:lnTo>
                    <a:pt x="3305" y="330263"/>
                  </a:lnTo>
                  <a:lnTo>
                    <a:pt x="0" y="370262"/>
                  </a:lnTo>
                  <a:lnTo>
                    <a:pt x="625" y="410308"/>
                  </a:lnTo>
                  <a:lnTo>
                    <a:pt x="5002" y="446616"/>
                  </a:lnTo>
                  <a:lnTo>
                    <a:pt x="11106" y="474320"/>
                  </a:lnTo>
                  <a:lnTo>
                    <a:pt x="22593" y="498051"/>
                  </a:lnTo>
                  <a:lnTo>
                    <a:pt x="43701" y="523269"/>
                  </a:lnTo>
                  <a:lnTo>
                    <a:pt x="69211" y="545628"/>
                  </a:lnTo>
                  <a:lnTo>
                    <a:pt x="96390" y="561051"/>
                  </a:lnTo>
                  <a:lnTo>
                    <a:pt x="126146" y="570057"/>
                  </a:lnTo>
                  <a:lnTo>
                    <a:pt x="157215" y="572292"/>
                  </a:lnTo>
                  <a:lnTo>
                    <a:pt x="189041" y="567646"/>
                  </a:lnTo>
                  <a:lnTo>
                    <a:pt x="216198" y="558638"/>
                  </a:lnTo>
                  <a:lnTo>
                    <a:pt x="239872" y="543097"/>
                  </a:lnTo>
                  <a:lnTo>
                    <a:pt x="262380" y="519003"/>
                  </a:lnTo>
                  <a:lnTo>
                    <a:pt x="281044" y="488936"/>
                  </a:lnTo>
                  <a:lnTo>
                    <a:pt x="293097" y="458721"/>
                  </a:lnTo>
                  <a:lnTo>
                    <a:pt x="298842" y="436250"/>
                  </a:lnTo>
                  <a:lnTo>
                    <a:pt x="300509" y="420066"/>
                  </a:lnTo>
                  <a:lnTo>
                    <a:pt x="300433" y="407699"/>
                  </a:lnTo>
                  <a:lnTo>
                    <a:pt x="299899" y="399219"/>
                  </a:lnTo>
                  <a:lnTo>
                    <a:pt x="299017" y="393751"/>
                  </a:lnTo>
                  <a:lnTo>
                    <a:pt x="297165" y="390193"/>
                  </a:lnTo>
                  <a:lnTo>
                    <a:pt x="291096" y="387764"/>
                  </a:lnTo>
                  <a:lnTo>
                    <a:pt x="278117" y="387145"/>
                  </a:lnTo>
                  <a:lnTo>
                    <a:pt x="260985" y="389770"/>
                  </a:lnTo>
                  <a:lnTo>
                    <a:pt x="239903" y="398275"/>
                  </a:lnTo>
                  <a:lnTo>
                    <a:pt x="212720" y="416443"/>
                  </a:lnTo>
                  <a:lnTo>
                    <a:pt x="183492" y="441420"/>
                  </a:lnTo>
                  <a:lnTo>
                    <a:pt x="158752" y="466477"/>
                  </a:lnTo>
                  <a:lnTo>
                    <a:pt x="141503" y="489847"/>
                  </a:lnTo>
                  <a:lnTo>
                    <a:pt x="128468" y="513088"/>
                  </a:lnTo>
                  <a:lnTo>
                    <a:pt x="118915" y="536998"/>
                  </a:lnTo>
                  <a:lnTo>
                    <a:pt x="111596" y="56257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70" name="SMARTInkShape-1598"/>
            <p:cNvSpPr/>
            <p:nvPr/>
          </p:nvSpPr>
          <p:spPr>
            <a:xfrm>
              <a:off x="8292703" y="4723805"/>
              <a:ext cx="241103" cy="17860"/>
            </a:xfrm>
            <a:custGeom>
              <a:avLst/>
              <a:gdLst/>
              <a:ahLst/>
              <a:cxnLst/>
              <a:rect l="0" t="0" r="0" b="0"/>
              <a:pathLst>
                <a:path w="241103" h="17860">
                  <a:moveTo>
                    <a:pt x="0" y="17859"/>
                  </a:moveTo>
                  <a:lnTo>
                    <a:pt x="22165" y="12950"/>
                  </a:lnTo>
                  <a:lnTo>
                    <a:pt x="56347" y="10106"/>
                  </a:lnTo>
                  <a:lnTo>
                    <a:pt x="94048" y="7112"/>
                  </a:lnTo>
                  <a:lnTo>
                    <a:pt x="133873" y="4251"/>
                  </a:lnTo>
                  <a:lnTo>
                    <a:pt x="173424" y="1989"/>
                  </a:lnTo>
                  <a:lnTo>
                    <a:pt x="210366" y="531"/>
                  </a:lnTo>
                  <a:lnTo>
                    <a:pt x="241102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71" name="SMARTInkShape-1599"/>
            <p:cNvSpPr/>
            <p:nvPr/>
          </p:nvSpPr>
          <p:spPr>
            <a:xfrm>
              <a:off x="8719425" y="4607719"/>
              <a:ext cx="100131" cy="305993"/>
            </a:xfrm>
            <a:custGeom>
              <a:avLst/>
              <a:gdLst/>
              <a:ahLst/>
              <a:cxnLst/>
              <a:rect l="0" t="0" r="0" b="0"/>
              <a:pathLst>
                <a:path w="100131" h="305993">
                  <a:moveTo>
                    <a:pt x="91200" y="0"/>
                  </a:moveTo>
                  <a:lnTo>
                    <a:pt x="80033" y="19193"/>
                  </a:lnTo>
                  <a:lnTo>
                    <a:pt x="62724" y="54489"/>
                  </a:lnTo>
                  <a:lnTo>
                    <a:pt x="44339" y="93024"/>
                  </a:lnTo>
                  <a:lnTo>
                    <a:pt x="26801" y="130412"/>
                  </a:lnTo>
                  <a:lnTo>
                    <a:pt x="13101" y="165411"/>
                  </a:lnTo>
                  <a:lnTo>
                    <a:pt x="4161" y="200115"/>
                  </a:lnTo>
                  <a:lnTo>
                    <a:pt x="137" y="233138"/>
                  </a:lnTo>
                  <a:lnTo>
                    <a:pt x="0" y="260651"/>
                  </a:lnTo>
                  <a:lnTo>
                    <a:pt x="2239" y="279613"/>
                  </a:lnTo>
                  <a:lnTo>
                    <a:pt x="6721" y="292311"/>
                  </a:lnTo>
                  <a:lnTo>
                    <a:pt x="13345" y="300648"/>
                  </a:lnTo>
                  <a:lnTo>
                    <a:pt x="22152" y="305676"/>
                  </a:lnTo>
                  <a:lnTo>
                    <a:pt x="36177" y="305992"/>
                  </a:lnTo>
                  <a:lnTo>
                    <a:pt x="55800" y="302099"/>
                  </a:lnTo>
                  <a:lnTo>
                    <a:pt x="78876" y="294679"/>
                  </a:lnTo>
                  <a:lnTo>
                    <a:pt x="100130" y="28575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72" name="SMARTInkShape-1600"/>
            <p:cNvSpPr/>
            <p:nvPr/>
          </p:nvSpPr>
          <p:spPr>
            <a:xfrm>
              <a:off x="8920337" y="4514028"/>
              <a:ext cx="225437" cy="418898"/>
            </a:xfrm>
            <a:custGeom>
              <a:avLst/>
              <a:gdLst/>
              <a:ahLst/>
              <a:cxnLst/>
              <a:rect l="0" t="0" r="0" b="0"/>
              <a:pathLst>
                <a:path w="225437" h="418898">
                  <a:moveTo>
                    <a:pt x="33163" y="93691"/>
                  </a:moveTo>
                  <a:lnTo>
                    <a:pt x="20669" y="88338"/>
                  </a:lnTo>
                  <a:lnTo>
                    <a:pt x="13367" y="87617"/>
                  </a:lnTo>
                  <a:lnTo>
                    <a:pt x="8194" y="88972"/>
                  </a:lnTo>
                  <a:lnTo>
                    <a:pt x="4228" y="92800"/>
                  </a:lnTo>
                  <a:lnTo>
                    <a:pt x="1348" y="101660"/>
                  </a:lnTo>
                  <a:lnTo>
                    <a:pt x="0" y="114560"/>
                  </a:lnTo>
                  <a:lnTo>
                    <a:pt x="3634" y="129203"/>
                  </a:lnTo>
                  <a:lnTo>
                    <a:pt x="17387" y="148553"/>
                  </a:lnTo>
                  <a:lnTo>
                    <a:pt x="41915" y="171634"/>
                  </a:lnTo>
                  <a:lnTo>
                    <a:pt x="74521" y="196788"/>
                  </a:lnTo>
                  <a:lnTo>
                    <a:pt x="111901" y="224744"/>
                  </a:lnTo>
                  <a:lnTo>
                    <a:pt x="149985" y="256204"/>
                  </a:lnTo>
                  <a:lnTo>
                    <a:pt x="181962" y="287082"/>
                  </a:lnTo>
                  <a:lnTo>
                    <a:pt x="203350" y="314824"/>
                  </a:lnTo>
                  <a:lnTo>
                    <a:pt x="215444" y="339259"/>
                  </a:lnTo>
                  <a:lnTo>
                    <a:pt x="218763" y="360885"/>
                  </a:lnTo>
                  <a:lnTo>
                    <a:pt x="215046" y="381060"/>
                  </a:lnTo>
                  <a:lnTo>
                    <a:pt x="209211" y="395612"/>
                  </a:lnTo>
                  <a:lnTo>
                    <a:pt x="202668" y="405492"/>
                  </a:lnTo>
                  <a:lnTo>
                    <a:pt x="195672" y="412628"/>
                  </a:lnTo>
                  <a:lnTo>
                    <a:pt x="189311" y="417181"/>
                  </a:lnTo>
                  <a:lnTo>
                    <a:pt x="182986" y="418897"/>
                  </a:lnTo>
                  <a:lnTo>
                    <a:pt x="176080" y="418395"/>
                  </a:lnTo>
                  <a:lnTo>
                    <a:pt x="169425" y="416642"/>
                  </a:lnTo>
                  <a:lnTo>
                    <a:pt x="160912" y="410168"/>
                  </a:lnTo>
                  <a:lnTo>
                    <a:pt x="150855" y="396860"/>
                  </a:lnTo>
                  <a:lnTo>
                    <a:pt x="142775" y="377661"/>
                  </a:lnTo>
                  <a:lnTo>
                    <a:pt x="137572" y="351351"/>
                  </a:lnTo>
                  <a:lnTo>
                    <a:pt x="135795" y="319624"/>
                  </a:lnTo>
                  <a:lnTo>
                    <a:pt x="138656" y="284400"/>
                  </a:lnTo>
                  <a:lnTo>
                    <a:pt x="145517" y="248661"/>
                  </a:lnTo>
                  <a:lnTo>
                    <a:pt x="154686" y="212718"/>
                  </a:lnTo>
                  <a:lnTo>
                    <a:pt x="165960" y="176130"/>
                  </a:lnTo>
                  <a:lnTo>
                    <a:pt x="179653" y="138741"/>
                  </a:lnTo>
                  <a:lnTo>
                    <a:pt x="193733" y="102852"/>
                  </a:lnTo>
                  <a:lnTo>
                    <a:pt x="204856" y="73758"/>
                  </a:lnTo>
                  <a:lnTo>
                    <a:pt x="212960" y="51748"/>
                  </a:lnTo>
                  <a:lnTo>
                    <a:pt x="219298" y="33481"/>
                  </a:lnTo>
                  <a:lnTo>
                    <a:pt x="223633" y="18368"/>
                  </a:lnTo>
                  <a:lnTo>
                    <a:pt x="225436" y="8433"/>
                  </a:lnTo>
                  <a:lnTo>
                    <a:pt x="223697" y="2576"/>
                  </a:lnTo>
                  <a:lnTo>
                    <a:pt x="217127" y="0"/>
                  </a:lnTo>
                  <a:lnTo>
                    <a:pt x="206274" y="546"/>
                  </a:lnTo>
                  <a:lnTo>
                    <a:pt x="188198" y="6669"/>
                  </a:lnTo>
                  <a:lnTo>
                    <a:pt x="158179" y="22253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73" name="SMARTInkShape-1601"/>
            <p:cNvSpPr/>
            <p:nvPr/>
          </p:nvSpPr>
          <p:spPr>
            <a:xfrm>
              <a:off x="8541480" y="5179219"/>
              <a:ext cx="376302" cy="431620"/>
            </a:xfrm>
            <a:custGeom>
              <a:avLst/>
              <a:gdLst/>
              <a:ahLst/>
              <a:cxnLst/>
              <a:rect l="0" t="0" r="0" b="0"/>
              <a:pathLst>
                <a:path w="376302" h="431620">
                  <a:moveTo>
                    <a:pt x="144129" y="0"/>
                  </a:moveTo>
                  <a:lnTo>
                    <a:pt x="131220" y="38046"/>
                  </a:lnTo>
                  <a:lnTo>
                    <a:pt x="118751" y="75397"/>
                  </a:lnTo>
                  <a:lnTo>
                    <a:pt x="107702" y="111277"/>
                  </a:lnTo>
                  <a:lnTo>
                    <a:pt x="97645" y="146673"/>
                  </a:lnTo>
                  <a:lnTo>
                    <a:pt x="88141" y="182066"/>
                  </a:lnTo>
                  <a:lnTo>
                    <a:pt x="78937" y="217586"/>
                  </a:lnTo>
                  <a:lnTo>
                    <a:pt x="70309" y="254007"/>
                  </a:lnTo>
                  <a:lnTo>
                    <a:pt x="62199" y="292008"/>
                  </a:lnTo>
                  <a:lnTo>
                    <a:pt x="54230" y="328351"/>
                  </a:lnTo>
                  <a:lnTo>
                    <a:pt x="47150" y="359031"/>
                  </a:lnTo>
                  <a:lnTo>
                    <a:pt x="40806" y="385563"/>
                  </a:lnTo>
                  <a:lnTo>
                    <a:pt x="34735" y="407609"/>
                  </a:lnTo>
                  <a:lnTo>
                    <a:pt x="29591" y="421531"/>
                  </a:lnTo>
                  <a:lnTo>
                    <a:pt x="25941" y="428732"/>
                  </a:lnTo>
                  <a:lnTo>
                    <a:pt x="23489" y="431619"/>
                  </a:lnTo>
                  <a:lnTo>
                    <a:pt x="20064" y="429357"/>
                  </a:lnTo>
                  <a:lnTo>
                    <a:pt x="14226" y="417867"/>
                  </a:lnTo>
                  <a:lnTo>
                    <a:pt x="7790" y="396021"/>
                  </a:lnTo>
                  <a:lnTo>
                    <a:pt x="2305" y="367088"/>
                  </a:lnTo>
                  <a:lnTo>
                    <a:pt x="0" y="334985"/>
                  </a:lnTo>
                  <a:lnTo>
                    <a:pt x="1560" y="301262"/>
                  </a:lnTo>
                  <a:lnTo>
                    <a:pt x="6613" y="265638"/>
                  </a:lnTo>
                  <a:lnTo>
                    <a:pt x="15406" y="228095"/>
                  </a:lnTo>
                  <a:lnTo>
                    <a:pt x="27781" y="190866"/>
                  </a:lnTo>
                  <a:lnTo>
                    <a:pt x="41867" y="156613"/>
                  </a:lnTo>
                  <a:lnTo>
                    <a:pt x="55439" y="127857"/>
                  </a:lnTo>
                  <a:lnTo>
                    <a:pt x="70969" y="101130"/>
                  </a:lnTo>
                  <a:lnTo>
                    <a:pt x="90609" y="74527"/>
                  </a:lnTo>
                  <a:lnTo>
                    <a:pt x="109418" y="54447"/>
                  </a:lnTo>
                  <a:lnTo>
                    <a:pt x="126092" y="41752"/>
                  </a:lnTo>
                  <a:lnTo>
                    <a:pt x="140033" y="34962"/>
                  </a:lnTo>
                  <a:lnTo>
                    <a:pt x="151629" y="33375"/>
                  </a:lnTo>
                  <a:lnTo>
                    <a:pt x="161641" y="36360"/>
                  </a:lnTo>
                  <a:lnTo>
                    <a:pt x="168990" y="43865"/>
                  </a:lnTo>
                  <a:lnTo>
                    <a:pt x="173062" y="57013"/>
                  </a:lnTo>
                  <a:lnTo>
                    <a:pt x="171080" y="77233"/>
                  </a:lnTo>
                  <a:lnTo>
                    <a:pt x="160918" y="105941"/>
                  </a:lnTo>
                  <a:lnTo>
                    <a:pt x="143340" y="140281"/>
                  </a:lnTo>
                  <a:lnTo>
                    <a:pt x="120878" y="176294"/>
                  </a:lnTo>
                  <a:lnTo>
                    <a:pt x="97799" y="210250"/>
                  </a:lnTo>
                  <a:lnTo>
                    <a:pt x="77640" y="238401"/>
                  </a:lnTo>
                  <a:lnTo>
                    <a:pt x="64065" y="257219"/>
                  </a:lnTo>
                  <a:lnTo>
                    <a:pt x="54713" y="268967"/>
                  </a:lnTo>
                  <a:lnTo>
                    <a:pt x="50298" y="272811"/>
                  </a:lnTo>
                  <a:lnTo>
                    <a:pt x="55308" y="264336"/>
                  </a:lnTo>
                  <a:lnTo>
                    <a:pt x="68945" y="246885"/>
                  </a:lnTo>
                  <a:lnTo>
                    <a:pt x="90814" y="226746"/>
                  </a:lnTo>
                  <a:lnTo>
                    <a:pt x="117227" y="208185"/>
                  </a:lnTo>
                  <a:lnTo>
                    <a:pt x="141822" y="195069"/>
                  </a:lnTo>
                  <a:lnTo>
                    <a:pt x="162789" y="187623"/>
                  </a:lnTo>
                  <a:lnTo>
                    <a:pt x="178248" y="184553"/>
                  </a:lnTo>
                  <a:lnTo>
                    <a:pt x="189551" y="185524"/>
                  </a:lnTo>
                  <a:lnTo>
                    <a:pt x="199645" y="193002"/>
                  </a:lnTo>
                  <a:lnTo>
                    <a:pt x="208843" y="210142"/>
                  </a:lnTo>
                  <a:lnTo>
                    <a:pt x="216113" y="236247"/>
                  </a:lnTo>
                  <a:lnTo>
                    <a:pt x="222339" y="267224"/>
                  </a:lnTo>
                  <a:lnTo>
                    <a:pt x="229365" y="298161"/>
                  </a:lnTo>
                  <a:lnTo>
                    <a:pt x="238094" y="322874"/>
                  </a:lnTo>
                  <a:lnTo>
                    <a:pt x="248510" y="340385"/>
                  </a:lnTo>
                  <a:lnTo>
                    <a:pt x="260777" y="351010"/>
                  </a:lnTo>
                  <a:lnTo>
                    <a:pt x="275835" y="355052"/>
                  </a:lnTo>
                  <a:lnTo>
                    <a:pt x="295284" y="351729"/>
                  </a:lnTo>
                  <a:lnTo>
                    <a:pt x="318873" y="342845"/>
                  </a:lnTo>
                  <a:lnTo>
                    <a:pt x="346322" y="329109"/>
                  </a:lnTo>
                  <a:lnTo>
                    <a:pt x="376301" y="312539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74" name="SMARTInkShape-1602"/>
            <p:cNvSpPr/>
            <p:nvPr/>
          </p:nvSpPr>
          <p:spPr>
            <a:xfrm>
              <a:off x="8890992" y="5250656"/>
              <a:ext cx="322611" cy="330941"/>
            </a:xfrm>
            <a:custGeom>
              <a:avLst/>
              <a:gdLst/>
              <a:ahLst/>
              <a:cxnLst/>
              <a:rect l="0" t="0" r="0" b="0"/>
              <a:pathLst>
                <a:path w="322611" h="330941">
                  <a:moveTo>
                    <a:pt x="214313" y="0"/>
                  </a:moveTo>
                  <a:lnTo>
                    <a:pt x="204949" y="1577"/>
                  </a:lnTo>
                  <a:lnTo>
                    <a:pt x="192085" y="12389"/>
                  </a:lnTo>
                  <a:lnTo>
                    <a:pt x="174969" y="34244"/>
                  </a:lnTo>
                  <a:lnTo>
                    <a:pt x="155972" y="64197"/>
                  </a:lnTo>
                  <a:lnTo>
                    <a:pt x="137944" y="99708"/>
                  </a:lnTo>
                  <a:lnTo>
                    <a:pt x="123247" y="135482"/>
                  </a:lnTo>
                  <a:lnTo>
                    <a:pt x="114559" y="169103"/>
                  </a:lnTo>
                  <a:lnTo>
                    <a:pt x="112502" y="205070"/>
                  </a:lnTo>
                  <a:lnTo>
                    <a:pt x="118233" y="241886"/>
                  </a:lnTo>
                  <a:lnTo>
                    <a:pt x="132709" y="275537"/>
                  </a:lnTo>
                  <a:lnTo>
                    <a:pt x="151992" y="301681"/>
                  </a:lnTo>
                  <a:lnTo>
                    <a:pt x="174258" y="318692"/>
                  </a:lnTo>
                  <a:lnTo>
                    <a:pt x="199586" y="328383"/>
                  </a:lnTo>
                  <a:lnTo>
                    <a:pt x="225295" y="330940"/>
                  </a:lnTo>
                  <a:lnTo>
                    <a:pt x="251788" y="327065"/>
                  </a:lnTo>
                  <a:lnTo>
                    <a:pt x="274032" y="318947"/>
                  </a:lnTo>
                  <a:lnTo>
                    <a:pt x="292771" y="304749"/>
                  </a:lnTo>
                  <a:lnTo>
                    <a:pt x="307939" y="282461"/>
                  </a:lnTo>
                  <a:lnTo>
                    <a:pt x="318133" y="251687"/>
                  </a:lnTo>
                  <a:lnTo>
                    <a:pt x="322610" y="214865"/>
                  </a:lnTo>
                  <a:lnTo>
                    <a:pt x="320464" y="174535"/>
                  </a:lnTo>
                  <a:lnTo>
                    <a:pt x="310409" y="133311"/>
                  </a:lnTo>
                  <a:lnTo>
                    <a:pt x="290094" y="93890"/>
                  </a:lnTo>
                  <a:lnTo>
                    <a:pt x="260086" y="59110"/>
                  </a:lnTo>
                  <a:lnTo>
                    <a:pt x="225752" y="32188"/>
                  </a:lnTo>
                  <a:lnTo>
                    <a:pt x="192027" y="14585"/>
                  </a:lnTo>
                  <a:lnTo>
                    <a:pt x="157890" y="5422"/>
                  </a:lnTo>
                  <a:lnTo>
                    <a:pt x="121294" y="3733"/>
                  </a:lnTo>
                  <a:lnTo>
                    <a:pt x="83093" y="6899"/>
                  </a:lnTo>
                  <a:lnTo>
                    <a:pt x="42896" y="14788"/>
                  </a:lnTo>
                  <a:lnTo>
                    <a:pt x="0" y="26789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75" name="SMARTInkShape-1603"/>
            <p:cNvSpPr/>
            <p:nvPr/>
          </p:nvSpPr>
          <p:spPr>
            <a:xfrm>
              <a:off x="8846344" y="5372574"/>
              <a:ext cx="482204" cy="12029"/>
            </a:xfrm>
            <a:custGeom>
              <a:avLst/>
              <a:gdLst/>
              <a:ahLst/>
              <a:cxnLst/>
              <a:rect l="0" t="0" r="0" b="0"/>
              <a:pathLst>
                <a:path w="482204" h="12029">
                  <a:moveTo>
                    <a:pt x="0" y="3098"/>
                  </a:moveTo>
                  <a:lnTo>
                    <a:pt x="9798" y="0"/>
                  </a:lnTo>
                  <a:lnTo>
                    <a:pt x="32079" y="473"/>
                  </a:lnTo>
                  <a:lnTo>
                    <a:pt x="65076" y="1520"/>
                  </a:lnTo>
                  <a:lnTo>
                    <a:pt x="103259" y="2253"/>
                  </a:lnTo>
                  <a:lnTo>
                    <a:pt x="142546" y="2666"/>
                  </a:lnTo>
                  <a:lnTo>
                    <a:pt x="180949" y="2892"/>
                  </a:lnTo>
                  <a:lnTo>
                    <a:pt x="218371" y="3388"/>
                  </a:lnTo>
                  <a:lnTo>
                    <a:pt x="253811" y="4764"/>
                  </a:lnTo>
                  <a:lnTo>
                    <a:pt x="287695" y="6748"/>
                  </a:lnTo>
                  <a:lnTo>
                    <a:pt x="320274" y="8582"/>
                  </a:lnTo>
                  <a:lnTo>
                    <a:pt x="351972" y="9936"/>
                  </a:lnTo>
                  <a:lnTo>
                    <a:pt x="383654" y="10818"/>
                  </a:lnTo>
                  <a:lnTo>
                    <a:pt x="415796" y="11443"/>
                  </a:lnTo>
                  <a:lnTo>
                    <a:pt x="448596" y="11835"/>
                  </a:lnTo>
                  <a:lnTo>
                    <a:pt x="482203" y="12028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</p:grpSp>
      <p:grpSp>
        <p:nvGrpSpPr>
          <p:cNvPr id="80" name="SMARTInkShape-Group389"/>
          <p:cNvGrpSpPr/>
          <p:nvPr/>
        </p:nvGrpSpPr>
        <p:grpSpPr>
          <a:xfrm>
            <a:off x="2241352" y="4721573"/>
            <a:ext cx="379092" cy="408534"/>
            <a:chOff x="2988469" y="5152430"/>
            <a:chExt cx="505456" cy="544712"/>
          </a:xfrm>
        </p:grpSpPr>
        <p:sp>
          <p:nvSpPr>
            <p:cNvPr id="77" name="SMARTInkShape-1604"/>
            <p:cNvSpPr/>
            <p:nvPr/>
          </p:nvSpPr>
          <p:spPr>
            <a:xfrm>
              <a:off x="2988469" y="5232797"/>
              <a:ext cx="276821" cy="339329"/>
            </a:xfrm>
            <a:custGeom>
              <a:avLst/>
              <a:gdLst/>
              <a:ahLst/>
              <a:cxnLst/>
              <a:rect l="0" t="0" r="0" b="0"/>
              <a:pathLst>
                <a:path w="276821" h="339329">
                  <a:moveTo>
                    <a:pt x="276820" y="0"/>
                  </a:moveTo>
                  <a:lnTo>
                    <a:pt x="269371" y="10882"/>
                  </a:lnTo>
                  <a:lnTo>
                    <a:pt x="256983" y="33632"/>
                  </a:lnTo>
                  <a:lnTo>
                    <a:pt x="236498" y="65609"/>
                  </a:lnTo>
                  <a:lnTo>
                    <a:pt x="210953" y="101945"/>
                  </a:lnTo>
                  <a:lnTo>
                    <a:pt x="183054" y="139446"/>
                  </a:lnTo>
                  <a:lnTo>
                    <a:pt x="153019" y="176670"/>
                  </a:lnTo>
                  <a:lnTo>
                    <a:pt x="120452" y="214435"/>
                  </a:lnTo>
                  <a:lnTo>
                    <a:pt x="85102" y="253250"/>
                  </a:lnTo>
                  <a:lnTo>
                    <a:pt x="49582" y="290402"/>
                  </a:lnTo>
                  <a:lnTo>
                    <a:pt x="18563" y="321449"/>
                  </a:lnTo>
                  <a:lnTo>
                    <a:pt x="0" y="339328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78" name="SMARTInkShape-1605"/>
            <p:cNvSpPr/>
            <p:nvPr/>
          </p:nvSpPr>
          <p:spPr>
            <a:xfrm>
              <a:off x="3140273" y="5286375"/>
              <a:ext cx="80369" cy="410767"/>
            </a:xfrm>
            <a:custGeom>
              <a:avLst/>
              <a:gdLst/>
              <a:ahLst/>
              <a:cxnLst/>
              <a:rect l="0" t="0" r="0" b="0"/>
              <a:pathLst>
                <a:path w="80369" h="410767">
                  <a:moveTo>
                    <a:pt x="0" y="0"/>
                  </a:moveTo>
                  <a:lnTo>
                    <a:pt x="2725" y="37862"/>
                  </a:lnTo>
                  <a:lnTo>
                    <a:pt x="7140" y="70707"/>
                  </a:lnTo>
                  <a:lnTo>
                    <a:pt x="11129" y="101223"/>
                  </a:lnTo>
                  <a:lnTo>
                    <a:pt x="14053" y="133390"/>
                  </a:lnTo>
                  <a:lnTo>
                    <a:pt x="16543" y="166856"/>
                  </a:lnTo>
                  <a:lnTo>
                    <a:pt x="20531" y="201847"/>
                  </a:lnTo>
                  <a:lnTo>
                    <a:pt x="27167" y="238368"/>
                  </a:lnTo>
                  <a:lnTo>
                    <a:pt x="36037" y="275173"/>
                  </a:lnTo>
                  <a:lnTo>
                    <a:pt x="46457" y="312722"/>
                  </a:lnTo>
                  <a:lnTo>
                    <a:pt x="56718" y="347461"/>
                  </a:lnTo>
                  <a:lnTo>
                    <a:pt x="65669" y="375946"/>
                  </a:lnTo>
                  <a:lnTo>
                    <a:pt x="73341" y="397000"/>
                  </a:lnTo>
                  <a:lnTo>
                    <a:pt x="80368" y="410766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79" name="SMARTInkShape-1606"/>
            <p:cNvSpPr/>
            <p:nvPr/>
          </p:nvSpPr>
          <p:spPr>
            <a:xfrm>
              <a:off x="3301008" y="5152430"/>
              <a:ext cx="192917" cy="253189"/>
            </a:xfrm>
            <a:custGeom>
              <a:avLst/>
              <a:gdLst/>
              <a:ahLst/>
              <a:cxnLst/>
              <a:rect l="0" t="0" r="0" b="0"/>
              <a:pathLst>
                <a:path w="192917" h="253189">
                  <a:moveTo>
                    <a:pt x="8930" y="0"/>
                  </a:moveTo>
                  <a:lnTo>
                    <a:pt x="39881" y="1787"/>
                  </a:lnTo>
                  <a:lnTo>
                    <a:pt x="58252" y="6892"/>
                  </a:lnTo>
                  <a:lnTo>
                    <a:pt x="70716" y="11983"/>
                  </a:lnTo>
                  <a:lnTo>
                    <a:pt x="80164" y="17657"/>
                  </a:lnTo>
                  <a:lnTo>
                    <a:pt x="90297" y="25479"/>
                  </a:lnTo>
                  <a:lnTo>
                    <a:pt x="101913" y="35143"/>
                  </a:lnTo>
                  <a:lnTo>
                    <a:pt x="111229" y="44019"/>
                  </a:lnTo>
                  <a:lnTo>
                    <a:pt x="118272" y="52131"/>
                  </a:lnTo>
                  <a:lnTo>
                    <a:pt x="124017" y="60359"/>
                  </a:lnTo>
                  <a:lnTo>
                    <a:pt x="128142" y="68448"/>
                  </a:lnTo>
                  <a:lnTo>
                    <a:pt x="130332" y="75806"/>
                  </a:lnTo>
                  <a:lnTo>
                    <a:pt x="130492" y="82537"/>
                  </a:lnTo>
                  <a:lnTo>
                    <a:pt x="129347" y="88878"/>
                  </a:lnTo>
                  <a:lnTo>
                    <a:pt x="127856" y="94456"/>
                  </a:lnTo>
                  <a:lnTo>
                    <a:pt x="126257" y="98608"/>
                  </a:lnTo>
                  <a:lnTo>
                    <a:pt x="123614" y="101598"/>
                  </a:lnTo>
                  <a:lnTo>
                    <a:pt x="114162" y="103839"/>
                  </a:lnTo>
                  <a:lnTo>
                    <a:pt x="97504" y="105351"/>
                  </a:lnTo>
                  <a:lnTo>
                    <a:pt x="83658" y="106079"/>
                  </a:lnTo>
                  <a:lnTo>
                    <a:pt x="74848" y="105979"/>
                  </a:lnTo>
                  <a:lnTo>
                    <a:pt x="69588" y="104741"/>
                  </a:lnTo>
                  <a:lnTo>
                    <a:pt x="66723" y="102681"/>
                  </a:lnTo>
                  <a:lnTo>
                    <a:pt x="71393" y="100937"/>
                  </a:lnTo>
                  <a:lnTo>
                    <a:pt x="84661" y="99732"/>
                  </a:lnTo>
                  <a:lnTo>
                    <a:pt x="97942" y="99725"/>
                  </a:lnTo>
                  <a:lnTo>
                    <a:pt x="111671" y="102336"/>
                  </a:lnTo>
                  <a:lnTo>
                    <a:pt x="125472" y="107079"/>
                  </a:lnTo>
                  <a:lnTo>
                    <a:pt x="140496" y="115269"/>
                  </a:lnTo>
                  <a:lnTo>
                    <a:pt x="157418" y="127846"/>
                  </a:lnTo>
                  <a:lnTo>
                    <a:pt x="170252" y="139234"/>
                  </a:lnTo>
                  <a:lnTo>
                    <a:pt x="179142" y="148827"/>
                  </a:lnTo>
                  <a:lnTo>
                    <a:pt x="185766" y="157828"/>
                  </a:lnTo>
                  <a:lnTo>
                    <a:pt x="190297" y="166303"/>
                  </a:lnTo>
                  <a:lnTo>
                    <a:pt x="192674" y="173851"/>
                  </a:lnTo>
                  <a:lnTo>
                    <a:pt x="192916" y="180687"/>
                  </a:lnTo>
                  <a:lnTo>
                    <a:pt x="191506" y="187614"/>
                  </a:lnTo>
                  <a:lnTo>
                    <a:pt x="185589" y="198489"/>
                  </a:lnTo>
                  <a:lnTo>
                    <a:pt x="173944" y="213220"/>
                  </a:lnTo>
                  <a:lnTo>
                    <a:pt x="161874" y="224970"/>
                  </a:lnTo>
                  <a:lnTo>
                    <a:pt x="148141" y="234485"/>
                  </a:lnTo>
                  <a:lnTo>
                    <a:pt x="127402" y="243622"/>
                  </a:lnTo>
                  <a:lnTo>
                    <a:pt x="102629" y="250419"/>
                  </a:lnTo>
                  <a:lnTo>
                    <a:pt x="79547" y="253188"/>
                  </a:lnTo>
                  <a:lnTo>
                    <a:pt x="57225" y="251600"/>
                  </a:lnTo>
                  <a:lnTo>
                    <a:pt x="39440" y="248255"/>
                  </a:lnTo>
                  <a:lnTo>
                    <a:pt x="25216" y="244680"/>
                  </a:lnTo>
                  <a:lnTo>
                    <a:pt x="13092" y="239976"/>
                  </a:lnTo>
                  <a:lnTo>
                    <a:pt x="0" y="232172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</p:grpSp>
      <p:grpSp>
        <p:nvGrpSpPr>
          <p:cNvPr id="84" name="SMARTInkShape-Group390"/>
          <p:cNvGrpSpPr/>
          <p:nvPr/>
        </p:nvGrpSpPr>
        <p:grpSpPr>
          <a:xfrm>
            <a:off x="3527227" y="4673972"/>
            <a:ext cx="357352" cy="382464"/>
            <a:chOff x="4702969" y="5088963"/>
            <a:chExt cx="476469" cy="509952"/>
          </a:xfrm>
        </p:grpSpPr>
        <p:sp>
          <p:nvSpPr>
            <p:cNvPr id="81" name="SMARTInkShape-1607"/>
            <p:cNvSpPr/>
            <p:nvPr/>
          </p:nvSpPr>
          <p:spPr>
            <a:xfrm>
              <a:off x="4702969" y="5206008"/>
              <a:ext cx="142876" cy="357188"/>
            </a:xfrm>
            <a:custGeom>
              <a:avLst/>
              <a:gdLst/>
              <a:ahLst/>
              <a:cxnLst/>
              <a:rect l="0" t="0" r="0" b="0"/>
              <a:pathLst>
                <a:path w="142876" h="357188">
                  <a:moveTo>
                    <a:pt x="142875" y="0"/>
                  </a:moveTo>
                  <a:lnTo>
                    <a:pt x="142036" y="14172"/>
                  </a:lnTo>
                  <a:lnTo>
                    <a:pt x="138990" y="27443"/>
                  </a:lnTo>
                  <a:lnTo>
                    <a:pt x="133654" y="48011"/>
                  </a:lnTo>
                  <a:lnTo>
                    <a:pt x="125864" y="73884"/>
                  </a:lnTo>
                  <a:lnTo>
                    <a:pt x="114967" y="105298"/>
                  </a:lnTo>
                  <a:lnTo>
                    <a:pt x="102109" y="140480"/>
                  </a:lnTo>
                  <a:lnTo>
                    <a:pt x="87394" y="178211"/>
                  </a:lnTo>
                  <a:lnTo>
                    <a:pt x="70301" y="218276"/>
                  </a:lnTo>
                  <a:lnTo>
                    <a:pt x="51146" y="259624"/>
                  </a:lnTo>
                  <a:lnTo>
                    <a:pt x="31420" y="300080"/>
                  </a:lnTo>
                  <a:lnTo>
                    <a:pt x="13188" y="335132"/>
                  </a:lnTo>
                  <a:lnTo>
                    <a:pt x="0" y="357187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82" name="SMARTInkShape-1608"/>
            <p:cNvSpPr/>
            <p:nvPr/>
          </p:nvSpPr>
          <p:spPr>
            <a:xfrm>
              <a:off x="4738688" y="5259586"/>
              <a:ext cx="125016" cy="339329"/>
            </a:xfrm>
            <a:custGeom>
              <a:avLst/>
              <a:gdLst/>
              <a:ahLst/>
              <a:cxnLst/>
              <a:rect l="0" t="0" r="0" b="0"/>
              <a:pathLst>
                <a:path w="125016" h="339329">
                  <a:moveTo>
                    <a:pt x="0" y="0"/>
                  </a:moveTo>
                  <a:lnTo>
                    <a:pt x="807" y="4712"/>
                  </a:lnTo>
                  <a:lnTo>
                    <a:pt x="2732" y="9427"/>
                  </a:lnTo>
                  <a:lnTo>
                    <a:pt x="4664" y="14807"/>
                  </a:lnTo>
                  <a:lnTo>
                    <a:pt x="6934" y="21095"/>
                  </a:lnTo>
                  <a:lnTo>
                    <a:pt x="11305" y="30338"/>
                  </a:lnTo>
                  <a:lnTo>
                    <a:pt x="17953" y="44097"/>
                  </a:lnTo>
                  <a:lnTo>
                    <a:pt x="26002" y="64082"/>
                  </a:lnTo>
                  <a:lnTo>
                    <a:pt x="36179" y="92245"/>
                  </a:lnTo>
                  <a:lnTo>
                    <a:pt x="49377" y="127070"/>
                  </a:lnTo>
                  <a:lnTo>
                    <a:pt x="65470" y="166232"/>
                  </a:lnTo>
                  <a:lnTo>
                    <a:pt x="81537" y="204287"/>
                  </a:lnTo>
                  <a:lnTo>
                    <a:pt x="94883" y="238673"/>
                  </a:lnTo>
                  <a:lnTo>
                    <a:pt x="106354" y="273084"/>
                  </a:lnTo>
                  <a:lnTo>
                    <a:pt x="116212" y="307223"/>
                  </a:lnTo>
                  <a:lnTo>
                    <a:pt x="125015" y="339328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83" name="SMARTInkShape-1609"/>
            <p:cNvSpPr/>
            <p:nvPr/>
          </p:nvSpPr>
          <p:spPr>
            <a:xfrm>
              <a:off x="4931354" y="5088963"/>
              <a:ext cx="248084" cy="108116"/>
            </a:xfrm>
            <a:custGeom>
              <a:avLst/>
              <a:gdLst/>
              <a:ahLst/>
              <a:cxnLst/>
              <a:rect l="0" t="0" r="0" b="0"/>
              <a:pathLst>
                <a:path w="248084" h="108116">
                  <a:moveTo>
                    <a:pt x="119873" y="18818"/>
                  </a:moveTo>
                  <a:lnTo>
                    <a:pt x="138970" y="6276"/>
                  </a:lnTo>
                  <a:lnTo>
                    <a:pt x="158114" y="812"/>
                  </a:lnTo>
                  <a:lnTo>
                    <a:pt x="175504" y="0"/>
                  </a:lnTo>
                  <a:lnTo>
                    <a:pt x="192625" y="1503"/>
                  </a:lnTo>
                  <a:lnTo>
                    <a:pt x="208307" y="5990"/>
                  </a:lnTo>
                  <a:lnTo>
                    <a:pt x="221871" y="13034"/>
                  </a:lnTo>
                  <a:lnTo>
                    <a:pt x="231570" y="20229"/>
                  </a:lnTo>
                  <a:lnTo>
                    <a:pt x="238551" y="27369"/>
                  </a:lnTo>
                  <a:lnTo>
                    <a:pt x="244081" y="34665"/>
                  </a:lnTo>
                  <a:lnTo>
                    <a:pt x="247591" y="41998"/>
                  </a:lnTo>
                  <a:lnTo>
                    <a:pt x="248083" y="51796"/>
                  </a:lnTo>
                  <a:lnTo>
                    <a:pt x="245508" y="64200"/>
                  </a:lnTo>
                  <a:lnTo>
                    <a:pt x="240669" y="75154"/>
                  </a:lnTo>
                  <a:lnTo>
                    <a:pt x="229667" y="84865"/>
                  </a:lnTo>
                  <a:lnTo>
                    <a:pt x="207564" y="93754"/>
                  </a:lnTo>
                  <a:lnTo>
                    <a:pt x="176899" y="100163"/>
                  </a:lnTo>
                  <a:lnTo>
                    <a:pt x="142939" y="103766"/>
                  </a:lnTo>
                  <a:lnTo>
                    <a:pt x="107572" y="103066"/>
                  </a:lnTo>
                  <a:lnTo>
                    <a:pt x="73158" y="97693"/>
                  </a:lnTo>
                  <a:lnTo>
                    <a:pt x="46812" y="91839"/>
                  </a:lnTo>
                  <a:lnTo>
                    <a:pt x="29842" y="87552"/>
                  </a:lnTo>
                  <a:lnTo>
                    <a:pt x="19596" y="84436"/>
                  </a:lnTo>
                  <a:lnTo>
                    <a:pt x="12929" y="81106"/>
                  </a:lnTo>
                  <a:lnTo>
                    <a:pt x="7334" y="76452"/>
                  </a:lnTo>
                  <a:lnTo>
                    <a:pt x="2713" y="71694"/>
                  </a:lnTo>
                  <a:lnTo>
                    <a:pt x="335" y="68312"/>
                  </a:lnTo>
                  <a:lnTo>
                    <a:pt x="0" y="66071"/>
                  </a:lnTo>
                  <a:lnTo>
                    <a:pt x="613" y="64021"/>
                  </a:lnTo>
                  <a:lnTo>
                    <a:pt x="1811" y="61716"/>
                  </a:lnTo>
                  <a:lnTo>
                    <a:pt x="4832" y="59389"/>
                  </a:lnTo>
                  <a:lnTo>
                    <a:pt x="11163" y="56468"/>
                  </a:lnTo>
                  <a:lnTo>
                    <a:pt x="24493" y="52899"/>
                  </a:lnTo>
                  <a:lnTo>
                    <a:pt x="49275" y="49837"/>
                  </a:lnTo>
                  <a:lnTo>
                    <a:pt x="82510" y="49204"/>
                  </a:lnTo>
                  <a:lnTo>
                    <a:pt x="120615" y="53201"/>
                  </a:lnTo>
                  <a:lnTo>
                    <a:pt x="157837" y="61742"/>
                  </a:lnTo>
                  <a:lnTo>
                    <a:pt x="186352" y="71896"/>
                  </a:lnTo>
                  <a:lnTo>
                    <a:pt x="207471" y="82030"/>
                  </a:lnTo>
                  <a:lnTo>
                    <a:pt x="220887" y="93274"/>
                  </a:lnTo>
                  <a:lnTo>
                    <a:pt x="227029" y="108115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</p:grpSp>
      <p:grpSp>
        <p:nvGrpSpPr>
          <p:cNvPr id="89" name="SMARTInkShape-Group391"/>
          <p:cNvGrpSpPr/>
          <p:nvPr/>
        </p:nvGrpSpPr>
        <p:grpSpPr>
          <a:xfrm>
            <a:off x="4632275" y="4795242"/>
            <a:ext cx="512192" cy="294681"/>
            <a:chOff x="6176367" y="5250656"/>
            <a:chExt cx="682922" cy="392908"/>
          </a:xfrm>
        </p:grpSpPr>
        <p:sp>
          <p:nvSpPr>
            <p:cNvPr id="85" name="SMARTInkShape-1610"/>
            <p:cNvSpPr/>
            <p:nvPr/>
          </p:nvSpPr>
          <p:spPr>
            <a:xfrm>
              <a:off x="6176367" y="5250656"/>
              <a:ext cx="178595" cy="348259"/>
            </a:xfrm>
            <a:custGeom>
              <a:avLst/>
              <a:gdLst/>
              <a:ahLst/>
              <a:cxnLst/>
              <a:rect l="0" t="0" r="0" b="0"/>
              <a:pathLst>
                <a:path w="178595" h="348259">
                  <a:moveTo>
                    <a:pt x="178594" y="0"/>
                  </a:moveTo>
                  <a:lnTo>
                    <a:pt x="176944" y="23552"/>
                  </a:lnTo>
                  <a:lnTo>
                    <a:pt x="169368" y="44057"/>
                  </a:lnTo>
                  <a:lnTo>
                    <a:pt x="157503" y="67767"/>
                  </a:lnTo>
                  <a:lnTo>
                    <a:pt x="139182" y="97561"/>
                  </a:lnTo>
                  <a:lnTo>
                    <a:pt x="115788" y="132991"/>
                  </a:lnTo>
                  <a:lnTo>
                    <a:pt x="90812" y="172153"/>
                  </a:lnTo>
                  <a:lnTo>
                    <a:pt x="66783" y="213253"/>
                  </a:lnTo>
                  <a:lnTo>
                    <a:pt x="45654" y="252152"/>
                  </a:lnTo>
                  <a:lnTo>
                    <a:pt x="29967" y="282809"/>
                  </a:lnTo>
                  <a:lnTo>
                    <a:pt x="19143" y="304796"/>
                  </a:lnTo>
                  <a:lnTo>
                    <a:pt x="10375" y="322854"/>
                  </a:lnTo>
                  <a:lnTo>
                    <a:pt x="3797" y="337311"/>
                  </a:lnTo>
                  <a:lnTo>
                    <a:pt x="0" y="348258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86" name="SMARTInkShape-1611"/>
            <p:cNvSpPr/>
            <p:nvPr/>
          </p:nvSpPr>
          <p:spPr>
            <a:xfrm>
              <a:off x="6238875" y="5313164"/>
              <a:ext cx="151806" cy="258962"/>
            </a:xfrm>
            <a:custGeom>
              <a:avLst/>
              <a:gdLst/>
              <a:ahLst/>
              <a:cxnLst/>
              <a:rect l="0" t="0" r="0" b="0"/>
              <a:pathLst>
                <a:path w="151806" h="258962">
                  <a:moveTo>
                    <a:pt x="0" y="0"/>
                  </a:moveTo>
                  <a:lnTo>
                    <a:pt x="4033" y="5843"/>
                  </a:lnTo>
                  <a:lnTo>
                    <a:pt x="9438" y="17852"/>
                  </a:lnTo>
                  <a:lnTo>
                    <a:pt x="21413" y="40447"/>
                  </a:lnTo>
                  <a:lnTo>
                    <a:pt x="39742" y="71955"/>
                  </a:lnTo>
                  <a:lnTo>
                    <a:pt x="62180" y="108618"/>
                  </a:lnTo>
                  <a:lnTo>
                    <a:pt x="87577" y="147742"/>
                  </a:lnTo>
                  <a:lnTo>
                    <a:pt x="111215" y="184028"/>
                  </a:lnTo>
                  <a:lnTo>
                    <a:pt x="130465" y="214709"/>
                  </a:lnTo>
                  <a:lnTo>
                    <a:pt x="144172" y="239330"/>
                  </a:lnTo>
                  <a:lnTo>
                    <a:pt x="151805" y="258961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87" name="SMARTInkShape-1612"/>
            <p:cNvSpPr/>
            <p:nvPr/>
          </p:nvSpPr>
          <p:spPr>
            <a:xfrm>
              <a:off x="6810375" y="5313164"/>
              <a:ext cx="48914" cy="330400"/>
            </a:xfrm>
            <a:custGeom>
              <a:avLst/>
              <a:gdLst/>
              <a:ahLst/>
              <a:cxnLst/>
              <a:rect l="0" t="0" r="0" b="0"/>
              <a:pathLst>
                <a:path w="48914" h="330400">
                  <a:moveTo>
                    <a:pt x="0" y="0"/>
                  </a:moveTo>
                  <a:lnTo>
                    <a:pt x="842" y="8709"/>
                  </a:lnTo>
                  <a:lnTo>
                    <a:pt x="4034" y="19614"/>
                  </a:lnTo>
                  <a:lnTo>
                    <a:pt x="9782" y="38958"/>
                  </a:lnTo>
                  <a:lnTo>
                    <a:pt x="16154" y="62156"/>
                  </a:lnTo>
                  <a:lnTo>
                    <a:pt x="22923" y="86799"/>
                  </a:lnTo>
                  <a:lnTo>
                    <a:pt x="30642" y="116920"/>
                  </a:lnTo>
                  <a:lnTo>
                    <a:pt x="37330" y="152636"/>
                  </a:lnTo>
                  <a:lnTo>
                    <a:pt x="42272" y="188644"/>
                  </a:lnTo>
                  <a:lnTo>
                    <a:pt x="45637" y="221776"/>
                  </a:lnTo>
                  <a:lnTo>
                    <a:pt x="48324" y="255685"/>
                  </a:lnTo>
                  <a:lnTo>
                    <a:pt x="48913" y="291597"/>
                  </a:lnTo>
                  <a:lnTo>
                    <a:pt x="44648" y="330399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88" name="SMARTInkShape-1613"/>
            <p:cNvSpPr/>
            <p:nvPr/>
          </p:nvSpPr>
          <p:spPr>
            <a:xfrm>
              <a:off x="6604992" y="5491758"/>
              <a:ext cx="250032" cy="6721"/>
            </a:xfrm>
            <a:custGeom>
              <a:avLst/>
              <a:gdLst/>
              <a:ahLst/>
              <a:cxnLst/>
              <a:rect l="0" t="0" r="0" b="0"/>
              <a:pathLst>
                <a:path w="250032" h="6721">
                  <a:moveTo>
                    <a:pt x="0" y="0"/>
                  </a:moveTo>
                  <a:lnTo>
                    <a:pt x="36493" y="2482"/>
                  </a:lnTo>
                  <a:lnTo>
                    <a:pt x="73379" y="5417"/>
                  </a:lnTo>
                  <a:lnTo>
                    <a:pt x="111457" y="6720"/>
                  </a:lnTo>
                  <a:lnTo>
                    <a:pt x="150474" y="5982"/>
                  </a:lnTo>
                  <a:lnTo>
                    <a:pt x="189184" y="4033"/>
                  </a:lnTo>
                  <a:lnTo>
                    <a:pt x="224281" y="1588"/>
                  </a:lnTo>
                  <a:lnTo>
                    <a:pt x="250031" y="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</p:grpSp>
      <p:sp>
        <p:nvSpPr>
          <p:cNvPr id="90" name="SMARTInkShape-1614"/>
          <p:cNvSpPr/>
          <p:nvPr/>
        </p:nvSpPr>
        <p:spPr>
          <a:xfrm>
            <a:off x="5040808" y="4976068"/>
            <a:ext cx="274589" cy="20093"/>
          </a:xfrm>
          <a:custGeom>
            <a:avLst/>
            <a:gdLst/>
            <a:ahLst/>
            <a:cxnLst/>
            <a:rect l="0" t="0" r="0" b="0"/>
            <a:pathLst>
              <a:path w="366118" h="26790">
                <a:moveTo>
                  <a:pt x="0" y="0"/>
                </a:moveTo>
                <a:lnTo>
                  <a:pt x="7976" y="1709"/>
                </a:lnTo>
                <a:lnTo>
                  <a:pt x="21328" y="4645"/>
                </a:lnTo>
                <a:lnTo>
                  <a:pt x="46031" y="6628"/>
                </a:lnTo>
                <a:lnTo>
                  <a:pt x="79692" y="7752"/>
                </a:lnTo>
                <a:lnTo>
                  <a:pt x="116863" y="8350"/>
                </a:lnTo>
                <a:lnTo>
                  <a:pt x="149356" y="9035"/>
                </a:lnTo>
                <a:lnTo>
                  <a:pt x="172049" y="10506"/>
                </a:lnTo>
                <a:lnTo>
                  <a:pt x="188113" y="12633"/>
                </a:lnTo>
                <a:lnTo>
                  <a:pt x="206060" y="14685"/>
                </a:lnTo>
                <a:lnTo>
                  <a:pt x="227433" y="16142"/>
                </a:lnTo>
                <a:lnTo>
                  <a:pt x="244002" y="17362"/>
                </a:lnTo>
                <a:lnTo>
                  <a:pt x="255456" y="18934"/>
                </a:lnTo>
                <a:lnTo>
                  <a:pt x="264762" y="20881"/>
                </a:lnTo>
                <a:lnTo>
                  <a:pt x="279172" y="22981"/>
                </a:lnTo>
                <a:lnTo>
                  <a:pt x="300630" y="24855"/>
                </a:lnTo>
                <a:lnTo>
                  <a:pt x="329824" y="26237"/>
                </a:lnTo>
                <a:lnTo>
                  <a:pt x="366117" y="26789"/>
                </a:lnTo>
              </a:path>
            </a:pathLst>
          </a:cu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</p:spTree>
    <p:extLst>
      <p:ext uri="{BB962C8B-B14F-4D97-AF65-F5344CB8AC3E}">
        <p14:creationId xmlns:p14="http://schemas.microsoft.com/office/powerpoint/2010/main" val="1532550164"/>
      </p:ext>
    </p:extLst>
  </p:cSld>
  <p:clrMapOvr>
    <a:masterClrMapping/>
  </p:clrMapOvr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heck continued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 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547037" y="4908256"/>
            <a:ext cx="5550196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350" dirty="0"/>
              <a:t> </a:t>
            </a:r>
          </a:p>
          <a:p>
            <a:endParaRPr lang="en-US" sz="1350" dirty="0"/>
          </a:p>
        </p:txBody>
      </p:sp>
      <p:grpSp>
        <p:nvGrpSpPr>
          <p:cNvPr id="23" name="SMARTInkShape-Group393"/>
          <p:cNvGrpSpPr/>
          <p:nvPr/>
        </p:nvGrpSpPr>
        <p:grpSpPr>
          <a:xfrm>
            <a:off x="1733458" y="1249198"/>
            <a:ext cx="4228046" cy="561519"/>
            <a:chOff x="2311277" y="522597"/>
            <a:chExt cx="5637395" cy="748692"/>
          </a:xfrm>
        </p:grpSpPr>
        <p:sp>
          <p:nvSpPr>
            <p:cNvPr id="6" name="SMARTInkShape-1615"/>
            <p:cNvSpPr/>
            <p:nvPr/>
          </p:nvSpPr>
          <p:spPr>
            <a:xfrm>
              <a:off x="7679361" y="598289"/>
              <a:ext cx="269311" cy="419696"/>
            </a:xfrm>
            <a:custGeom>
              <a:avLst/>
              <a:gdLst/>
              <a:ahLst/>
              <a:cxnLst/>
              <a:rect l="0" t="0" r="0" b="0"/>
              <a:pathLst>
                <a:path w="269311" h="419696">
                  <a:moveTo>
                    <a:pt x="23983" y="0"/>
                  </a:moveTo>
                  <a:lnTo>
                    <a:pt x="27837" y="5637"/>
                  </a:lnTo>
                  <a:lnTo>
                    <a:pt x="28765" y="16635"/>
                  </a:lnTo>
                  <a:lnTo>
                    <a:pt x="26778" y="38313"/>
                  </a:lnTo>
                  <a:lnTo>
                    <a:pt x="22925" y="68134"/>
                  </a:lnTo>
                  <a:lnTo>
                    <a:pt x="17386" y="102136"/>
                  </a:lnTo>
                  <a:lnTo>
                    <a:pt x="10811" y="138315"/>
                  </a:lnTo>
                  <a:lnTo>
                    <a:pt x="5223" y="175620"/>
                  </a:lnTo>
                  <a:lnTo>
                    <a:pt x="1540" y="210036"/>
                  </a:lnTo>
                  <a:lnTo>
                    <a:pt x="0" y="235774"/>
                  </a:lnTo>
                  <a:lnTo>
                    <a:pt x="4728" y="257703"/>
                  </a:lnTo>
                  <a:lnTo>
                    <a:pt x="16904" y="280124"/>
                  </a:lnTo>
                  <a:lnTo>
                    <a:pt x="29367" y="298262"/>
                  </a:lnTo>
                  <a:lnTo>
                    <a:pt x="41012" y="312524"/>
                  </a:lnTo>
                  <a:lnTo>
                    <a:pt x="55398" y="324382"/>
                  </a:lnTo>
                  <a:lnTo>
                    <a:pt x="73669" y="334290"/>
                  </a:lnTo>
                  <a:lnTo>
                    <a:pt x="92208" y="341967"/>
                  </a:lnTo>
                  <a:lnTo>
                    <a:pt x="110402" y="347540"/>
                  </a:lnTo>
                  <a:lnTo>
                    <a:pt x="132347" y="350074"/>
                  </a:lnTo>
                  <a:lnTo>
                    <a:pt x="158606" y="348653"/>
                  </a:lnTo>
                  <a:lnTo>
                    <a:pt x="186737" y="341852"/>
                  </a:lnTo>
                  <a:lnTo>
                    <a:pt x="216711" y="326407"/>
                  </a:lnTo>
                  <a:lnTo>
                    <a:pt x="243044" y="305640"/>
                  </a:lnTo>
                  <a:lnTo>
                    <a:pt x="260428" y="287029"/>
                  </a:lnTo>
                  <a:lnTo>
                    <a:pt x="268578" y="270349"/>
                  </a:lnTo>
                  <a:lnTo>
                    <a:pt x="269310" y="254094"/>
                  </a:lnTo>
                  <a:lnTo>
                    <a:pt x="263745" y="239535"/>
                  </a:lnTo>
                  <a:lnTo>
                    <a:pt x="249935" y="226032"/>
                  </a:lnTo>
                  <a:lnTo>
                    <a:pt x="228337" y="213791"/>
                  </a:lnTo>
                  <a:lnTo>
                    <a:pt x="201444" y="203593"/>
                  </a:lnTo>
                  <a:lnTo>
                    <a:pt x="172639" y="196680"/>
                  </a:lnTo>
                  <a:lnTo>
                    <a:pt x="143884" y="195724"/>
                  </a:lnTo>
                  <a:lnTo>
                    <a:pt x="110960" y="205446"/>
                  </a:lnTo>
                  <a:lnTo>
                    <a:pt x="78041" y="223359"/>
                  </a:lnTo>
                  <a:lnTo>
                    <a:pt x="53530" y="240245"/>
                  </a:lnTo>
                  <a:lnTo>
                    <a:pt x="38393" y="253083"/>
                  </a:lnTo>
                  <a:lnTo>
                    <a:pt x="31232" y="265051"/>
                  </a:lnTo>
                  <a:lnTo>
                    <a:pt x="30637" y="279043"/>
                  </a:lnTo>
                  <a:lnTo>
                    <a:pt x="33850" y="294082"/>
                  </a:lnTo>
                  <a:lnTo>
                    <a:pt x="42720" y="313328"/>
                  </a:lnTo>
                  <a:lnTo>
                    <a:pt x="60305" y="338340"/>
                  </a:lnTo>
                  <a:lnTo>
                    <a:pt x="84122" y="363520"/>
                  </a:lnTo>
                  <a:lnTo>
                    <a:pt x="111514" y="384869"/>
                  </a:lnTo>
                  <a:lnTo>
                    <a:pt x="139315" y="401942"/>
                  </a:lnTo>
                  <a:lnTo>
                    <a:pt x="168690" y="413803"/>
                  </a:lnTo>
                  <a:lnTo>
                    <a:pt x="202577" y="419695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7" name="SMARTInkShape-1616"/>
            <p:cNvSpPr/>
            <p:nvPr/>
          </p:nvSpPr>
          <p:spPr>
            <a:xfrm>
              <a:off x="7230952" y="642938"/>
              <a:ext cx="97346" cy="351749"/>
            </a:xfrm>
            <a:custGeom>
              <a:avLst/>
              <a:gdLst/>
              <a:ahLst/>
              <a:cxnLst/>
              <a:rect l="0" t="0" r="0" b="0"/>
              <a:pathLst>
                <a:path w="97346" h="351749">
                  <a:moveTo>
                    <a:pt x="8048" y="0"/>
                  </a:moveTo>
                  <a:lnTo>
                    <a:pt x="5475" y="27321"/>
                  </a:lnTo>
                  <a:lnTo>
                    <a:pt x="2492" y="64104"/>
                  </a:lnTo>
                  <a:lnTo>
                    <a:pt x="833" y="102979"/>
                  </a:lnTo>
                  <a:lnTo>
                    <a:pt x="0" y="142688"/>
                  </a:lnTo>
                  <a:lnTo>
                    <a:pt x="463" y="182034"/>
                  </a:lnTo>
                  <a:lnTo>
                    <a:pt x="3200" y="220829"/>
                  </a:lnTo>
                  <a:lnTo>
                    <a:pt x="8116" y="259439"/>
                  </a:lnTo>
                  <a:lnTo>
                    <a:pt x="14626" y="294169"/>
                  </a:lnTo>
                  <a:lnTo>
                    <a:pt x="21613" y="319738"/>
                  </a:lnTo>
                  <a:lnTo>
                    <a:pt x="28721" y="336083"/>
                  </a:lnTo>
                  <a:lnTo>
                    <a:pt x="37450" y="345793"/>
                  </a:lnTo>
                  <a:lnTo>
                    <a:pt x="47495" y="350829"/>
                  </a:lnTo>
                  <a:lnTo>
                    <a:pt x="58133" y="351748"/>
                  </a:lnTo>
                  <a:lnTo>
                    <a:pt x="72670" y="344311"/>
                  </a:lnTo>
                  <a:lnTo>
                    <a:pt x="97345" y="321468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8" name="SMARTInkShape-1617"/>
            <p:cNvSpPr/>
            <p:nvPr/>
          </p:nvSpPr>
          <p:spPr>
            <a:xfrm>
              <a:off x="7051477" y="714375"/>
              <a:ext cx="375047" cy="71439"/>
            </a:xfrm>
            <a:custGeom>
              <a:avLst/>
              <a:gdLst/>
              <a:ahLst/>
              <a:cxnLst/>
              <a:rect l="0" t="0" r="0" b="0"/>
              <a:pathLst>
                <a:path w="375047" h="71439">
                  <a:moveTo>
                    <a:pt x="0" y="71438"/>
                  </a:moveTo>
                  <a:lnTo>
                    <a:pt x="22996" y="66555"/>
                  </a:lnTo>
                  <a:lnTo>
                    <a:pt x="59025" y="64017"/>
                  </a:lnTo>
                  <a:lnTo>
                    <a:pt x="96294" y="61560"/>
                  </a:lnTo>
                  <a:lnTo>
                    <a:pt x="134007" y="58166"/>
                  </a:lnTo>
                  <a:lnTo>
                    <a:pt x="172667" y="53835"/>
                  </a:lnTo>
                  <a:lnTo>
                    <a:pt x="211277" y="48513"/>
                  </a:lnTo>
                  <a:lnTo>
                    <a:pt x="250471" y="40929"/>
                  </a:lnTo>
                  <a:lnTo>
                    <a:pt x="290665" y="31046"/>
                  </a:lnTo>
                  <a:lnTo>
                    <a:pt x="332129" y="17863"/>
                  </a:lnTo>
                  <a:lnTo>
                    <a:pt x="375046" y="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9" name="SMARTInkShape-1618"/>
            <p:cNvSpPr/>
            <p:nvPr/>
          </p:nvSpPr>
          <p:spPr>
            <a:xfrm>
              <a:off x="6604992" y="750094"/>
              <a:ext cx="285751" cy="205317"/>
            </a:xfrm>
            <a:custGeom>
              <a:avLst/>
              <a:gdLst/>
              <a:ahLst/>
              <a:cxnLst/>
              <a:rect l="0" t="0" r="0" b="0"/>
              <a:pathLst>
                <a:path w="285751" h="205317">
                  <a:moveTo>
                    <a:pt x="0" y="0"/>
                  </a:moveTo>
                  <a:lnTo>
                    <a:pt x="25190" y="43903"/>
                  </a:lnTo>
                  <a:lnTo>
                    <a:pt x="50618" y="84222"/>
                  </a:lnTo>
                  <a:lnTo>
                    <a:pt x="78932" y="119633"/>
                  </a:lnTo>
                  <a:lnTo>
                    <a:pt x="112469" y="150575"/>
                  </a:lnTo>
                  <a:lnTo>
                    <a:pt x="149269" y="175044"/>
                  </a:lnTo>
                  <a:lnTo>
                    <a:pt x="184127" y="191895"/>
                  </a:lnTo>
                  <a:lnTo>
                    <a:pt x="215877" y="202719"/>
                  </a:lnTo>
                  <a:lnTo>
                    <a:pt x="247568" y="205316"/>
                  </a:lnTo>
                  <a:lnTo>
                    <a:pt x="285750" y="196453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10" name="SMARTInkShape-1619"/>
            <p:cNvSpPr/>
            <p:nvPr/>
          </p:nvSpPr>
          <p:spPr>
            <a:xfrm>
              <a:off x="6612579" y="660797"/>
              <a:ext cx="171008" cy="345723"/>
            </a:xfrm>
            <a:custGeom>
              <a:avLst/>
              <a:gdLst/>
              <a:ahLst/>
              <a:cxnLst/>
              <a:rect l="0" t="0" r="0" b="0"/>
              <a:pathLst>
                <a:path w="171008" h="345723">
                  <a:moveTo>
                    <a:pt x="171007" y="0"/>
                  </a:moveTo>
                  <a:lnTo>
                    <a:pt x="166861" y="22877"/>
                  </a:lnTo>
                  <a:lnTo>
                    <a:pt x="155472" y="58727"/>
                  </a:lnTo>
                  <a:lnTo>
                    <a:pt x="139583" y="98466"/>
                  </a:lnTo>
                  <a:lnTo>
                    <a:pt x="120795" y="139095"/>
                  </a:lnTo>
                  <a:lnTo>
                    <a:pt x="100526" y="178793"/>
                  </a:lnTo>
                  <a:lnTo>
                    <a:pt x="79261" y="218920"/>
                  </a:lnTo>
                  <a:lnTo>
                    <a:pt x="56326" y="259882"/>
                  </a:lnTo>
                  <a:lnTo>
                    <a:pt x="34704" y="296614"/>
                  </a:lnTo>
                  <a:lnTo>
                    <a:pt x="18387" y="322781"/>
                  </a:lnTo>
                  <a:lnTo>
                    <a:pt x="7556" y="338245"/>
                  </a:lnTo>
                  <a:lnTo>
                    <a:pt x="2479" y="344569"/>
                  </a:lnTo>
                  <a:lnTo>
                    <a:pt x="141" y="345722"/>
                  </a:lnTo>
                  <a:lnTo>
                    <a:pt x="0" y="341260"/>
                  </a:lnTo>
                  <a:lnTo>
                    <a:pt x="1343" y="330398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11" name="SMARTInkShape-1620"/>
            <p:cNvSpPr/>
            <p:nvPr/>
          </p:nvSpPr>
          <p:spPr>
            <a:xfrm>
              <a:off x="6145198" y="660797"/>
              <a:ext cx="347041" cy="322997"/>
            </a:xfrm>
            <a:custGeom>
              <a:avLst/>
              <a:gdLst/>
              <a:ahLst/>
              <a:cxnLst/>
              <a:rect l="0" t="0" r="0" b="0"/>
              <a:pathLst>
                <a:path w="347041" h="322997">
                  <a:moveTo>
                    <a:pt x="31169" y="0"/>
                  </a:moveTo>
                  <a:lnTo>
                    <a:pt x="14721" y="12679"/>
                  </a:lnTo>
                  <a:lnTo>
                    <a:pt x="5957" y="27208"/>
                  </a:lnTo>
                  <a:lnTo>
                    <a:pt x="1369" y="43197"/>
                  </a:lnTo>
                  <a:lnTo>
                    <a:pt x="0" y="56436"/>
                  </a:lnTo>
                  <a:lnTo>
                    <a:pt x="682" y="67242"/>
                  </a:lnTo>
                  <a:lnTo>
                    <a:pt x="2135" y="76052"/>
                  </a:lnTo>
                  <a:lnTo>
                    <a:pt x="3979" y="81817"/>
                  </a:lnTo>
                  <a:lnTo>
                    <a:pt x="6211" y="85341"/>
                  </a:lnTo>
                  <a:lnTo>
                    <a:pt x="8288" y="88056"/>
                  </a:lnTo>
                  <a:lnTo>
                    <a:pt x="10141" y="90694"/>
                  </a:lnTo>
                  <a:lnTo>
                    <a:pt x="12346" y="92974"/>
                  </a:lnTo>
                  <a:lnTo>
                    <a:pt x="20361" y="94882"/>
                  </a:lnTo>
                  <a:lnTo>
                    <a:pt x="37519" y="95941"/>
                  </a:lnTo>
                  <a:lnTo>
                    <a:pt x="60788" y="95239"/>
                  </a:lnTo>
                  <a:lnTo>
                    <a:pt x="90762" y="93285"/>
                  </a:lnTo>
                  <a:lnTo>
                    <a:pt x="125167" y="91586"/>
                  </a:lnTo>
                  <a:lnTo>
                    <a:pt x="162529" y="90517"/>
                  </a:lnTo>
                  <a:lnTo>
                    <a:pt x="199297" y="90095"/>
                  </a:lnTo>
                  <a:lnTo>
                    <a:pt x="234078" y="91296"/>
                  </a:lnTo>
                  <a:lnTo>
                    <a:pt x="269140" y="96039"/>
                  </a:lnTo>
                  <a:lnTo>
                    <a:pt x="299624" y="103597"/>
                  </a:lnTo>
                  <a:lnTo>
                    <a:pt x="321120" y="111162"/>
                  </a:lnTo>
                  <a:lnTo>
                    <a:pt x="334739" y="118543"/>
                  </a:lnTo>
                  <a:lnTo>
                    <a:pt x="342900" y="127444"/>
                  </a:lnTo>
                  <a:lnTo>
                    <a:pt x="347040" y="138173"/>
                  </a:lnTo>
                  <a:lnTo>
                    <a:pt x="344209" y="153330"/>
                  </a:lnTo>
                  <a:lnTo>
                    <a:pt x="329649" y="177031"/>
                  </a:lnTo>
                  <a:lnTo>
                    <a:pt x="304523" y="205066"/>
                  </a:lnTo>
                  <a:lnTo>
                    <a:pt x="273293" y="232677"/>
                  </a:lnTo>
                  <a:lnTo>
                    <a:pt x="239781" y="257094"/>
                  </a:lnTo>
                  <a:lnTo>
                    <a:pt x="204630" y="278519"/>
                  </a:lnTo>
                  <a:lnTo>
                    <a:pt x="168103" y="297007"/>
                  </a:lnTo>
                  <a:lnTo>
                    <a:pt x="133192" y="311162"/>
                  </a:lnTo>
                  <a:lnTo>
                    <a:pt x="104968" y="319342"/>
                  </a:lnTo>
                  <a:lnTo>
                    <a:pt x="83151" y="322996"/>
                  </a:lnTo>
                  <a:lnTo>
                    <a:pt x="67826" y="321151"/>
                  </a:lnTo>
                  <a:lnTo>
                    <a:pt x="57958" y="312539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12" name="SMARTInkShape-1621"/>
            <p:cNvSpPr/>
            <p:nvPr/>
          </p:nvSpPr>
          <p:spPr>
            <a:xfrm>
              <a:off x="6176367" y="607219"/>
              <a:ext cx="330400" cy="26790"/>
            </a:xfrm>
            <a:custGeom>
              <a:avLst/>
              <a:gdLst/>
              <a:ahLst/>
              <a:cxnLst/>
              <a:rect l="0" t="0" r="0" b="0"/>
              <a:pathLst>
                <a:path w="330400" h="26790">
                  <a:moveTo>
                    <a:pt x="0" y="26789"/>
                  </a:moveTo>
                  <a:lnTo>
                    <a:pt x="9750" y="22567"/>
                  </a:lnTo>
                  <a:lnTo>
                    <a:pt x="33666" y="18738"/>
                  </a:lnTo>
                  <a:lnTo>
                    <a:pt x="66005" y="15036"/>
                  </a:lnTo>
                  <a:lnTo>
                    <a:pt x="102300" y="12352"/>
                  </a:lnTo>
                  <a:lnTo>
                    <a:pt x="139488" y="10739"/>
                  </a:lnTo>
                  <a:lnTo>
                    <a:pt x="177230" y="9855"/>
                  </a:lnTo>
                  <a:lnTo>
                    <a:pt x="215707" y="9359"/>
                  </a:lnTo>
                  <a:lnTo>
                    <a:pt x="254820" y="8551"/>
                  </a:lnTo>
                  <a:lnTo>
                    <a:pt x="293655" y="6142"/>
                  </a:lnTo>
                  <a:lnTo>
                    <a:pt x="330399" y="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13" name="SMARTInkShape-1622"/>
            <p:cNvSpPr/>
            <p:nvPr/>
          </p:nvSpPr>
          <p:spPr>
            <a:xfrm>
              <a:off x="5515570" y="794742"/>
              <a:ext cx="348259" cy="35720"/>
            </a:xfrm>
            <a:custGeom>
              <a:avLst/>
              <a:gdLst/>
              <a:ahLst/>
              <a:cxnLst/>
              <a:rect l="0" t="0" r="0" b="0"/>
              <a:pathLst>
                <a:path w="348259" h="35720">
                  <a:moveTo>
                    <a:pt x="0" y="35719"/>
                  </a:moveTo>
                  <a:lnTo>
                    <a:pt x="23581" y="33237"/>
                  </a:lnTo>
                  <a:lnTo>
                    <a:pt x="56753" y="30293"/>
                  </a:lnTo>
                  <a:lnTo>
                    <a:pt x="90325" y="28437"/>
                  </a:lnTo>
                  <a:lnTo>
                    <a:pt x="123298" y="26284"/>
                  </a:lnTo>
                  <a:lnTo>
                    <a:pt x="159273" y="23348"/>
                  </a:lnTo>
                  <a:lnTo>
                    <a:pt x="197847" y="20588"/>
                  </a:lnTo>
                  <a:lnTo>
                    <a:pt x="237635" y="17349"/>
                  </a:lnTo>
                  <a:lnTo>
                    <a:pt x="277680" y="13170"/>
                  </a:lnTo>
                  <a:lnTo>
                    <a:pt x="315831" y="7574"/>
                  </a:lnTo>
                  <a:lnTo>
                    <a:pt x="348258" y="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14" name="SMARTInkShape-1623"/>
            <p:cNvSpPr/>
            <p:nvPr/>
          </p:nvSpPr>
          <p:spPr>
            <a:xfrm>
              <a:off x="4922273" y="522597"/>
              <a:ext cx="245041" cy="254287"/>
            </a:xfrm>
            <a:custGeom>
              <a:avLst/>
              <a:gdLst/>
              <a:ahLst/>
              <a:cxnLst/>
              <a:rect l="0" t="0" r="0" b="0"/>
              <a:pathLst>
                <a:path w="245041" h="254287">
                  <a:moveTo>
                    <a:pt x="66446" y="66762"/>
                  </a:moveTo>
                  <a:lnTo>
                    <a:pt x="86231" y="45204"/>
                  </a:lnTo>
                  <a:lnTo>
                    <a:pt x="113787" y="26437"/>
                  </a:lnTo>
                  <a:lnTo>
                    <a:pt x="135054" y="14031"/>
                  </a:lnTo>
                  <a:lnTo>
                    <a:pt x="153418" y="6086"/>
                  </a:lnTo>
                  <a:lnTo>
                    <a:pt x="171352" y="1486"/>
                  </a:lnTo>
                  <a:lnTo>
                    <a:pt x="185359" y="0"/>
                  </a:lnTo>
                  <a:lnTo>
                    <a:pt x="195777" y="489"/>
                  </a:lnTo>
                  <a:lnTo>
                    <a:pt x="203466" y="1672"/>
                  </a:lnTo>
                  <a:lnTo>
                    <a:pt x="208680" y="3116"/>
                  </a:lnTo>
                  <a:lnTo>
                    <a:pt x="212332" y="5213"/>
                  </a:lnTo>
                  <a:lnTo>
                    <a:pt x="216936" y="10018"/>
                  </a:lnTo>
                  <a:lnTo>
                    <a:pt x="223225" y="17862"/>
                  </a:lnTo>
                  <a:lnTo>
                    <a:pt x="228368" y="26823"/>
                  </a:lnTo>
                  <a:lnTo>
                    <a:pt x="231030" y="37969"/>
                  </a:lnTo>
                  <a:lnTo>
                    <a:pt x="228479" y="54710"/>
                  </a:lnTo>
                  <a:lnTo>
                    <a:pt x="216942" y="80827"/>
                  </a:lnTo>
                  <a:lnTo>
                    <a:pt x="194844" y="114224"/>
                  </a:lnTo>
                  <a:lnTo>
                    <a:pt x="163490" y="149883"/>
                  </a:lnTo>
                  <a:lnTo>
                    <a:pt x="126108" y="182714"/>
                  </a:lnTo>
                  <a:lnTo>
                    <a:pt x="89508" y="208325"/>
                  </a:lnTo>
                  <a:lnTo>
                    <a:pt x="58776" y="225023"/>
                  </a:lnTo>
                  <a:lnTo>
                    <a:pt x="34008" y="234591"/>
                  </a:lnTo>
                  <a:lnTo>
                    <a:pt x="17785" y="239243"/>
                  </a:lnTo>
                  <a:lnTo>
                    <a:pt x="8128" y="240497"/>
                  </a:lnTo>
                  <a:lnTo>
                    <a:pt x="2396" y="238568"/>
                  </a:lnTo>
                  <a:lnTo>
                    <a:pt x="0" y="232919"/>
                  </a:lnTo>
                  <a:lnTo>
                    <a:pt x="1107" y="224653"/>
                  </a:lnTo>
                  <a:lnTo>
                    <a:pt x="5539" y="215920"/>
                  </a:lnTo>
                  <a:lnTo>
                    <a:pt x="17284" y="206593"/>
                  </a:lnTo>
                  <a:lnTo>
                    <a:pt x="39974" y="197559"/>
                  </a:lnTo>
                  <a:lnTo>
                    <a:pt x="69303" y="191138"/>
                  </a:lnTo>
                  <a:lnTo>
                    <a:pt x="98095" y="188416"/>
                  </a:lnTo>
                  <a:lnTo>
                    <a:pt x="122790" y="189045"/>
                  </a:lnTo>
                  <a:lnTo>
                    <a:pt x="143774" y="192057"/>
                  </a:lnTo>
                  <a:lnTo>
                    <a:pt x="166034" y="201593"/>
                  </a:lnTo>
                  <a:lnTo>
                    <a:pt x="190837" y="218125"/>
                  </a:lnTo>
                  <a:lnTo>
                    <a:pt x="212993" y="234072"/>
                  </a:lnTo>
                  <a:lnTo>
                    <a:pt x="231157" y="246894"/>
                  </a:lnTo>
                  <a:lnTo>
                    <a:pt x="245040" y="254286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15" name="SMARTInkShape-1624"/>
            <p:cNvSpPr/>
            <p:nvPr/>
          </p:nvSpPr>
          <p:spPr>
            <a:xfrm>
              <a:off x="4533305" y="803672"/>
              <a:ext cx="276821" cy="214313"/>
            </a:xfrm>
            <a:custGeom>
              <a:avLst/>
              <a:gdLst/>
              <a:ahLst/>
              <a:cxnLst/>
              <a:rect l="0" t="0" r="0" b="0"/>
              <a:pathLst>
                <a:path w="276821" h="214313">
                  <a:moveTo>
                    <a:pt x="0" y="0"/>
                  </a:moveTo>
                  <a:lnTo>
                    <a:pt x="1608" y="4695"/>
                  </a:lnTo>
                  <a:lnTo>
                    <a:pt x="5229" y="8832"/>
                  </a:lnTo>
                  <a:lnTo>
                    <a:pt x="9805" y="15108"/>
                  </a:lnTo>
                  <a:lnTo>
                    <a:pt x="19688" y="29872"/>
                  </a:lnTo>
                  <a:lnTo>
                    <a:pt x="38335" y="55730"/>
                  </a:lnTo>
                  <a:lnTo>
                    <a:pt x="64491" y="88922"/>
                  </a:lnTo>
                  <a:lnTo>
                    <a:pt x="97403" y="124335"/>
                  </a:lnTo>
                  <a:lnTo>
                    <a:pt x="135311" y="156277"/>
                  </a:lnTo>
                  <a:lnTo>
                    <a:pt x="175888" y="180737"/>
                  </a:lnTo>
                  <a:lnTo>
                    <a:pt x="215907" y="198926"/>
                  </a:lnTo>
                  <a:lnTo>
                    <a:pt x="251571" y="210203"/>
                  </a:lnTo>
                  <a:lnTo>
                    <a:pt x="276820" y="214312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16" name="SMARTInkShape-1625"/>
            <p:cNvSpPr/>
            <p:nvPr/>
          </p:nvSpPr>
          <p:spPr>
            <a:xfrm>
              <a:off x="4515445" y="678656"/>
              <a:ext cx="187525" cy="365496"/>
            </a:xfrm>
            <a:custGeom>
              <a:avLst/>
              <a:gdLst/>
              <a:ahLst/>
              <a:cxnLst/>
              <a:rect l="0" t="0" r="0" b="0"/>
              <a:pathLst>
                <a:path w="187525" h="365496">
                  <a:moveTo>
                    <a:pt x="187524" y="0"/>
                  </a:moveTo>
                  <a:lnTo>
                    <a:pt x="185050" y="14144"/>
                  </a:lnTo>
                  <a:lnTo>
                    <a:pt x="177676" y="44006"/>
                  </a:lnTo>
                  <a:lnTo>
                    <a:pt x="166430" y="79529"/>
                  </a:lnTo>
                  <a:lnTo>
                    <a:pt x="152957" y="117444"/>
                  </a:lnTo>
                  <a:lnTo>
                    <a:pt x="138433" y="155929"/>
                  </a:lnTo>
                  <a:lnTo>
                    <a:pt x="122932" y="194149"/>
                  </a:lnTo>
                  <a:lnTo>
                    <a:pt x="104498" y="232989"/>
                  </a:lnTo>
                  <a:lnTo>
                    <a:pt x="83215" y="271937"/>
                  </a:lnTo>
                  <a:lnTo>
                    <a:pt x="63842" y="305411"/>
                  </a:lnTo>
                  <a:lnTo>
                    <a:pt x="48553" y="330577"/>
                  </a:lnTo>
                  <a:lnTo>
                    <a:pt x="35836" y="349220"/>
                  </a:lnTo>
                  <a:lnTo>
                    <a:pt x="25061" y="361713"/>
                  </a:lnTo>
                  <a:lnTo>
                    <a:pt x="14379" y="365495"/>
                  </a:lnTo>
                  <a:lnTo>
                    <a:pt x="0" y="357188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17" name="SMARTInkShape-1626"/>
            <p:cNvSpPr/>
            <p:nvPr/>
          </p:nvSpPr>
          <p:spPr>
            <a:xfrm>
              <a:off x="4010240" y="647483"/>
              <a:ext cx="451628" cy="428140"/>
            </a:xfrm>
            <a:custGeom>
              <a:avLst/>
              <a:gdLst/>
              <a:ahLst/>
              <a:cxnLst/>
              <a:rect l="0" t="0" r="0" b="0"/>
              <a:pathLst>
                <a:path w="451628" h="428140">
                  <a:moveTo>
                    <a:pt x="31932" y="22244"/>
                  </a:moveTo>
                  <a:lnTo>
                    <a:pt x="41971" y="16484"/>
                  </a:lnTo>
                  <a:lnTo>
                    <a:pt x="67938" y="9328"/>
                  </a:lnTo>
                  <a:lnTo>
                    <a:pt x="102717" y="3519"/>
                  </a:lnTo>
                  <a:lnTo>
                    <a:pt x="140516" y="0"/>
                  </a:lnTo>
                  <a:lnTo>
                    <a:pt x="178358" y="700"/>
                  </a:lnTo>
                  <a:lnTo>
                    <a:pt x="217035" y="8111"/>
                  </a:lnTo>
                  <a:lnTo>
                    <a:pt x="253519" y="20341"/>
                  </a:lnTo>
                  <a:lnTo>
                    <a:pt x="283667" y="35955"/>
                  </a:lnTo>
                  <a:lnTo>
                    <a:pt x="307009" y="53980"/>
                  </a:lnTo>
                  <a:lnTo>
                    <a:pt x="322691" y="70513"/>
                  </a:lnTo>
                  <a:lnTo>
                    <a:pt x="331537" y="86683"/>
                  </a:lnTo>
                  <a:lnTo>
                    <a:pt x="331520" y="107963"/>
                  </a:lnTo>
                  <a:lnTo>
                    <a:pt x="319948" y="137394"/>
                  </a:lnTo>
                  <a:lnTo>
                    <a:pt x="298428" y="170815"/>
                  </a:lnTo>
                  <a:lnTo>
                    <a:pt x="269327" y="203513"/>
                  </a:lnTo>
                  <a:lnTo>
                    <a:pt x="236190" y="232966"/>
                  </a:lnTo>
                  <a:lnTo>
                    <a:pt x="201980" y="257934"/>
                  </a:lnTo>
                  <a:lnTo>
                    <a:pt x="166472" y="279447"/>
                  </a:lnTo>
                  <a:lnTo>
                    <a:pt x="132211" y="297821"/>
                  </a:lnTo>
                  <a:lnTo>
                    <a:pt x="102461" y="312392"/>
                  </a:lnTo>
                  <a:lnTo>
                    <a:pt x="76657" y="323555"/>
                  </a:lnTo>
                  <a:lnTo>
                    <a:pt x="54970" y="331599"/>
                  </a:lnTo>
                  <a:lnTo>
                    <a:pt x="36545" y="336820"/>
                  </a:lnTo>
                  <a:lnTo>
                    <a:pt x="24031" y="339400"/>
                  </a:lnTo>
                  <a:lnTo>
                    <a:pt x="16434" y="340036"/>
                  </a:lnTo>
                  <a:lnTo>
                    <a:pt x="11808" y="339525"/>
                  </a:lnTo>
                  <a:lnTo>
                    <a:pt x="8281" y="338508"/>
                  </a:lnTo>
                  <a:lnTo>
                    <a:pt x="5005" y="337254"/>
                  </a:lnTo>
                  <a:lnTo>
                    <a:pt x="2279" y="335522"/>
                  </a:lnTo>
                  <a:lnTo>
                    <a:pt x="328" y="333091"/>
                  </a:lnTo>
                  <a:lnTo>
                    <a:pt x="0" y="329291"/>
                  </a:lnTo>
                  <a:lnTo>
                    <a:pt x="1267" y="323889"/>
                  </a:lnTo>
                  <a:lnTo>
                    <a:pt x="5408" y="315952"/>
                  </a:lnTo>
                  <a:lnTo>
                    <a:pt x="14384" y="304043"/>
                  </a:lnTo>
                  <a:lnTo>
                    <a:pt x="29489" y="290010"/>
                  </a:lnTo>
                  <a:lnTo>
                    <a:pt x="54250" y="273819"/>
                  </a:lnTo>
                  <a:lnTo>
                    <a:pt x="86042" y="258149"/>
                  </a:lnTo>
                  <a:lnTo>
                    <a:pt x="122008" y="244905"/>
                  </a:lnTo>
                  <a:lnTo>
                    <a:pt x="160533" y="235697"/>
                  </a:lnTo>
                  <a:lnTo>
                    <a:pt x="199544" y="232247"/>
                  </a:lnTo>
                  <a:lnTo>
                    <a:pt x="234649" y="233240"/>
                  </a:lnTo>
                  <a:lnTo>
                    <a:pt x="262507" y="238152"/>
                  </a:lnTo>
                  <a:lnTo>
                    <a:pt x="287782" y="249822"/>
                  </a:lnTo>
                  <a:lnTo>
                    <a:pt x="311895" y="270072"/>
                  </a:lnTo>
                  <a:lnTo>
                    <a:pt x="333353" y="298208"/>
                  </a:lnTo>
                  <a:lnTo>
                    <a:pt x="352543" y="331454"/>
                  </a:lnTo>
                  <a:lnTo>
                    <a:pt x="369997" y="365277"/>
                  </a:lnTo>
                  <a:lnTo>
                    <a:pt x="384483" y="392303"/>
                  </a:lnTo>
                  <a:lnTo>
                    <a:pt x="395979" y="410063"/>
                  </a:lnTo>
                  <a:lnTo>
                    <a:pt x="406427" y="420648"/>
                  </a:lnTo>
                  <a:lnTo>
                    <a:pt x="416344" y="426196"/>
                  </a:lnTo>
                  <a:lnTo>
                    <a:pt x="424504" y="428139"/>
                  </a:lnTo>
                  <a:lnTo>
                    <a:pt x="431804" y="427436"/>
                  </a:lnTo>
                  <a:lnTo>
                    <a:pt x="439875" y="421571"/>
                  </a:lnTo>
                  <a:lnTo>
                    <a:pt x="451627" y="40622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18" name="SMARTInkShape-1627"/>
            <p:cNvSpPr/>
            <p:nvPr/>
          </p:nvSpPr>
          <p:spPr>
            <a:xfrm>
              <a:off x="3390305" y="857250"/>
              <a:ext cx="428626" cy="26790"/>
            </a:xfrm>
            <a:custGeom>
              <a:avLst/>
              <a:gdLst/>
              <a:ahLst/>
              <a:cxnLst/>
              <a:rect l="0" t="0" r="0" b="0"/>
              <a:pathLst>
                <a:path w="428626" h="26790">
                  <a:moveTo>
                    <a:pt x="0" y="26789"/>
                  </a:moveTo>
                  <a:lnTo>
                    <a:pt x="40708" y="26789"/>
                  </a:lnTo>
                  <a:lnTo>
                    <a:pt x="80803" y="26789"/>
                  </a:lnTo>
                  <a:lnTo>
                    <a:pt x="120074" y="26789"/>
                  </a:lnTo>
                  <a:lnTo>
                    <a:pt x="158781" y="26789"/>
                  </a:lnTo>
                  <a:lnTo>
                    <a:pt x="196829" y="26779"/>
                  </a:lnTo>
                  <a:lnTo>
                    <a:pt x="234240" y="26385"/>
                  </a:lnTo>
                  <a:lnTo>
                    <a:pt x="272308" y="24820"/>
                  </a:lnTo>
                  <a:lnTo>
                    <a:pt x="311837" y="21412"/>
                  </a:lnTo>
                  <a:lnTo>
                    <a:pt x="351574" y="16446"/>
                  </a:lnTo>
                  <a:lnTo>
                    <a:pt x="390818" y="9492"/>
                  </a:lnTo>
                  <a:lnTo>
                    <a:pt x="428625" y="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19" name="SMARTInkShape-1628"/>
            <p:cNvSpPr/>
            <p:nvPr/>
          </p:nvSpPr>
          <p:spPr>
            <a:xfrm>
              <a:off x="2783086" y="561099"/>
              <a:ext cx="289238" cy="352646"/>
            </a:xfrm>
            <a:custGeom>
              <a:avLst/>
              <a:gdLst/>
              <a:ahLst/>
              <a:cxnLst/>
              <a:rect l="0" t="0" r="0" b="0"/>
              <a:pathLst>
                <a:path w="289238" h="352646">
                  <a:moveTo>
                    <a:pt x="0" y="46120"/>
                  </a:moveTo>
                  <a:lnTo>
                    <a:pt x="978" y="32867"/>
                  </a:lnTo>
                  <a:lnTo>
                    <a:pt x="6843" y="24204"/>
                  </a:lnTo>
                  <a:lnTo>
                    <a:pt x="17337" y="16040"/>
                  </a:lnTo>
                  <a:lnTo>
                    <a:pt x="29657" y="9762"/>
                  </a:lnTo>
                  <a:lnTo>
                    <a:pt x="42029" y="5080"/>
                  </a:lnTo>
                  <a:lnTo>
                    <a:pt x="52539" y="1467"/>
                  </a:lnTo>
                  <a:lnTo>
                    <a:pt x="66175" y="0"/>
                  </a:lnTo>
                  <a:lnTo>
                    <a:pt x="86017" y="1832"/>
                  </a:lnTo>
                  <a:lnTo>
                    <a:pt x="104658" y="6963"/>
                  </a:lnTo>
                  <a:lnTo>
                    <a:pt x="119369" y="13997"/>
                  </a:lnTo>
                  <a:lnTo>
                    <a:pt x="129413" y="21020"/>
                  </a:lnTo>
                  <a:lnTo>
                    <a:pt x="136498" y="28044"/>
                  </a:lnTo>
                  <a:lnTo>
                    <a:pt x="142133" y="35676"/>
                  </a:lnTo>
                  <a:lnTo>
                    <a:pt x="146128" y="43525"/>
                  </a:lnTo>
                  <a:lnTo>
                    <a:pt x="147239" y="53404"/>
                  </a:lnTo>
                  <a:lnTo>
                    <a:pt x="143993" y="67697"/>
                  </a:lnTo>
                  <a:lnTo>
                    <a:pt x="134817" y="85757"/>
                  </a:lnTo>
                  <a:lnTo>
                    <a:pt x="116657" y="108036"/>
                  </a:lnTo>
                  <a:lnTo>
                    <a:pt x="92613" y="129828"/>
                  </a:lnTo>
                  <a:lnTo>
                    <a:pt x="72633" y="144783"/>
                  </a:lnTo>
                  <a:lnTo>
                    <a:pt x="61850" y="152900"/>
                  </a:lnTo>
                  <a:lnTo>
                    <a:pt x="57914" y="156223"/>
                  </a:lnTo>
                  <a:lnTo>
                    <a:pt x="58268" y="156827"/>
                  </a:lnTo>
                  <a:lnTo>
                    <a:pt x="63077" y="155750"/>
                  </a:lnTo>
                  <a:lnTo>
                    <a:pt x="72598" y="153302"/>
                  </a:lnTo>
                  <a:lnTo>
                    <a:pt x="85667" y="149915"/>
                  </a:lnTo>
                  <a:lnTo>
                    <a:pt x="101034" y="146028"/>
                  </a:lnTo>
                  <a:lnTo>
                    <a:pt x="121003" y="142166"/>
                  </a:lnTo>
                  <a:lnTo>
                    <a:pt x="149032" y="139406"/>
                  </a:lnTo>
                  <a:lnTo>
                    <a:pt x="183308" y="140086"/>
                  </a:lnTo>
                  <a:lnTo>
                    <a:pt x="216986" y="144985"/>
                  </a:lnTo>
                  <a:lnTo>
                    <a:pt x="243804" y="152585"/>
                  </a:lnTo>
                  <a:lnTo>
                    <a:pt x="264126" y="162117"/>
                  </a:lnTo>
                  <a:lnTo>
                    <a:pt x="277436" y="171632"/>
                  </a:lnTo>
                  <a:lnTo>
                    <a:pt x="285326" y="180824"/>
                  </a:lnTo>
                  <a:lnTo>
                    <a:pt x="289237" y="189161"/>
                  </a:lnTo>
                  <a:lnTo>
                    <a:pt x="287491" y="200580"/>
                  </a:lnTo>
                  <a:lnTo>
                    <a:pt x="275652" y="218608"/>
                  </a:lnTo>
                  <a:lnTo>
                    <a:pt x="252619" y="240260"/>
                  </a:lnTo>
                  <a:lnTo>
                    <a:pt x="221805" y="261943"/>
                  </a:lnTo>
                  <a:lnTo>
                    <a:pt x="187422" y="282165"/>
                  </a:lnTo>
                  <a:lnTo>
                    <a:pt x="150849" y="301236"/>
                  </a:lnTo>
                  <a:lnTo>
                    <a:pt x="113917" y="318264"/>
                  </a:lnTo>
                  <a:lnTo>
                    <a:pt x="80746" y="331536"/>
                  </a:lnTo>
                  <a:lnTo>
                    <a:pt x="53463" y="341220"/>
                  </a:lnTo>
                  <a:lnTo>
                    <a:pt x="31854" y="348804"/>
                  </a:lnTo>
                  <a:lnTo>
                    <a:pt x="18669" y="352645"/>
                  </a:lnTo>
                  <a:lnTo>
                    <a:pt x="17859" y="349729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20" name="SMARTInkShape-1629"/>
            <p:cNvSpPr/>
            <p:nvPr/>
          </p:nvSpPr>
          <p:spPr>
            <a:xfrm>
              <a:off x="2311277" y="598289"/>
              <a:ext cx="52115" cy="673000"/>
            </a:xfrm>
            <a:custGeom>
              <a:avLst/>
              <a:gdLst/>
              <a:ahLst/>
              <a:cxnLst/>
              <a:rect l="0" t="0" r="0" b="0"/>
              <a:pathLst>
                <a:path w="52115" h="673000">
                  <a:moveTo>
                    <a:pt x="7465" y="0"/>
                  </a:moveTo>
                  <a:lnTo>
                    <a:pt x="12327" y="23006"/>
                  </a:lnTo>
                  <a:lnTo>
                    <a:pt x="14084" y="59427"/>
                  </a:lnTo>
                  <a:lnTo>
                    <a:pt x="13618" y="98147"/>
                  </a:lnTo>
                  <a:lnTo>
                    <a:pt x="11828" y="138125"/>
                  </a:lnTo>
                  <a:lnTo>
                    <a:pt x="9207" y="179758"/>
                  </a:lnTo>
                  <a:lnTo>
                    <a:pt x="5827" y="221526"/>
                  </a:lnTo>
                  <a:lnTo>
                    <a:pt x="2931" y="262087"/>
                  </a:lnTo>
                  <a:lnTo>
                    <a:pt x="988" y="301962"/>
                  </a:lnTo>
                  <a:lnTo>
                    <a:pt x="0" y="340804"/>
                  </a:lnTo>
                  <a:lnTo>
                    <a:pt x="416" y="378528"/>
                  </a:lnTo>
                  <a:lnTo>
                    <a:pt x="2364" y="415251"/>
                  </a:lnTo>
                  <a:lnTo>
                    <a:pt x="5187" y="450596"/>
                  </a:lnTo>
                  <a:lnTo>
                    <a:pt x="8013" y="485821"/>
                  </a:lnTo>
                  <a:lnTo>
                    <a:pt x="10954" y="523399"/>
                  </a:lnTo>
                  <a:lnTo>
                    <a:pt x="15570" y="562493"/>
                  </a:lnTo>
                  <a:lnTo>
                    <a:pt x="21075" y="598915"/>
                  </a:lnTo>
                  <a:lnTo>
                    <a:pt x="25941" y="627140"/>
                  </a:lnTo>
                  <a:lnTo>
                    <a:pt x="29382" y="646031"/>
                  </a:lnTo>
                  <a:lnTo>
                    <a:pt x="31936" y="657974"/>
                  </a:lnTo>
                  <a:lnTo>
                    <a:pt x="34184" y="665441"/>
                  </a:lnTo>
                  <a:lnTo>
                    <a:pt x="36467" y="669975"/>
                  </a:lnTo>
                  <a:lnTo>
                    <a:pt x="39282" y="672714"/>
                  </a:lnTo>
                  <a:lnTo>
                    <a:pt x="43834" y="672999"/>
                  </a:lnTo>
                  <a:lnTo>
                    <a:pt x="52114" y="669727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21" name="SMARTInkShape-1630"/>
            <p:cNvSpPr/>
            <p:nvPr/>
          </p:nvSpPr>
          <p:spPr>
            <a:xfrm>
              <a:off x="2503558" y="762514"/>
              <a:ext cx="95515" cy="476891"/>
            </a:xfrm>
            <a:custGeom>
              <a:avLst/>
              <a:gdLst/>
              <a:ahLst/>
              <a:cxnLst/>
              <a:rect l="0" t="0" r="0" b="0"/>
              <a:pathLst>
                <a:path w="95515" h="476891">
                  <a:moveTo>
                    <a:pt x="92005" y="5439"/>
                  </a:moveTo>
                  <a:lnTo>
                    <a:pt x="95298" y="1779"/>
                  </a:lnTo>
                  <a:lnTo>
                    <a:pt x="95514" y="0"/>
                  </a:lnTo>
                  <a:lnTo>
                    <a:pt x="93669" y="4270"/>
                  </a:lnTo>
                  <a:lnTo>
                    <a:pt x="89216" y="20986"/>
                  </a:lnTo>
                  <a:lnTo>
                    <a:pt x="81546" y="47987"/>
                  </a:lnTo>
                  <a:lnTo>
                    <a:pt x="71613" y="81197"/>
                  </a:lnTo>
                  <a:lnTo>
                    <a:pt x="60308" y="116889"/>
                  </a:lnTo>
                  <a:lnTo>
                    <a:pt x="48857" y="154231"/>
                  </a:lnTo>
                  <a:lnTo>
                    <a:pt x="38037" y="192686"/>
                  </a:lnTo>
                  <a:lnTo>
                    <a:pt x="27943" y="231931"/>
                  </a:lnTo>
                  <a:lnTo>
                    <a:pt x="19038" y="270925"/>
                  </a:lnTo>
                  <a:lnTo>
                    <a:pt x="12152" y="309648"/>
                  </a:lnTo>
                  <a:lnTo>
                    <a:pt x="6627" y="348340"/>
                  </a:lnTo>
                  <a:lnTo>
                    <a:pt x="2004" y="383715"/>
                  </a:lnTo>
                  <a:lnTo>
                    <a:pt x="0" y="416055"/>
                  </a:lnTo>
                  <a:lnTo>
                    <a:pt x="533" y="445440"/>
                  </a:lnTo>
                  <a:lnTo>
                    <a:pt x="1477" y="467159"/>
                  </a:lnTo>
                  <a:lnTo>
                    <a:pt x="2333" y="476890"/>
                  </a:lnTo>
                  <a:lnTo>
                    <a:pt x="2708" y="469783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22" name="SMARTInkShape-1631"/>
            <p:cNvSpPr/>
            <p:nvPr/>
          </p:nvSpPr>
          <p:spPr>
            <a:xfrm>
              <a:off x="2533055" y="892969"/>
              <a:ext cx="285751" cy="332914"/>
            </a:xfrm>
            <a:custGeom>
              <a:avLst/>
              <a:gdLst/>
              <a:ahLst/>
              <a:cxnLst/>
              <a:rect l="0" t="0" r="0" b="0"/>
              <a:pathLst>
                <a:path w="285751" h="332914">
                  <a:moveTo>
                    <a:pt x="0" y="0"/>
                  </a:moveTo>
                  <a:lnTo>
                    <a:pt x="9056" y="16557"/>
                  </a:lnTo>
                  <a:lnTo>
                    <a:pt x="23604" y="48828"/>
                  </a:lnTo>
                  <a:lnTo>
                    <a:pt x="38780" y="82977"/>
                  </a:lnTo>
                  <a:lnTo>
                    <a:pt x="53737" y="118643"/>
                  </a:lnTo>
                  <a:lnTo>
                    <a:pt x="68217" y="156268"/>
                  </a:lnTo>
                  <a:lnTo>
                    <a:pt x="83262" y="195015"/>
                  </a:lnTo>
                  <a:lnTo>
                    <a:pt x="100563" y="234525"/>
                  </a:lnTo>
                  <a:lnTo>
                    <a:pt x="118430" y="270312"/>
                  </a:lnTo>
                  <a:lnTo>
                    <a:pt x="134123" y="296902"/>
                  </a:lnTo>
                  <a:lnTo>
                    <a:pt x="151278" y="315423"/>
                  </a:lnTo>
                  <a:lnTo>
                    <a:pt x="176046" y="327250"/>
                  </a:lnTo>
                  <a:lnTo>
                    <a:pt x="206763" y="332913"/>
                  </a:lnTo>
                  <a:lnTo>
                    <a:pt x="243498" y="329426"/>
                  </a:lnTo>
                  <a:lnTo>
                    <a:pt x="285750" y="312539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</p:grpSp>
      <p:grpSp>
        <p:nvGrpSpPr>
          <p:cNvPr id="27" name="SMARTInkShape-Group394"/>
          <p:cNvGrpSpPr/>
          <p:nvPr/>
        </p:nvGrpSpPr>
        <p:grpSpPr>
          <a:xfrm>
            <a:off x="848320" y="2243584"/>
            <a:ext cx="813488" cy="569269"/>
            <a:chOff x="1131094" y="1848445"/>
            <a:chExt cx="1084650" cy="759025"/>
          </a:xfrm>
        </p:grpSpPr>
        <p:sp>
          <p:nvSpPr>
            <p:cNvPr id="24" name="SMARTInkShape-1632"/>
            <p:cNvSpPr/>
            <p:nvPr/>
          </p:nvSpPr>
          <p:spPr>
            <a:xfrm>
              <a:off x="1238250" y="1848445"/>
              <a:ext cx="977494" cy="759025"/>
            </a:xfrm>
            <a:custGeom>
              <a:avLst/>
              <a:gdLst/>
              <a:ahLst/>
              <a:cxnLst/>
              <a:rect l="0" t="0" r="0" b="0"/>
              <a:pathLst>
                <a:path w="977494" h="759025">
                  <a:moveTo>
                    <a:pt x="875109" y="0"/>
                  </a:moveTo>
                  <a:lnTo>
                    <a:pt x="879066" y="4837"/>
                  </a:lnTo>
                  <a:lnTo>
                    <a:pt x="883736" y="14069"/>
                  </a:lnTo>
                  <a:lnTo>
                    <a:pt x="891379" y="30510"/>
                  </a:lnTo>
                  <a:lnTo>
                    <a:pt x="898606" y="51752"/>
                  </a:lnTo>
                  <a:lnTo>
                    <a:pt x="903960" y="80855"/>
                  </a:lnTo>
                  <a:lnTo>
                    <a:pt x="907216" y="115630"/>
                  </a:lnTo>
                  <a:lnTo>
                    <a:pt x="908991" y="152751"/>
                  </a:lnTo>
                  <a:lnTo>
                    <a:pt x="909928" y="189575"/>
                  </a:lnTo>
                  <a:lnTo>
                    <a:pt x="911072" y="225831"/>
                  </a:lnTo>
                  <a:lnTo>
                    <a:pt x="913213" y="261778"/>
                  </a:lnTo>
                  <a:lnTo>
                    <a:pt x="916233" y="297590"/>
                  </a:lnTo>
                  <a:lnTo>
                    <a:pt x="920600" y="333346"/>
                  </a:lnTo>
                  <a:lnTo>
                    <a:pt x="926532" y="369100"/>
                  </a:lnTo>
                  <a:lnTo>
                    <a:pt x="934109" y="405504"/>
                  </a:lnTo>
                  <a:lnTo>
                    <a:pt x="943035" y="442875"/>
                  </a:lnTo>
                  <a:lnTo>
                    <a:pt x="952359" y="481203"/>
                  </a:lnTo>
                  <a:lnTo>
                    <a:pt x="961734" y="520044"/>
                  </a:lnTo>
                  <a:lnTo>
                    <a:pt x="970008" y="558151"/>
                  </a:lnTo>
                  <a:lnTo>
                    <a:pt x="975473" y="592610"/>
                  </a:lnTo>
                  <a:lnTo>
                    <a:pt x="977493" y="618432"/>
                  </a:lnTo>
                  <a:lnTo>
                    <a:pt x="976256" y="636869"/>
                  </a:lnTo>
                  <a:lnTo>
                    <a:pt x="972474" y="649583"/>
                  </a:lnTo>
                  <a:lnTo>
                    <a:pt x="961748" y="659123"/>
                  </a:lnTo>
                  <a:lnTo>
                    <a:pt x="939973" y="667198"/>
                  </a:lnTo>
                  <a:lnTo>
                    <a:pt x="911627" y="673537"/>
                  </a:lnTo>
                  <a:lnTo>
                    <a:pt x="879334" y="678695"/>
                  </a:lnTo>
                  <a:lnTo>
                    <a:pt x="843028" y="682263"/>
                  </a:lnTo>
                  <a:lnTo>
                    <a:pt x="804803" y="683762"/>
                  </a:lnTo>
                  <a:lnTo>
                    <a:pt x="767661" y="683738"/>
                  </a:lnTo>
                  <a:lnTo>
                    <a:pt x="731419" y="683841"/>
                  </a:lnTo>
                  <a:lnTo>
                    <a:pt x="694926" y="684600"/>
                  </a:lnTo>
                  <a:lnTo>
                    <a:pt x="657636" y="685530"/>
                  </a:lnTo>
                  <a:lnTo>
                    <a:pt x="619978" y="686296"/>
                  </a:lnTo>
                  <a:lnTo>
                    <a:pt x="581941" y="686834"/>
                  </a:lnTo>
                  <a:lnTo>
                    <a:pt x="543456" y="687551"/>
                  </a:lnTo>
                  <a:lnTo>
                    <a:pt x="505003" y="689066"/>
                  </a:lnTo>
                  <a:lnTo>
                    <a:pt x="466479" y="691143"/>
                  </a:lnTo>
                  <a:lnTo>
                    <a:pt x="427715" y="693417"/>
                  </a:lnTo>
                  <a:lnTo>
                    <a:pt x="389259" y="696271"/>
                  </a:lnTo>
                  <a:lnTo>
                    <a:pt x="351506" y="699981"/>
                  </a:lnTo>
                  <a:lnTo>
                    <a:pt x="314828" y="704476"/>
                  </a:lnTo>
                  <a:lnTo>
                    <a:pt x="279704" y="709558"/>
                  </a:lnTo>
                  <a:lnTo>
                    <a:pt x="244298" y="715428"/>
                  </a:lnTo>
                  <a:lnTo>
                    <a:pt x="206642" y="722289"/>
                  </a:lnTo>
                  <a:lnTo>
                    <a:pt x="168523" y="729143"/>
                  </a:lnTo>
                  <a:lnTo>
                    <a:pt x="130669" y="735789"/>
                  </a:lnTo>
                  <a:lnTo>
                    <a:pt x="92169" y="743051"/>
                  </a:lnTo>
                  <a:lnTo>
                    <a:pt x="54370" y="750176"/>
                  </a:lnTo>
                  <a:lnTo>
                    <a:pt x="21330" y="756076"/>
                  </a:lnTo>
                  <a:lnTo>
                    <a:pt x="0" y="759024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25" name="SMARTInkShape-1633"/>
            <p:cNvSpPr/>
            <p:nvPr/>
          </p:nvSpPr>
          <p:spPr>
            <a:xfrm>
              <a:off x="1457874" y="2002004"/>
              <a:ext cx="360079" cy="471520"/>
            </a:xfrm>
            <a:custGeom>
              <a:avLst/>
              <a:gdLst/>
              <a:ahLst/>
              <a:cxnLst/>
              <a:rect l="0" t="0" r="0" b="0"/>
              <a:pathLst>
                <a:path w="360079" h="471520">
                  <a:moveTo>
                    <a:pt x="110774" y="25035"/>
                  </a:moveTo>
                  <a:lnTo>
                    <a:pt x="149791" y="8806"/>
                  </a:lnTo>
                  <a:lnTo>
                    <a:pt x="190427" y="1091"/>
                  </a:lnTo>
                  <a:lnTo>
                    <a:pt x="230755" y="0"/>
                  </a:lnTo>
                  <a:lnTo>
                    <a:pt x="269388" y="6037"/>
                  </a:lnTo>
                  <a:lnTo>
                    <a:pt x="302134" y="18434"/>
                  </a:lnTo>
                  <a:lnTo>
                    <a:pt x="326986" y="35482"/>
                  </a:lnTo>
                  <a:lnTo>
                    <a:pt x="344848" y="58578"/>
                  </a:lnTo>
                  <a:lnTo>
                    <a:pt x="355867" y="88309"/>
                  </a:lnTo>
                  <a:lnTo>
                    <a:pt x="360078" y="121535"/>
                  </a:lnTo>
                  <a:lnTo>
                    <a:pt x="356158" y="154864"/>
                  </a:lnTo>
                  <a:lnTo>
                    <a:pt x="345078" y="187752"/>
                  </a:lnTo>
                  <a:lnTo>
                    <a:pt x="327905" y="219638"/>
                  </a:lnTo>
                  <a:lnTo>
                    <a:pt x="302861" y="251032"/>
                  </a:lnTo>
                  <a:lnTo>
                    <a:pt x="271993" y="279358"/>
                  </a:lnTo>
                  <a:lnTo>
                    <a:pt x="236541" y="304071"/>
                  </a:lnTo>
                  <a:lnTo>
                    <a:pt x="198916" y="324388"/>
                  </a:lnTo>
                  <a:lnTo>
                    <a:pt x="160471" y="340125"/>
                  </a:lnTo>
                  <a:lnTo>
                    <a:pt x="121960" y="350815"/>
                  </a:lnTo>
                  <a:lnTo>
                    <a:pt x="82703" y="356011"/>
                  </a:lnTo>
                  <a:lnTo>
                    <a:pt x="47852" y="356683"/>
                  </a:lnTo>
                  <a:lnTo>
                    <a:pt x="24770" y="355773"/>
                  </a:lnTo>
                  <a:lnTo>
                    <a:pt x="11354" y="353966"/>
                  </a:lnTo>
                  <a:lnTo>
                    <a:pt x="3794" y="350978"/>
                  </a:lnTo>
                  <a:lnTo>
                    <a:pt x="0" y="346900"/>
                  </a:lnTo>
                  <a:lnTo>
                    <a:pt x="61" y="341180"/>
                  </a:lnTo>
                  <a:lnTo>
                    <a:pt x="8457" y="331496"/>
                  </a:lnTo>
                  <a:lnTo>
                    <a:pt x="27618" y="318049"/>
                  </a:lnTo>
                  <a:lnTo>
                    <a:pt x="54146" y="304919"/>
                  </a:lnTo>
                  <a:lnTo>
                    <a:pt x="87542" y="293983"/>
                  </a:lnTo>
                  <a:lnTo>
                    <a:pt x="123349" y="286071"/>
                  </a:lnTo>
                  <a:lnTo>
                    <a:pt x="158189" y="283447"/>
                  </a:lnTo>
                  <a:lnTo>
                    <a:pt x="194610" y="288694"/>
                  </a:lnTo>
                  <a:lnTo>
                    <a:pt x="229415" y="300912"/>
                  </a:lnTo>
                  <a:lnTo>
                    <a:pt x="256108" y="316550"/>
                  </a:lnTo>
                  <a:lnTo>
                    <a:pt x="275634" y="336553"/>
                  </a:lnTo>
                  <a:lnTo>
                    <a:pt x="290538" y="360364"/>
                  </a:lnTo>
                  <a:lnTo>
                    <a:pt x="301123" y="385411"/>
                  </a:lnTo>
                  <a:lnTo>
                    <a:pt x="309622" y="413458"/>
                  </a:lnTo>
                  <a:lnTo>
                    <a:pt x="317049" y="443335"/>
                  </a:lnTo>
                  <a:lnTo>
                    <a:pt x="325087" y="471519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26" name="SMARTInkShape-1634"/>
            <p:cNvSpPr/>
            <p:nvPr/>
          </p:nvSpPr>
          <p:spPr>
            <a:xfrm>
              <a:off x="1131094" y="2187773"/>
              <a:ext cx="267891" cy="53580"/>
            </a:xfrm>
            <a:custGeom>
              <a:avLst/>
              <a:gdLst/>
              <a:ahLst/>
              <a:cxnLst/>
              <a:rect l="0" t="0" r="0" b="0"/>
              <a:pathLst>
                <a:path w="267891" h="53580">
                  <a:moveTo>
                    <a:pt x="0" y="53579"/>
                  </a:moveTo>
                  <a:lnTo>
                    <a:pt x="6848" y="49217"/>
                  </a:lnTo>
                  <a:lnTo>
                    <a:pt x="28735" y="43418"/>
                  </a:lnTo>
                  <a:lnTo>
                    <a:pt x="62109" y="36204"/>
                  </a:lnTo>
                  <a:lnTo>
                    <a:pt x="100831" y="29231"/>
                  </a:lnTo>
                  <a:lnTo>
                    <a:pt x="140670" y="23505"/>
                  </a:lnTo>
                  <a:lnTo>
                    <a:pt x="180395" y="17756"/>
                  </a:lnTo>
                  <a:lnTo>
                    <a:pt x="221678" y="10625"/>
                  </a:lnTo>
                  <a:lnTo>
                    <a:pt x="267890" y="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</p:grpSp>
      <p:sp>
        <p:nvSpPr>
          <p:cNvPr id="28" name="SMARTInkShape-1635"/>
          <p:cNvSpPr/>
          <p:nvPr/>
        </p:nvSpPr>
        <p:spPr>
          <a:xfrm>
            <a:off x="2020342" y="2357438"/>
            <a:ext cx="15707" cy="281286"/>
          </a:xfrm>
          <a:custGeom>
            <a:avLst/>
            <a:gdLst/>
            <a:ahLst/>
            <a:cxnLst/>
            <a:rect l="0" t="0" r="0" b="0"/>
            <a:pathLst>
              <a:path w="20942" h="375048">
                <a:moveTo>
                  <a:pt x="8930" y="0"/>
                </a:moveTo>
                <a:lnTo>
                  <a:pt x="16294" y="5085"/>
                </a:lnTo>
                <a:lnTo>
                  <a:pt x="19846" y="13396"/>
                </a:lnTo>
                <a:lnTo>
                  <a:pt x="20941" y="26510"/>
                </a:lnTo>
                <a:lnTo>
                  <a:pt x="20300" y="47837"/>
                </a:lnTo>
                <a:lnTo>
                  <a:pt x="19342" y="78061"/>
                </a:lnTo>
                <a:lnTo>
                  <a:pt x="18263" y="112524"/>
                </a:lnTo>
                <a:lnTo>
                  <a:pt x="16111" y="148173"/>
                </a:lnTo>
                <a:lnTo>
                  <a:pt x="12291" y="186708"/>
                </a:lnTo>
                <a:lnTo>
                  <a:pt x="7891" y="227483"/>
                </a:lnTo>
                <a:lnTo>
                  <a:pt x="4491" y="269233"/>
                </a:lnTo>
                <a:lnTo>
                  <a:pt x="2013" y="310257"/>
                </a:lnTo>
                <a:lnTo>
                  <a:pt x="519" y="347324"/>
                </a:lnTo>
                <a:lnTo>
                  <a:pt x="0" y="375047"/>
                </a:lnTo>
              </a:path>
            </a:pathLst>
          </a:cu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grpSp>
        <p:nvGrpSpPr>
          <p:cNvPr id="31" name="SMARTInkShape-Group396"/>
          <p:cNvGrpSpPr/>
          <p:nvPr/>
        </p:nvGrpSpPr>
        <p:grpSpPr>
          <a:xfrm>
            <a:off x="2830711" y="2397668"/>
            <a:ext cx="917526" cy="256863"/>
            <a:chOff x="3774281" y="2053890"/>
            <a:chExt cx="1223368" cy="342484"/>
          </a:xfrm>
        </p:grpSpPr>
        <p:sp>
          <p:nvSpPr>
            <p:cNvPr id="29" name="SMARTInkShape-1636"/>
            <p:cNvSpPr/>
            <p:nvPr/>
          </p:nvSpPr>
          <p:spPr>
            <a:xfrm>
              <a:off x="4497586" y="2053890"/>
              <a:ext cx="500063" cy="342484"/>
            </a:xfrm>
            <a:custGeom>
              <a:avLst/>
              <a:gdLst/>
              <a:ahLst/>
              <a:cxnLst/>
              <a:rect l="0" t="0" r="0" b="0"/>
              <a:pathLst>
                <a:path w="500063" h="342484">
                  <a:moveTo>
                    <a:pt x="0" y="35657"/>
                  </a:moveTo>
                  <a:lnTo>
                    <a:pt x="16876" y="26628"/>
                  </a:lnTo>
                  <a:lnTo>
                    <a:pt x="51429" y="13629"/>
                  </a:lnTo>
                  <a:lnTo>
                    <a:pt x="89150" y="4235"/>
                  </a:lnTo>
                  <a:lnTo>
                    <a:pt x="128321" y="0"/>
                  </a:lnTo>
                  <a:lnTo>
                    <a:pt x="167732" y="1130"/>
                  </a:lnTo>
                  <a:lnTo>
                    <a:pt x="206602" y="8260"/>
                  </a:lnTo>
                  <a:lnTo>
                    <a:pt x="243247" y="20835"/>
                  </a:lnTo>
                  <a:lnTo>
                    <a:pt x="274046" y="36183"/>
                  </a:lnTo>
                  <a:lnTo>
                    <a:pt x="297710" y="54365"/>
                  </a:lnTo>
                  <a:lnTo>
                    <a:pt x="315005" y="78870"/>
                  </a:lnTo>
                  <a:lnTo>
                    <a:pt x="325792" y="108986"/>
                  </a:lnTo>
                  <a:lnTo>
                    <a:pt x="330459" y="138084"/>
                  </a:lnTo>
                  <a:lnTo>
                    <a:pt x="327800" y="166505"/>
                  </a:lnTo>
                  <a:lnTo>
                    <a:pt x="314459" y="199998"/>
                  </a:lnTo>
                  <a:lnTo>
                    <a:pt x="290985" y="236086"/>
                  </a:lnTo>
                  <a:lnTo>
                    <a:pt x="260260" y="269207"/>
                  </a:lnTo>
                  <a:lnTo>
                    <a:pt x="224055" y="296836"/>
                  </a:lnTo>
                  <a:lnTo>
                    <a:pt x="184567" y="317806"/>
                  </a:lnTo>
                  <a:lnTo>
                    <a:pt x="143213" y="331620"/>
                  </a:lnTo>
                  <a:lnTo>
                    <a:pt x="105704" y="339443"/>
                  </a:lnTo>
                  <a:lnTo>
                    <a:pt x="77380" y="342483"/>
                  </a:lnTo>
                  <a:lnTo>
                    <a:pt x="55654" y="341204"/>
                  </a:lnTo>
                  <a:lnTo>
                    <a:pt x="39650" y="337268"/>
                  </a:lnTo>
                  <a:lnTo>
                    <a:pt x="29672" y="332018"/>
                  </a:lnTo>
                  <a:lnTo>
                    <a:pt x="24449" y="325497"/>
                  </a:lnTo>
                  <a:lnTo>
                    <a:pt x="24437" y="317414"/>
                  </a:lnTo>
                  <a:lnTo>
                    <a:pt x="32953" y="305571"/>
                  </a:lnTo>
                  <a:lnTo>
                    <a:pt x="52646" y="290641"/>
                  </a:lnTo>
                  <a:lnTo>
                    <a:pt x="81690" y="276146"/>
                  </a:lnTo>
                  <a:lnTo>
                    <a:pt x="116541" y="264190"/>
                  </a:lnTo>
                  <a:lnTo>
                    <a:pt x="154728" y="254975"/>
                  </a:lnTo>
                  <a:lnTo>
                    <a:pt x="193483" y="249172"/>
                  </a:lnTo>
                  <a:lnTo>
                    <a:pt x="231948" y="247086"/>
                  </a:lnTo>
                  <a:lnTo>
                    <a:pt x="270841" y="248503"/>
                  </a:lnTo>
                  <a:lnTo>
                    <a:pt x="309114" y="253245"/>
                  </a:lnTo>
                  <a:lnTo>
                    <a:pt x="346861" y="261264"/>
                  </a:lnTo>
                  <a:lnTo>
                    <a:pt x="385489" y="272583"/>
                  </a:lnTo>
                  <a:lnTo>
                    <a:pt x="424909" y="286134"/>
                  </a:lnTo>
                  <a:lnTo>
                    <a:pt x="463895" y="302260"/>
                  </a:lnTo>
                  <a:lnTo>
                    <a:pt x="500062" y="321407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30" name="SMARTInkShape-1637"/>
            <p:cNvSpPr/>
            <p:nvPr/>
          </p:nvSpPr>
          <p:spPr>
            <a:xfrm>
              <a:off x="3774281" y="2250281"/>
              <a:ext cx="446486" cy="14000"/>
            </a:xfrm>
            <a:custGeom>
              <a:avLst/>
              <a:gdLst/>
              <a:ahLst/>
              <a:cxnLst/>
              <a:rect l="0" t="0" r="0" b="0"/>
              <a:pathLst>
                <a:path w="446486" h="14000">
                  <a:moveTo>
                    <a:pt x="0" y="0"/>
                  </a:moveTo>
                  <a:lnTo>
                    <a:pt x="14414" y="2155"/>
                  </a:lnTo>
                  <a:lnTo>
                    <a:pt x="43933" y="5307"/>
                  </a:lnTo>
                  <a:lnTo>
                    <a:pt x="78113" y="7081"/>
                  </a:lnTo>
                  <a:lnTo>
                    <a:pt x="115124" y="8000"/>
                  </a:lnTo>
                  <a:lnTo>
                    <a:pt x="152803" y="8477"/>
                  </a:lnTo>
                  <a:lnTo>
                    <a:pt x="191100" y="9098"/>
                  </a:lnTo>
                  <a:lnTo>
                    <a:pt x="229871" y="10535"/>
                  </a:lnTo>
                  <a:lnTo>
                    <a:pt x="266522" y="12539"/>
                  </a:lnTo>
                  <a:lnTo>
                    <a:pt x="300771" y="13999"/>
                  </a:lnTo>
                  <a:lnTo>
                    <a:pt x="334938" y="13918"/>
                  </a:lnTo>
                  <a:lnTo>
                    <a:pt x="370689" y="12775"/>
                  </a:lnTo>
                  <a:lnTo>
                    <a:pt x="408088" y="10893"/>
                  </a:lnTo>
                  <a:lnTo>
                    <a:pt x="446485" y="893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</p:grpSp>
      <p:sp>
        <p:nvSpPr>
          <p:cNvPr id="32" name="SMARTInkShape-1638"/>
          <p:cNvSpPr/>
          <p:nvPr/>
        </p:nvSpPr>
        <p:spPr>
          <a:xfrm>
            <a:off x="4391173" y="2571750"/>
            <a:ext cx="254498" cy="11580"/>
          </a:xfrm>
          <a:custGeom>
            <a:avLst/>
            <a:gdLst/>
            <a:ahLst/>
            <a:cxnLst/>
            <a:rect l="0" t="0" r="0" b="0"/>
            <a:pathLst>
              <a:path w="339330" h="15440">
                <a:moveTo>
                  <a:pt x="0" y="0"/>
                </a:moveTo>
                <a:lnTo>
                  <a:pt x="37960" y="4058"/>
                </a:lnTo>
                <a:lnTo>
                  <a:pt x="74888" y="6342"/>
                </a:lnTo>
                <a:lnTo>
                  <a:pt x="113305" y="8255"/>
                </a:lnTo>
                <a:lnTo>
                  <a:pt x="152114" y="10723"/>
                </a:lnTo>
                <a:lnTo>
                  <a:pt x="188978" y="13104"/>
                </a:lnTo>
                <a:lnTo>
                  <a:pt x="225599" y="14774"/>
                </a:lnTo>
                <a:lnTo>
                  <a:pt x="263329" y="15439"/>
                </a:lnTo>
                <a:lnTo>
                  <a:pt x="301712" y="14048"/>
                </a:lnTo>
                <a:lnTo>
                  <a:pt x="339329" y="8930"/>
                </a:lnTo>
              </a:path>
            </a:pathLst>
          </a:cu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grpSp>
        <p:nvGrpSpPr>
          <p:cNvPr id="35" name="SMARTInkShape-Group398"/>
          <p:cNvGrpSpPr/>
          <p:nvPr/>
        </p:nvGrpSpPr>
        <p:grpSpPr>
          <a:xfrm>
            <a:off x="5054204" y="2417713"/>
            <a:ext cx="301370" cy="243368"/>
            <a:chOff x="6738938" y="2080617"/>
            <a:chExt cx="401827" cy="324490"/>
          </a:xfrm>
        </p:grpSpPr>
        <p:sp>
          <p:nvSpPr>
            <p:cNvPr id="33" name="SMARTInkShape-1639"/>
            <p:cNvSpPr/>
            <p:nvPr/>
          </p:nvSpPr>
          <p:spPr>
            <a:xfrm>
              <a:off x="6738938" y="2107406"/>
              <a:ext cx="401827" cy="297701"/>
            </a:xfrm>
            <a:custGeom>
              <a:avLst/>
              <a:gdLst/>
              <a:ahLst/>
              <a:cxnLst/>
              <a:rect l="0" t="0" r="0" b="0"/>
              <a:pathLst>
                <a:path w="401827" h="297701">
                  <a:moveTo>
                    <a:pt x="89296" y="0"/>
                  </a:moveTo>
                  <a:lnTo>
                    <a:pt x="54109" y="35341"/>
                  </a:lnTo>
                  <a:lnTo>
                    <a:pt x="36129" y="54843"/>
                  </a:lnTo>
                  <a:lnTo>
                    <a:pt x="27289" y="66213"/>
                  </a:lnTo>
                  <a:lnTo>
                    <a:pt x="23581" y="72663"/>
                  </a:lnTo>
                  <a:lnTo>
                    <a:pt x="22879" y="76369"/>
                  </a:lnTo>
                  <a:lnTo>
                    <a:pt x="23428" y="79131"/>
                  </a:lnTo>
                  <a:lnTo>
                    <a:pt x="24485" y="81778"/>
                  </a:lnTo>
                  <a:lnTo>
                    <a:pt x="26287" y="84057"/>
                  </a:lnTo>
                  <a:lnTo>
                    <a:pt x="34476" y="85961"/>
                  </a:lnTo>
                  <a:lnTo>
                    <a:pt x="52971" y="87017"/>
                  </a:lnTo>
                  <a:lnTo>
                    <a:pt x="78434" y="86302"/>
                  </a:lnTo>
                  <a:lnTo>
                    <a:pt x="110377" y="83953"/>
                  </a:lnTo>
                  <a:lnTo>
                    <a:pt x="146054" y="80719"/>
                  </a:lnTo>
                  <a:lnTo>
                    <a:pt x="183470" y="77452"/>
                  </a:lnTo>
                  <a:lnTo>
                    <a:pt x="220881" y="76080"/>
                  </a:lnTo>
                  <a:lnTo>
                    <a:pt x="258878" y="77343"/>
                  </a:lnTo>
                  <a:lnTo>
                    <a:pt x="298631" y="82142"/>
                  </a:lnTo>
                  <a:lnTo>
                    <a:pt x="336230" y="91344"/>
                  </a:lnTo>
                  <a:lnTo>
                    <a:pt x="365337" y="102366"/>
                  </a:lnTo>
                  <a:lnTo>
                    <a:pt x="384295" y="112612"/>
                  </a:lnTo>
                  <a:lnTo>
                    <a:pt x="395011" y="120553"/>
                  </a:lnTo>
                  <a:lnTo>
                    <a:pt x="400192" y="127175"/>
                  </a:lnTo>
                  <a:lnTo>
                    <a:pt x="401826" y="134964"/>
                  </a:lnTo>
                  <a:lnTo>
                    <a:pt x="398981" y="148609"/>
                  </a:lnTo>
                  <a:lnTo>
                    <a:pt x="391012" y="167682"/>
                  </a:lnTo>
                  <a:lnTo>
                    <a:pt x="376960" y="187490"/>
                  </a:lnTo>
                  <a:lnTo>
                    <a:pt x="354238" y="208390"/>
                  </a:lnTo>
                  <a:lnTo>
                    <a:pt x="326021" y="227453"/>
                  </a:lnTo>
                  <a:lnTo>
                    <a:pt x="293193" y="244124"/>
                  </a:lnTo>
                  <a:lnTo>
                    <a:pt x="256880" y="258816"/>
                  </a:lnTo>
                  <a:lnTo>
                    <a:pt x="217543" y="271558"/>
                  </a:lnTo>
                  <a:lnTo>
                    <a:pt x="177368" y="282130"/>
                  </a:lnTo>
                  <a:lnTo>
                    <a:pt x="137729" y="290571"/>
                  </a:lnTo>
                  <a:lnTo>
                    <a:pt x="100322" y="296203"/>
                  </a:lnTo>
                  <a:lnTo>
                    <a:pt x="67874" y="297700"/>
                  </a:lnTo>
                  <a:lnTo>
                    <a:pt x="41953" y="294930"/>
                  </a:lnTo>
                  <a:lnTo>
                    <a:pt x="21729" y="290495"/>
                  </a:lnTo>
                  <a:lnTo>
                    <a:pt x="7745" y="284518"/>
                  </a:lnTo>
                  <a:lnTo>
                    <a:pt x="0" y="276821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34" name="SMARTInkShape-1640"/>
            <p:cNvSpPr/>
            <p:nvPr/>
          </p:nvSpPr>
          <p:spPr>
            <a:xfrm>
              <a:off x="6756797" y="2080617"/>
              <a:ext cx="241102" cy="35720"/>
            </a:xfrm>
            <a:custGeom>
              <a:avLst/>
              <a:gdLst/>
              <a:ahLst/>
              <a:cxnLst/>
              <a:rect l="0" t="0" r="0" b="0"/>
              <a:pathLst>
                <a:path w="241102" h="35720">
                  <a:moveTo>
                    <a:pt x="0" y="35719"/>
                  </a:moveTo>
                  <a:lnTo>
                    <a:pt x="12070" y="27534"/>
                  </a:lnTo>
                  <a:lnTo>
                    <a:pt x="37173" y="20836"/>
                  </a:lnTo>
                  <a:lnTo>
                    <a:pt x="71038" y="15735"/>
                  </a:lnTo>
                  <a:lnTo>
                    <a:pt x="108674" y="12547"/>
                  </a:lnTo>
                  <a:lnTo>
                    <a:pt x="146668" y="10382"/>
                  </a:lnTo>
                  <a:lnTo>
                    <a:pt x="183031" y="8094"/>
                  </a:lnTo>
                  <a:lnTo>
                    <a:pt x="215579" y="4966"/>
                  </a:lnTo>
                  <a:lnTo>
                    <a:pt x="241101" y="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</p:grpSp>
      <p:sp>
        <p:nvSpPr>
          <p:cNvPr id="36" name="SMARTInkShape-1641"/>
          <p:cNvSpPr/>
          <p:nvPr/>
        </p:nvSpPr>
        <p:spPr>
          <a:xfrm>
            <a:off x="6295199" y="2370832"/>
            <a:ext cx="220402" cy="294681"/>
          </a:xfrm>
          <a:custGeom>
            <a:avLst/>
            <a:gdLst/>
            <a:ahLst/>
            <a:cxnLst/>
            <a:rect l="0" t="0" r="0" b="0"/>
            <a:pathLst>
              <a:path w="293869" h="392908">
                <a:moveTo>
                  <a:pt x="140207" y="0"/>
                </a:moveTo>
                <a:lnTo>
                  <a:pt x="122995" y="11018"/>
                </a:lnTo>
                <a:lnTo>
                  <a:pt x="104082" y="23462"/>
                </a:lnTo>
                <a:lnTo>
                  <a:pt x="78682" y="44412"/>
                </a:lnTo>
                <a:lnTo>
                  <a:pt x="51932" y="73262"/>
                </a:lnTo>
                <a:lnTo>
                  <a:pt x="28736" y="104897"/>
                </a:lnTo>
                <a:lnTo>
                  <a:pt x="12053" y="132916"/>
                </a:lnTo>
                <a:lnTo>
                  <a:pt x="2309" y="156942"/>
                </a:lnTo>
                <a:lnTo>
                  <a:pt x="0" y="182051"/>
                </a:lnTo>
                <a:lnTo>
                  <a:pt x="4776" y="209946"/>
                </a:lnTo>
                <a:lnTo>
                  <a:pt x="13960" y="234721"/>
                </a:lnTo>
                <a:lnTo>
                  <a:pt x="29591" y="256324"/>
                </a:lnTo>
                <a:lnTo>
                  <a:pt x="55534" y="277575"/>
                </a:lnTo>
                <a:lnTo>
                  <a:pt x="89308" y="296006"/>
                </a:lnTo>
                <a:lnTo>
                  <a:pt x="123995" y="309303"/>
                </a:lnTo>
                <a:lnTo>
                  <a:pt x="155569" y="316480"/>
                </a:lnTo>
                <a:lnTo>
                  <a:pt x="187705" y="317461"/>
                </a:lnTo>
                <a:lnTo>
                  <a:pt x="219980" y="311156"/>
                </a:lnTo>
                <a:lnTo>
                  <a:pt x="248935" y="298721"/>
                </a:lnTo>
                <a:lnTo>
                  <a:pt x="270207" y="284664"/>
                </a:lnTo>
                <a:lnTo>
                  <a:pt x="283916" y="269025"/>
                </a:lnTo>
                <a:lnTo>
                  <a:pt x="291317" y="251200"/>
                </a:lnTo>
                <a:lnTo>
                  <a:pt x="293868" y="235504"/>
                </a:lnTo>
                <a:lnTo>
                  <a:pt x="293349" y="224236"/>
                </a:lnTo>
                <a:lnTo>
                  <a:pt x="287017" y="214316"/>
                </a:lnTo>
                <a:lnTo>
                  <a:pt x="272601" y="203428"/>
                </a:lnTo>
                <a:lnTo>
                  <a:pt x="253534" y="195458"/>
                </a:lnTo>
                <a:lnTo>
                  <a:pt x="233136" y="193163"/>
                </a:lnTo>
                <a:lnTo>
                  <a:pt x="214785" y="195884"/>
                </a:lnTo>
                <a:lnTo>
                  <a:pt x="197938" y="205018"/>
                </a:lnTo>
                <a:lnTo>
                  <a:pt x="182920" y="220639"/>
                </a:lnTo>
                <a:lnTo>
                  <a:pt x="172161" y="241519"/>
                </a:lnTo>
                <a:lnTo>
                  <a:pt x="165707" y="266859"/>
                </a:lnTo>
                <a:lnTo>
                  <a:pt x="163572" y="293927"/>
                </a:lnTo>
                <a:lnTo>
                  <a:pt x="165025" y="323945"/>
                </a:lnTo>
                <a:lnTo>
                  <a:pt x="171457" y="357169"/>
                </a:lnTo>
                <a:lnTo>
                  <a:pt x="184855" y="392907"/>
                </a:lnTo>
              </a:path>
            </a:pathLst>
          </a:cu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grpSp>
        <p:nvGrpSpPr>
          <p:cNvPr id="53" name="SMARTInkShape-Group400"/>
          <p:cNvGrpSpPr/>
          <p:nvPr/>
        </p:nvGrpSpPr>
        <p:grpSpPr>
          <a:xfrm>
            <a:off x="1551534" y="2926705"/>
            <a:ext cx="5438180" cy="1145234"/>
            <a:chOff x="2068711" y="2759273"/>
            <a:chExt cx="7250907" cy="1526978"/>
          </a:xfrm>
        </p:grpSpPr>
        <p:sp>
          <p:nvSpPr>
            <p:cNvPr id="37" name="SMARTInkShape-1642"/>
            <p:cNvSpPr/>
            <p:nvPr/>
          </p:nvSpPr>
          <p:spPr>
            <a:xfrm>
              <a:off x="8783836" y="3926102"/>
              <a:ext cx="535782" cy="11891"/>
            </a:xfrm>
            <a:custGeom>
              <a:avLst/>
              <a:gdLst/>
              <a:ahLst/>
              <a:cxnLst/>
              <a:rect l="0" t="0" r="0" b="0"/>
              <a:pathLst>
                <a:path w="535782" h="11891">
                  <a:moveTo>
                    <a:pt x="0" y="2961"/>
                  </a:moveTo>
                  <a:lnTo>
                    <a:pt x="10697" y="0"/>
                  </a:lnTo>
                  <a:lnTo>
                    <a:pt x="31051" y="460"/>
                  </a:lnTo>
                  <a:lnTo>
                    <a:pt x="61503" y="1445"/>
                  </a:lnTo>
                  <a:lnTo>
                    <a:pt x="97392" y="2143"/>
                  </a:lnTo>
                  <a:lnTo>
                    <a:pt x="135472" y="2541"/>
                  </a:lnTo>
                  <a:lnTo>
                    <a:pt x="173634" y="2750"/>
                  </a:lnTo>
                  <a:lnTo>
                    <a:pt x="209635" y="2856"/>
                  </a:lnTo>
                  <a:lnTo>
                    <a:pt x="244432" y="2909"/>
                  </a:lnTo>
                  <a:lnTo>
                    <a:pt x="279059" y="2935"/>
                  </a:lnTo>
                  <a:lnTo>
                    <a:pt x="313919" y="2948"/>
                  </a:lnTo>
                  <a:lnTo>
                    <a:pt x="349066" y="2958"/>
                  </a:lnTo>
                  <a:lnTo>
                    <a:pt x="384588" y="3116"/>
                  </a:lnTo>
                  <a:lnTo>
                    <a:pt x="420956" y="3971"/>
                  </a:lnTo>
                  <a:lnTo>
                    <a:pt x="458194" y="5628"/>
                  </a:lnTo>
                  <a:lnTo>
                    <a:pt x="496443" y="8237"/>
                  </a:lnTo>
                  <a:lnTo>
                    <a:pt x="535781" y="1189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38" name="SMARTInkShape-1643"/>
            <p:cNvSpPr/>
            <p:nvPr/>
          </p:nvSpPr>
          <p:spPr>
            <a:xfrm>
              <a:off x="8810625" y="3777258"/>
              <a:ext cx="336739" cy="346783"/>
            </a:xfrm>
            <a:custGeom>
              <a:avLst/>
              <a:gdLst/>
              <a:ahLst/>
              <a:cxnLst/>
              <a:rect l="0" t="0" r="0" b="0"/>
              <a:pathLst>
                <a:path w="336739" h="346783">
                  <a:moveTo>
                    <a:pt x="133945" y="53578"/>
                  </a:moveTo>
                  <a:lnTo>
                    <a:pt x="122927" y="56246"/>
                  </a:lnTo>
                  <a:lnTo>
                    <a:pt x="107831" y="72444"/>
                  </a:lnTo>
                  <a:lnTo>
                    <a:pt x="92573" y="97137"/>
                  </a:lnTo>
                  <a:lnTo>
                    <a:pt x="80375" y="128445"/>
                  </a:lnTo>
                  <a:lnTo>
                    <a:pt x="73299" y="162434"/>
                  </a:lnTo>
                  <a:lnTo>
                    <a:pt x="72237" y="194946"/>
                  </a:lnTo>
                  <a:lnTo>
                    <a:pt x="78682" y="226150"/>
                  </a:lnTo>
                  <a:lnTo>
                    <a:pt x="91977" y="256390"/>
                  </a:lnTo>
                  <a:lnTo>
                    <a:pt x="110327" y="282494"/>
                  </a:lnTo>
                  <a:lnTo>
                    <a:pt x="133226" y="305305"/>
                  </a:lnTo>
                  <a:lnTo>
                    <a:pt x="158062" y="323100"/>
                  </a:lnTo>
                  <a:lnTo>
                    <a:pt x="188262" y="336697"/>
                  </a:lnTo>
                  <a:lnTo>
                    <a:pt x="219269" y="345192"/>
                  </a:lnTo>
                  <a:lnTo>
                    <a:pt x="248450" y="346782"/>
                  </a:lnTo>
                  <a:lnTo>
                    <a:pt x="275610" y="342104"/>
                  </a:lnTo>
                  <a:lnTo>
                    <a:pt x="298487" y="330616"/>
                  </a:lnTo>
                  <a:lnTo>
                    <a:pt x="317901" y="309910"/>
                  </a:lnTo>
                  <a:lnTo>
                    <a:pt x="330985" y="282986"/>
                  </a:lnTo>
                  <a:lnTo>
                    <a:pt x="336738" y="251049"/>
                  </a:lnTo>
                  <a:lnTo>
                    <a:pt x="335550" y="215015"/>
                  </a:lnTo>
                  <a:lnTo>
                    <a:pt x="328113" y="176988"/>
                  </a:lnTo>
                  <a:lnTo>
                    <a:pt x="313799" y="139027"/>
                  </a:lnTo>
                  <a:lnTo>
                    <a:pt x="292205" y="102670"/>
                  </a:lnTo>
                  <a:lnTo>
                    <a:pt x="263996" y="70901"/>
                  </a:lnTo>
                  <a:lnTo>
                    <a:pt x="230113" y="45024"/>
                  </a:lnTo>
                  <a:lnTo>
                    <a:pt x="193126" y="25348"/>
                  </a:lnTo>
                  <a:lnTo>
                    <a:pt x="156142" y="12337"/>
                  </a:lnTo>
                  <a:lnTo>
                    <a:pt x="119669" y="5503"/>
                  </a:lnTo>
                  <a:lnTo>
                    <a:pt x="82824" y="1583"/>
                  </a:lnTo>
                  <a:lnTo>
                    <a:pt x="43888" y="7"/>
                  </a:lnTo>
                  <a:lnTo>
                    <a:pt x="0" y="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39" name="SMARTInkShape-1644"/>
            <p:cNvSpPr/>
            <p:nvPr/>
          </p:nvSpPr>
          <p:spPr>
            <a:xfrm>
              <a:off x="8387238" y="3731845"/>
              <a:ext cx="271583" cy="393672"/>
            </a:xfrm>
            <a:custGeom>
              <a:avLst/>
              <a:gdLst/>
              <a:ahLst/>
              <a:cxnLst/>
              <a:rect l="0" t="0" r="0" b="0"/>
              <a:pathLst>
                <a:path w="271583" h="393672">
                  <a:moveTo>
                    <a:pt x="30481" y="54343"/>
                  </a:moveTo>
                  <a:lnTo>
                    <a:pt x="43413" y="71300"/>
                  </a:lnTo>
                  <a:lnTo>
                    <a:pt x="52521" y="93626"/>
                  </a:lnTo>
                  <a:lnTo>
                    <a:pt x="61642" y="121972"/>
                  </a:lnTo>
                  <a:lnTo>
                    <a:pt x="69712" y="152873"/>
                  </a:lnTo>
                  <a:lnTo>
                    <a:pt x="74408" y="184414"/>
                  </a:lnTo>
                  <a:lnTo>
                    <a:pt x="74273" y="219694"/>
                  </a:lnTo>
                  <a:lnTo>
                    <a:pt x="71450" y="253613"/>
                  </a:lnTo>
                  <a:lnTo>
                    <a:pt x="67694" y="281267"/>
                  </a:lnTo>
                  <a:lnTo>
                    <a:pt x="63504" y="302906"/>
                  </a:lnTo>
                  <a:lnTo>
                    <a:pt x="59921" y="315616"/>
                  </a:lnTo>
                  <a:lnTo>
                    <a:pt x="56399" y="318855"/>
                  </a:lnTo>
                  <a:lnTo>
                    <a:pt x="53721" y="309771"/>
                  </a:lnTo>
                  <a:lnTo>
                    <a:pt x="53778" y="287285"/>
                  </a:lnTo>
                  <a:lnTo>
                    <a:pt x="57987" y="255877"/>
                  </a:lnTo>
                  <a:lnTo>
                    <a:pt x="66537" y="219387"/>
                  </a:lnTo>
                  <a:lnTo>
                    <a:pt x="79059" y="180494"/>
                  </a:lnTo>
                  <a:lnTo>
                    <a:pt x="94705" y="140195"/>
                  </a:lnTo>
                  <a:lnTo>
                    <a:pt x="113825" y="100401"/>
                  </a:lnTo>
                  <a:lnTo>
                    <a:pt x="138098" y="64098"/>
                  </a:lnTo>
                  <a:lnTo>
                    <a:pt x="164659" y="34671"/>
                  </a:lnTo>
                  <a:lnTo>
                    <a:pt x="189111" y="15276"/>
                  </a:lnTo>
                  <a:lnTo>
                    <a:pt x="210622" y="4317"/>
                  </a:lnTo>
                  <a:lnTo>
                    <a:pt x="225939" y="0"/>
                  </a:lnTo>
                  <a:lnTo>
                    <a:pt x="236443" y="836"/>
                  </a:lnTo>
                  <a:lnTo>
                    <a:pt x="243498" y="6228"/>
                  </a:lnTo>
                  <a:lnTo>
                    <a:pt x="247266" y="16455"/>
                  </a:lnTo>
                  <a:lnTo>
                    <a:pt x="244275" y="33106"/>
                  </a:lnTo>
                  <a:lnTo>
                    <a:pt x="230551" y="58623"/>
                  </a:lnTo>
                  <a:lnTo>
                    <a:pt x="206932" y="90209"/>
                  </a:lnTo>
                  <a:lnTo>
                    <a:pt x="175711" y="123055"/>
                  </a:lnTo>
                  <a:lnTo>
                    <a:pt x="139927" y="153177"/>
                  </a:lnTo>
                  <a:lnTo>
                    <a:pt x="103275" y="178883"/>
                  </a:lnTo>
                  <a:lnTo>
                    <a:pt x="70653" y="198147"/>
                  </a:lnTo>
                  <a:lnTo>
                    <a:pt x="45407" y="211222"/>
                  </a:lnTo>
                  <a:lnTo>
                    <a:pt x="26718" y="220182"/>
                  </a:lnTo>
                  <a:lnTo>
                    <a:pt x="14494" y="225513"/>
                  </a:lnTo>
                  <a:lnTo>
                    <a:pt x="6965" y="228072"/>
                  </a:lnTo>
                  <a:lnTo>
                    <a:pt x="2158" y="228218"/>
                  </a:lnTo>
                  <a:lnTo>
                    <a:pt x="0" y="225715"/>
                  </a:lnTo>
                  <a:lnTo>
                    <a:pt x="2509" y="221054"/>
                  </a:lnTo>
                  <a:lnTo>
                    <a:pt x="10159" y="215838"/>
                  </a:lnTo>
                  <a:lnTo>
                    <a:pt x="23315" y="211937"/>
                  </a:lnTo>
                  <a:lnTo>
                    <a:pt x="44190" y="212103"/>
                  </a:lnTo>
                  <a:lnTo>
                    <a:pt x="70143" y="217938"/>
                  </a:lnTo>
                  <a:lnTo>
                    <a:pt x="97794" y="229674"/>
                  </a:lnTo>
                  <a:lnTo>
                    <a:pt x="130028" y="250408"/>
                  </a:lnTo>
                  <a:lnTo>
                    <a:pt x="164214" y="279812"/>
                  </a:lnTo>
                  <a:lnTo>
                    <a:pt x="196361" y="313581"/>
                  </a:lnTo>
                  <a:lnTo>
                    <a:pt x="226146" y="346658"/>
                  </a:lnTo>
                  <a:lnTo>
                    <a:pt x="252018" y="375223"/>
                  </a:lnTo>
                  <a:lnTo>
                    <a:pt x="271582" y="393671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40" name="SMARTInkShape-1645"/>
            <p:cNvSpPr/>
            <p:nvPr/>
          </p:nvSpPr>
          <p:spPr>
            <a:xfrm>
              <a:off x="8381540" y="3018234"/>
              <a:ext cx="383715" cy="440410"/>
            </a:xfrm>
            <a:custGeom>
              <a:avLst/>
              <a:gdLst/>
              <a:ahLst/>
              <a:cxnLst/>
              <a:rect l="0" t="0" r="0" b="0"/>
              <a:pathLst>
                <a:path w="383715" h="440410">
                  <a:moveTo>
                    <a:pt x="98687" y="0"/>
                  </a:moveTo>
                  <a:lnTo>
                    <a:pt x="67891" y="39431"/>
                  </a:lnTo>
                  <a:lnTo>
                    <a:pt x="44186" y="80630"/>
                  </a:lnTo>
                  <a:lnTo>
                    <a:pt x="25967" y="121656"/>
                  </a:lnTo>
                  <a:lnTo>
                    <a:pt x="12729" y="161334"/>
                  </a:lnTo>
                  <a:lnTo>
                    <a:pt x="3650" y="199055"/>
                  </a:lnTo>
                  <a:lnTo>
                    <a:pt x="0" y="235101"/>
                  </a:lnTo>
                  <a:lnTo>
                    <a:pt x="3275" y="272104"/>
                  </a:lnTo>
                  <a:lnTo>
                    <a:pt x="11611" y="306867"/>
                  </a:lnTo>
                  <a:lnTo>
                    <a:pt x="26368" y="338449"/>
                  </a:lnTo>
                  <a:lnTo>
                    <a:pt x="50271" y="369348"/>
                  </a:lnTo>
                  <a:lnTo>
                    <a:pt x="80705" y="396385"/>
                  </a:lnTo>
                  <a:lnTo>
                    <a:pt x="116861" y="417862"/>
                  </a:lnTo>
                  <a:lnTo>
                    <a:pt x="156506" y="432405"/>
                  </a:lnTo>
                  <a:lnTo>
                    <a:pt x="196600" y="439717"/>
                  </a:lnTo>
                  <a:lnTo>
                    <a:pt x="235760" y="440409"/>
                  </a:lnTo>
                  <a:lnTo>
                    <a:pt x="274679" y="434018"/>
                  </a:lnTo>
                  <a:lnTo>
                    <a:pt x="309616" y="422531"/>
                  </a:lnTo>
                  <a:lnTo>
                    <a:pt x="337046" y="406118"/>
                  </a:lnTo>
                  <a:lnTo>
                    <a:pt x="358463" y="385020"/>
                  </a:lnTo>
                  <a:lnTo>
                    <a:pt x="373189" y="363418"/>
                  </a:lnTo>
                  <a:lnTo>
                    <a:pt x="381982" y="342017"/>
                  </a:lnTo>
                  <a:lnTo>
                    <a:pt x="383714" y="321558"/>
                  </a:lnTo>
                  <a:lnTo>
                    <a:pt x="376671" y="300067"/>
                  </a:lnTo>
                  <a:lnTo>
                    <a:pt x="363869" y="281594"/>
                  </a:lnTo>
                  <a:lnTo>
                    <a:pt x="347161" y="268520"/>
                  </a:lnTo>
                  <a:lnTo>
                    <a:pt x="322685" y="261914"/>
                  </a:lnTo>
                  <a:lnTo>
                    <a:pt x="292372" y="262825"/>
                  </a:lnTo>
                  <a:lnTo>
                    <a:pt x="259791" y="271778"/>
                  </a:lnTo>
                  <a:lnTo>
                    <a:pt x="226964" y="288057"/>
                  </a:lnTo>
                  <a:lnTo>
                    <a:pt x="198631" y="309773"/>
                  </a:lnTo>
                  <a:lnTo>
                    <a:pt x="174935" y="338799"/>
                  </a:lnTo>
                  <a:lnTo>
                    <a:pt x="154286" y="370923"/>
                  </a:lnTo>
                  <a:lnTo>
                    <a:pt x="137423" y="402754"/>
                  </a:lnTo>
                  <a:lnTo>
                    <a:pt x="125476" y="428625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41" name="SMARTInkShape-1646"/>
            <p:cNvSpPr/>
            <p:nvPr/>
          </p:nvSpPr>
          <p:spPr>
            <a:xfrm>
              <a:off x="7828359" y="3214688"/>
              <a:ext cx="383978" cy="26790"/>
            </a:xfrm>
            <a:custGeom>
              <a:avLst/>
              <a:gdLst/>
              <a:ahLst/>
              <a:cxnLst/>
              <a:rect l="0" t="0" r="0" b="0"/>
              <a:pathLst>
                <a:path w="383978" h="26790">
                  <a:moveTo>
                    <a:pt x="0" y="26789"/>
                  </a:moveTo>
                  <a:lnTo>
                    <a:pt x="36273" y="25570"/>
                  </a:lnTo>
                  <a:lnTo>
                    <a:pt x="73002" y="24146"/>
                  </a:lnTo>
                  <a:lnTo>
                    <a:pt x="108599" y="23405"/>
                  </a:lnTo>
                  <a:lnTo>
                    <a:pt x="143894" y="22285"/>
                  </a:lnTo>
                  <a:lnTo>
                    <a:pt x="179080" y="20964"/>
                  </a:lnTo>
                  <a:lnTo>
                    <a:pt x="213689" y="19830"/>
                  </a:lnTo>
                  <a:lnTo>
                    <a:pt x="247528" y="18633"/>
                  </a:lnTo>
                  <a:lnTo>
                    <a:pt x="282173" y="16272"/>
                  </a:lnTo>
                  <a:lnTo>
                    <a:pt x="317779" y="12559"/>
                  </a:lnTo>
                  <a:lnTo>
                    <a:pt x="352763" y="7205"/>
                  </a:lnTo>
                  <a:lnTo>
                    <a:pt x="383977" y="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42" name="SMARTInkShape-1647"/>
            <p:cNvSpPr/>
            <p:nvPr/>
          </p:nvSpPr>
          <p:spPr>
            <a:xfrm>
              <a:off x="6328172" y="3885942"/>
              <a:ext cx="472601" cy="361363"/>
            </a:xfrm>
            <a:custGeom>
              <a:avLst/>
              <a:gdLst/>
              <a:ahLst/>
              <a:cxnLst/>
              <a:rect l="0" t="0" r="0" b="0"/>
              <a:pathLst>
                <a:path w="472601" h="361363">
                  <a:moveTo>
                    <a:pt x="107156" y="25261"/>
                  </a:moveTo>
                  <a:lnTo>
                    <a:pt x="147370" y="7288"/>
                  </a:lnTo>
                  <a:lnTo>
                    <a:pt x="185592" y="0"/>
                  </a:lnTo>
                  <a:lnTo>
                    <a:pt x="224227" y="189"/>
                  </a:lnTo>
                  <a:lnTo>
                    <a:pt x="258727" y="4581"/>
                  </a:lnTo>
                  <a:lnTo>
                    <a:pt x="282158" y="9786"/>
                  </a:lnTo>
                  <a:lnTo>
                    <a:pt x="296958" y="14985"/>
                  </a:lnTo>
                  <a:lnTo>
                    <a:pt x="306364" y="19090"/>
                  </a:lnTo>
                  <a:lnTo>
                    <a:pt x="312255" y="22514"/>
                  </a:lnTo>
                  <a:lnTo>
                    <a:pt x="316022" y="26629"/>
                  </a:lnTo>
                  <a:lnTo>
                    <a:pt x="317954" y="31935"/>
                  </a:lnTo>
                  <a:lnTo>
                    <a:pt x="315895" y="39710"/>
                  </a:lnTo>
                  <a:lnTo>
                    <a:pt x="308253" y="50585"/>
                  </a:lnTo>
                  <a:lnTo>
                    <a:pt x="293170" y="62763"/>
                  </a:lnTo>
                  <a:lnTo>
                    <a:pt x="267397" y="75407"/>
                  </a:lnTo>
                  <a:lnTo>
                    <a:pt x="236144" y="86200"/>
                  </a:lnTo>
                  <a:lnTo>
                    <a:pt x="206217" y="94520"/>
                  </a:lnTo>
                  <a:lnTo>
                    <a:pt x="183173" y="100442"/>
                  </a:lnTo>
                  <a:lnTo>
                    <a:pt x="171257" y="105162"/>
                  </a:lnTo>
                  <a:lnTo>
                    <a:pt x="173139" y="109499"/>
                  </a:lnTo>
                  <a:lnTo>
                    <a:pt x="191444" y="114776"/>
                  </a:lnTo>
                  <a:lnTo>
                    <a:pt x="221496" y="121123"/>
                  </a:lnTo>
                  <a:lnTo>
                    <a:pt x="258121" y="128701"/>
                  </a:lnTo>
                  <a:lnTo>
                    <a:pt x="297392" y="138560"/>
                  </a:lnTo>
                  <a:lnTo>
                    <a:pt x="336960" y="150995"/>
                  </a:lnTo>
                  <a:lnTo>
                    <a:pt x="376673" y="168023"/>
                  </a:lnTo>
                  <a:lnTo>
                    <a:pt x="412299" y="188350"/>
                  </a:lnTo>
                  <a:lnTo>
                    <a:pt x="438770" y="208225"/>
                  </a:lnTo>
                  <a:lnTo>
                    <a:pt x="457163" y="227403"/>
                  </a:lnTo>
                  <a:lnTo>
                    <a:pt x="468063" y="242982"/>
                  </a:lnTo>
                  <a:lnTo>
                    <a:pt x="472600" y="256352"/>
                  </a:lnTo>
                  <a:lnTo>
                    <a:pt x="471059" y="270690"/>
                  </a:lnTo>
                  <a:lnTo>
                    <a:pt x="463672" y="286428"/>
                  </a:lnTo>
                  <a:lnTo>
                    <a:pt x="448896" y="301590"/>
                  </a:lnTo>
                  <a:lnTo>
                    <a:pt x="424857" y="316194"/>
                  </a:lnTo>
                  <a:lnTo>
                    <a:pt x="393790" y="329449"/>
                  </a:lnTo>
                  <a:lnTo>
                    <a:pt x="358361" y="340434"/>
                  </a:lnTo>
                  <a:lnTo>
                    <a:pt x="322130" y="348877"/>
                  </a:lnTo>
                  <a:lnTo>
                    <a:pt x="285672" y="355164"/>
                  </a:lnTo>
                  <a:lnTo>
                    <a:pt x="248327" y="359304"/>
                  </a:lnTo>
                  <a:lnTo>
                    <a:pt x="210316" y="361362"/>
                  </a:lnTo>
                  <a:lnTo>
                    <a:pt x="172629" y="360868"/>
                  </a:lnTo>
                  <a:lnTo>
                    <a:pt x="135564" y="357510"/>
                  </a:lnTo>
                  <a:lnTo>
                    <a:pt x="98122" y="351477"/>
                  </a:lnTo>
                  <a:lnTo>
                    <a:pt x="60674" y="344008"/>
                  </a:lnTo>
                  <a:lnTo>
                    <a:pt x="26179" y="335955"/>
                  </a:lnTo>
                  <a:lnTo>
                    <a:pt x="0" y="328871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43" name="SMARTInkShape-1648"/>
            <p:cNvSpPr/>
            <p:nvPr/>
          </p:nvSpPr>
          <p:spPr>
            <a:xfrm>
              <a:off x="6063134" y="3075286"/>
              <a:ext cx="298014" cy="480701"/>
            </a:xfrm>
            <a:custGeom>
              <a:avLst/>
              <a:gdLst/>
              <a:ahLst/>
              <a:cxnLst/>
              <a:rect l="0" t="0" r="0" b="0"/>
              <a:pathLst>
                <a:path w="298014" h="480701">
                  <a:moveTo>
                    <a:pt x="15007" y="192980"/>
                  </a:moveTo>
                  <a:lnTo>
                    <a:pt x="14131" y="184231"/>
                  </a:lnTo>
                  <a:lnTo>
                    <a:pt x="11888" y="176919"/>
                  </a:lnTo>
                  <a:lnTo>
                    <a:pt x="9707" y="170776"/>
                  </a:lnTo>
                  <a:lnTo>
                    <a:pt x="7751" y="166298"/>
                  </a:lnTo>
                  <a:lnTo>
                    <a:pt x="5805" y="163250"/>
                  </a:lnTo>
                  <a:lnTo>
                    <a:pt x="3848" y="161054"/>
                  </a:lnTo>
                  <a:lnTo>
                    <a:pt x="1842" y="158260"/>
                  </a:lnTo>
                  <a:lnTo>
                    <a:pt x="0" y="155706"/>
                  </a:lnTo>
                  <a:lnTo>
                    <a:pt x="1427" y="158711"/>
                  </a:lnTo>
                  <a:lnTo>
                    <a:pt x="11850" y="169587"/>
                  </a:lnTo>
                  <a:lnTo>
                    <a:pt x="33642" y="186763"/>
                  </a:lnTo>
                  <a:lnTo>
                    <a:pt x="64468" y="208618"/>
                  </a:lnTo>
                  <a:lnTo>
                    <a:pt x="101324" y="233107"/>
                  </a:lnTo>
                  <a:lnTo>
                    <a:pt x="140819" y="259226"/>
                  </a:lnTo>
                  <a:lnTo>
                    <a:pt x="180829" y="287872"/>
                  </a:lnTo>
                  <a:lnTo>
                    <a:pt x="221117" y="320782"/>
                  </a:lnTo>
                  <a:lnTo>
                    <a:pt x="256383" y="354458"/>
                  </a:lnTo>
                  <a:lnTo>
                    <a:pt x="280242" y="383017"/>
                  </a:lnTo>
                  <a:lnTo>
                    <a:pt x="293795" y="405087"/>
                  </a:lnTo>
                  <a:lnTo>
                    <a:pt x="298013" y="422150"/>
                  </a:lnTo>
                  <a:lnTo>
                    <a:pt x="291358" y="438607"/>
                  </a:lnTo>
                  <a:lnTo>
                    <a:pt x="274543" y="454625"/>
                  </a:lnTo>
                  <a:lnTo>
                    <a:pt x="249371" y="467821"/>
                  </a:lnTo>
                  <a:lnTo>
                    <a:pt x="216855" y="476606"/>
                  </a:lnTo>
                  <a:lnTo>
                    <a:pt x="180451" y="480644"/>
                  </a:lnTo>
                  <a:lnTo>
                    <a:pt x="144736" y="480700"/>
                  </a:lnTo>
                  <a:lnTo>
                    <a:pt x="111995" y="477333"/>
                  </a:lnTo>
                  <a:lnTo>
                    <a:pt x="80994" y="468729"/>
                  </a:lnTo>
                  <a:lnTo>
                    <a:pt x="55098" y="456887"/>
                  </a:lnTo>
                  <a:lnTo>
                    <a:pt x="38833" y="446090"/>
                  </a:lnTo>
                  <a:lnTo>
                    <a:pt x="32373" y="432533"/>
                  </a:lnTo>
                  <a:lnTo>
                    <a:pt x="36944" y="410708"/>
                  </a:lnTo>
                  <a:lnTo>
                    <a:pt x="52848" y="380445"/>
                  </a:lnTo>
                  <a:lnTo>
                    <a:pt x="78451" y="343874"/>
                  </a:lnTo>
                  <a:lnTo>
                    <a:pt x="109560" y="303643"/>
                  </a:lnTo>
                  <a:lnTo>
                    <a:pt x="139001" y="262272"/>
                  </a:lnTo>
                  <a:lnTo>
                    <a:pt x="161783" y="221458"/>
                  </a:lnTo>
                  <a:lnTo>
                    <a:pt x="176174" y="184238"/>
                  </a:lnTo>
                  <a:lnTo>
                    <a:pt x="182063" y="150933"/>
                  </a:lnTo>
                  <a:lnTo>
                    <a:pt x="179722" y="116681"/>
                  </a:lnTo>
                  <a:lnTo>
                    <a:pt x="172437" y="84930"/>
                  </a:lnTo>
                  <a:lnTo>
                    <a:pt x="158884" y="57580"/>
                  </a:lnTo>
                  <a:lnTo>
                    <a:pt x="137158" y="32615"/>
                  </a:lnTo>
                  <a:lnTo>
                    <a:pt x="115859" y="14416"/>
                  </a:lnTo>
                  <a:lnTo>
                    <a:pt x="99907" y="3873"/>
                  </a:lnTo>
                  <a:lnTo>
                    <a:pt x="86736" y="0"/>
                  </a:lnTo>
                  <a:lnTo>
                    <a:pt x="74922" y="574"/>
                  </a:lnTo>
                  <a:lnTo>
                    <a:pt x="65756" y="2842"/>
                  </a:lnTo>
                  <a:lnTo>
                    <a:pt x="57699" y="6578"/>
                  </a:lnTo>
                  <a:lnTo>
                    <a:pt x="50053" y="12859"/>
                  </a:lnTo>
                  <a:lnTo>
                    <a:pt x="41796" y="23316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44" name="SMARTInkShape-1649"/>
            <p:cNvSpPr/>
            <p:nvPr/>
          </p:nvSpPr>
          <p:spPr>
            <a:xfrm>
              <a:off x="4926211" y="3786188"/>
              <a:ext cx="98228" cy="500063"/>
            </a:xfrm>
            <a:custGeom>
              <a:avLst/>
              <a:gdLst/>
              <a:ahLst/>
              <a:cxnLst/>
              <a:rect l="0" t="0" r="0" b="0"/>
              <a:pathLst>
                <a:path w="98228" h="500063">
                  <a:moveTo>
                    <a:pt x="98227" y="0"/>
                  </a:moveTo>
                  <a:lnTo>
                    <a:pt x="97419" y="4712"/>
                  </a:lnTo>
                  <a:lnTo>
                    <a:pt x="95479" y="9537"/>
                  </a:lnTo>
                  <a:lnTo>
                    <a:pt x="93027" y="18911"/>
                  </a:lnTo>
                  <a:lnTo>
                    <a:pt x="89833" y="34964"/>
                  </a:lnTo>
                  <a:lnTo>
                    <a:pt x="86035" y="55928"/>
                  </a:lnTo>
                  <a:lnTo>
                    <a:pt x="80910" y="84147"/>
                  </a:lnTo>
                  <a:lnTo>
                    <a:pt x="74199" y="118586"/>
                  </a:lnTo>
                  <a:lnTo>
                    <a:pt x="66838" y="155933"/>
                  </a:lnTo>
                  <a:lnTo>
                    <a:pt x="58241" y="193547"/>
                  </a:lnTo>
                  <a:lnTo>
                    <a:pt x="48739" y="230584"/>
                  </a:lnTo>
                  <a:lnTo>
                    <a:pt x="39477" y="267091"/>
                  </a:lnTo>
                  <a:lnTo>
                    <a:pt x="30509" y="304114"/>
                  </a:lnTo>
                  <a:lnTo>
                    <a:pt x="22169" y="342355"/>
                  </a:lnTo>
                  <a:lnTo>
                    <a:pt x="16067" y="380924"/>
                  </a:lnTo>
                  <a:lnTo>
                    <a:pt x="11142" y="419715"/>
                  </a:lnTo>
                  <a:lnTo>
                    <a:pt x="6377" y="459170"/>
                  </a:lnTo>
                  <a:lnTo>
                    <a:pt x="0" y="500062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45" name="SMARTInkShape-1650"/>
            <p:cNvSpPr/>
            <p:nvPr/>
          </p:nvSpPr>
          <p:spPr>
            <a:xfrm>
              <a:off x="4719996" y="3741539"/>
              <a:ext cx="295513" cy="300411"/>
            </a:xfrm>
            <a:custGeom>
              <a:avLst/>
              <a:gdLst/>
              <a:ahLst/>
              <a:cxnLst/>
              <a:rect l="0" t="0" r="0" b="0"/>
              <a:pathLst>
                <a:path w="295513" h="300411">
                  <a:moveTo>
                    <a:pt x="18692" y="0"/>
                  </a:moveTo>
                  <a:lnTo>
                    <a:pt x="28979" y="13865"/>
                  </a:lnTo>
                  <a:lnTo>
                    <a:pt x="30931" y="35357"/>
                  </a:lnTo>
                  <a:lnTo>
                    <a:pt x="25981" y="64777"/>
                  </a:lnTo>
                  <a:lnTo>
                    <a:pt x="16235" y="97927"/>
                  </a:lnTo>
                  <a:lnTo>
                    <a:pt x="6497" y="133121"/>
                  </a:lnTo>
                  <a:lnTo>
                    <a:pt x="828" y="166395"/>
                  </a:lnTo>
                  <a:lnTo>
                    <a:pt x="0" y="194318"/>
                  </a:lnTo>
                  <a:lnTo>
                    <a:pt x="2714" y="215546"/>
                  </a:lnTo>
                  <a:lnTo>
                    <a:pt x="12273" y="234521"/>
                  </a:lnTo>
                  <a:lnTo>
                    <a:pt x="33303" y="255913"/>
                  </a:lnTo>
                  <a:lnTo>
                    <a:pt x="63371" y="276465"/>
                  </a:lnTo>
                  <a:lnTo>
                    <a:pt x="98116" y="291732"/>
                  </a:lnTo>
                  <a:lnTo>
                    <a:pt x="135191" y="299761"/>
                  </a:lnTo>
                  <a:lnTo>
                    <a:pt x="172995" y="300410"/>
                  </a:lnTo>
                  <a:lnTo>
                    <a:pt x="210723" y="295360"/>
                  </a:lnTo>
                  <a:lnTo>
                    <a:pt x="250298" y="280719"/>
                  </a:lnTo>
                  <a:lnTo>
                    <a:pt x="295512" y="250031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46" name="SMARTInkShape-1651"/>
            <p:cNvSpPr/>
            <p:nvPr/>
          </p:nvSpPr>
          <p:spPr>
            <a:xfrm>
              <a:off x="4149328" y="3902273"/>
              <a:ext cx="330400" cy="8931"/>
            </a:xfrm>
            <a:custGeom>
              <a:avLst/>
              <a:gdLst/>
              <a:ahLst/>
              <a:cxnLst/>
              <a:rect l="0" t="0" r="0" b="0"/>
              <a:pathLst>
                <a:path w="330400" h="8931">
                  <a:moveTo>
                    <a:pt x="0" y="8930"/>
                  </a:moveTo>
                  <a:lnTo>
                    <a:pt x="37159" y="8930"/>
                  </a:lnTo>
                  <a:lnTo>
                    <a:pt x="75957" y="8930"/>
                  </a:lnTo>
                  <a:lnTo>
                    <a:pt x="115405" y="8912"/>
                  </a:lnTo>
                  <a:lnTo>
                    <a:pt x="155691" y="8229"/>
                  </a:lnTo>
                  <a:lnTo>
                    <a:pt x="197514" y="6278"/>
                  </a:lnTo>
                  <a:lnTo>
                    <a:pt x="240383" y="3885"/>
                  </a:lnTo>
                  <a:lnTo>
                    <a:pt x="284546" y="1543"/>
                  </a:lnTo>
                  <a:lnTo>
                    <a:pt x="330399" y="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47" name="SMARTInkShape-1652"/>
            <p:cNvSpPr/>
            <p:nvPr/>
          </p:nvSpPr>
          <p:spPr>
            <a:xfrm>
              <a:off x="4530704" y="3111448"/>
              <a:ext cx="493735" cy="371131"/>
            </a:xfrm>
            <a:custGeom>
              <a:avLst/>
              <a:gdLst/>
              <a:ahLst/>
              <a:cxnLst/>
              <a:rect l="0" t="0" r="0" b="0"/>
              <a:pathLst>
                <a:path w="493735" h="371131">
                  <a:moveTo>
                    <a:pt x="29390" y="5013"/>
                  </a:moveTo>
                  <a:lnTo>
                    <a:pt x="52313" y="2541"/>
                  </a:lnTo>
                  <a:lnTo>
                    <a:pt x="87734" y="0"/>
                  </a:lnTo>
                  <a:lnTo>
                    <a:pt x="125508" y="168"/>
                  </a:lnTo>
                  <a:lnTo>
                    <a:pt x="163543" y="3770"/>
                  </a:lnTo>
                  <a:lnTo>
                    <a:pt x="202525" y="11081"/>
                  </a:lnTo>
                  <a:lnTo>
                    <a:pt x="242202" y="21808"/>
                  </a:lnTo>
                  <a:lnTo>
                    <a:pt x="282756" y="37556"/>
                  </a:lnTo>
                  <a:lnTo>
                    <a:pt x="319654" y="57598"/>
                  </a:lnTo>
                  <a:lnTo>
                    <a:pt x="346453" y="76040"/>
                  </a:lnTo>
                  <a:lnTo>
                    <a:pt x="363734" y="94097"/>
                  </a:lnTo>
                  <a:lnTo>
                    <a:pt x="372515" y="117218"/>
                  </a:lnTo>
                  <a:lnTo>
                    <a:pt x="373252" y="144477"/>
                  </a:lnTo>
                  <a:lnTo>
                    <a:pt x="365829" y="173781"/>
                  </a:lnTo>
                  <a:lnTo>
                    <a:pt x="347389" y="207262"/>
                  </a:lnTo>
                  <a:lnTo>
                    <a:pt x="319136" y="241798"/>
                  </a:lnTo>
                  <a:lnTo>
                    <a:pt x="284525" y="274021"/>
                  </a:lnTo>
                  <a:lnTo>
                    <a:pt x="246499" y="301417"/>
                  </a:lnTo>
                  <a:lnTo>
                    <a:pt x="206085" y="323319"/>
                  </a:lnTo>
                  <a:lnTo>
                    <a:pt x="164619" y="339924"/>
                  </a:lnTo>
                  <a:lnTo>
                    <a:pt x="124174" y="350205"/>
                  </a:lnTo>
                  <a:lnTo>
                    <a:pt x="87968" y="354821"/>
                  </a:lnTo>
                  <a:lnTo>
                    <a:pt x="59647" y="355389"/>
                  </a:lnTo>
                  <a:lnTo>
                    <a:pt x="38616" y="353575"/>
                  </a:lnTo>
                  <a:lnTo>
                    <a:pt x="22634" y="349754"/>
                  </a:lnTo>
                  <a:lnTo>
                    <a:pt x="11274" y="344982"/>
                  </a:lnTo>
                  <a:lnTo>
                    <a:pt x="3834" y="339705"/>
                  </a:lnTo>
                  <a:lnTo>
                    <a:pt x="0" y="333950"/>
                  </a:lnTo>
                  <a:lnTo>
                    <a:pt x="3041" y="326546"/>
                  </a:lnTo>
                  <a:lnTo>
                    <a:pt x="17471" y="316716"/>
                  </a:lnTo>
                  <a:lnTo>
                    <a:pt x="42463" y="307141"/>
                  </a:lnTo>
                  <a:lnTo>
                    <a:pt x="74066" y="300004"/>
                  </a:lnTo>
                  <a:lnTo>
                    <a:pt x="108950" y="295653"/>
                  </a:lnTo>
                  <a:lnTo>
                    <a:pt x="145181" y="293653"/>
                  </a:lnTo>
                  <a:lnTo>
                    <a:pt x="181720" y="293873"/>
                  </a:lnTo>
                  <a:lnTo>
                    <a:pt x="217646" y="295868"/>
                  </a:lnTo>
                  <a:lnTo>
                    <a:pt x="254223" y="299728"/>
                  </a:lnTo>
                  <a:lnTo>
                    <a:pt x="292468" y="305668"/>
                  </a:lnTo>
                  <a:lnTo>
                    <a:pt x="331932" y="313360"/>
                  </a:lnTo>
                  <a:lnTo>
                    <a:pt x="372351" y="323430"/>
                  </a:lnTo>
                  <a:lnTo>
                    <a:pt x="412855" y="335490"/>
                  </a:lnTo>
                  <a:lnTo>
                    <a:pt x="453315" y="350745"/>
                  </a:lnTo>
                  <a:lnTo>
                    <a:pt x="493734" y="37113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48" name="SMARTInkShape-1653"/>
            <p:cNvSpPr/>
            <p:nvPr/>
          </p:nvSpPr>
          <p:spPr>
            <a:xfrm>
              <a:off x="3997523" y="3268266"/>
              <a:ext cx="241103" cy="1"/>
            </a:xfrm>
            <a:custGeom>
              <a:avLst/>
              <a:gdLst/>
              <a:ahLst/>
              <a:cxnLst/>
              <a:rect l="0" t="0" r="0" b="0"/>
              <a:pathLst>
                <a:path w="241103" h="1">
                  <a:moveTo>
                    <a:pt x="0" y="0"/>
                  </a:moveTo>
                  <a:lnTo>
                    <a:pt x="40989" y="0"/>
                  </a:lnTo>
                  <a:lnTo>
                    <a:pt x="79104" y="0"/>
                  </a:lnTo>
                  <a:lnTo>
                    <a:pt x="117174" y="0"/>
                  </a:lnTo>
                  <a:lnTo>
                    <a:pt x="156197" y="0"/>
                  </a:lnTo>
                  <a:lnTo>
                    <a:pt x="197087" y="0"/>
                  </a:lnTo>
                  <a:lnTo>
                    <a:pt x="241102" y="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49" name="SMARTInkShape-1654"/>
            <p:cNvSpPr/>
            <p:nvPr/>
          </p:nvSpPr>
          <p:spPr>
            <a:xfrm>
              <a:off x="2747367" y="3777258"/>
              <a:ext cx="26598" cy="508993"/>
            </a:xfrm>
            <a:custGeom>
              <a:avLst/>
              <a:gdLst/>
              <a:ahLst/>
              <a:cxnLst/>
              <a:rect l="0" t="0" r="0" b="0"/>
              <a:pathLst>
                <a:path w="26598" h="508993">
                  <a:moveTo>
                    <a:pt x="8930" y="0"/>
                  </a:moveTo>
                  <a:lnTo>
                    <a:pt x="9740" y="8616"/>
                  </a:lnTo>
                  <a:lnTo>
                    <a:pt x="11773" y="16221"/>
                  </a:lnTo>
                  <a:lnTo>
                    <a:pt x="14632" y="29315"/>
                  </a:lnTo>
                  <a:lnTo>
                    <a:pt x="18367" y="52916"/>
                  </a:lnTo>
                  <a:lnTo>
                    <a:pt x="21842" y="84529"/>
                  </a:lnTo>
                  <a:lnTo>
                    <a:pt x="24140" y="118957"/>
                  </a:lnTo>
                  <a:lnTo>
                    <a:pt x="25431" y="153745"/>
                  </a:lnTo>
                  <a:lnTo>
                    <a:pt x="26107" y="188705"/>
                  </a:lnTo>
                  <a:lnTo>
                    <a:pt x="26450" y="223935"/>
                  </a:lnTo>
                  <a:lnTo>
                    <a:pt x="26597" y="260361"/>
                  </a:lnTo>
                  <a:lnTo>
                    <a:pt x="25806" y="298351"/>
                  </a:lnTo>
                  <a:lnTo>
                    <a:pt x="23571" y="336827"/>
                  </a:lnTo>
                  <a:lnTo>
                    <a:pt x="20269" y="375594"/>
                  </a:lnTo>
                  <a:lnTo>
                    <a:pt x="15917" y="411605"/>
                  </a:lnTo>
                  <a:lnTo>
                    <a:pt x="11263" y="441567"/>
                  </a:lnTo>
                  <a:lnTo>
                    <a:pt x="6621" y="467812"/>
                  </a:lnTo>
                  <a:lnTo>
                    <a:pt x="2545" y="490303"/>
                  </a:lnTo>
                  <a:lnTo>
                    <a:pt x="0" y="508992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50" name="SMARTInkShape-1655"/>
            <p:cNvSpPr/>
            <p:nvPr/>
          </p:nvSpPr>
          <p:spPr>
            <a:xfrm>
              <a:off x="2068711" y="3634384"/>
              <a:ext cx="7179470" cy="178594"/>
            </a:xfrm>
            <a:custGeom>
              <a:avLst/>
              <a:gdLst/>
              <a:ahLst/>
              <a:cxnLst/>
              <a:rect l="0" t="0" r="0" b="0"/>
              <a:pathLst>
                <a:path w="7179470" h="178594">
                  <a:moveTo>
                    <a:pt x="0" y="35718"/>
                  </a:moveTo>
                  <a:lnTo>
                    <a:pt x="41152" y="34737"/>
                  </a:lnTo>
                  <a:lnTo>
                    <a:pt x="81722" y="31073"/>
                  </a:lnTo>
                  <a:lnTo>
                    <a:pt x="123417" y="25699"/>
                  </a:lnTo>
                  <a:lnTo>
                    <a:pt x="164979" y="20132"/>
                  </a:lnTo>
                  <a:lnTo>
                    <a:pt x="205086" y="15645"/>
                  </a:lnTo>
                  <a:lnTo>
                    <a:pt x="243655" y="12289"/>
                  </a:lnTo>
                  <a:lnTo>
                    <a:pt x="279782" y="9229"/>
                  </a:lnTo>
                  <a:lnTo>
                    <a:pt x="314051" y="6314"/>
                  </a:lnTo>
                  <a:lnTo>
                    <a:pt x="346836" y="3982"/>
                  </a:lnTo>
                  <a:lnTo>
                    <a:pt x="378644" y="2367"/>
                  </a:lnTo>
                  <a:lnTo>
                    <a:pt x="410386" y="1351"/>
                  </a:lnTo>
                  <a:lnTo>
                    <a:pt x="442921" y="748"/>
                  </a:lnTo>
                  <a:lnTo>
                    <a:pt x="476452" y="405"/>
                  </a:lnTo>
                  <a:lnTo>
                    <a:pt x="510801" y="215"/>
                  </a:lnTo>
                  <a:lnTo>
                    <a:pt x="545714" y="113"/>
                  </a:lnTo>
                  <a:lnTo>
                    <a:pt x="581129" y="58"/>
                  </a:lnTo>
                  <a:lnTo>
                    <a:pt x="617441" y="29"/>
                  </a:lnTo>
                  <a:lnTo>
                    <a:pt x="654769" y="14"/>
                  </a:lnTo>
                  <a:lnTo>
                    <a:pt x="692506" y="7"/>
                  </a:lnTo>
                  <a:lnTo>
                    <a:pt x="730621" y="3"/>
                  </a:lnTo>
                  <a:lnTo>
                    <a:pt x="769536" y="1"/>
                  </a:lnTo>
                  <a:lnTo>
                    <a:pt x="809184" y="0"/>
                  </a:lnTo>
                  <a:lnTo>
                    <a:pt x="848845" y="0"/>
                  </a:lnTo>
                  <a:lnTo>
                    <a:pt x="888090" y="3"/>
                  </a:lnTo>
                  <a:lnTo>
                    <a:pt x="927438" y="158"/>
                  </a:lnTo>
                  <a:lnTo>
                    <a:pt x="967308" y="1004"/>
                  </a:lnTo>
                  <a:lnTo>
                    <a:pt x="1007390" y="2745"/>
                  </a:lnTo>
                  <a:lnTo>
                    <a:pt x="1046998" y="4681"/>
                  </a:lnTo>
                  <a:lnTo>
                    <a:pt x="1086277" y="6259"/>
                  </a:lnTo>
                  <a:lnTo>
                    <a:pt x="1125882" y="7347"/>
                  </a:lnTo>
                  <a:lnTo>
                    <a:pt x="1166073" y="8029"/>
                  </a:lnTo>
                  <a:lnTo>
                    <a:pt x="1206805" y="8442"/>
                  </a:lnTo>
                  <a:lnTo>
                    <a:pt x="1248207" y="9052"/>
                  </a:lnTo>
                  <a:lnTo>
                    <a:pt x="1287738" y="10304"/>
                  </a:lnTo>
                  <a:lnTo>
                    <a:pt x="1324394" y="12005"/>
                  </a:lnTo>
                  <a:lnTo>
                    <a:pt x="1362608" y="13810"/>
                  </a:lnTo>
                  <a:lnTo>
                    <a:pt x="1402681" y="15294"/>
                  </a:lnTo>
                  <a:lnTo>
                    <a:pt x="1443760" y="16333"/>
                  </a:lnTo>
                  <a:lnTo>
                    <a:pt x="1485322" y="17135"/>
                  </a:lnTo>
                  <a:lnTo>
                    <a:pt x="1524491" y="18072"/>
                  </a:lnTo>
                  <a:lnTo>
                    <a:pt x="1557823" y="19351"/>
                  </a:lnTo>
                  <a:lnTo>
                    <a:pt x="1589450" y="21004"/>
                  </a:lnTo>
                  <a:lnTo>
                    <a:pt x="1624767" y="22771"/>
                  </a:lnTo>
                  <a:lnTo>
                    <a:pt x="1660775" y="24211"/>
                  </a:lnTo>
                  <a:lnTo>
                    <a:pt x="1692647" y="25178"/>
                  </a:lnTo>
                  <a:lnTo>
                    <a:pt x="1723654" y="25794"/>
                  </a:lnTo>
                  <a:lnTo>
                    <a:pt x="1758744" y="26193"/>
                  </a:lnTo>
                  <a:lnTo>
                    <a:pt x="1794687" y="26442"/>
                  </a:lnTo>
                  <a:lnTo>
                    <a:pt x="1826549" y="26587"/>
                  </a:lnTo>
                  <a:lnTo>
                    <a:pt x="1857557" y="26672"/>
                  </a:lnTo>
                  <a:lnTo>
                    <a:pt x="1892594" y="26721"/>
                  </a:lnTo>
                  <a:lnTo>
                    <a:pt x="1930975" y="26755"/>
                  </a:lnTo>
                  <a:lnTo>
                    <a:pt x="1968517" y="26918"/>
                  </a:lnTo>
                  <a:lnTo>
                    <a:pt x="2001209" y="27477"/>
                  </a:lnTo>
                  <a:lnTo>
                    <a:pt x="2030149" y="28541"/>
                  </a:lnTo>
                  <a:lnTo>
                    <a:pt x="2057060" y="29945"/>
                  </a:lnTo>
                  <a:lnTo>
                    <a:pt x="2082834" y="31345"/>
                  </a:lnTo>
                  <a:lnTo>
                    <a:pt x="2107914" y="32536"/>
                  </a:lnTo>
                  <a:lnTo>
                    <a:pt x="2132498" y="33463"/>
                  </a:lnTo>
                  <a:lnTo>
                    <a:pt x="2159396" y="34175"/>
                  </a:lnTo>
                  <a:lnTo>
                    <a:pt x="2189388" y="34714"/>
                  </a:lnTo>
                  <a:lnTo>
                    <a:pt x="2217681" y="35077"/>
                  </a:lnTo>
                  <a:lnTo>
                    <a:pt x="2243751" y="35309"/>
                  </a:lnTo>
                  <a:lnTo>
                    <a:pt x="2268473" y="35456"/>
                  </a:lnTo>
                  <a:lnTo>
                    <a:pt x="2292544" y="35548"/>
                  </a:lnTo>
                  <a:lnTo>
                    <a:pt x="2316345" y="35607"/>
                  </a:lnTo>
                  <a:lnTo>
                    <a:pt x="2340056" y="35645"/>
                  </a:lnTo>
                  <a:lnTo>
                    <a:pt x="2363755" y="35670"/>
                  </a:lnTo>
                  <a:lnTo>
                    <a:pt x="2387472" y="35686"/>
                  </a:lnTo>
                  <a:lnTo>
                    <a:pt x="2411354" y="35697"/>
                  </a:lnTo>
                  <a:lnTo>
                    <a:pt x="2435659" y="35704"/>
                  </a:lnTo>
                  <a:lnTo>
                    <a:pt x="2460490" y="35709"/>
                  </a:lnTo>
                  <a:lnTo>
                    <a:pt x="2485675" y="35711"/>
                  </a:lnTo>
                  <a:lnTo>
                    <a:pt x="2510866" y="35714"/>
                  </a:lnTo>
                  <a:lnTo>
                    <a:pt x="2535854" y="35715"/>
                  </a:lnTo>
                  <a:lnTo>
                    <a:pt x="2560585" y="35716"/>
                  </a:lnTo>
                  <a:lnTo>
                    <a:pt x="2585076" y="35716"/>
                  </a:lnTo>
                  <a:lnTo>
                    <a:pt x="2609375" y="35717"/>
                  </a:lnTo>
                  <a:lnTo>
                    <a:pt x="2633528" y="35717"/>
                  </a:lnTo>
                  <a:lnTo>
                    <a:pt x="2657576" y="35717"/>
                  </a:lnTo>
                  <a:lnTo>
                    <a:pt x="2681553" y="35717"/>
                  </a:lnTo>
                  <a:lnTo>
                    <a:pt x="2705622" y="35718"/>
                  </a:lnTo>
                  <a:lnTo>
                    <a:pt x="2730058" y="35718"/>
                  </a:lnTo>
                  <a:lnTo>
                    <a:pt x="2754979" y="35718"/>
                  </a:lnTo>
                  <a:lnTo>
                    <a:pt x="2780226" y="35718"/>
                  </a:lnTo>
                  <a:lnTo>
                    <a:pt x="2805459" y="35718"/>
                  </a:lnTo>
                  <a:lnTo>
                    <a:pt x="2830477" y="35718"/>
                  </a:lnTo>
                  <a:lnTo>
                    <a:pt x="2855226" y="35718"/>
                  </a:lnTo>
                  <a:lnTo>
                    <a:pt x="2879730" y="35718"/>
                  </a:lnTo>
                  <a:lnTo>
                    <a:pt x="2904041" y="35718"/>
                  </a:lnTo>
                  <a:lnTo>
                    <a:pt x="2928347" y="35718"/>
                  </a:lnTo>
                  <a:lnTo>
                    <a:pt x="2952948" y="35718"/>
                  </a:lnTo>
                  <a:lnTo>
                    <a:pt x="2977983" y="35718"/>
                  </a:lnTo>
                  <a:lnTo>
                    <a:pt x="3003308" y="35718"/>
                  </a:lnTo>
                  <a:lnTo>
                    <a:pt x="3028593" y="35718"/>
                  </a:lnTo>
                  <a:lnTo>
                    <a:pt x="3053650" y="35718"/>
                  </a:lnTo>
                  <a:lnTo>
                    <a:pt x="3078570" y="35718"/>
                  </a:lnTo>
                  <a:lnTo>
                    <a:pt x="3103640" y="35718"/>
                  </a:lnTo>
                  <a:lnTo>
                    <a:pt x="3129017" y="35718"/>
                  </a:lnTo>
                  <a:lnTo>
                    <a:pt x="3154585" y="35718"/>
                  </a:lnTo>
                  <a:lnTo>
                    <a:pt x="3180040" y="35718"/>
                  </a:lnTo>
                  <a:lnTo>
                    <a:pt x="3205216" y="35718"/>
                  </a:lnTo>
                  <a:lnTo>
                    <a:pt x="3230362" y="35718"/>
                  </a:lnTo>
                  <a:lnTo>
                    <a:pt x="3256035" y="35718"/>
                  </a:lnTo>
                  <a:lnTo>
                    <a:pt x="3282512" y="35718"/>
                  </a:lnTo>
                  <a:lnTo>
                    <a:pt x="3309652" y="35718"/>
                  </a:lnTo>
                  <a:lnTo>
                    <a:pt x="3337071" y="35718"/>
                  </a:lnTo>
                  <a:lnTo>
                    <a:pt x="3364499" y="35718"/>
                  </a:lnTo>
                  <a:lnTo>
                    <a:pt x="3391687" y="35718"/>
                  </a:lnTo>
                  <a:lnTo>
                    <a:pt x="3418349" y="35718"/>
                  </a:lnTo>
                  <a:lnTo>
                    <a:pt x="3444395" y="35718"/>
                  </a:lnTo>
                  <a:lnTo>
                    <a:pt x="3470151" y="35718"/>
                  </a:lnTo>
                  <a:lnTo>
                    <a:pt x="3496247" y="35718"/>
                  </a:lnTo>
                  <a:lnTo>
                    <a:pt x="3523017" y="35718"/>
                  </a:lnTo>
                  <a:lnTo>
                    <a:pt x="3550500" y="35718"/>
                  </a:lnTo>
                  <a:lnTo>
                    <a:pt x="3578602" y="35718"/>
                  </a:lnTo>
                  <a:lnTo>
                    <a:pt x="3607183" y="35718"/>
                  </a:lnTo>
                  <a:lnTo>
                    <a:pt x="3635979" y="35718"/>
                  </a:lnTo>
                  <a:lnTo>
                    <a:pt x="3664630" y="35718"/>
                  </a:lnTo>
                  <a:lnTo>
                    <a:pt x="3692950" y="35718"/>
                  </a:lnTo>
                  <a:lnTo>
                    <a:pt x="3721053" y="35718"/>
                  </a:lnTo>
                  <a:lnTo>
                    <a:pt x="3749244" y="35718"/>
                  </a:lnTo>
                  <a:lnTo>
                    <a:pt x="3777698" y="35718"/>
                  </a:lnTo>
                  <a:lnTo>
                    <a:pt x="3806311" y="35718"/>
                  </a:lnTo>
                  <a:lnTo>
                    <a:pt x="3834788" y="35718"/>
                  </a:lnTo>
                  <a:lnTo>
                    <a:pt x="3862969" y="35718"/>
                  </a:lnTo>
                  <a:lnTo>
                    <a:pt x="3890966" y="35718"/>
                  </a:lnTo>
                  <a:lnTo>
                    <a:pt x="3919080" y="35718"/>
                  </a:lnTo>
                  <a:lnTo>
                    <a:pt x="3947483" y="35718"/>
                  </a:lnTo>
                  <a:lnTo>
                    <a:pt x="3976205" y="35718"/>
                  </a:lnTo>
                  <a:lnTo>
                    <a:pt x="4005206" y="35718"/>
                  </a:lnTo>
                  <a:lnTo>
                    <a:pt x="4034428" y="35718"/>
                  </a:lnTo>
                  <a:lnTo>
                    <a:pt x="4063815" y="35718"/>
                  </a:lnTo>
                  <a:lnTo>
                    <a:pt x="4093319" y="35718"/>
                  </a:lnTo>
                  <a:lnTo>
                    <a:pt x="4122903" y="35714"/>
                  </a:lnTo>
                  <a:lnTo>
                    <a:pt x="4152402" y="35567"/>
                  </a:lnTo>
                  <a:lnTo>
                    <a:pt x="4181536" y="35017"/>
                  </a:lnTo>
                  <a:lnTo>
                    <a:pt x="4210187" y="33962"/>
                  </a:lnTo>
                  <a:lnTo>
                    <a:pt x="4238514" y="32707"/>
                  </a:lnTo>
                  <a:lnTo>
                    <a:pt x="4266857" y="31859"/>
                  </a:lnTo>
                  <a:lnTo>
                    <a:pt x="4295418" y="31724"/>
                  </a:lnTo>
                  <a:lnTo>
                    <a:pt x="4324245" y="32053"/>
                  </a:lnTo>
                  <a:lnTo>
                    <a:pt x="4353318" y="32215"/>
                  </a:lnTo>
                  <a:lnTo>
                    <a:pt x="4382588" y="31860"/>
                  </a:lnTo>
                  <a:lnTo>
                    <a:pt x="4412007" y="31188"/>
                  </a:lnTo>
                  <a:lnTo>
                    <a:pt x="4441533" y="30788"/>
                  </a:lnTo>
                  <a:lnTo>
                    <a:pt x="4471135" y="30981"/>
                  </a:lnTo>
                  <a:lnTo>
                    <a:pt x="4500790" y="31543"/>
                  </a:lnTo>
                  <a:lnTo>
                    <a:pt x="4530480" y="31869"/>
                  </a:lnTo>
                  <a:lnTo>
                    <a:pt x="4560199" y="31621"/>
                  </a:lnTo>
                  <a:lnTo>
                    <a:pt x="4590079" y="30879"/>
                  </a:lnTo>
                  <a:lnTo>
                    <a:pt x="4620371" y="29981"/>
                  </a:lnTo>
                  <a:lnTo>
                    <a:pt x="4651180" y="29155"/>
                  </a:lnTo>
                  <a:lnTo>
                    <a:pt x="4682337" y="28485"/>
                  </a:lnTo>
                  <a:lnTo>
                    <a:pt x="4713494" y="27978"/>
                  </a:lnTo>
                  <a:lnTo>
                    <a:pt x="4744445" y="27611"/>
                  </a:lnTo>
                  <a:lnTo>
                    <a:pt x="4775135" y="27351"/>
                  </a:lnTo>
                  <a:lnTo>
                    <a:pt x="4805583" y="27170"/>
                  </a:lnTo>
                  <a:lnTo>
                    <a:pt x="4835838" y="27046"/>
                  </a:lnTo>
                  <a:lnTo>
                    <a:pt x="4865946" y="26962"/>
                  </a:lnTo>
                  <a:lnTo>
                    <a:pt x="4895949" y="26905"/>
                  </a:lnTo>
                  <a:lnTo>
                    <a:pt x="4925875" y="26870"/>
                  </a:lnTo>
                  <a:lnTo>
                    <a:pt x="4955751" y="26991"/>
                  </a:lnTo>
                  <a:lnTo>
                    <a:pt x="4985591" y="27523"/>
                  </a:lnTo>
                  <a:lnTo>
                    <a:pt x="5015407" y="28571"/>
                  </a:lnTo>
                  <a:lnTo>
                    <a:pt x="5045205" y="29965"/>
                  </a:lnTo>
                  <a:lnTo>
                    <a:pt x="5074994" y="31357"/>
                  </a:lnTo>
                  <a:lnTo>
                    <a:pt x="5104774" y="32544"/>
                  </a:lnTo>
                  <a:lnTo>
                    <a:pt x="5134550" y="33468"/>
                  </a:lnTo>
                  <a:lnTo>
                    <a:pt x="5164322" y="34152"/>
                  </a:lnTo>
                  <a:lnTo>
                    <a:pt x="5194092" y="34641"/>
                  </a:lnTo>
                  <a:lnTo>
                    <a:pt x="5223861" y="34984"/>
                  </a:lnTo>
                  <a:lnTo>
                    <a:pt x="5253629" y="35221"/>
                  </a:lnTo>
                  <a:lnTo>
                    <a:pt x="5283399" y="35382"/>
                  </a:lnTo>
                  <a:lnTo>
                    <a:pt x="5313312" y="35492"/>
                  </a:lnTo>
                  <a:lnTo>
                    <a:pt x="5343629" y="35566"/>
                  </a:lnTo>
                  <a:lnTo>
                    <a:pt x="5374449" y="35616"/>
                  </a:lnTo>
                  <a:lnTo>
                    <a:pt x="5405472" y="35650"/>
                  </a:lnTo>
                  <a:lnTo>
                    <a:pt x="5436085" y="35673"/>
                  </a:lnTo>
                  <a:lnTo>
                    <a:pt x="5465985" y="35687"/>
                  </a:lnTo>
                  <a:lnTo>
                    <a:pt x="5495423" y="35697"/>
                  </a:lnTo>
                  <a:lnTo>
                    <a:pt x="5525025" y="35704"/>
                  </a:lnTo>
                  <a:lnTo>
                    <a:pt x="5555151" y="35713"/>
                  </a:lnTo>
                  <a:lnTo>
                    <a:pt x="5585735" y="35862"/>
                  </a:lnTo>
                  <a:lnTo>
                    <a:pt x="5616450" y="36414"/>
                  </a:lnTo>
                  <a:lnTo>
                    <a:pt x="5647073" y="37474"/>
                  </a:lnTo>
                  <a:lnTo>
                    <a:pt x="5677385" y="38877"/>
                  </a:lnTo>
                  <a:lnTo>
                    <a:pt x="5707124" y="40275"/>
                  </a:lnTo>
                  <a:lnTo>
                    <a:pt x="5736213" y="41470"/>
                  </a:lnTo>
                  <a:lnTo>
                    <a:pt x="5764990" y="42543"/>
                  </a:lnTo>
                  <a:lnTo>
                    <a:pt x="5794093" y="43778"/>
                  </a:lnTo>
                  <a:lnTo>
                    <a:pt x="5823855" y="45328"/>
                  </a:lnTo>
                  <a:lnTo>
                    <a:pt x="5854182" y="47073"/>
                  </a:lnTo>
                  <a:lnTo>
                    <a:pt x="5884719" y="48708"/>
                  </a:lnTo>
                  <a:lnTo>
                    <a:pt x="5915219" y="50064"/>
                  </a:lnTo>
                  <a:lnTo>
                    <a:pt x="5945449" y="51248"/>
                  </a:lnTo>
                  <a:lnTo>
                    <a:pt x="5975130" y="52557"/>
                  </a:lnTo>
                  <a:lnTo>
                    <a:pt x="6004181" y="54156"/>
                  </a:lnTo>
                  <a:lnTo>
                    <a:pt x="6032932" y="55935"/>
                  </a:lnTo>
                  <a:lnTo>
                    <a:pt x="6062018" y="57593"/>
                  </a:lnTo>
                  <a:lnTo>
                    <a:pt x="6091765" y="58963"/>
                  </a:lnTo>
                  <a:lnTo>
                    <a:pt x="6121938" y="60157"/>
                  </a:lnTo>
                  <a:lnTo>
                    <a:pt x="6151920" y="61473"/>
                  </a:lnTo>
                  <a:lnTo>
                    <a:pt x="6181358" y="63081"/>
                  </a:lnTo>
                  <a:lnTo>
                    <a:pt x="6210183" y="65010"/>
                  </a:lnTo>
                  <a:lnTo>
                    <a:pt x="6238465" y="67219"/>
                  </a:lnTo>
                  <a:lnTo>
                    <a:pt x="6266317" y="69650"/>
                  </a:lnTo>
                  <a:lnTo>
                    <a:pt x="6293848" y="72246"/>
                  </a:lnTo>
                  <a:lnTo>
                    <a:pt x="6321149" y="74961"/>
                  </a:lnTo>
                  <a:lnTo>
                    <a:pt x="6348287" y="77755"/>
                  </a:lnTo>
                  <a:lnTo>
                    <a:pt x="6375312" y="80464"/>
                  </a:lnTo>
                  <a:lnTo>
                    <a:pt x="6402261" y="82808"/>
                  </a:lnTo>
                  <a:lnTo>
                    <a:pt x="6429158" y="84671"/>
                  </a:lnTo>
                  <a:lnTo>
                    <a:pt x="6456018" y="86209"/>
                  </a:lnTo>
                  <a:lnTo>
                    <a:pt x="6482855" y="87763"/>
                  </a:lnTo>
                  <a:lnTo>
                    <a:pt x="6509677" y="89533"/>
                  </a:lnTo>
                  <a:lnTo>
                    <a:pt x="6536488" y="91572"/>
                  </a:lnTo>
                  <a:lnTo>
                    <a:pt x="6563291" y="93856"/>
                  </a:lnTo>
                  <a:lnTo>
                    <a:pt x="6590086" y="96337"/>
                  </a:lnTo>
                  <a:lnTo>
                    <a:pt x="6616736" y="98967"/>
                  </a:lnTo>
                  <a:lnTo>
                    <a:pt x="6642979" y="101704"/>
                  </a:lnTo>
                  <a:lnTo>
                    <a:pt x="6668708" y="104517"/>
                  </a:lnTo>
                  <a:lnTo>
                    <a:pt x="6693950" y="107383"/>
                  </a:lnTo>
                  <a:lnTo>
                    <a:pt x="6718793" y="110284"/>
                  </a:lnTo>
                  <a:lnTo>
                    <a:pt x="6743330" y="113211"/>
                  </a:lnTo>
                  <a:lnTo>
                    <a:pt x="6767644" y="116153"/>
                  </a:lnTo>
                  <a:lnTo>
                    <a:pt x="6791801" y="119107"/>
                  </a:lnTo>
                  <a:lnTo>
                    <a:pt x="6815843" y="122068"/>
                  </a:lnTo>
                  <a:lnTo>
                    <a:pt x="6839752" y="125046"/>
                  </a:lnTo>
                  <a:lnTo>
                    <a:pt x="6866273" y="128448"/>
                  </a:lnTo>
                  <a:lnTo>
                    <a:pt x="6898880" y="132776"/>
                  </a:lnTo>
                  <a:lnTo>
                    <a:pt x="6935892" y="137838"/>
                  </a:lnTo>
                  <a:lnTo>
                    <a:pt x="6974632" y="143332"/>
                  </a:lnTo>
                  <a:lnTo>
                    <a:pt x="7012873" y="149054"/>
                  </a:lnTo>
                  <a:lnTo>
                    <a:pt x="7049308" y="154900"/>
                  </a:lnTo>
                  <a:lnTo>
                    <a:pt x="7085006" y="161069"/>
                  </a:lnTo>
                  <a:lnTo>
                    <a:pt x="7120554" y="167470"/>
                  </a:lnTo>
                  <a:lnTo>
                    <a:pt x="7153559" y="173619"/>
                  </a:lnTo>
                  <a:lnTo>
                    <a:pt x="7179469" y="178593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51" name="SMARTInkShape-1656"/>
            <p:cNvSpPr/>
            <p:nvPr/>
          </p:nvSpPr>
          <p:spPr>
            <a:xfrm>
              <a:off x="2524125" y="3134320"/>
              <a:ext cx="517923" cy="348419"/>
            </a:xfrm>
            <a:custGeom>
              <a:avLst/>
              <a:gdLst/>
              <a:ahLst/>
              <a:cxnLst/>
              <a:rect l="0" t="0" r="0" b="0"/>
              <a:pathLst>
                <a:path w="517923" h="348419">
                  <a:moveTo>
                    <a:pt x="0" y="0"/>
                  </a:moveTo>
                  <a:lnTo>
                    <a:pt x="20865" y="36694"/>
                  </a:lnTo>
                  <a:lnTo>
                    <a:pt x="36628" y="67127"/>
                  </a:lnTo>
                  <a:lnTo>
                    <a:pt x="51238" y="99640"/>
                  </a:lnTo>
                  <a:lnTo>
                    <a:pt x="66699" y="135859"/>
                  </a:lnTo>
                  <a:lnTo>
                    <a:pt x="83591" y="173681"/>
                  </a:lnTo>
                  <a:lnTo>
                    <a:pt x="100330" y="208680"/>
                  </a:lnTo>
                  <a:lnTo>
                    <a:pt x="115998" y="238989"/>
                  </a:lnTo>
                  <a:lnTo>
                    <a:pt x="133953" y="268244"/>
                  </a:lnTo>
                  <a:lnTo>
                    <a:pt x="155979" y="296757"/>
                  </a:lnTo>
                  <a:lnTo>
                    <a:pt x="177830" y="318673"/>
                  </a:lnTo>
                  <a:lnTo>
                    <a:pt x="197485" y="333683"/>
                  </a:lnTo>
                  <a:lnTo>
                    <a:pt x="215726" y="343507"/>
                  </a:lnTo>
                  <a:lnTo>
                    <a:pt x="238531" y="348418"/>
                  </a:lnTo>
                  <a:lnTo>
                    <a:pt x="265243" y="347966"/>
                  </a:lnTo>
                  <a:lnTo>
                    <a:pt x="292836" y="340828"/>
                  </a:lnTo>
                  <a:lnTo>
                    <a:pt x="323705" y="322852"/>
                  </a:lnTo>
                  <a:lnTo>
                    <a:pt x="355796" y="294623"/>
                  </a:lnTo>
                  <a:lnTo>
                    <a:pt x="386507" y="260071"/>
                  </a:lnTo>
                  <a:lnTo>
                    <a:pt x="415325" y="221409"/>
                  </a:lnTo>
                  <a:lnTo>
                    <a:pt x="441138" y="182208"/>
                  </a:lnTo>
                  <a:lnTo>
                    <a:pt x="464328" y="144879"/>
                  </a:lnTo>
                  <a:lnTo>
                    <a:pt x="484860" y="111659"/>
                  </a:lnTo>
                  <a:lnTo>
                    <a:pt x="501191" y="84007"/>
                  </a:lnTo>
                  <a:lnTo>
                    <a:pt x="512342" y="62107"/>
                  </a:lnTo>
                  <a:lnTo>
                    <a:pt x="517922" y="44649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52" name="SMARTInkShape-1657"/>
            <p:cNvSpPr/>
            <p:nvPr/>
          </p:nvSpPr>
          <p:spPr>
            <a:xfrm>
              <a:off x="2658070" y="2759273"/>
              <a:ext cx="43360" cy="535783"/>
            </a:xfrm>
            <a:custGeom>
              <a:avLst/>
              <a:gdLst/>
              <a:ahLst/>
              <a:cxnLst/>
              <a:rect l="0" t="0" r="0" b="0"/>
              <a:pathLst>
                <a:path w="43360" h="535783">
                  <a:moveTo>
                    <a:pt x="8930" y="0"/>
                  </a:moveTo>
                  <a:lnTo>
                    <a:pt x="22405" y="33819"/>
                  </a:lnTo>
                  <a:lnTo>
                    <a:pt x="31940" y="70010"/>
                  </a:lnTo>
                  <a:lnTo>
                    <a:pt x="37816" y="107063"/>
                  </a:lnTo>
                  <a:lnTo>
                    <a:pt x="41122" y="144811"/>
                  </a:lnTo>
                  <a:lnTo>
                    <a:pt x="42859" y="183878"/>
                  </a:lnTo>
                  <a:lnTo>
                    <a:pt x="43359" y="224165"/>
                  </a:lnTo>
                  <a:lnTo>
                    <a:pt x="42265" y="264909"/>
                  </a:lnTo>
                  <a:lnTo>
                    <a:pt x="39962" y="305267"/>
                  </a:lnTo>
                  <a:lnTo>
                    <a:pt x="36851" y="344836"/>
                  </a:lnTo>
                  <a:lnTo>
                    <a:pt x="33179" y="384069"/>
                  </a:lnTo>
                  <a:lnTo>
                    <a:pt x="30202" y="419515"/>
                  </a:lnTo>
                  <a:lnTo>
                    <a:pt x="27118" y="451018"/>
                  </a:lnTo>
                  <a:lnTo>
                    <a:pt x="23184" y="480450"/>
                  </a:lnTo>
                  <a:lnTo>
                    <a:pt x="19488" y="501733"/>
                  </a:lnTo>
                  <a:lnTo>
                    <a:pt x="15964" y="515305"/>
                  </a:lnTo>
                  <a:lnTo>
                    <a:pt x="11976" y="525168"/>
                  </a:lnTo>
                  <a:lnTo>
                    <a:pt x="6927" y="531798"/>
                  </a:lnTo>
                  <a:lnTo>
                    <a:pt x="0" y="535782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</p:grpSp>
      <p:sp>
        <p:nvSpPr>
          <p:cNvPr id="54" name="SMARTInkShape-1658"/>
          <p:cNvSpPr/>
          <p:nvPr/>
        </p:nvSpPr>
        <p:spPr>
          <a:xfrm>
            <a:off x="8731003" y="5545336"/>
            <a:ext cx="133946" cy="60276"/>
          </a:xfrm>
          <a:custGeom>
            <a:avLst/>
            <a:gdLst/>
            <a:ahLst/>
            <a:cxnLst/>
            <a:rect l="0" t="0" r="0" b="0"/>
            <a:pathLst>
              <a:path w="178595" h="80368">
                <a:moveTo>
                  <a:pt x="178594" y="0"/>
                </a:moveTo>
                <a:lnTo>
                  <a:pt x="144093" y="4764"/>
                </a:lnTo>
                <a:lnTo>
                  <a:pt x="110940" y="11509"/>
                </a:lnTo>
                <a:lnTo>
                  <a:pt x="77609" y="23175"/>
                </a:lnTo>
                <a:lnTo>
                  <a:pt x="41670" y="44101"/>
                </a:lnTo>
                <a:lnTo>
                  <a:pt x="0" y="80367"/>
                </a:lnTo>
              </a:path>
            </a:pathLst>
          </a:cu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grpSp>
        <p:nvGrpSpPr>
          <p:cNvPr id="58" name="SMARTInkShape-Group402"/>
          <p:cNvGrpSpPr/>
          <p:nvPr/>
        </p:nvGrpSpPr>
        <p:grpSpPr>
          <a:xfrm>
            <a:off x="2268142" y="3706753"/>
            <a:ext cx="502295" cy="405369"/>
            <a:chOff x="3024188" y="3799337"/>
            <a:chExt cx="669727" cy="540492"/>
          </a:xfrm>
        </p:grpSpPr>
        <p:sp>
          <p:nvSpPr>
            <p:cNvPr id="55" name="SMARTInkShape-1659"/>
            <p:cNvSpPr/>
            <p:nvPr/>
          </p:nvSpPr>
          <p:spPr>
            <a:xfrm>
              <a:off x="3399234" y="3799337"/>
              <a:ext cx="294681" cy="238525"/>
            </a:xfrm>
            <a:custGeom>
              <a:avLst/>
              <a:gdLst/>
              <a:ahLst/>
              <a:cxnLst/>
              <a:rect l="0" t="0" r="0" b="0"/>
              <a:pathLst>
                <a:path w="294681" h="238525">
                  <a:moveTo>
                    <a:pt x="0" y="4710"/>
                  </a:moveTo>
                  <a:lnTo>
                    <a:pt x="4713" y="3902"/>
                  </a:lnTo>
                  <a:lnTo>
                    <a:pt x="9473" y="1973"/>
                  </a:lnTo>
                  <a:lnTo>
                    <a:pt x="16642" y="0"/>
                  </a:lnTo>
                  <a:lnTo>
                    <a:pt x="31186" y="497"/>
                  </a:lnTo>
                  <a:lnTo>
                    <a:pt x="53935" y="5867"/>
                  </a:lnTo>
                  <a:lnTo>
                    <a:pt x="80349" y="17431"/>
                  </a:lnTo>
                  <a:lnTo>
                    <a:pt x="109027" y="38353"/>
                  </a:lnTo>
                  <a:lnTo>
                    <a:pt x="134766" y="64786"/>
                  </a:lnTo>
                  <a:lnTo>
                    <a:pt x="153343" y="92181"/>
                  </a:lnTo>
                  <a:lnTo>
                    <a:pt x="164273" y="120087"/>
                  </a:lnTo>
                  <a:lnTo>
                    <a:pt x="167038" y="146427"/>
                  </a:lnTo>
                  <a:lnTo>
                    <a:pt x="162928" y="170297"/>
                  </a:lnTo>
                  <a:lnTo>
                    <a:pt x="151305" y="191474"/>
                  </a:lnTo>
                  <a:lnTo>
                    <a:pt x="131927" y="211357"/>
                  </a:lnTo>
                  <a:lnTo>
                    <a:pt x="108932" y="226102"/>
                  </a:lnTo>
                  <a:lnTo>
                    <a:pt x="84027" y="235162"/>
                  </a:lnTo>
                  <a:lnTo>
                    <a:pt x="61719" y="238524"/>
                  </a:lnTo>
                  <a:lnTo>
                    <a:pt x="41344" y="236365"/>
                  </a:lnTo>
                  <a:lnTo>
                    <a:pt x="25251" y="231070"/>
                  </a:lnTo>
                  <a:lnTo>
                    <a:pt x="14443" y="224209"/>
                  </a:lnTo>
                  <a:lnTo>
                    <a:pt x="7847" y="215294"/>
                  </a:lnTo>
                  <a:lnTo>
                    <a:pt x="5857" y="204488"/>
                  </a:lnTo>
                  <a:lnTo>
                    <a:pt x="8540" y="193803"/>
                  </a:lnTo>
                  <a:lnTo>
                    <a:pt x="13183" y="185761"/>
                  </a:lnTo>
                  <a:lnTo>
                    <a:pt x="18537" y="179909"/>
                  </a:lnTo>
                  <a:lnTo>
                    <a:pt x="24681" y="175220"/>
                  </a:lnTo>
                  <a:lnTo>
                    <a:pt x="36114" y="171511"/>
                  </a:lnTo>
                  <a:lnTo>
                    <a:pt x="57919" y="168843"/>
                  </a:lnTo>
                  <a:lnTo>
                    <a:pt x="87457" y="167660"/>
                  </a:lnTo>
                  <a:lnTo>
                    <a:pt x="121789" y="169857"/>
                  </a:lnTo>
                  <a:lnTo>
                    <a:pt x="159944" y="177407"/>
                  </a:lnTo>
                  <a:lnTo>
                    <a:pt x="198829" y="189002"/>
                  </a:lnTo>
                  <a:lnTo>
                    <a:pt x="232375" y="200769"/>
                  </a:lnTo>
                  <a:lnTo>
                    <a:pt x="259388" y="210835"/>
                  </a:lnTo>
                  <a:lnTo>
                    <a:pt x="279712" y="219462"/>
                  </a:lnTo>
                  <a:lnTo>
                    <a:pt x="294680" y="227952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56" name="SMARTInkShape-1660"/>
            <p:cNvSpPr/>
            <p:nvPr/>
          </p:nvSpPr>
          <p:spPr>
            <a:xfrm>
              <a:off x="3131344" y="3937992"/>
              <a:ext cx="116087" cy="401837"/>
            </a:xfrm>
            <a:custGeom>
              <a:avLst/>
              <a:gdLst/>
              <a:ahLst/>
              <a:cxnLst/>
              <a:rect l="0" t="0" r="0" b="0"/>
              <a:pathLst>
                <a:path w="116087" h="401837">
                  <a:moveTo>
                    <a:pt x="0" y="0"/>
                  </a:moveTo>
                  <a:lnTo>
                    <a:pt x="2876" y="36802"/>
                  </a:lnTo>
                  <a:lnTo>
                    <a:pt x="9195" y="75503"/>
                  </a:lnTo>
                  <a:lnTo>
                    <a:pt x="16839" y="115709"/>
                  </a:lnTo>
                  <a:lnTo>
                    <a:pt x="25516" y="156726"/>
                  </a:lnTo>
                  <a:lnTo>
                    <a:pt x="35327" y="198078"/>
                  </a:lnTo>
                  <a:lnTo>
                    <a:pt x="46833" y="239603"/>
                  </a:lnTo>
                  <a:lnTo>
                    <a:pt x="61045" y="281112"/>
                  </a:lnTo>
                  <a:lnTo>
                    <a:pt x="77577" y="320659"/>
                  </a:lnTo>
                  <a:lnTo>
                    <a:pt x="94201" y="356291"/>
                  </a:lnTo>
                  <a:lnTo>
                    <a:pt x="108395" y="384845"/>
                  </a:lnTo>
                  <a:lnTo>
                    <a:pt x="116086" y="401836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57" name="SMARTInkShape-1661"/>
            <p:cNvSpPr/>
            <p:nvPr/>
          </p:nvSpPr>
          <p:spPr>
            <a:xfrm>
              <a:off x="3024188" y="3920133"/>
              <a:ext cx="214313" cy="348259"/>
            </a:xfrm>
            <a:custGeom>
              <a:avLst/>
              <a:gdLst/>
              <a:ahLst/>
              <a:cxnLst/>
              <a:rect l="0" t="0" r="0" b="0"/>
              <a:pathLst>
                <a:path w="214313" h="348259">
                  <a:moveTo>
                    <a:pt x="214312" y="0"/>
                  </a:moveTo>
                  <a:lnTo>
                    <a:pt x="211315" y="14700"/>
                  </a:lnTo>
                  <a:lnTo>
                    <a:pt x="197994" y="39645"/>
                  </a:lnTo>
                  <a:lnTo>
                    <a:pt x="177385" y="74053"/>
                  </a:lnTo>
                  <a:lnTo>
                    <a:pt x="154385" y="113391"/>
                  </a:lnTo>
                  <a:lnTo>
                    <a:pt x="129803" y="155076"/>
                  </a:lnTo>
                  <a:lnTo>
                    <a:pt x="103362" y="197440"/>
                  </a:lnTo>
                  <a:lnTo>
                    <a:pt x="75956" y="239375"/>
                  </a:lnTo>
                  <a:lnTo>
                    <a:pt x="48875" y="280321"/>
                  </a:lnTo>
                  <a:lnTo>
                    <a:pt x="23093" y="317946"/>
                  </a:lnTo>
                  <a:lnTo>
                    <a:pt x="0" y="348258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</p:grpSp>
      <p:grpSp>
        <p:nvGrpSpPr>
          <p:cNvPr id="63" name="SMARTInkShape-Group403"/>
          <p:cNvGrpSpPr/>
          <p:nvPr/>
        </p:nvGrpSpPr>
        <p:grpSpPr>
          <a:xfrm>
            <a:off x="3841999" y="3777259"/>
            <a:ext cx="723305" cy="294680"/>
            <a:chOff x="5122664" y="3893344"/>
            <a:chExt cx="964407" cy="392907"/>
          </a:xfrm>
        </p:grpSpPr>
        <p:sp>
          <p:nvSpPr>
            <p:cNvPr id="59" name="SMARTInkShape-1662"/>
            <p:cNvSpPr/>
            <p:nvPr/>
          </p:nvSpPr>
          <p:spPr>
            <a:xfrm>
              <a:off x="5908477" y="3946922"/>
              <a:ext cx="80368" cy="330399"/>
            </a:xfrm>
            <a:custGeom>
              <a:avLst/>
              <a:gdLst/>
              <a:ahLst/>
              <a:cxnLst/>
              <a:rect l="0" t="0" r="0" b="0"/>
              <a:pathLst>
                <a:path w="80368" h="330399">
                  <a:moveTo>
                    <a:pt x="0" y="0"/>
                  </a:moveTo>
                  <a:lnTo>
                    <a:pt x="5184" y="14140"/>
                  </a:lnTo>
                  <a:lnTo>
                    <a:pt x="8760" y="25395"/>
                  </a:lnTo>
                  <a:lnTo>
                    <a:pt x="10849" y="35278"/>
                  </a:lnTo>
                  <a:lnTo>
                    <a:pt x="12344" y="50733"/>
                  </a:lnTo>
                  <a:lnTo>
                    <a:pt x="14502" y="74597"/>
                  </a:lnTo>
                  <a:lnTo>
                    <a:pt x="17333" y="101823"/>
                  </a:lnTo>
                  <a:lnTo>
                    <a:pt x="21142" y="129996"/>
                  </a:lnTo>
                  <a:lnTo>
                    <a:pt x="25252" y="157473"/>
                  </a:lnTo>
                  <a:lnTo>
                    <a:pt x="29506" y="182834"/>
                  </a:lnTo>
                  <a:lnTo>
                    <a:pt x="35416" y="209851"/>
                  </a:lnTo>
                  <a:lnTo>
                    <a:pt x="45582" y="242749"/>
                  </a:lnTo>
                  <a:lnTo>
                    <a:pt x="58139" y="277543"/>
                  </a:lnTo>
                  <a:lnTo>
                    <a:pt x="70996" y="309433"/>
                  </a:lnTo>
                  <a:lnTo>
                    <a:pt x="80367" y="330398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60" name="SMARTInkShape-1663"/>
            <p:cNvSpPr/>
            <p:nvPr/>
          </p:nvSpPr>
          <p:spPr>
            <a:xfrm>
              <a:off x="5712023" y="4098727"/>
              <a:ext cx="375048" cy="6752"/>
            </a:xfrm>
            <a:custGeom>
              <a:avLst/>
              <a:gdLst/>
              <a:ahLst/>
              <a:cxnLst/>
              <a:rect l="0" t="0" r="0" b="0"/>
              <a:pathLst>
                <a:path w="375048" h="6752">
                  <a:moveTo>
                    <a:pt x="0" y="0"/>
                  </a:moveTo>
                  <a:lnTo>
                    <a:pt x="40138" y="10"/>
                  </a:lnTo>
                  <a:lnTo>
                    <a:pt x="80782" y="403"/>
                  </a:lnTo>
                  <a:lnTo>
                    <a:pt x="118880" y="1941"/>
                  </a:lnTo>
                  <a:lnTo>
                    <a:pt x="156327" y="4282"/>
                  </a:lnTo>
                  <a:lnTo>
                    <a:pt x="194697" y="6195"/>
                  </a:lnTo>
                  <a:lnTo>
                    <a:pt x="234258" y="6751"/>
                  </a:lnTo>
                  <a:lnTo>
                    <a:pt x="273600" y="5564"/>
                  </a:lnTo>
                  <a:lnTo>
                    <a:pt x="311623" y="3726"/>
                  </a:lnTo>
                  <a:lnTo>
                    <a:pt x="346428" y="1670"/>
                  </a:lnTo>
                  <a:lnTo>
                    <a:pt x="375047" y="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61" name="SMARTInkShape-1664"/>
            <p:cNvSpPr/>
            <p:nvPr/>
          </p:nvSpPr>
          <p:spPr>
            <a:xfrm>
              <a:off x="5176242" y="3929063"/>
              <a:ext cx="223243" cy="357188"/>
            </a:xfrm>
            <a:custGeom>
              <a:avLst/>
              <a:gdLst/>
              <a:ahLst/>
              <a:cxnLst/>
              <a:rect l="0" t="0" r="0" b="0"/>
              <a:pathLst>
                <a:path w="223243" h="357188">
                  <a:moveTo>
                    <a:pt x="0" y="0"/>
                  </a:moveTo>
                  <a:lnTo>
                    <a:pt x="8076" y="15870"/>
                  </a:lnTo>
                  <a:lnTo>
                    <a:pt x="27400" y="49288"/>
                  </a:lnTo>
                  <a:lnTo>
                    <a:pt x="48938" y="88115"/>
                  </a:lnTo>
                  <a:lnTo>
                    <a:pt x="71193" y="129139"/>
                  </a:lnTo>
                  <a:lnTo>
                    <a:pt x="94543" y="170091"/>
                  </a:lnTo>
                  <a:lnTo>
                    <a:pt x="119508" y="209859"/>
                  </a:lnTo>
                  <a:lnTo>
                    <a:pt x="146510" y="249486"/>
                  </a:lnTo>
                  <a:lnTo>
                    <a:pt x="174746" y="289012"/>
                  </a:lnTo>
                  <a:lnTo>
                    <a:pt x="201822" y="326249"/>
                  </a:lnTo>
                  <a:lnTo>
                    <a:pt x="223242" y="357187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62" name="SMARTInkShape-1665"/>
            <p:cNvSpPr/>
            <p:nvPr/>
          </p:nvSpPr>
          <p:spPr>
            <a:xfrm>
              <a:off x="5122664" y="3893344"/>
              <a:ext cx="223243" cy="348259"/>
            </a:xfrm>
            <a:custGeom>
              <a:avLst/>
              <a:gdLst/>
              <a:ahLst/>
              <a:cxnLst/>
              <a:rect l="0" t="0" r="0" b="0"/>
              <a:pathLst>
                <a:path w="223243" h="348259">
                  <a:moveTo>
                    <a:pt x="223242" y="0"/>
                  </a:moveTo>
                  <a:lnTo>
                    <a:pt x="217984" y="22165"/>
                  </a:lnTo>
                  <a:lnTo>
                    <a:pt x="204022" y="56311"/>
                  </a:lnTo>
                  <a:lnTo>
                    <a:pt x="184429" y="93620"/>
                  </a:lnTo>
                  <a:lnTo>
                    <a:pt x="161317" y="132026"/>
                  </a:lnTo>
                  <a:lnTo>
                    <a:pt x="135490" y="171107"/>
                  </a:lnTo>
                  <a:lnTo>
                    <a:pt x="107018" y="211258"/>
                  </a:lnTo>
                  <a:lnTo>
                    <a:pt x="75757" y="252577"/>
                  </a:lnTo>
                  <a:lnTo>
                    <a:pt x="45169" y="291304"/>
                  </a:lnTo>
                  <a:lnTo>
                    <a:pt x="19007" y="323763"/>
                  </a:lnTo>
                  <a:lnTo>
                    <a:pt x="1806" y="345018"/>
                  </a:lnTo>
                  <a:lnTo>
                    <a:pt x="0" y="348258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</p:grpSp>
      <p:sp>
        <p:nvSpPr>
          <p:cNvPr id="64" name="SMARTInkShape-1666"/>
          <p:cNvSpPr/>
          <p:nvPr/>
        </p:nvSpPr>
        <p:spPr>
          <a:xfrm>
            <a:off x="1706830" y="4393407"/>
            <a:ext cx="226448" cy="522388"/>
          </a:xfrm>
          <a:custGeom>
            <a:avLst/>
            <a:gdLst/>
            <a:ahLst/>
            <a:cxnLst/>
            <a:rect l="0" t="0" r="0" b="0"/>
            <a:pathLst>
              <a:path w="301930" h="696517">
                <a:moveTo>
                  <a:pt x="230492" y="0"/>
                </a:moveTo>
                <a:lnTo>
                  <a:pt x="207414" y="6350"/>
                </a:lnTo>
                <a:lnTo>
                  <a:pt x="171877" y="24738"/>
                </a:lnTo>
                <a:lnTo>
                  <a:pt x="134797" y="50662"/>
                </a:lnTo>
                <a:lnTo>
                  <a:pt x="98904" y="82896"/>
                </a:lnTo>
                <a:lnTo>
                  <a:pt x="68043" y="116792"/>
                </a:lnTo>
                <a:lnTo>
                  <a:pt x="44251" y="149765"/>
                </a:lnTo>
                <a:lnTo>
                  <a:pt x="26815" y="182857"/>
                </a:lnTo>
                <a:lnTo>
                  <a:pt x="14424" y="216681"/>
                </a:lnTo>
                <a:lnTo>
                  <a:pt x="5808" y="249761"/>
                </a:lnTo>
                <a:lnTo>
                  <a:pt x="754" y="282204"/>
                </a:lnTo>
                <a:lnTo>
                  <a:pt x="0" y="316789"/>
                </a:lnTo>
                <a:lnTo>
                  <a:pt x="4027" y="352880"/>
                </a:lnTo>
                <a:lnTo>
                  <a:pt x="12974" y="390152"/>
                </a:lnTo>
                <a:lnTo>
                  <a:pt x="26671" y="428403"/>
                </a:lnTo>
                <a:lnTo>
                  <a:pt x="44942" y="466368"/>
                </a:lnTo>
                <a:lnTo>
                  <a:pt x="68325" y="504247"/>
                </a:lnTo>
                <a:lnTo>
                  <a:pt x="96947" y="541949"/>
                </a:lnTo>
                <a:lnTo>
                  <a:pt x="128912" y="577189"/>
                </a:lnTo>
                <a:lnTo>
                  <a:pt x="163713" y="609047"/>
                </a:lnTo>
                <a:lnTo>
                  <a:pt x="201287" y="637318"/>
                </a:lnTo>
                <a:lnTo>
                  <a:pt x="239539" y="662658"/>
                </a:lnTo>
                <a:lnTo>
                  <a:pt x="275051" y="683319"/>
                </a:lnTo>
                <a:lnTo>
                  <a:pt x="301929" y="696516"/>
                </a:lnTo>
              </a:path>
            </a:pathLst>
          </a:custGeom>
          <a:ln w="19050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grpSp>
        <p:nvGrpSpPr>
          <p:cNvPr id="67" name="SMARTInkShape-Group405"/>
          <p:cNvGrpSpPr/>
          <p:nvPr/>
        </p:nvGrpSpPr>
        <p:grpSpPr>
          <a:xfrm>
            <a:off x="3493740" y="4473773"/>
            <a:ext cx="575966" cy="448718"/>
            <a:chOff x="4658320" y="4822031"/>
            <a:chExt cx="767954" cy="598290"/>
          </a:xfrm>
        </p:grpSpPr>
        <p:sp>
          <p:nvSpPr>
            <p:cNvPr id="65" name="SMARTInkShape-1667"/>
            <p:cNvSpPr/>
            <p:nvPr/>
          </p:nvSpPr>
          <p:spPr>
            <a:xfrm>
              <a:off x="5095990" y="4822031"/>
              <a:ext cx="330284" cy="598290"/>
            </a:xfrm>
            <a:custGeom>
              <a:avLst/>
              <a:gdLst/>
              <a:ahLst/>
              <a:cxnLst/>
              <a:rect l="0" t="0" r="0" b="0"/>
              <a:pathLst>
                <a:path w="330284" h="598290">
                  <a:moveTo>
                    <a:pt x="80252" y="0"/>
                  </a:moveTo>
                  <a:lnTo>
                    <a:pt x="49484" y="39140"/>
                  </a:lnTo>
                  <a:lnTo>
                    <a:pt x="26810" y="77144"/>
                  </a:lnTo>
                  <a:lnTo>
                    <a:pt x="11427" y="114143"/>
                  </a:lnTo>
                  <a:lnTo>
                    <a:pt x="2398" y="152087"/>
                  </a:lnTo>
                  <a:lnTo>
                    <a:pt x="0" y="190695"/>
                  </a:lnTo>
                  <a:lnTo>
                    <a:pt x="4048" y="230023"/>
                  </a:lnTo>
                  <a:lnTo>
                    <a:pt x="12926" y="268223"/>
                  </a:lnTo>
                  <a:lnTo>
                    <a:pt x="26235" y="305310"/>
                  </a:lnTo>
                  <a:lnTo>
                    <a:pt x="45057" y="342662"/>
                  </a:lnTo>
                  <a:lnTo>
                    <a:pt x="69847" y="381133"/>
                  </a:lnTo>
                  <a:lnTo>
                    <a:pt x="98445" y="419983"/>
                  </a:lnTo>
                  <a:lnTo>
                    <a:pt x="130364" y="457193"/>
                  </a:lnTo>
                  <a:lnTo>
                    <a:pt x="163827" y="489347"/>
                  </a:lnTo>
                  <a:lnTo>
                    <a:pt x="199160" y="517029"/>
                  </a:lnTo>
                  <a:lnTo>
                    <a:pt x="236840" y="542380"/>
                  </a:lnTo>
                  <a:lnTo>
                    <a:pt x="274193" y="565837"/>
                  </a:lnTo>
                  <a:lnTo>
                    <a:pt x="307409" y="585515"/>
                  </a:lnTo>
                  <a:lnTo>
                    <a:pt x="330283" y="598289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66" name="SMARTInkShape-1668"/>
            <p:cNvSpPr/>
            <p:nvPr/>
          </p:nvSpPr>
          <p:spPr>
            <a:xfrm>
              <a:off x="4658320" y="4822031"/>
              <a:ext cx="199124" cy="571501"/>
            </a:xfrm>
            <a:custGeom>
              <a:avLst/>
              <a:gdLst/>
              <a:ahLst/>
              <a:cxnLst/>
              <a:rect l="0" t="0" r="0" b="0"/>
              <a:pathLst>
                <a:path w="199124" h="571501">
                  <a:moveTo>
                    <a:pt x="107157" y="0"/>
                  </a:moveTo>
                  <a:lnTo>
                    <a:pt x="124744" y="16283"/>
                  </a:lnTo>
                  <a:lnTo>
                    <a:pt x="149276" y="47991"/>
                  </a:lnTo>
                  <a:lnTo>
                    <a:pt x="168862" y="80492"/>
                  </a:lnTo>
                  <a:lnTo>
                    <a:pt x="183530" y="116392"/>
                  </a:lnTo>
                  <a:lnTo>
                    <a:pt x="193348" y="154696"/>
                  </a:lnTo>
                  <a:lnTo>
                    <a:pt x="198685" y="193182"/>
                  </a:lnTo>
                  <a:lnTo>
                    <a:pt x="199123" y="231862"/>
                  </a:lnTo>
                  <a:lnTo>
                    <a:pt x="193997" y="272494"/>
                  </a:lnTo>
                  <a:lnTo>
                    <a:pt x="183206" y="314885"/>
                  </a:lnTo>
                  <a:lnTo>
                    <a:pt x="166144" y="358193"/>
                  </a:lnTo>
                  <a:lnTo>
                    <a:pt x="143776" y="400953"/>
                  </a:lnTo>
                  <a:lnTo>
                    <a:pt x="117557" y="441426"/>
                  </a:lnTo>
                  <a:lnTo>
                    <a:pt x="87397" y="479500"/>
                  </a:lnTo>
                  <a:lnTo>
                    <a:pt x="55272" y="515696"/>
                  </a:lnTo>
                  <a:lnTo>
                    <a:pt x="24272" y="547706"/>
                  </a:lnTo>
                  <a:lnTo>
                    <a:pt x="0" y="57150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</p:grpSp>
      <p:sp>
        <p:nvSpPr>
          <p:cNvPr id="68" name="SMARTInkShape-1669"/>
          <p:cNvSpPr/>
          <p:nvPr/>
        </p:nvSpPr>
        <p:spPr>
          <a:xfrm>
            <a:off x="5442645" y="4446985"/>
            <a:ext cx="182537" cy="421928"/>
          </a:xfrm>
          <a:custGeom>
            <a:avLst/>
            <a:gdLst/>
            <a:ahLst/>
            <a:cxnLst/>
            <a:rect l="0" t="0" r="0" b="0"/>
            <a:pathLst>
              <a:path w="243383" h="562571">
                <a:moveTo>
                  <a:pt x="26789" y="0"/>
                </a:moveTo>
                <a:lnTo>
                  <a:pt x="62251" y="24206"/>
                </a:lnTo>
                <a:lnTo>
                  <a:pt x="100490" y="56339"/>
                </a:lnTo>
                <a:lnTo>
                  <a:pt x="137281" y="92836"/>
                </a:lnTo>
                <a:lnTo>
                  <a:pt x="168506" y="129571"/>
                </a:lnTo>
                <a:lnTo>
                  <a:pt x="194461" y="166677"/>
                </a:lnTo>
                <a:lnTo>
                  <a:pt x="215986" y="203243"/>
                </a:lnTo>
                <a:lnTo>
                  <a:pt x="230870" y="238045"/>
                </a:lnTo>
                <a:lnTo>
                  <a:pt x="239814" y="274597"/>
                </a:lnTo>
                <a:lnTo>
                  <a:pt x="243382" y="313240"/>
                </a:lnTo>
                <a:lnTo>
                  <a:pt x="241941" y="349756"/>
                </a:lnTo>
                <a:lnTo>
                  <a:pt x="235056" y="382191"/>
                </a:lnTo>
                <a:lnTo>
                  <a:pt x="220319" y="413850"/>
                </a:lnTo>
                <a:lnTo>
                  <a:pt x="198057" y="443448"/>
                </a:lnTo>
                <a:lnTo>
                  <a:pt x="169699" y="470558"/>
                </a:lnTo>
                <a:lnTo>
                  <a:pt x="136935" y="495489"/>
                </a:lnTo>
                <a:lnTo>
                  <a:pt x="100492" y="517683"/>
                </a:lnTo>
                <a:lnTo>
                  <a:pt x="63207" y="537140"/>
                </a:lnTo>
                <a:lnTo>
                  <a:pt x="28068" y="552650"/>
                </a:lnTo>
                <a:lnTo>
                  <a:pt x="0" y="562570"/>
                </a:lnTo>
              </a:path>
            </a:pathLst>
          </a:custGeom>
          <a:ln w="19050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grpSp>
        <p:nvGrpSpPr>
          <p:cNvPr id="71" name="SMARTInkShape-Group407"/>
          <p:cNvGrpSpPr/>
          <p:nvPr/>
        </p:nvGrpSpPr>
        <p:grpSpPr>
          <a:xfrm>
            <a:off x="2623096" y="4526054"/>
            <a:ext cx="671697" cy="293448"/>
            <a:chOff x="3497461" y="4891738"/>
            <a:chExt cx="895596" cy="391264"/>
          </a:xfrm>
        </p:grpSpPr>
        <p:sp>
          <p:nvSpPr>
            <p:cNvPr id="69" name="SMARTInkShape-1670"/>
            <p:cNvSpPr/>
            <p:nvPr/>
          </p:nvSpPr>
          <p:spPr>
            <a:xfrm>
              <a:off x="3497461" y="5054203"/>
              <a:ext cx="303610" cy="26790"/>
            </a:xfrm>
            <a:custGeom>
              <a:avLst/>
              <a:gdLst/>
              <a:ahLst/>
              <a:cxnLst/>
              <a:rect l="0" t="0" r="0" b="0"/>
              <a:pathLst>
                <a:path w="303610" h="26790">
                  <a:moveTo>
                    <a:pt x="0" y="26789"/>
                  </a:moveTo>
                  <a:lnTo>
                    <a:pt x="39030" y="25857"/>
                  </a:lnTo>
                  <a:lnTo>
                    <a:pt x="74102" y="22979"/>
                  </a:lnTo>
                  <a:lnTo>
                    <a:pt x="110461" y="19298"/>
                  </a:lnTo>
                  <a:lnTo>
                    <a:pt x="149606" y="15219"/>
                  </a:lnTo>
                  <a:lnTo>
                    <a:pt x="190268" y="10970"/>
                  </a:lnTo>
                  <a:lnTo>
                    <a:pt x="230499" y="6721"/>
                  </a:lnTo>
                  <a:lnTo>
                    <a:pt x="268925" y="2845"/>
                  </a:lnTo>
                  <a:lnTo>
                    <a:pt x="303609" y="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70" name="SMARTInkShape-1671"/>
            <p:cNvSpPr/>
            <p:nvPr/>
          </p:nvSpPr>
          <p:spPr>
            <a:xfrm>
              <a:off x="4068961" y="4891738"/>
              <a:ext cx="324096" cy="391264"/>
            </a:xfrm>
            <a:custGeom>
              <a:avLst/>
              <a:gdLst/>
              <a:ahLst/>
              <a:cxnLst/>
              <a:rect l="0" t="0" r="0" b="0"/>
              <a:pathLst>
                <a:path w="324096" h="391264">
                  <a:moveTo>
                    <a:pt x="35719" y="10660"/>
                  </a:moveTo>
                  <a:lnTo>
                    <a:pt x="58541" y="7815"/>
                  </a:lnTo>
                  <a:lnTo>
                    <a:pt x="90181" y="2737"/>
                  </a:lnTo>
                  <a:lnTo>
                    <a:pt x="120373" y="0"/>
                  </a:lnTo>
                  <a:lnTo>
                    <a:pt x="148960" y="387"/>
                  </a:lnTo>
                  <a:lnTo>
                    <a:pt x="170734" y="2328"/>
                  </a:lnTo>
                  <a:lnTo>
                    <a:pt x="187233" y="4976"/>
                  </a:lnTo>
                  <a:lnTo>
                    <a:pt x="200287" y="7795"/>
                  </a:lnTo>
                  <a:lnTo>
                    <a:pt x="211755" y="13242"/>
                  </a:lnTo>
                  <a:lnTo>
                    <a:pt x="222958" y="21984"/>
                  </a:lnTo>
                  <a:lnTo>
                    <a:pt x="229841" y="29875"/>
                  </a:lnTo>
                  <a:lnTo>
                    <a:pt x="232264" y="37316"/>
                  </a:lnTo>
                  <a:lnTo>
                    <a:pt x="231774" y="44715"/>
                  </a:lnTo>
                  <a:lnTo>
                    <a:pt x="224726" y="54493"/>
                  </a:lnTo>
                  <a:lnTo>
                    <a:pt x="208351" y="67976"/>
                  </a:lnTo>
                  <a:lnTo>
                    <a:pt x="189531" y="81134"/>
                  </a:lnTo>
                  <a:lnTo>
                    <a:pt x="173067" y="91983"/>
                  </a:lnTo>
                  <a:lnTo>
                    <a:pt x="160075" y="99367"/>
                  </a:lnTo>
                  <a:lnTo>
                    <a:pt x="150090" y="104145"/>
                  </a:lnTo>
                  <a:lnTo>
                    <a:pt x="141660" y="108246"/>
                  </a:lnTo>
                  <a:lnTo>
                    <a:pt x="133572" y="112110"/>
                  </a:lnTo>
                  <a:lnTo>
                    <a:pt x="132430" y="114763"/>
                  </a:lnTo>
                  <a:lnTo>
                    <a:pt x="142408" y="116647"/>
                  </a:lnTo>
                  <a:lnTo>
                    <a:pt x="154255" y="118756"/>
                  </a:lnTo>
                  <a:lnTo>
                    <a:pt x="165817" y="121327"/>
                  </a:lnTo>
                  <a:lnTo>
                    <a:pt x="178032" y="124534"/>
                  </a:lnTo>
                  <a:lnTo>
                    <a:pt x="194330" y="129452"/>
                  </a:lnTo>
                  <a:lnTo>
                    <a:pt x="219609" y="138951"/>
                  </a:lnTo>
                  <a:lnTo>
                    <a:pt x="248248" y="152605"/>
                  </a:lnTo>
                  <a:lnTo>
                    <a:pt x="273879" y="169043"/>
                  </a:lnTo>
                  <a:lnTo>
                    <a:pt x="296001" y="189786"/>
                  </a:lnTo>
                  <a:lnTo>
                    <a:pt x="311269" y="214030"/>
                  </a:lnTo>
                  <a:lnTo>
                    <a:pt x="319997" y="240505"/>
                  </a:lnTo>
                  <a:lnTo>
                    <a:pt x="323610" y="261530"/>
                  </a:lnTo>
                  <a:lnTo>
                    <a:pt x="324095" y="276722"/>
                  </a:lnTo>
                  <a:lnTo>
                    <a:pt x="319942" y="291969"/>
                  </a:lnTo>
                  <a:lnTo>
                    <a:pt x="307618" y="311519"/>
                  </a:lnTo>
                  <a:lnTo>
                    <a:pt x="286548" y="331621"/>
                  </a:lnTo>
                  <a:lnTo>
                    <a:pt x="258246" y="350234"/>
                  </a:lnTo>
                  <a:lnTo>
                    <a:pt x="225978" y="366014"/>
                  </a:lnTo>
                  <a:lnTo>
                    <a:pt x="189938" y="378048"/>
                  </a:lnTo>
                  <a:lnTo>
                    <a:pt x="151206" y="385747"/>
                  </a:lnTo>
                  <a:lnTo>
                    <a:pt x="110199" y="389680"/>
                  </a:lnTo>
                  <a:lnTo>
                    <a:pt x="69048" y="391263"/>
                  </a:lnTo>
                  <a:lnTo>
                    <a:pt x="30689" y="390123"/>
                  </a:lnTo>
                  <a:lnTo>
                    <a:pt x="0" y="385707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</p:grpSp>
      <p:grpSp>
        <p:nvGrpSpPr>
          <p:cNvPr id="76" name="SMARTInkShape-Group408"/>
          <p:cNvGrpSpPr/>
          <p:nvPr/>
        </p:nvGrpSpPr>
        <p:grpSpPr>
          <a:xfrm>
            <a:off x="4096494" y="4487169"/>
            <a:ext cx="1109218" cy="294680"/>
            <a:chOff x="5461992" y="4839891"/>
            <a:chExt cx="1478957" cy="392907"/>
          </a:xfrm>
        </p:grpSpPr>
        <p:sp>
          <p:nvSpPr>
            <p:cNvPr id="72" name="SMARTInkShape-1672"/>
            <p:cNvSpPr/>
            <p:nvPr/>
          </p:nvSpPr>
          <p:spPr>
            <a:xfrm>
              <a:off x="6078141" y="4991695"/>
              <a:ext cx="419696" cy="35720"/>
            </a:xfrm>
            <a:custGeom>
              <a:avLst/>
              <a:gdLst/>
              <a:ahLst/>
              <a:cxnLst/>
              <a:rect l="0" t="0" r="0" b="0"/>
              <a:pathLst>
                <a:path w="419696" h="35720">
                  <a:moveTo>
                    <a:pt x="0" y="0"/>
                  </a:moveTo>
                  <a:lnTo>
                    <a:pt x="31905" y="3174"/>
                  </a:lnTo>
                  <a:lnTo>
                    <a:pt x="67571" y="5821"/>
                  </a:lnTo>
                  <a:lnTo>
                    <a:pt x="105354" y="7989"/>
                  </a:lnTo>
                  <a:lnTo>
                    <a:pt x="145469" y="10679"/>
                  </a:lnTo>
                  <a:lnTo>
                    <a:pt x="186103" y="13320"/>
                  </a:lnTo>
                  <a:lnTo>
                    <a:pt x="224827" y="15933"/>
                  </a:lnTo>
                  <a:lnTo>
                    <a:pt x="261713" y="19045"/>
                  </a:lnTo>
                  <a:lnTo>
                    <a:pt x="297797" y="22618"/>
                  </a:lnTo>
                  <a:lnTo>
                    <a:pt x="334456" y="26662"/>
                  </a:lnTo>
                  <a:lnTo>
                    <a:pt x="373890" y="31109"/>
                  </a:lnTo>
                  <a:lnTo>
                    <a:pt x="419695" y="35719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73" name="SMARTInkShape-1673"/>
            <p:cNvSpPr/>
            <p:nvPr/>
          </p:nvSpPr>
          <p:spPr>
            <a:xfrm>
              <a:off x="6881813" y="4857750"/>
              <a:ext cx="59136" cy="303610"/>
            </a:xfrm>
            <a:custGeom>
              <a:avLst/>
              <a:gdLst/>
              <a:ahLst/>
              <a:cxnLst/>
              <a:rect l="0" t="0" r="0" b="0"/>
              <a:pathLst>
                <a:path w="59136" h="303610">
                  <a:moveTo>
                    <a:pt x="0" y="0"/>
                  </a:moveTo>
                  <a:lnTo>
                    <a:pt x="4713" y="3903"/>
                  </a:lnTo>
                  <a:lnTo>
                    <a:pt x="9478" y="6655"/>
                  </a:lnTo>
                  <a:lnTo>
                    <a:pt x="15447" y="10496"/>
                  </a:lnTo>
                  <a:lnTo>
                    <a:pt x="21850" y="15648"/>
                  </a:lnTo>
                  <a:lnTo>
                    <a:pt x="27197" y="21285"/>
                  </a:lnTo>
                  <a:lnTo>
                    <a:pt x="31821" y="27494"/>
                  </a:lnTo>
                  <a:lnTo>
                    <a:pt x="36213" y="34852"/>
                  </a:lnTo>
                  <a:lnTo>
                    <a:pt x="39802" y="43878"/>
                  </a:lnTo>
                  <a:lnTo>
                    <a:pt x="43108" y="54833"/>
                  </a:lnTo>
                  <a:lnTo>
                    <a:pt x="47495" y="70662"/>
                  </a:lnTo>
                  <a:lnTo>
                    <a:pt x="52710" y="95757"/>
                  </a:lnTo>
                  <a:lnTo>
                    <a:pt x="56925" y="128742"/>
                  </a:lnTo>
                  <a:lnTo>
                    <a:pt x="59135" y="164854"/>
                  </a:lnTo>
                  <a:lnTo>
                    <a:pt x="57763" y="200904"/>
                  </a:lnTo>
                  <a:lnTo>
                    <a:pt x="52687" y="237301"/>
                  </a:lnTo>
                  <a:lnTo>
                    <a:pt x="42782" y="272563"/>
                  </a:lnTo>
                  <a:lnTo>
                    <a:pt x="26789" y="303609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74" name="SMARTInkShape-1674"/>
            <p:cNvSpPr/>
            <p:nvPr/>
          </p:nvSpPr>
          <p:spPr>
            <a:xfrm>
              <a:off x="5461992" y="4839891"/>
              <a:ext cx="279951" cy="392907"/>
            </a:xfrm>
            <a:custGeom>
              <a:avLst/>
              <a:gdLst/>
              <a:ahLst/>
              <a:cxnLst/>
              <a:rect l="0" t="0" r="0" b="0"/>
              <a:pathLst>
                <a:path w="279951" h="392907">
                  <a:moveTo>
                    <a:pt x="276821" y="0"/>
                  </a:moveTo>
                  <a:lnTo>
                    <a:pt x="279950" y="7977"/>
                  </a:lnTo>
                  <a:lnTo>
                    <a:pt x="276497" y="19030"/>
                  </a:lnTo>
                  <a:lnTo>
                    <a:pt x="266265" y="38069"/>
                  </a:lnTo>
                  <a:lnTo>
                    <a:pt x="250269" y="62807"/>
                  </a:lnTo>
                  <a:lnTo>
                    <a:pt x="225759" y="94925"/>
                  </a:lnTo>
                  <a:lnTo>
                    <a:pt x="195243" y="132508"/>
                  </a:lnTo>
                  <a:lnTo>
                    <a:pt x="162093" y="172534"/>
                  </a:lnTo>
                  <a:lnTo>
                    <a:pt x="129253" y="212336"/>
                  </a:lnTo>
                  <a:lnTo>
                    <a:pt x="97905" y="251359"/>
                  </a:lnTo>
                  <a:lnTo>
                    <a:pt x="68863" y="290537"/>
                  </a:lnTo>
                  <a:lnTo>
                    <a:pt x="44631" y="325967"/>
                  </a:lnTo>
                  <a:lnTo>
                    <a:pt x="27802" y="350489"/>
                  </a:lnTo>
                  <a:lnTo>
                    <a:pt x="17198" y="365237"/>
                  </a:lnTo>
                  <a:lnTo>
                    <a:pt x="9552" y="375805"/>
                  </a:lnTo>
                  <a:lnTo>
                    <a:pt x="4169" y="384074"/>
                  </a:lnTo>
                  <a:lnTo>
                    <a:pt x="0" y="392906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75" name="SMARTInkShape-1675"/>
            <p:cNvSpPr/>
            <p:nvPr/>
          </p:nvSpPr>
          <p:spPr>
            <a:xfrm>
              <a:off x="5506641" y="4947047"/>
              <a:ext cx="321469" cy="285751"/>
            </a:xfrm>
            <a:custGeom>
              <a:avLst/>
              <a:gdLst/>
              <a:ahLst/>
              <a:cxnLst/>
              <a:rect l="0" t="0" r="0" b="0"/>
              <a:pathLst>
                <a:path w="321469" h="285751">
                  <a:moveTo>
                    <a:pt x="0" y="0"/>
                  </a:moveTo>
                  <a:lnTo>
                    <a:pt x="11985" y="14354"/>
                  </a:lnTo>
                  <a:lnTo>
                    <a:pt x="37500" y="42989"/>
                  </a:lnTo>
                  <a:lnTo>
                    <a:pt x="69112" y="77313"/>
                  </a:lnTo>
                  <a:lnTo>
                    <a:pt x="104360" y="113415"/>
                  </a:lnTo>
                  <a:lnTo>
                    <a:pt x="142673" y="150235"/>
                  </a:lnTo>
                  <a:lnTo>
                    <a:pt x="182209" y="185068"/>
                  </a:lnTo>
                  <a:lnTo>
                    <a:pt x="221478" y="216114"/>
                  </a:lnTo>
                  <a:lnTo>
                    <a:pt x="260108" y="244494"/>
                  </a:lnTo>
                  <a:lnTo>
                    <a:pt x="295182" y="268623"/>
                  </a:lnTo>
                  <a:lnTo>
                    <a:pt x="321468" y="28575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</p:grpSp>
      <p:grpSp>
        <p:nvGrpSpPr>
          <p:cNvPr id="79" name="SMARTInkShape-Group409"/>
          <p:cNvGrpSpPr/>
          <p:nvPr/>
        </p:nvGrpSpPr>
        <p:grpSpPr>
          <a:xfrm>
            <a:off x="2120801" y="4513957"/>
            <a:ext cx="274589" cy="302373"/>
            <a:chOff x="2827734" y="4875609"/>
            <a:chExt cx="366119" cy="403164"/>
          </a:xfrm>
        </p:grpSpPr>
        <p:sp>
          <p:nvSpPr>
            <p:cNvPr id="77" name="SMARTInkShape-1676"/>
            <p:cNvSpPr/>
            <p:nvPr/>
          </p:nvSpPr>
          <p:spPr>
            <a:xfrm>
              <a:off x="2827734" y="4875609"/>
              <a:ext cx="321470" cy="403164"/>
            </a:xfrm>
            <a:custGeom>
              <a:avLst/>
              <a:gdLst/>
              <a:ahLst/>
              <a:cxnLst/>
              <a:rect l="0" t="0" r="0" b="0"/>
              <a:pathLst>
                <a:path w="321470" h="403164">
                  <a:moveTo>
                    <a:pt x="321469" y="0"/>
                  </a:moveTo>
                  <a:lnTo>
                    <a:pt x="302223" y="40302"/>
                  </a:lnTo>
                  <a:lnTo>
                    <a:pt x="278275" y="82226"/>
                  </a:lnTo>
                  <a:lnTo>
                    <a:pt x="251391" y="124044"/>
                  </a:lnTo>
                  <a:lnTo>
                    <a:pt x="224406" y="165910"/>
                  </a:lnTo>
                  <a:lnTo>
                    <a:pt x="198397" y="206644"/>
                  </a:lnTo>
                  <a:lnTo>
                    <a:pt x="171369" y="245811"/>
                  </a:lnTo>
                  <a:lnTo>
                    <a:pt x="140937" y="284574"/>
                  </a:lnTo>
                  <a:lnTo>
                    <a:pt x="107214" y="323347"/>
                  </a:lnTo>
                  <a:lnTo>
                    <a:pt x="74539" y="357639"/>
                  </a:lnTo>
                  <a:lnTo>
                    <a:pt x="49484" y="381348"/>
                  </a:lnTo>
                  <a:lnTo>
                    <a:pt x="32298" y="394908"/>
                  </a:lnTo>
                  <a:lnTo>
                    <a:pt x="20881" y="401298"/>
                  </a:lnTo>
                  <a:lnTo>
                    <a:pt x="13317" y="403163"/>
                  </a:lnTo>
                  <a:lnTo>
                    <a:pt x="7461" y="402565"/>
                  </a:lnTo>
                  <a:lnTo>
                    <a:pt x="3096" y="399273"/>
                  </a:lnTo>
                  <a:lnTo>
                    <a:pt x="0" y="392907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78" name="SMARTInkShape-1677"/>
            <p:cNvSpPr/>
            <p:nvPr/>
          </p:nvSpPr>
          <p:spPr>
            <a:xfrm>
              <a:off x="2881313" y="4955977"/>
              <a:ext cx="312540" cy="303610"/>
            </a:xfrm>
            <a:custGeom>
              <a:avLst/>
              <a:gdLst/>
              <a:ahLst/>
              <a:cxnLst/>
              <a:rect l="0" t="0" r="0" b="0"/>
              <a:pathLst>
                <a:path w="312540" h="303610">
                  <a:moveTo>
                    <a:pt x="0" y="0"/>
                  </a:moveTo>
                  <a:lnTo>
                    <a:pt x="21672" y="35544"/>
                  </a:lnTo>
                  <a:lnTo>
                    <a:pt x="43500" y="66066"/>
                  </a:lnTo>
                  <a:lnTo>
                    <a:pt x="70073" y="98036"/>
                  </a:lnTo>
                  <a:lnTo>
                    <a:pt x="102777" y="133172"/>
                  </a:lnTo>
                  <a:lnTo>
                    <a:pt x="140124" y="169114"/>
                  </a:lnTo>
                  <a:lnTo>
                    <a:pt x="180320" y="204386"/>
                  </a:lnTo>
                  <a:lnTo>
                    <a:pt x="221894" y="238598"/>
                  </a:lnTo>
                  <a:lnTo>
                    <a:pt x="265524" y="271637"/>
                  </a:lnTo>
                  <a:lnTo>
                    <a:pt x="312539" y="303609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</p:grpSp>
      <p:grpSp>
        <p:nvGrpSpPr>
          <p:cNvPr id="86" name="SMARTInkShape-Group410"/>
          <p:cNvGrpSpPr/>
          <p:nvPr/>
        </p:nvGrpSpPr>
        <p:grpSpPr>
          <a:xfrm>
            <a:off x="1879700" y="5226697"/>
            <a:ext cx="1205508" cy="465980"/>
            <a:chOff x="2506266" y="5825929"/>
            <a:chExt cx="1607344" cy="621306"/>
          </a:xfrm>
        </p:grpSpPr>
        <p:sp>
          <p:nvSpPr>
            <p:cNvPr id="80" name="SMARTInkShape-1678"/>
            <p:cNvSpPr/>
            <p:nvPr/>
          </p:nvSpPr>
          <p:spPr>
            <a:xfrm>
              <a:off x="2506266" y="5831086"/>
              <a:ext cx="276821" cy="473274"/>
            </a:xfrm>
            <a:custGeom>
              <a:avLst/>
              <a:gdLst/>
              <a:ahLst/>
              <a:cxnLst/>
              <a:rect l="0" t="0" r="0" b="0"/>
              <a:pathLst>
                <a:path w="276821" h="473274">
                  <a:moveTo>
                    <a:pt x="276820" y="0"/>
                  </a:moveTo>
                  <a:lnTo>
                    <a:pt x="269896" y="16862"/>
                  </a:lnTo>
                  <a:lnTo>
                    <a:pt x="257693" y="42357"/>
                  </a:lnTo>
                  <a:lnTo>
                    <a:pt x="238974" y="75903"/>
                  </a:lnTo>
                  <a:lnTo>
                    <a:pt x="215593" y="113225"/>
                  </a:lnTo>
                  <a:lnTo>
                    <a:pt x="188456" y="151900"/>
                  </a:lnTo>
                  <a:lnTo>
                    <a:pt x="158393" y="192460"/>
                  </a:lnTo>
                  <a:lnTo>
                    <a:pt x="128639" y="234703"/>
                  </a:lnTo>
                  <a:lnTo>
                    <a:pt x="100796" y="277075"/>
                  </a:lnTo>
                  <a:lnTo>
                    <a:pt x="75240" y="318491"/>
                  </a:lnTo>
                  <a:lnTo>
                    <a:pt x="52796" y="359392"/>
                  </a:lnTo>
                  <a:lnTo>
                    <a:pt x="33696" y="397122"/>
                  </a:lnTo>
                  <a:lnTo>
                    <a:pt x="19424" y="428512"/>
                  </a:lnTo>
                  <a:lnTo>
                    <a:pt x="8821" y="454522"/>
                  </a:lnTo>
                  <a:lnTo>
                    <a:pt x="2258" y="471461"/>
                  </a:lnTo>
                  <a:lnTo>
                    <a:pt x="0" y="473273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81" name="SMARTInkShape-1679"/>
            <p:cNvSpPr/>
            <p:nvPr/>
          </p:nvSpPr>
          <p:spPr>
            <a:xfrm>
              <a:off x="2613422" y="5857875"/>
              <a:ext cx="205384" cy="368437"/>
            </a:xfrm>
            <a:custGeom>
              <a:avLst/>
              <a:gdLst/>
              <a:ahLst/>
              <a:cxnLst/>
              <a:rect l="0" t="0" r="0" b="0"/>
              <a:pathLst>
                <a:path w="205384" h="368437">
                  <a:moveTo>
                    <a:pt x="0" y="0"/>
                  </a:moveTo>
                  <a:lnTo>
                    <a:pt x="4273" y="7658"/>
                  </a:lnTo>
                  <a:lnTo>
                    <a:pt x="9223" y="31179"/>
                  </a:lnTo>
                  <a:lnTo>
                    <a:pt x="15760" y="65397"/>
                  </a:lnTo>
                  <a:lnTo>
                    <a:pt x="24880" y="104413"/>
                  </a:lnTo>
                  <a:lnTo>
                    <a:pt x="36135" y="145627"/>
                  </a:lnTo>
                  <a:lnTo>
                    <a:pt x="49582" y="187480"/>
                  </a:lnTo>
                  <a:lnTo>
                    <a:pt x="66726" y="229059"/>
                  </a:lnTo>
                  <a:lnTo>
                    <a:pt x="88557" y="269592"/>
                  </a:lnTo>
                  <a:lnTo>
                    <a:pt x="115464" y="307026"/>
                  </a:lnTo>
                  <a:lnTo>
                    <a:pt x="141885" y="335939"/>
                  </a:lnTo>
                  <a:lnTo>
                    <a:pt x="161330" y="353466"/>
                  </a:lnTo>
                  <a:lnTo>
                    <a:pt x="177237" y="364274"/>
                  </a:lnTo>
                  <a:lnTo>
                    <a:pt x="191131" y="368436"/>
                  </a:lnTo>
                  <a:lnTo>
                    <a:pt x="205383" y="366117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82" name="SMARTInkShape-1680"/>
            <p:cNvSpPr/>
            <p:nvPr/>
          </p:nvSpPr>
          <p:spPr>
            <a:xfrm>
              <a:off x="2988469" y="5965031"/>
              <a:ext cx="241102" cy="26790"/>
            </a:xfrm>
            <a:custGeom>
              <a:avLst/>
              <a:gdLst/>
              <a:ahLst/>
              <a:cxnLst/>
              <a:rect l="0" t="0" r="0" b="0"/>
              <a:pathLst>
                <a:path w="241102" h="26790">
                  <a:moveTo>
                    <a:pt x="0" y="0"/>
                  </a:moveTo>
                  <a:lnTo>
                    <a:pt x="41562" y="78"/>
                  </a:lnTo>
                  <a:lnTo>
                    <a:pt x="76774" y="1405"/>
                  </a:lnTo>
                  <a:lnTo>
                    <a:pt x="112481" y="4699"/>
                  </a:lnTo>
                  <a:lnTo>
                    <a:pt x="150179" y="9558"/>
                  </a:lnTo>
                  <a:lnTo>
                    <a:pt x="187403" y="15307"/>
                  </a:lnTo>
                  <a:lnTo>
                    <a:pt x="220000" y="21400"/>
                  </a:lnTo>
                  <a:lnTo>
                    <a:pt x="241101" y="26789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83" name="SMARTInkShape-1681"/>
            <p:cNvSpPr/>
            <p:nvPr/>
          </p:nvSpPr>
          <p:spPr>
            <a:xfrm>
              <a:off x="2961680" y="6143625"/>
              <a:ext cx="258962" cy="35720"/>
            </a:xfrm>
            <a:custGeom>
              <a:avLst/>
              <a:gdLst/>
              <a:ahLst/>
              <a:cxnLst/>
              <a:rect l="0" t="0" r="0" b="0"/>
              <a:pathLst>
                <a:path w="258962" h="35720">
                  <a:moveTo>
                    <a:pt x="0" y="0"/>
                  </a:moveTo>
                  <a:lnTo>
                    <a:pt x="34484" y="12061"/>
                  </a:lnTo>
                  <a:lnTo>
                    <a:pt x="74080" y="19872"/>
                  </a:lnTo>
                  <a:lnTo>
                    <a:pt x="114017" y="25827"/>
                  </a:lnTo>
                  <a:lnTo>
                    <a:pt x="153151" y="30022"/>
                  </a:lnTo>
                  <a:lnTo>
                    <a:pt x="191526" y="33082"/>
                  </a:lnTo>
                  <a:lnTo>
                    <a:pt x="227667" y="34977"/>
                  </a:lnTo>
                  <a:lnTo>
                    <a:pt x="258961" y="35719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84" name="SMARTInkShape-1682"/>
            <p:cNvSpPr/>
            <p:nvPr/>
          </p:nvSpPr>
          <p:spPr>
            <a:xfrm>
              <a:off x="3586758" y="5825929"/>
              <a:ext cx="269957" cy="371275"/>
            </a:xfrm>
            <a:custGeom>
              <a:avLst/>
              <a:gdLst/>
              <a:ahLst/>
              <a:cxnLst/>
              <a:rect l="0" t="0" r="0" b="0"/>
              <a:pathLst>
                <a:path w="269957" h="371275">
                  <a:moveTo>
                    <a:pt x="0" y="5157"/>
                  </a:moveTo>
                  <a:lnTo>
                    <a:pt x="23026" y="356"/>
                  </a:lnTo>
                  <a:lnTo>
                    <a:pt x="59636" y="0"/>
                  </a:lnTo>
                  <a:lnTo>
                    <a:pt x="99195" y="5565"/>
                  </a:lnTo>
                  <a:lnTo>
                    <a:pt x="135427" y="17048"/>
                  </a:lnTo>
                  <a:lnTo>
                    <a:pt x="161714" y="30108"/>
                  </a:lnTo>
                  <a:lnTo>
                    <a:pt x="177492" y="40632"/>
                  </a:lnTo>
                  <a:lnTo>
                    <a:pt x="185407" y="48528"/>
                  </a:lnTo>
                  <a:lnTo>
                    <a:pt x="186413" y="56913"/>
                  </a:lnTo>
                  <a:lnTo>
                    <a:pt x="180786" y="67314"/>
                  </a:lnTo>
                  <a:lnTo>
                    <a:pt x="167652" y="77871"/>
                  </a:lnTo>
                  <a:lnTo>
                    <a:pt x="144539" y="88094"/>
                  </a:lnTo>
                  <a:lnTo>
                    <a:pt x="113879" y="97571"/>
                  </a:lnTo>
                  <a:lnTo>
                    <a:pt x="81715" y="105819"/>
                  </a:lnTo>
                  <a:lnTo>
                    <a:pt x="53418" y="112240"/>
                  </a:lnTo>
                  <a:lnTo>
                    <a:pt x="30899" y="116247"/>
                  </a:lnTo>
                  <a:lnTo>
                    <a:pt x="16604" y="117219"/>
                  </a:lnTo>
                  <a:lnTo>
                    <a:pt x="7496" y="115805"/>
                  </a:lnTo>
                  <a:lnTo>
                    <a:pt x="6601" y="114314"/>
                  </a:lnTo>
                  <a:lnTo>
                    <a:pt x="17740" y="113537"/>
                  </a:lnTo>
                  <a:lnTo>
                    <a:pt x="36421" y="114530"/>
                  </a:lnTo>
                  <a:lnTo>
                    <a:pt x="63418" y="119211"/>
                  </a:lnTo>
                  <a:lnTo>
                    <a:pt x="96683" y="128450"/>
                  </a:lnTo>
                  <a:lnTo>
                    <a:pt x="134212" y="142204"/>
                  </a:lnTo>
                  <a:lnTo>
                    <a:pt x="172775" y="160406"/>
                  </a:lnTo>
                  <a:lnTo>
                    <a:pt x="207251" y="181490"/>
                  </a:lnTo>
                  <a:lnTo>
                    <a:pt x="233361" y="202868"/>
                  </a:lnTo>
                  <a:lnTo>
                    <a:pt x="250821" y="221710"/>
                  </a:lnTo>
                  <a:lnTo>
                    <a:pt x="261801" y="236054"/>
                  </a:lnTo>
                  <a:lnTo>
                    <a:pt x="267999" y="247207"/>
                  </a:lnTo>
                  <a:lnTo>
                    <a:pt x="269956" y="257657"/>
                  </a:lnTo>
                  <a:lnTo>
                    <a:pt x="267554" y="269046"/>
                  </a:lnTo>
                  <a:lnTo>
                    <a:pt x="258606" y="282427"/>
                  </a:lnTo>
                  <a:lnTo>
                    <a:pt x="239886" y="298305"/>
                  </a:lnTo>
                  <a:lnTo>
                    <a:pt x="212657" y="315198"/>
                  </a:lnTo>
                  <a:lnTo>
                    <a:pt x="179776" y="331347"/>
                  </a:lnTo>
                  <a:lnTo>
                    <a:pt x="146322" y="344351"/>
                  </a:lnTo>
                  <a:lnTo>
                    <a:pt x="118228" y="353758"/>
                  </a:lnTo>
                  <a:lnTo>
                    <a:pt x="92371" y="361601"/>
                  </a:lnTo>
                  <a:lnTo>
                    <a:pt x="66220" y="367664"/>
                  </a:lnTo>
                  <a:lnTo>
                    <a:pt x="35719" y="371274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85" name="SMARTInkShape-1683"/>
            <p:cNvSpPr/>
            <p:nvPr/>
          </p:nvSpPr>
          <p:spPr>
            <a:xfrm>
              <a:off x="4024313" y="6098977"/>
              <a:ext cx="89297" cy="348258"/>
            </a:xfrm>
            <a:custGeom>
              <a:avLst/>
              <a:gdLst/>
              <a:ahLst/>
              <a:cxnLst/>
              <a:rect l="0" t="0" r="0" b="0"/>
              <a:pathLst>
                <a:path w="89297" h="348258">
                  <a:moveTo>
                    <a:pt x="89296" y="0"/>
                  </a:moveTo>
                  <a:lnTo>
                    <a:pt x="88488" y="4712"/>
                  </a:lnTo>
                  <a:lnTo>
                    <a:pt x="86548" y="9536"/>
                  </a:lnTo>
                  <a:lnTo>
                    <a:pt x="84101" y="18891"/>
                  </a:lnTo>
                  <a:lnTo>
                    <a:pt x="81049" y="34266"/>
                  </a:lnTo>
                  <a:lnTo>
                    <a:pt x="77839" y="54230"/>
                  </a:lnTo>
                  <a:lnTo>
                    <a:pt x="74958" y="79099"/>
                  </a:lnTo>
                  <a:lnTo>
                    <a:pt x="70855" y="106260"/>
                  </a:lnTo>
                  <a:lnTo>
                    <a:pt x="63100" y="137906"/>
                  </a:lnTo>
                  <a:lnTo>
                    <a:pt x="52261" y="172830"/>
                  </a:lnTo>
                  <a:lnTo>
                    <a:pt x="39534" y="209839"/>
                  </a:lnTo>
                  <a:lnTo>
                    <a:pt x="26578" y="245960"/>
                  </a:lnTo>
                  <a:lnTo>
                    <a:pt x="14773" y="280265"/>
                  </a:lnTo>
                  <a:lnTo>
                    <a:pt x="5352" y="313627"/>
                  </a:lnTo>
                  <a:lnTo>
                    <a:pt x="0" y="348257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</p:grpSp>
      <p:sp>
        <p:nvSpPr>
          <p:cNvPr id="87" name="SMARTInkShape-1684"/>
          <p:cNvSpPr/>
          <p:nvPr/>
        </p:nvSpPr>
        <p:spPr>
          <a:xfrm>
            <a:off x="3493741" y="5264051"/>
            <a:ext cx="37208" cy="308075"/>
          </a:xfrm>
          <a:custGeom>
            <a:avLst/>
            <a:gdLst/>
            <a:ahLst/>
            <a:cxnLst/>
            <a:rect l="0" t="0" r="0" b="0"/>
            <a:pathLst>
              <a:path w="49611" h="410767">
                <a:moveTo>
                  <a:pt x="26789" y="0"/>
                </a:moveTo>
                <a:lnTo>
                  <a:pt x="34910" y="32657"/>
                </a:lnTo>
                <a:lnTo>
                  <a:pt x="37603" y="47871"/>
                </a:lnTo>
                <a:lnTo>
                  <a:pt x="39020" y="63128"/>
                </a:lnTo>
                <a:lnTo>
                  <a:pt x="41687" y="87061"/>
                </a:lnTo>
                <a:lnTo>
                  <a:pt x="45533" y="118480"/>
                </a:lnTo>
                <a:lnTo>
                  <a:pt x="48722" y="152890"/>
                </a:lnTo>
                <a:lnTo>
                  <a:pt x="49610" y="188110"/>
                </a:lnTo>
                <a:lnTo>
                  <a:pt x="47343" y="224022"/>
                </a:lnTo>
                <a:lnTo>
                  <a:pt x="43038" y="258375"/>
                </a:lnTo>
                <a:lnTo>
                  <a:pt x="37130" y="290694"/>
                </a:lnTo>
                <a:lnTo>
                  <a:pt x="27949" y="324796"/>
                </a:lnTo>
                <a:lnTo>
                  <a:pt x="17005" y="359414"/>
                </a:lnTo>
                <a:lnTo>
                  <a:pt x="6416" y="390466"/>
                </a:lnTo>
                <a:lnTo>
                  <a:pt x="0" y="410766"/>
                </a:lnTo>
              </a:path>
            </a:pathLst>
          </a:cu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grpSp>
        <p:nvGrpSpPr>
          <p:cNvPr id="91" name="SMARTInkShape-Group412"/>
          <p:cNvGrpSpPr/>
          <p:nvPr/>
        </p:nvGrpSpPr>
        <p:grpSpPr>
          <a:xfrm>
            <a:off x="3855393" y="5288525"/>
            <a:ext cx="776884" cy="430941"/>
            <a:chOff x="5140523" y="5908366"/>
            <a:chExt cx="1035845" cy="574588"/>
          </a:xfrm>
        </p:grpSpPr>
        <p:sp>
          <p:nvSpPr>
            <p:cNvPr id="88" name="SMARTInkShape-1685"/>
            <p:cNvSpPr/>
            <p:nvPr/>
          </p:nvSpPr>
          <p:spPr>
            <a:xfrm>
              <a:off x="5703094" y="5908366"/>
              <a:ext cx="473274" cy="404924"/>
            </a:xfrm>
            <a:custGeom>
              <a:avLst/>
              <a:gdLst/>
              <a:ahLst/>
              <a:cxnLst/>
              <a:rect l="0" t="0" r="0" b="0"/>
              <a:pathLst>
                <a:path w="473274" h="404924">
                  <a:moveTo>
                    <a:pt x="0" y="38806"/>
                  </a:moveTo>
                  <a:lnTo>
                    <a:pt x="18751" y="27677"/>
                  </a:lnTo>
                  <a:lnTo>
                    <a:pt x="52719" y="15378"/>
                  </a:lnTo>
                  <a:lnTo>
                    <a:pt x="90374" y="6495"/>
                  </a:lnTo>
                  <a:lnTo>
                    <a:pt x="127137" y="1020"/>
                  </a:lnTo>
                  <a:lnTo>
                    <a:pt x="161269" y="0"/>
                  </a:lnTo>
                  <a:lnTo>
                    <a:pt x="195270" y="3402"/>
                  </a:lnTo>
                  <a:lnTo>
                    <a:pt x="228993" y="11478"/>
                  </a:lnTo>
                  <a:lnTo>
                    <a:pt x="263791" y="26725"/>
                  </a:lnTo>
                  <a:lnTo>
                    <a:pt x="294499" y="45451"/>
                  </a:lnTo>
                  <a:lnTo>
                    <a:pt x="317532" y="66145"/>
                  </a:lnTo>
                  <a:lnTo>
                    <a:pt x="333324" y="88937"/>
                  </a:lnTo>
                  <a:lnTo>
                    <a:pt x="341592" y="113284"/>
                  </a:lnTo>
                  <a:lnTo>
                    <a:pt x="342399" y="142742"/>
                  </a:lnTo>
                  <a:lnTo>
                    <a:pt x="334350" y="176067"/>
                  </a:lnTo>
                  <a:lnTo>
                    <a:pt x="316060" y="212550"/>
                  </a:lnTo>
                  <a:lnTo>
                    <a:pt x="289070" y="249993"/>
                  </a:lnTo>
                  <a:lnTo>
                    <a:pt x="255728" y="284218"/>
                  </a:lnTo>
                  <a:lnTo>
                    <a:pt x="219710" y="313645"/>
                  </a:lnTo>
                  <a:lnTo>
                    <a:pt x="184678" y="337741"/>
                  </a:lnTo>
                  <a:lnTo>
                    <a:pt x="153142" y="355392"/>
                  </a:lnTo>
                  <a:lnTo>
                    <a:pt x="128216" y="367127"/>
                  </a:lnTo>
                  <a:lnTo>
                    <a:pt x="109915" y="374273"/>
                  </a:lnTo>
                  <a:lnTo>
                    <a:pt x="92164" y="377474"/>
                  </a:lnTo>
                  <a:lnTo>
                    <a:pt x="72427" y="376684"/>
                  </a:lnTo>
                  <a:lnTo>
                    <a:pt x="55352" y="372746"/>
                  </a:lnTo>
                  <a:lnTo>
                    <a:pt x="42167" y="366195"/>
                  </a:lnTo>
                  <a:lnTo>
                    <a:pt x="32331" y="356285"/>
                  </a:lnTo>
                  <a:lnTo>
                    <a:pt x="26291" y="344884"/>
                  </a:lnTo>
                  <a:lnTo>
                    <a:pt x="27199" y="331696"/>
                  </a:lnTo>
                  <a:lnTo>
                    <a:pt x="35609" y="316461"/>
                  </a:lnTo>
                  <a:lnTo>
                    <a:pt x="50132" y="303803"/>
                  </a:lnTo>
                  <a:lnTo>
                    <a:pt x="73952" y="294134"/>
                  </a:lnTo>
                  <a:lnTo>
                    <a:pt x="105297" y="288972"/>
                  </a:lnTo>
                  <a:lnTo>
                    <a:pt x="142225" y="288788"/>
                  </a:lnTo>
                  <a:lnTo>
                    <a:pt x="181469" y="292125"/>
                  </a:lnTo>
                  <a:lnTo>
                    <a:pt x="220094" y="298605"/>
                  </a:lnTo>
                  <a:lnTo>
                    <a:pt x="258230" y="308693"/>
                  </a:lnTo>
                  <a:lnTo>
                    <a:pt x="296784" y="320969"/>
                  </a:lnTo>
                  <a:lnTo>
                    <a:pt x="334069" y="333943"/>
                  </a:lnTo>
                  <a:lnTo>
                    <a:pt x="369565" y="348592"/>
                  </a:lnTo>
                  <a:lnTo>
                    <a:pt x="405477" y="365973"/>
                  </a:lnTo>
                  <a:lnTo>
                    <a:pt x="440881" y="385449"/>
                  </a:lnTo>
                  <a:lnTo>
                    <a:pt x="473273" y="404923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89" name="SMARTInkShape-1686"/>
            <p:cNvSpPr/>
            <p:nvPr/>
          </p:nvSpPr>
          <p:spPr>
            <a:xfrm>
              <a:off x="5390555" y="6072188"/>
              <a:ext cx="196454" cy="8930"/>
            </a:xfrm>
            <a:custGeom>
              <a:avLst/>
              <a:gdLst/>
              <a:ahLst/>
              <a:cxnLst/>
              <a:rect l="0" t="0" r="0" b="0"/>
              <a:pathLst>
                <a:path w="196454" h="8930">
                  <a:moveTo>
                    <a:pt x="0" y="0"/>
                  </a:moveTo>
                  <a:lnTo>
                    <a:pt x="41289" y="76"/>
                  </a:lnTo>
                  <a:lnTo>
                    <a:pt x="81946" y="1328"/>
                  </a:lnTo>
                  <a:lnTo>
                    <a:pt x="121900" y="3736"/>
                  </a:lnTo>
                  <a:lnTo>
                    <a:pt x="160393" y="6705"/>
                  </a:lnTo>
                  <a:lnTo>
                    <a:pt x="196453" y="8929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90" name="SMARTInkShape-1687"/>
            <p:cNvSpPr/>
            <p:nvPr/>
          </p:nvSpPr>
          <p:spPr>
            <a:xfrm>
              <a:off x="5140523" y="6179344"/>
              <a:ext cx="62509" cy="303610"/>
            </a:xfrm>
            <a:custGeom>
              <a:avLst/>
              <a:gdLst/>
              <a:ahLst/>
              <a:cxnLst/>
              <a:rect l="0" t="0" r="0" b="0"/>
              <a:pathLst>
                <a:path w="62509" h="303610">
                  <a:moveTo>
                    <a:pt x="62508" y="0"/>
                  </a:moveTo>
                  <a:lnTo>
                    <a:pt x="58198" y="14803"/>
                  </a:lnTo>
                  <a:lnTo>
                    <a:pt x="49529" y="40971"/>
                  </a:lnTo>
                  <a:lnTo>
                    <a:pt x="40399" y="71059"/>
                  </a:lnTo>
                  <a:lnTo>
                    <a:pt x="31393" y="105257"/>
                  </a:lnTo>
                  <a:lnTo>
                    <a:pt x="22177" y="142012"/>
                  </a:lnTo>
                  <a:lnTo>
                    <a:pt x="13576" y="179741"/>
                  </a:lnTo>
                  <a:lnTo>
                    <a:pt x="6601" y="218586"/>
                  </a:lnTo>
                  <a:lnTo>
                    <a:pt x="1893" y="259442"/>
                  </a:lnTo>
                  <a:lnTo>
                    <a:pt x="0" y="303609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</p:grpSp>
      <p:grpSp>
        <p:nvGrpSpPr>
          <p:cNvPr id="95" name="SMARTInkShape-Group413"/>
          <p:cNvGrpSpPr/>
          <p:nvPr/>
        </p:nvGrpSpPr>
        <p:grpSpPr>
          <a:xfrm>
            <a:off x="2482454" y="5217170"/>
            <a:ext cx="140643" cy="221010"/>
            <a:chOff x="3309938" y="5813227"/>
            <a:chExt cx="187524" cy="294680"/>
          </a:xfrm>
        </p:grpSpPr>
        <p:sp>
          <p:nvSpPr>
            <p:cNvPr id="92" name="SMARTInkShape-1688"/>
            <p:cNvSpPr/>
            <p:nvPr/>
          </p:nvSpPr>
          <p:spPr>
            <a:xfrm>
              <a:off x="3309938" y="5884664"/>
              <a:ext cx="187524" cy="21706"/>
            </a:xfrm>
            <a:custGeom>
              <a:avLst/>
              <a:gdLst/>
              <a:ahLst/>
              <a:cxnLst/>
              <a:rect l="0" t="0" r="0" b="0"/>
              <a:pathLst>
                <a:path w="187524" h="21706">
                  <a:moveTo>
                    <a:pt x="0" y="17859"/>
                  </a:moveTo>
                  <a:lnTo>
                    <a:pt x="32820" y="18284"/>
                  </a:lnTo>
                  <a:lnTo>
                    <a:pt x="54037" y="20526"/>
                  </a:lnTo>
                  <a:lnTo>
                    <a:pt x="70659" y="21705"/>
                  </a:lnTo>
                  <a:lnTo>
                    <a:pt x="83458" y="21258"/>
                  </a:lnTo>
                  <a:lnTo>
                    <a:pt x="99097" y="20000"/>
                  </a:lnTo>
                  <a:lnTo>
                    <a:pt x="120071" y="17840"/>
                  </a:lnTo>
                  <a:lnTo>
                    <a:pt x="140211" y="14791"/>
                  </a:lnTo>
                  <a:lnTo>
                    <a:pt x="158955" y="11424"/>
                  </a:lnTo>
                  <a:lnTo>
                    <a:pt x="175288" y="6994"/>
                  </a:lnTo>
                  <a:lnTo>
                    <a:pt x="187523" y="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93" name="SMARTInkShape-1689"/>
            <p:cNvSpPr/>
            <p:nvPr/>
          </p:nvSpPr>
          <p:spPr>
            <a:xfrm>
              <a:off x="3426023" y="5813227"/>
              <a:ext cx="5800" cy="178594"/>
            </a:xfrm>
            <a:custGeom>
              <a:avLst/>
              <a:gdLst/>
              <a:ahLst/>
              <a:cxnLst/>
              <a:rect l="0" t="0" r="0" b="0"/>
              <a:pathLst>
                <a:path w="5800" h="178594">
                  <a:moveTo>
                    <a:pt x="0" y="0"/>
                  </a:moveTo>
                  <a:lnTo>
                    <a:pt x="352" y="3655"/>
                  </a:lnTo>
                  <a:lnTo>
                    <a:pt x="1515" y="5433"/>
                  </a:lnTo>
                  <a:lnTo>
                    <a:pt x="3027" y="6705"/>
                  </a:lnTo>
                  <a:lnTo>
                    <a:pt x="4573" y="8335"/>
                  </a:lnTo>
                  <a:lnTo>
                    <a:pt x="5799" y="10693"/>
                  </a:lnTo>
                  <a:lnTo>
                    <a:pt x="5695" y="14489"/>
                  </a:lnTo>
                  <a:lnTo>
                    <a:pt x="4153" y="21049"/>
                  </a:lnTo>
                  <a:lnTo>
                    <a:pt x="2908" y="29075"/>
                  </a:lnTo>
                  <a:lnTo>
                    <a:pt x="2920" y="36256"/>
                  </a:lnTo>
                  <a:lnTo>
                    <a:pt x="3619" y="41956"/>
                  </a:lnTo>
                  <a:lnTo>
                    <a:pt x="3572" y="51237"/>
                  </a:lnTo>
                  <a:lnTo>
                    <a:pt x="2392" y="71329"/>
                  </a:lnTo>
                  <a:lnTo>
                    <a:pt x="1336" y="101532"/>
                  </a:lnTo>
                  <a:lnTo>
                    <a:pt x="576" y="134513"/>
                  </a:lnTo>
                  <a:lnTo>
                    <a:pt x="136" y="163749"/>
                  </a:lnTo>
                  <a:lnTo>
                    <a:pt x="0" y="178593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94" name="SMARTInkShape-1690"/>
            <p:cNvSpPr/>
            <p:nvPr/>
          </p:nvSpPr>
          <p:spPr>
            <a:xfrm>
              <a:off x="3363516" y="6100747"/>
              <a:ext cx="133946" cy="7160"/>
            </a:xfrm>
            <a:custGeom>
              <a:avLst/>
              <a:gdLst/>
              <a:ahLst/>
              <a:cxnLst/>
              <a:rect l="0" t="0" r="0" b="0"/>
              <a:pathLst>
                <a:path w="133946" h="7160">
                  <a:moveTo>
                    <a:pt x="0" y="7159"/>
                  </a:moveTo>
                  <a:lnTo>
                    <a:pt x="8644" y="6345"/>
                  </a:lnTo>
                  <a:lnTo>
                    <a:pt x="17292" y="4211"/>
                  </a:lnTo>
                  <a:lnTo>
                    <a:pt x="33111" y="1879"/>
                  </a:lnTo>
                  <a:lnTo>
                    <a:pt x="57356" y="383"/>
                  </a:lnTo>
                  <a:lnTo>
                    <a:pt x="83884" y="0"/>
                  </a:lnTo>
                  <a:lnTo>
                    <a:pt x="110394" y="1735"/>
                  </a:lnTo>
                  <a:lnTo>
                    <a:pt x="133945" y="7159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</p:grpSp>
      <p:grpSp>
        <p:nvGrpSpPr>
          <p:cNvPr id="113" name="SMARTInkShape-Group414"/>
          <p:cNvGrpSpPr/>
          <p:nvPr/>
        </p:nvGrpSpPr>
        <p:grpSpPr>
          <a:xfrm>
            <a:off x="4900166" y="4411856"/>
            <a:ext cx="4011663" cy="1526154"/>
            <a:chOff x="6533555" y="4739475"/>
            <a:chExt cx="5348884" cy="2034872"/>
          </a:xfrm>
        </p:grpSpPr>
        <p:sp>
          <p:nvSpPr>
            <p:cNvPr id="96" name="SMARTInkShape-1691"/>
            <p:cNvSpPr/>
            <p:nvPr/>
          </p:nvSpPr>
          <p:spPr>
            <a:xfrm>
              <a:off x="9685734" y="6259711"/>
              <a:ext cx="232173" cy="44649"/>
            </a:xfrm>
            <a:custGeom>
              <a:avLst/>
              <a:gdLst/>
              <a:ahLst/>
              <a:cxnLst/>
              <a:rect l="0" t="0" r="0" b="0"/>
              <a:pathLst>
                <a:path w="232173" h="44649">
                  <a:moveTo>
                    <a:pt x="0" y="44648"/>
                  </a:moveTo>
                  <a:lnTo>
                    <a:pt x="7245" y="40703"/>
                  </a:lnTo>
                  <a:lnTo>
                    <a:pt x="26368" y="38235"/>
                  </a:lnTo>
                  <a:lnTo>
                    <a:pt x="53344" y="35423"/>
                  </a:lnTo>
                  <a:lnTo>
                    <a:pt x="86514" y="29964"/>
                  </a:lnTo>
                  <a:lnTo>
                    <a:pt x="123595" y="21986"/>
                  </a:lnTo>
                  <a:lnTo>
                    <a:pt x="161395" y="13684"/>
                  </a:lnTo>
                  <a:lnTo>
                    <a:pt x="198332" y="5976"/>
                  </a:lnTo>
                  <a:lnTo>
                    <a:pt x="232172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97" name="SMARTInkShape-1692"/>
            <p:cNvSpPr/>
            <p:nvPr/>
          </p:nvSpPr>
          <p:spPr>
            <a:xfrm>
              <a:off x="10105430" y="5934092"/>
              <a:ext cx="446173" cy="477425"/>
            </a:xfrm>
            <a:custGeom>
              <a:avLst/>
              <a:gdLst/>
              <a:ahLst/>
              <a:cxnLst/>
              <a:rect l="0" t="0" r="0" b="0"/>
              <a:pathLst>
                <a:path w="446173" h="477425">
                  <a:moveTo>
                    <a:pt x="0" y="13080"/>
                  </a:moveTo>
                  <a:lnTo>
                    <a:pt x="6960" y="12728"/>
                  </a:lnTo>
                  <a:lnTo>
                    <a:pt x="9348" y="11561"/>
                  </a:lnTo>
                  <a:lnTo>
                    <a:pt x="10225" y="9896"/>
                  </a:lnTo>
                  <a:lnTo>
                    <a:pt x="11087" y="7506"/>
                  </a:lnTo>
                  <a:lnTo>
                    <a:pt x="12593" y="4655"/>
                  </a:lnTo>
                  <a:lnTo>
                    <a:pt x="14518" y="2557"/>
                  </a:lnTo>
                  <a:lnTo>
                    <a:pt x="16743" y="1591"/>
                  </a:lnTo>
                  <a:lnTo>
                    <a:pt x="19940" y="1242"/>
                  </a:lnTo>
                  <a:lnTo>
                    <a:pt x="24549" y="661"/>
                  </a:lnTo>
                  <a:lnTo>
                    <a:pt x="30466" y="0"/>
                  </a:lnTo>
                  <a:lnTo>
                    <a:pt x="40265" y="290"/>
                  </a:lnTo>
                  <a:lnTo>
                    <a:pt x="55796" y="1958"/>
                  </a:lnTo>
                  <a:lnTo>
                    <a:pt x="77054" y="5179"/>
                  </a:lnTo>
                  <a:lnTo>
                    <a:pt x="104989" y="12311"/>
                  </a:lnTo>
                  <a:lnTo>
                    <a:pt x="136719" y="25466"/>
                  </a:lnTo>
                  <a:lnTo>
                    <a:pt x="164470" y="41417"/>
                  </a:lnTo>
                  <a:lnTo>
                    <a:pt x="182899" y="57740"/>
                  </a:lnTo>
                  <a:lnTo>
                    <a:pt x="193141" y="74554"/>
                  </a:lnTo>
                  <a:lnTo>
                    <a:pt x="192985" y="92528"/>
                  </a:lnTo>
                  <a:lnTo>
                    <a:pt x="183233" y="112474"/>
                  </a:lnTo>
                  <a:lnTo>
                    <a:pt x="172401" y="127360"/>
                  </a:lnTo>
                  <a:lnTo>
                    <a:pt x="162343" y="136574"/>
                  </a:lnTo>
                  <a:lnTo>
                    <a:pt x="154676" y="141011"/>
                  </a:lnTo>
                  <a:lnTo>
                    <a:pt x="151709" y="141862"/>
                  </a:lnTo>
                  <a:lnTo>
                    <a:pt x="156299" y="141097"/>
                  </a:lnTo>
                  <a:lnTo>
                    <a:pt x="172710" y="141098"/>
                  </a:lnTo>
                  <a:lnTo>
                    <a:pt x="196512" y="143071"/>
                  </a:lnTo>
                  <a:lnTo>
                    <a:pt x="223105" y="147601"/>
                  </a:lnTo>
                  <a:lnTo>
                    <a:pt x="254544" y="157236"/>
                  </a:lnTo>
                  <a:lnTo>
                    <a:pt x="289624" y="171493"/>
                  </a:lnTo>
                  <a:lnTo>
                    <a:pt x="327459" y="189206"/>
                  </a:lnTo>
                  <a:lnTo>
                    <a:pt x="364060" y="208359"/>
                  </a:lnTo>
                  <a:lnTo>
                    <a:pt x="395152" y="228593"/>
                  </a:lnTo>
                  <a:lnTo>
                    <a:pt x="419860" y="249554"/>
                  </a:lnTo>
                  <a:lnTo>
                    <a:pt x="435919" y="271136"/>
                  </a:lnTo>
                  <a:lnTo>
                    <a:pt x="444545" y="296537"/>
                  </a:lnTo>
                  <a:lnTo>
                    <a:pt x="446172" y="321070"/>
                  </a:lnTo>
                  <a:lnTo>
                    <a:pt x="437832" y="345766"/>
                  </a:lnTo>
                  <a:lnTo>
                    <a:pt x="416846" y="372932"/>
                  </a:lnTo>
                  <a:lnTo>
                    <a:pt x="387291" y="400939"/>
                  </a:lnTo>
                  <a:lnTo>
                    <a:pt x="356440" y="425829"/>
                  </a:lnTo>
                  <a:lnTo>
                    <a:pt x="326299" y="444346"/>
                  </a:lnTo>
                  <a:lnTo>
                    <a:pt x="293884" y="459227"/>
                  </a:lnTo>
                  <a:lnTo>
                    <a:pt x="259097" y="470361"/>
                  </a:lnTo>
                  <a:lnTo>
                    <a:pt x="223242" y="477424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98" name="SMARTInkShape-1693"/>
            <p:cNvSpPr/>
            <p:nvPr/>
          </p:nvSpPr>
          <p:spPr>
            <a:xfrm>
              <a:off x="10445471" y="5232797"/>
              <a:ext cx="182949" cy="294717"/>
            </a:xfrm>
            <a:custGeom>
              <a:avLst/>
              <a:gdLst/>
              <a:ahLst/>
              <a:cxnLst/>
              <a:rect l="0" t="0" r="0" b="0"/>
              <a:pathLst>
                <a:path w="182949" h="294717">
                  <a:moveTo>
                    <a:pt x="79654" y="26789"/>
                  </a:moveTo>
                  <a:lnTo>
                    <a:pt x="58613" y="43791"/>
                  </a:lnTo>
                  <a:lnTo>
                    <a:pt x="37622" y="69775"/>
                  </a:lnTo>
                  <a:lnTo>
                    <a:pt x="20939" y="97900"/>
                  </a:lnTo>
                  <a:lnTo>
                    <a:pt x="8400" y="130437"/>
                  </a:lnTo>
                  <a:lnTo>
                    <a:pt x="916" y="162991"/>
                  </a:lnTo>
                  <a:lnTo>
                    <a:pt x="0" y="193272"/>
                  </a:lnTo>
                  <a:lnTo>
                    <a:pt x="5006" y="221152"/>
                  </a:lnTo>
                  <a:lnTo>
                    <a:pt x="15077" y="244343"/>
                  </a:lnTo>
                  <a:lnTo>
                    <a:pt x="33747" y="264936"/>
                  </a:lnTo>
                  <a:lnTo>
                    <a:pt x="61584" y="281208"/>
                  </a:lnTo>
                  <a:lnTo>
                    <a:pt x="91232" y="291244"/>
                  </a:lnTo>
                  <a:lnTo>
                    <a:pt x="115139" y="294716"/>
                  </a:lnTo>
                  <a:lnTo>
                    <a:pt x="136633" y="288355"/>
                  </a:lnTo>
                  <a:lnTo>
                    <a:pt x="157438" y="271691"/>
                  </a:lnTo>
                  <a:lnTo>
                    <a:pt x="173302" y="249443"/>
                  </a:lnTo>
                  <a:lnTo>
                    <a:pt x="182144" y="220753"/>
                  </a:lnTo>
                  <a:lnTo>
                    <a:pt x="182948" y="186700"/>
                  </a:lnTo>
                  <a:lnTo>
                    <a:pt x="177727" y="152178"/>
                  </a:lnTo>
                  <a:lnTo>
                    <a:pt x="166278" y="118692"/>
                  </a:lnTo>
                  <a:lnTo>
                    <a:pt x="147166" y="85326"/>
                  </a:lnTo>
                  <a:lnTo>
                    <a:pt x="123850" y="54014"/>
                  </a:lnTo>
                  <a:lnTo>
                    <a:pt x="93946" y="25487"/>
                  </a:lnTo>
                  <a:lnTo>
                    <a:pt x="52865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99" name="SMARTInkShape-1694"/>
            <p:cNvSpPr/>
            <p:nvPr/>
          </p:nvSpPr>
          <p:spPr>
            <a:xfrm>
              <a:off x="7654486" y="5493890"/>
              <a:ext cx="3174249" cy="1280457"/>
            </a:xfrm>
            <a:custGeom>
              <a:avLst/>
              <a:gdLst/>
              <a:ahLst/>
              <a:cxnLst/>
              <a:rect l="0" t="0" r="0" b="0"/>
              <a:pathLst>
                <a:path w="3174249" h="1280457">
                  <a:moveTo>
                    <a:pt x="3174248" y="113954"/>
                  </a:moveTo>
                  <a:lnTo>
                    <a:pt x="3166374" y="106356"/>
                  </a:lnTo>
                  <a:lnTo>
                    <a:pt x="3157761" y="104828"/>
                  </a:lnTo>
                  <a:lnTo>
                    <a:pt x="3137323" y="105019"/>
                  </a:lnTo>
                  <a:lnTo>
                    <a:pt x="3107541" y="107629"/>
                  </a:lnTo>
                  <a:lnTo>
                    <a:pt x="3073186" y="111966"/>
                  </a:lnTo>
                  <a:lnTo>
                    <a:pt x="3037844" y="115016"/>
                  </a:lnTo>
                  <a:lnTo>
                    <a:pt x="3001450" y="117443"/>
                  </a:lnTo>
                  <a:lnTo>
                    <a:pt x="2964715" y="119852"/>
                  </a:lnTo>
                  <a:lnTo>
                    <a:pt x="2929296" y="122587"/>
                  </a:lnTo>
                  <a:lnTo>
                    <a:pt x="2894576" y="125425"/>
                  </a:lnTo>
                  <a:lnTo>
                    <a:pt x="2860233" y="127761"/>
                  </a:lnTo>
                  <a:lnTo>
                    <a:pt x="2826570" y="129395"/>
                  </a:lnTo>
                  <a:lnTo>
                    <a:pt x="2793290" y="130429"/>
                  </a:lnTo>
                  <a:lnTo>
                    <a:pt x="2759683" y="131049"/>
                  </a:lnTo>
                  <a:lnTo>
                    <a:pt x="2725478" y="131555"/>
                  </a:lnTo>
                  <a:lnTo>
                    <a:pt x="2690721" y="132596"/>
                  </a:lnTo>
                  <a:lnTo>
                    <a:pt x="2655193" y="134439"/>
                  </a:lnTo>
                  <a:lnTo>
                    <a:pt x="2618332" y="136276"/>
                  </a:lnTo>
                  <a:lnTo>
                    <a:pt x="2579995" y="137037"/>
                  </a:lnTo>
                  <a:lnTo>
                    <a:pt x="2540810" y="136395"/>
                  </a:lnTo>
                  <a:lnTo>
                    <a:pt x="2501706" y="134994"/>
                  </a:lnTo>
                  <a:lnTo>
                    <a:pt x="2462693" y="132977"/>
                  </a:lnTo>
                  <a:lnTo>
                    <a:pt x="2422938" y="130379"/>
                  </a:lnTo>
                  <a:lnTo>
                    <a:pt x="2384624" y="127949"/>
                  </a:lnTo>
                  <a:lnTo>
                    <a:pt x="2348751" y="126138"/>
                  </a:lnTo>
                  <a:lnTo>
                    <a:pt x="2311025" y="124720"/>
                  </a:lnTo>
                  <a:lnTo>
                    <a:pt x="2271237" y="123037"/>
                  </a:lnTo>
                  <a:lnTo>
                    <a:pt x="2230034" y="120408"/>
                  </a:lnTo>
                  <a:lnTo>
                    <a:pt x="2190535" y="117112"/>
                  </a:lnTo>
                  <a:lnTo>
                    <a:pt x="2156800" y="114003"/>
                  </a:lnTo>
                  <a:lnTo>
                    <a:pt x="2127756" y="111466"/>
                  </a:lnTo>
                  <a:lnTo>
                    <a:pt x="2101425" y="109539"/>
                  </a:lnTo>
                  <a:lnTo>
                    <a:pt x="2076477" y="107997"/>
                  </a:lnTo>
                  <a:lnTo>
                    <a:pt x="2052190" y="106460"/>
                  </a:lnTo>
                  <a:lnTo>
                    <a:pt x="2028201" y="104712"/>
                  </a:lnTo>
                  <a:lnTo>
                    <a:pt x="2004344" y="102693"/>
                  </a:lnTo>
                  <a:lnTo>
                    <a:pt x="1980536" y="100425"/>
                  </a:lnTo>
                  <a:lnTo>
                    <a:pt x="1956744" y="97959"/>
                  </a:lnTo>
                  <a:lnTo>
                    <a:pt x="1932954" y="95484"/>
                  </a:lnTo>
                  <a:lnTo>
                    <a:pt x="1909160" y="93303"/>
                  </a:lnTo>
                  <a:lnTo>
                    <a:pt x="1885366" y="91557"/>
                  </a:lnTo>
                  <a:lnTo>
                    <a:pt x="1861625" y="90242"/>
                  </a:lnTo>
                  <a:lnTo>
                    <a:pt x="1835298" y="89252"/>
                  </a:lnTo>
                  <a:lnTo>
                    <a:pt x="1805557" y="88368"/>
                  </a:lnTo>
                  <a:lnTo>
                    <a:pt x="1776972" y="87325"/>
                  </a:lnTo>
                  <a:lnTo>
                    <a:pt x="1750002" y="85949"/>
                  </a:lnTo>
                  <a:lnTo>
                    <a:pt x="1723976" y="84204"/>
                  </a:lnTo>
                  <a:lnTo>
                    <a:pt x="1698569" y="82132"/>
                  </a:lnTo>
                  <a:lnTo>
                    <a:pt x="1673621" y="79804"/>
                  </a:lnTo>
                  <a:lnTo>
                    <a:pt x="1649067" y="77421"/>
                  </a:lnTo>
                  <a:lnTo>
                    <a:pt x="1622161" y="75188"/>
                  </a:lnTo>
                  <a:lnTo>
                    <a:pt x="1592146" y="73127"/>
                  </a:lnTo>
                  <a:lnTo>
                    <a:pt x="1563833" y="71202"/>
                  </a:lnTo>
                  <a:lnTo>
                    <a:pt x="1537747" y="69230"/>
                  </a:lnTo>
                  <a:lnTo>
                    <a:pt x="1513016" y="67094"/>
                  </a:lnTo>
                  <a:lnTo>
                    <a:pt x="1488938" y="64765"/>
                  </a:lnTo>
                  <a:lnTo>
                    <a:pt x="1465136" y="62270"/>
                  </a:lnTo>
                  <a:lnTo>
                    <a:pt x="1441483" y="59777"/>
                  </a:lnTo>
                  <a:lnTo>
                    <a:pt x="1415191" y="57461"/>
                  </a:lnTo>
                  <a:lnTo>
                    <a:pt x="1382769" y="55052"/>
                  </a:lnTo>
                  <a:lnTo>
                    <a:pt x="1345681" y="52060"/>
                  </a:lnTo>
                  <a:lnTo>
                    <a:pt x="1308653" y="48628"/>
                  </a:lnTo>
                  <a:lnTo>
                    <a:pt x="1276321" y="45335"/>
                  </a:lnTo>
                  <a:lnTo>
                    <a:pt x="1245152" y="42214"/>
                  </a:lnTo>
                  <a:lnTo>
                    <a:pt x="1210095" y="39230"/>
                  </a:lnTo>
                  <a:lnTo>
                    <a:pt x="1171667" y="36197"/>
                  </a:lnTo>
                  <a:lnTo>
                    <a:pt x="1131418" y="32969"/>
                  </a:lnTo>
                  <a:lnTo>
                    <a:pt x="1090480" y="29955"/>
                  </a:lnTo>
                  <a:lnTo>
                    <a:pt x="1049879" y="26979"/>
                  </a:lnTo>
                  <a:lnTo>
                    <a:pt x="1010032" y="23455"/>
                  </a:lnTo>
                  <a:lnTo>
                    <a:pt x="970477" y="19347"/>
                  </a:lnTo>
                  <a:lnTo>
                    <a:pt x="931247" y="15319"/>
                  </a:lnTo>
                  <a:lnTo>
                    <a:pt x="892799" y="12129"/>
                  </a:lnTo>
                  <a:lnTo>
                    <a:pt x="855375" y="9794"/>
                  </a:lnTo>
                  <a:lnTo>
                    <a:pt x="819353" y="7586"/>
                  </a:lnTo>
                  <a:lnTo>
                    <a:pt x="785083" y="5042"/>
                  </a:lnTo>
                  <a:lnTo>
                    <a:pt x="752389" y="2650"/>
                  </a:lnTo>
                  <a:lnTo>
                    <a:pt x="720848" y="833"/>
                  </a:lnTo>
                  <a:lnTo>
                    <a:pt x="690009" y="0"/>
                  </a:lnTo>
                  <a:lnTo>
                    <a:pt x="657910" y="694"/>
                  </a:lnTo>
                  <a:lnTo>
                    <a:pt x="622899" y="2458"/>
                  </a:lnTo>
                  <a:lnTo>
                    <a:pt x="586554" y="4159"/>
                  </a:lnTo>
                  <a:lnTo>
                    <a:pt x="549081" y="6014"/>
                  </a:lnTo>
                  <a:lnTo>
                    <a:pt x="510402" y="8838"/>
                  </a:lnTo>
                  <a:lnTo>
                    <a:pt x="472089" y="13134"/>
                  </a:lnTo>
                  <a:lnTo>
                    <a:pt x="433565" y="20528"/>
                  </a:lnTo>
                  <a:lnTo>
                    <a:pt x="394364" y="32255"/>
                  </a:lnTo>
                  <a:lnTo>
                    <a:pt x="358835" y="47207"/>
                  </a:lnTo>
                  <a:lnTo>
                    <a:pt x="328565" y="66650"/>
                  </a:lnTo>
                  <a:lnTo>
                    <a:pt x="299787" y="93965"/>
                  </a:lnTo>
                  <a:lnTo>
                    <a:pt x="272263" y="127805"/>
                  </a:lnTo>
                  <a:lnTo>
                    <a:pt x="247413" y="165806"/>
                  </a:lnTo>
                  <a:lnTo>
                    <a:pt x="226631" y="205409"/>
                  </a:lnTo>
                  <a:lnTo>
                    <a:pt x="209508" y="244644"/>
                  </a:lnTo>
                  <a:lnTo>
                    <a:pt x="194652" y="282270"/>
                  </a:lnTo>
                  <a:lnTo>
                    <a:pt x="181133" y="318808"/>
                  </a:lnTo>
                  <a:lnTo>
                    <a:pt x="168673" y="354848"/>
                  </a:lnTo>
                  <a:lnTo>
                    <a:pt x="156388" y="390701"/>
                  </a:lnTo>
                  <a:lnTo>
                    <a:pt x="144179" y="426849"/>
                  </a:lnTo>
                  <a:lnTo>
                    <a:pt x="132749" y="463658"/>
                  </a:lnTo>
                  <a:lnTo>
                    <a:pt x="122225" y="500536"/>
                  </a:lnTo>
                  <a:lnTo>
                    <a:pt x="112380" y="537431"/>
                  </a:lnTo>
                  <a:lnTo>
                    <a:pt x="102946" y="574731"/>
                  </a:lnTo>
                  <a:lnTo>
                    <a:pt x="93367" y="611849"/>
                  </a:lnTo>
                  <a:lnTo>
                    <a:pt x="82854" y="648532"/>
                  </a:lnTo>
                  <a:lnTo>
                    <a:pt x="71649" y="685199"/>
                  </a:lnTo>
                  <a:lnTo>
                    <a:pt x="60759" y="722317"/>
                  </a:lnTo>
                  <a:lnTo>
                    <a:pt x="50762" y="759936"/>
                  </a:lnTo>
                  <a:lnTo>
                    <a:pt x="41653" y="798529"/>
                  </a:lnTo>
                  <a:lnTo>
                    <a:pt x="32801" y="838133"/>
                  </a:lnTo>
                  <a:lnTo>
                    <a:pt x="24549" y="877287"/>
                  </a:lnTo>
                  <a:lnTo>
                    <a:pt x="17722" y="912490"/>
                  </a:lnTo>
                  <a:lnTo>
                    <a:pt x="12201" y="942758"/>
                  </a:lnTo>
                  <a:lnTo>
                    <a:pt x="7287" y="970145"/>
                  </a:lnTo>
                  <a:lnTo>
                    <a:pt x="2650" y="997299"/>
                  </a:lnTo>
                  <a:lnTo>
                    <a:pt x="0" y="1024027"/>
                  </a:lnTo>
                  <a:lnTo>
                    <a:pt x="320" y="1043224"/>
                  </a:lnTo>
                  <a:lnTo>
                    <a:pt x="5313" y="1055073"/>
                  </a:lnTo>
                  <a:lnTo>
                    <a:pt x="14826" y="1061966"/>
                  </a:lnTo>
                  <a:lnTo>
                    <a:pt x="25923" y="1066383"/>
                  </a:lnTo>
                  <a:lnTo>
                    <a:pt x="39601" y="1069592"/>
                  </a:lnTo>
                  <a:lnTo>
                    <a:pt x="58372" y="1071919"/>
                  </a:lnTo>
                  <a:lnTo>
                    <a:pt x="84973" y="1074536"/>
                  </a:lnTo>
                  <a:lnTo>
                    <a:pt x="117545" y="1077596"/>
                  </a:lnTo>
                  <a:lnTo>
                    <a:pt x="153884" y="1081283"/>
                  </a:lnTo>
                  <a:lnTo>
                    <a:pt x="192092" y="1085157"/>
                  </a:lnTo>
                  <a:lnTo>
                    <a:pt x="231337" y="1089519"/>
                  </a:lnTo>
                  <a:lnTo>
                    <a:pt x="269895" y="1094371"/>
                  </a:lnTo>
                  <a:lnTo>
                    <a:pt x="308399" y="1100306"/>
                  </a:lnTo>
                  <a:lnTo>
                    <a:pt x="347337" y="1106969"/>
                  </a:lnTo>
                  <a:lnTo>
                    <a:pt x="385200" y="1113085"/>
                  </a:lnTo>
                  <a:lnTo>
                    <a:pt x="420587" y="1118123"/>
                  </a:lnTo>
                  <a:lnTo>
                    <a:pt x="454482" y="1122459"/>
                  </a:lnTo>
                  <a:lnTo>
                    <a:pt x="487435" y="1126051"/>
                  </a:lnTo>
                  <a:lnTo>
                    <a:pt x="520129" y="1129321"/>
                  </a:lnTo>
                  <a:lnTo>
                    <a:pt x="553711" y="1132992"/>
                  </a:lnTo>
                  <a:lnTo>
                    <a:pt x="588980" y="1137175"/>
                  </a:lnTo>
                  <a:lnTo>
                    <a:pt x="625533" y="1141240"/>
                  </a:lnTo>
                  <a:lnTo>
                    <a:pt x="662409" y="1144448"/>
                  </a:lnTo>
                  <a:lnTo>
                    <a:pt x="699249" y="1146791"/>
                  </a:lnTo>
                  <a:lnTo>
                    <a:pt x="736493" y="1149015"/>
                  </a:lnTo>
                  <a:lnTo>
                    <a:pt x="774762" y="1151949"/>
                  </a:lnTo>
                  <a:lnTo>
                    <a:pt x="814138" y="1155662"/>
                  </a:lnTo>
                  <a:lnTo>
                    <a:pt x="854398" y="1159458"/>
                  </a:lnTo>
                  <a:lnTo>
                    <a:pt x="895536" y="1162884"/>
                  </a:lnTo>
                  <a:lnTo>
                    <a:pt x="934842" y="1166086"/>
                  </a:lnTo>
                  <a:lnTo>
                    <a:pt x="968413" y="1168855"/>
                  </a:lnTo>
                  <a:lnTo>
                    <a:pt x="997342" y="1171059"/>
                  </a:lnTo>
                  <a:lnTo>
                    <a:pt x="1023601" y="1172715"/>
                  </a:lnTo>
                  <a:lnTo>
                    <a:pt x="1048646" y="1173913"/>
                  </a:lnTo>
                  <a:lnTo>
                    <a:pt x="1073453" y="1174758"/>
                  </a:lnTo>
                  <a:lnTo>
                    <a:pt x="1098477" y="1175349"/>
                  </a:lnTo>
                  <a:lnTo>
                    <a:pt x="1123724" y="1175898"/>
                  </a:lnTo>
                  <a:lnTo>
                    <a:pt x="1148921" y="1176723"/>
                  </a:lnTo>
                  <a:lnTo>
                    <a:pt x="1173900" y="1177966"/>
                  </a:lnTo>
                  <a:lnTo>
                    <a:pt x="1198760" y="1179493"/>
                  </a:lnTo>
                  <a:lnTo>
                    <a:pt x="1223787" y="1180975"/>
                  </a:lnTo>
                  <a:lnTo>
                    <a:pt x="1249132" y="1182222"/>
                  </a:lnTo>
                  <a:lnTo>
                    <a:pt x="1274678" y="1183186"/>
                  </a:lnTo>
                  <a:lnTo>
                    <a:pt x="1300117" y="1183896"/>
                  </a:lnTo>
                  <a:lnTo>
                    <a:pt x="1325279" y="1184408"/>
                  </a:lnTo>
                  <a:lnTo>
                    <a:pt x="1350271" y="1184909"/>
                  </a:lnTo>
                  <a:lnTo>
                    <a:pt x="1375391" y="1185704"/>
                  </a:lnTo>
                  <a:lnTo>
                    <a:pt x="1400804" y="1186929"/>
                  </a:lnTo>
                  <a:lnTo>
                    <a:pt x="1426540" y="1188445"/>
                  </a:lnTo>
                  <a:lnTo>
                    <a:pt x="1452560" y="1189919"/>
                  </a:lnTo>
                  <a:lnTo>
                    <a:pt x="1478801" y="1191161"/>
                  </a:lnTo>
                  <a:lnTo>
                    <a:pt x="1505209" y="1192122"/>
                  </a:lnTo>
                  <a:lnTo>
                    <a:pt x="1531735" y="1192831"/>
                  </a:lnTo>
                  <a:lnTo>
                    <a:pt x="1558345" y="1193336"/>
                  </a:lnTo>
                  <a:lnTo>
                    <a:pt x="1585012" y="1193690"/>
                  </a:lnTo>
                  <a:lnTo>
                    <a:pt x="1611720" y="1193934"/>
                  </a:lnTo>
                  <a:lnTo>
                    <a:pt x="1638455" y="1194105"/>
                  </a:lnTo>
                  <a:lnTo>
                    <a:pt x="1665206" y="1194365"/>
                  </a:lnTo>
                  <a:lnTo>
                    <a:pt x="1691970" y="1194991"/>
                  </a:lnTo>
                  <a:lnTo>
                    <a:pt x="1718742" y="1196105"/>
                  </a:lnTo>
                  <a:lnTo>
                    <a:pt x="1745520" y="1197688"/>
                  </a:lnTo>
                  <a:lnTo>
                    <a:pt x="1772301" y="1199659"/>
                  </a:lnTo>
                  <a:lnTo>
                    <a:pt x="1799082" y="1201919"/>
                  </a:lnTo>
                  <a:lnTo>
                    <a:pt x="1825721" y="1204112"/>
                  </a:lnTo>
                  <a:lnTo>
                    <a:pt x="1851959" y="1205651"/>
                  </a:lnTo>
                  <a:lnTo>
                    <a:pt x="1877687" y="1206281"/>
                  </a:lnTo>
                  <a:lnTo>
                    <a:pt x="1903073" y="1206299"/>
                  </a:lnTo>
                  <a:lnTo>
                    <a:pt x="1928465" y="1206376"/>
                  </a:lnTo>
                  <a:lnTo>
                    <a:pt x="1954059" y="1206903"/>
                  </a:lnTo>
                  <a:lnTo>
                    <a:pt x="1979774" y="1207978"/>
                  </a:lnTo>
                  <a:lnTo>
                    <a:pt x="2005327" y="1209554"/>
                  </a:lnTo>
                  <a:lnTo>
                    <a:pt x="2030568" y="1211524"/>
                  </a:lnTo>
                  <a:lnTo>
                    <a:pt x="2055612" y="1213653"/>
                  </a:lnTo>
                  <a:lnTo>
                    <a:pt x="2080766" y="1215597"/>
                  </a:lnTo>
                  <a:lnTo>
                    <a:pt x="2106200" y="1217183"/>
                  </a:lnTo>
                  <a:lnTo>
                    <a:pt x="2131803" y="1218534"/>
                  </a:lnTo>
                  <a:lnTo>
                    <a:pt x="2157284" y="1219961"/>
                  </a:lnTo>
                  <a:lnTo>
                    <a:pt x="2182469" y="1221642"/>
                  </a:lnTo>
                  <a:lnTo>
                    <a:pt x="2207334" y="1223477"/>
                  </a:lnTo>
                  <a:lnTo>
                    <a:pt x="2231915" y="1225173"/>
                  </a:lnTo>
                  <a:lnTo>
                    <a:pt x="2256274" y="1226569"/>
                  </a:lnTo>
                  <a:lnTo>
                    <a:pt x="2280468" y="1227780"/>
                  </a:lnTo>
                  <a:lnTo>
                    <a:pt x="2304543" y="1229107"/>
                  </a:lnTo>
                  <a:lnTo>
                    <a:pt x="2328531" y="1230724"/>
                  </a:lnTo>
                  <a:lnTo>
                    <a:pt x="2352403" y="1232668"/>
                  </a:lnTo>
                  <a:lnTo>
                    <a:pt x="2378899" y="1235284"/>
                  </a:lnTo>
                  <a:lnTo>
                    <a:pt x="2411488" y="1239004"/>
                  </a:lnTo>
                  <a:lnTo>
                    <a:pt x="2448488" y="1243486"/>
                  </a:lnTo>
                  <a:lnTo>
                    <a:pt x="2487230" y="1247857"/>
                  </a:lnTo>
                  <a:lnTo>
                    <a:pt x="2525858" y="1251670"/>
                  </a:lnTo>
                  <a:lnTo>
                    <a:pt x="2563726" y="1255476"/>
                  </a:lnTo>
                  <a:lnTo>
                    <a:pt x="2600832" y="1259731"/>
                  </a:lnTo>
                  <a:lnTo>
                    <a:pt x="2637051" y="1264149"/>
                  </a:lnTo>
                  <a:lnTo>
                    <a:pt x="2673593" y="1267976"/>
                  </a:lnTo>
                  <a:lnTo>
                    <a:pt x="2711807" y="1271189"/>
                  </a:lnTo>
                  <a:lnTo>
                    <a:pt x="2750175" y="1274448"/>
                  </a:lnTo>
                  <a:lnTo>
                    <a:pt x="2788810" y="1277728"/>
                  </a:lnTo>
                  <a:lnTo>
                    <a:pt x="2827992" y="1280109"/>
                  </a:lnTo>
                  <a:lnTo>
                    <a:pt x="2866557" y="1280456"/>
                  </a:lnTo>
                  <a:lnTo>
                    <a:pt x="2902514" y="1278713"/>
                  </a:lnTo>
                  <a:lnTo>
                    <a:pt x="2934358" y="1275285"/>
                  </a:lnTo>
                  <a:lnTo>
                    <a:pt x="2962403" y="1269206"/>
                  </a:lnTo>
                  <a:lnTo>
                    <a:pt x="2983488" y="1261669"/>
                  </a:lnTo>
                  <a:lnTo>
                    <a:pt x="2996927" y="1252351"/>
                  </a:lnTo>
                  <a:lnTo>
                    <a:pt x="3004940" y="1239501"/>
                  </a:lnTo>
                  <a:lnTo>
                    <a:pt x="3010257" y="1225099"/>
                  </a:lnTo>
                  <a:lnTo>
                    <a:pt x="3014664" y="1207174"/>
                  </a:lnTo>
                  <a:lnTo>
                    <a:pt x="3018000" y="1181025"/>
                  </a:lnTo>
                  <a:lnTo>
                    <a:pt x="3020109" y="1148415"/>
                  </a:lnTo>
                  <a:lnTo>
                    <a:pt x="3022138" y="1112584"/>
                  </a:lnTo>
                  <a:lnTo>
                    <a:pt x="3024929" y="1075049"/>
                  </a:lnTo>
                  <a:lnTo>
                    <a:pt x="3027595" y="1037966"/>
                  </a:lnTo>
                  <a:lnTo>
                    <a:pt x="3030370" y="1001387"/>
                  </a:lnTo>
                  <a:lnTo>
                    <a:pt x="3033687" y="964145"/>
                  </a:lnTo>
                  <a:lnTo>
                    <a:pt x="3037567" y="925115"/>
                  </a:lnTo>
                  <a:lnTo>
                    <a:pt x="3042701" y="884938"/>
                  </a:lnTo>
                  <a:lnTo>
                    <a:pt x="3049041" y="844275"/>
                  </a:lnTo>
                  <a:lnTo>
                    <a:pt x="3055305" y="804040"/>
                  </a:lnTo>
                  <a:lnTo>
                    <a:pt x="3060727" y="764897"/>
                  </a:lnTo>
                  <a:lnTo>
                    <a:pt x="3066422" y="724898"/>
                  </a:lnTo>
                  <a:lnTo>
                    <a:pt x="3073067" y="683641"/>
                  </a:lnTo>
                  <a:lnTo>
                    <a:pt x="3080591" y="641847"/>
                  </a:lnTo>
                  <a:lnTo>
                    <a:pt x="3088065" y="601022"/>
                  </a:lnTo>
                  <a:lnTo>
                    <a:pt x="3094692" y="561190"/>
                  </a:lnTo>
                  <a:lnTo>
                    <a:pt x="3101190" y="522162"/>
                  </a:lnTo>
                  <a:lnTo>
                    <a:pt x="3107836" y="483479"/>
                  </a:lnTo>
                  <a:lnTo>
                    <a:pt x="3114330" y="443844"/>
                  </a:lnTo>
                  <a:lnTo>
                    <a:pt x="3120194" y="403528"/>
                  </a:lnTo>
                  <a:lnTo>
                    <a:pt x="3124375" y="361825"/>
                  </a:lnTo>
                  <a:lnTo>
                    <a:pt x="3126701" y="320764"/>
                  </a:lnTo>
                  <a:lnTo>
                    <a:pt x="3127561" y="282390"/>
                  </a:lnTo>
                  <a:lnTo>
                    <a:pt x="3126044" y="248462"/>
                  </a:lnTo>
                  <a:lnTo>
                    <a:pt x="3120670" y="22111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100" name="SMARTInkShape-1695"/>
            <p:cNvSpPr/>
            <p:nvPr/>
          </p:nvSpPr>
          <p:spPr>
            <a:xfrm>
              <a:off x="10605492" y="5105772"/>
              <a:ext cx="410767" cy="357105"/>
            </a:xfrm>
            <a:custGeom>
              <a:avLst/>
              <a:gdLst/>
              <a:ahLst/>
              <a:cxnLst/>
              <a:rect l="0" t="0" r="0" b="0"/>
              <a:pathLst>
                <a:path w="410767" h="357105">
                  <a:moveTo>
                    <a:pt x="0" y="118095"/>
                  </a:moveTo>
                  <a:lnTo>
                    <a:pt x="27508" y="136751"/>
                  </a:lnTo>
                  <a:lnTo>
                    <a:pt x="50796" y="159178"/>
                  </a:lnTo>
                  <a:lnTo>
                    <a:pt x="73859" y="186234"/>
                  </a:lnTo>
                  <a:lnTo>
                    <a:pt x="92808" y="212988"/>
                  </a:lnTo>
                  <a:lnTo>
                    <a:pt x="105642" y="233008"/>
                  </a:lnTo>
                  <a:lnTo>
                    <a:pt x="114578" y="250562"/>
                  </a:lnTo>
                  <a:lnTo>
                    <a:pt x="123641" y="272754"/>
                  </a:lnTo>
                  <a:lnTo>
                    <a:pt x="134716" y="299020"/>
                  </a:lnTo>
                  <a:lnTo>
                    <a:pt x="144822" y="321443"/>
                  </a:lnTo>
                  <a:lnTo>
                    <a:pt x="151718" y="336411"/>
                  </a:lnTo>
                  <a:lnTo>
                    <a:pt x="156216" y="345479"/>
                  </a:lnTo>
                  <a:lnTo>
                    <a:pt x="159493" y="350845"/>
                  </a:lnTo>
                  <a:lnTo>
                    <a:pt x="161993" y="354035"/>
                  </a:lnTo>
                  <a:lnTo>
                    <a:pt x="163539" y="355961"/>
                  </a:lnTo>
                  <a:lnTo>
                    <a:pt x="163710" y="357104"/>
                  </a:lnTo>
                  <a:lnTo>
                    <a:pt x="162339" y="353891"/>
                  </a:lnTo>
                  <a:lnTo>
                    <a:pt x="158017" y="339914"/>
                  </a:lnTo>
                  <a:lnTo>
                    <a:pt x="150431" y="316180"/>
                  </a:lnTo>
                  <a:lnTo>
                    <a:pt x="142962" y="286361"/>
                  </a:lnTo>
                  <a:lnTo>
                    <a:pt x="136505" y="250885"/>
                  </a:lnTo>
                  <a:lnTo>
                    <a:pt x="132004" y="213751"/>
                  </a:lnTo>
                  <a:lnTo>
                    <a:pt x="130543" y="177468"/>
                  </a:lnTo>
                  <a:lnTo>
                    <a:pt x="131439" y="142221"/>
                  </a:lnTo>
                  <a:lnTo>
                    <a:pt x="134232" y="108876"/>
                  </a:lnTo>
                  <a:lnTo>
                    <a:pt x="139443" y="76808"/>
                  </a:lnTo>
                  <a:lnTo>
                    <a:pt x="146601" y="50399"/>
                  </a:lnTo>
                  <a:lnTo>
                    <a:pt x="154847" y="30651"/>
                  </a:lnTo>
                  <a:lnTo>
                    <a:pt x="161969" y="18087"/>
                  </a:lnTo>
                  <a:lnTo>
                    <a:pt x="167248" y="10747"/>
                  </a:lnTo>
                  <a:lnTo>
                    <a:pt x="171050" y="5935"/>
                  </a:lnTo>
                  <a:lnTo>
                    <a:pt x="173928" y="2265"/>
                  </a:lnTo>
                  <a:lnTo>
                    <a:pt x="176299" y="0"/>
                  </a:lnTo>
                  <a:lnTo>
                    <a:pt x="179617" y="29"/>
                  </a:lnTo>
                  <a:lnTo>
                    <a:pt x="184429" y="2829"/>
                  </a:lnTo>
                  <a:lnTo>
                    <a:pt x="188851" y="8052"/>
                  </a:lnTo>
                  <a:lnTo>
                    <a:pt x="192111" y="19805"/>
                  </a:lnTo>
                  <a:lnTo>
                    <a:pt x="193977" y="38494"/>
                  </a:lnTo>
                  <a:lnTo>
                    <a:pt x="193615" y="60075"/>
                  </a:lnTo>
                  <a:lnTo>
                    <a:pt x="190063" y="85737"/>
                  </a:lnTo>
                  <a:lnTo>
                    <a:pt x="183408" y="112702"/>
                  </a:lnTo>
                  <a:lnTo>
                    <a:pt x="175349" y="141493"/>
                  </a:lnTo>
                  <a:lnTo>
                    <a:pt x="168985" y="172908"/>
                  </a:lnTo>
                  <a:lnTo>
                    <a:pt x="165446" y="201091"/>
                  </a:lnTo>
                  <a:lnTo>
                    <a:pt x="164458" y="220885"/>
                  </a:lnTo>
                  <a:lnTo>
                    <a:pt x="165592" y="236008"/>
                  </a:lnTo>
                  <a:lnTo>
                    <a:pt x="169449" y="251343"/>
                  </a:lnTo>
                  <a:lnTo>
                    <a:pt x="178778" y="266913"/>
                  </a:lnTo>
                  <a:lnTo>
                    <a:pt x="197132" y="282549"/>
                  </a:lnTo>
                  <a:lnTo>
                    <a:pt x="220338" y="295460"/>
                  </a:lnTo>
                  <a:lnTo>
                    <a:pt x="244742" y="302278"/>
                  </a:lnTo>
                  <a:lnTo>
                    <a:pt x="270723" y="302917"/>
                  </a:lnTo>
                  <a:lnTo>
                    <a:pt x="296703" y="295784"/>
                  </a:lnTo>
                  <a:lnTo>
                    <a:pt x="326774" y="277215"/>
                  </a:lnTo>
                  <a:lnTo>
                    <a:pt x="358076" y="252766"/>
                  </a:lnTo>
                  <a:lnTo>
                    <a:pt x="387652" y="225051"/>
                  </a:lnTo>
                  <a:lnTo>
                    <a:pt x="410766" y="198462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101" name="SMARTInkShape-1696"/>
            <p:cNvSpPr/>
            <p:nvPr/>
          </p:nvSpPr>
          <p:spPr>
            <a:xfrm>
              <a:off x="10990912" y="4739475"/>
              <a:ext cx="820089" cy="558845"/>
            </a:xfrm>
            <a:custGeom>
              <a:avLst/>
              <a:gdLst/>
              <a:ahLst/>
              <a:cxnLst/>
              <a:rect l="0" t="0" r="0" b="0"/>
              <a:pathLst>
                <a:path w="820089" h="558845">
                  <a:moveTo>
                    <a:pt x="69994" y="73627"/>
                  </a:moveTo>
                  <a:lnTo>
                    <a:pt x="66336" y="70331"/>
                  </a:lnTo>
                  <a:lnTo>
                    <a:pt x="64499" y="70028"/>
                  </a:lnTo>
                  <a:lnTo>
                    <a:pt x="63078" y="72131"/>
                  </a:lnTo>
                  <a:lnTo>
                    <a:pt x="61351" y="76944"/>
                  </a:lnTo>
                  <a:lnTo>
                    <a:pt x="59441" y="84479"/>
                  </a:lnTo>
                  <a:lnTo>
                    <a:pt x="58737" y="98048"/>
                  </a:lnTo>
                  <a:lnTo>
                    <a:pt x="59500" y="119028"/>
                  </a:lnTo>
                  <a:lnTo>
                    <a:pt x="61506" y="144525"/>
                  </a:lnTo>
                  <a:lnTo>
                    <a:pt x="65650" y="175020"/>
                  </a:lnTo>
                  <a:lnTo>
                    <a:pt x="72616" y="208235"/>
                  </a:lnTo>
                  <a:lnTo>
                    <a:pt x="81282" y="239422"/>
                  </a:lnTo>
                  <a:lnTo>
                    <a:pt x="91531" y="268639"/>
                  </a:lnTo>
                  <a:lnTo>
                    <a:pt x="106404" y="301540"/>
                  </a:lnTo>
                  <a:lnTo>
                    <a:pt x="123681" y="334963"/>
                  </a:lnTo>
                  <a:lnTo>
                    <a:pt x="138381" y="362066"/>
                  </a:lnTo>
                  <a:lnTo>
                    <a:pt x="149217" y="381581"/>
                  </a:lnTo>
                  <a:lnTo>
                    <a:pt x="153653" y="391319"/>
                  </a:lnTo>
                  <a:lnTo>
                    <a:pt x="149280" y="389042"/>
                  </a:lnTo>
                  <a:lnTo>
                    <a:pt x="138300" y="379244"/>
                  </a:lnTo>
                  <a:lnTo>
                    <a:pt x="119432" y="364169"/>
                  </a:lnTo>
                  <a:lnTo>
                    <a:pt x="98846" y="349815"/>
                  </a:lnTo>
                  <a:lnTo>
                    <a:pt x="82183" y="339252"/>
                  </a:lnTo>
                  <a:lnTo>
                    <a:pt x="69306" y="332424"/>
                  </a:lnTo>
                  <a:lnTo>
                    <a:pt x="59297" y="328886"/>
                  </a:lnTo>
                  <a:lnTo>
                    <a:pt x="47863" y="331356"/>
                  </a:lnTo>
                  <a:lnTo>
                    <a:pt x="32992" y="341283"/>
                  </a:lnTo>
                  <a:lnTo>
                    <a:pt x="19134" y="356822"/>
                  </a:lnTo>
                  <a:lnTo>
                    <a:pt x="8307" y="376779"/>
                  </a:lnTo>
                  <a:lnTo>
                    <a:pt x="2195" y="399545"/>
                  </a:lnTo>
                  <a:lnTo>
                    <a:pt x="0" y="424799"/>
                  </a:lnTo>
                  <a:lnTo>
                    <a:pt x="1242" y="448914"/>
                  </a:lnTo>
                  <a:lnTo>
                    <a:pt x="9856" y="476110"/>
                  </a:lnTo>
                  <a:lnTo>
                    <a:pt x="26392" y="505144"/>
                  </a:lnTo>
                  <a:lnTo>
                    <a:pt x="47450" y="529847"/>
                  </a:lnTo>
                  <a:lnTo>
                    <a:pt x="73248" y="548258"/>
                  </a:lnTo>
                  <a:lnTo>
                    <a:pt x="103167" y="558504"/>
                  </a:lnTo>
                  <a:lnTo>
                    <a:pt x="137961" y="558844"/>
                  </a:lnTo>
                  <a:lnTo>
                    <a:pt x="172876" y="551356"/>
                  </a:lnTo>
                  <a:lnTo>
                    <a:pt x="204495" y="536646"/>
                  </a:lnTo>
                  <a:lnTo>
                    <a:pt x="234218" y="511112"/>
                  </a:lnTo>
                  <a:lnTo>
                    <a:pt x="258215" y="478193"/>
                  </a:lnTo>
                  <a:lnTo>
                    <a:pt x="274174" y="441549"/>
                  </a:lnTo>
                  <a:lnTo>
                    <a:pt x="283215" y="404956"/>
                  </a:lnTo>
                  <a:lnTo>
                    <a:pt x="286787" y="373981"/>
                  </a:lnTo>
                  <a:lnTo>
                    <a:pt x="286548" y="349385"/>
                  </a:lnTo>
                  <a:lnTo>
                    <a:pt x="284245" y="329746"/>
                  </a:lnTo>
                  <a:lnTo>
                    <a:pt x="280871" y="319042"/>
                  </a:lnTo>
                  <a:lnTo>
                    <a:pt x="278751" y="319727"/>
                  </a:lnTo>
                  <a:lnTo>
                    <a:pt x="278625" y="324952"/>
                  </a:lnTo>
                  <a:lnTo>
                    <a:pt x="279822" y="331254"/>
                  </a:lnTo>
                  <a:lnTo>
                    <a:pt x="281366" y="337084"/>
                  </a:lnTo>
                  <a:lnTo>
                    <a:pt x="282989" y="341464"/>
                  </a:lnTo>
                  <a:lnTo>
                    <a:pt x="285142" y="344718"/>
                  </a:lnTo>
                  <a:lnTo>
                    <a:pt x="288769" y="348001"/>
                  </a:lnTo>
                  <a:lnTo>
                    <a:pt x="294360" y="351855"/>
                  </a:lnTo>
                  <a:lnTo>
                    <a:pt x="303478" y="357131"/>
                  </a:lnTo>
                  <a:lnTo>
                    <a:pt x="315826" y="363868"/>
                  </a:lnTo>
                  <a:lnTo>
                    <a:pt x="326754" y="369009"/>
                  </a:lnTo>
                  <a:lnTo>
                    <a:pt x="337358" y="370651"/>
                  </a:lnTo>
                  <a:lnTo>
                    <a:pt x="351343" y="366735"/>
                  </a:lnTo>
                  <a:lnTo>
                    <a:pt x="365899" y="358613"/>
                  </a:lnTo>
                  <a:lnTo>
                    <a:pt x="376704" y="350390"/>
                  </a:lnTo>
                  <a:lnTo>
                    <a:pt x="384163" y="343018"/>
                  </a:lnTo>
                  <a:lnTo>
                    <a:pt x="389714" y="335880"/>
                  </a:lnTo>
                  <a:lnTo>
                    <a:pt x="394004" y="326689"/>
                  </a:lnTo>
                  <a:lnTo>
                    <a:pt x="397709" y="315369"/>
                  </a:lnTo>
                  <a:lnTo>
                    <a:pt x="400866" y="305421"/>
                  </a:lnTo>
                  <a:lnTo>
                    <a:pt x="402183" y="293987"/>
                  </a:lnTo>
                  <a:lnTo>
                    <a:pt x="400597" y="278039"/>
                  </a:lnTo>
                  <a:lnTo>
                    <a:pt x="397429" y="262840"/>
                  </a:lnTo>
                  <a:lnTo>
                    <a:pt x="394757" y="251856"/>
                  </a:lnTo>
                  <a:lnTo>
                    <a:pt x="392660" y="244946"/>
                  </a:lnTo>
                  <a:lnTo>
                    <a:pt x="390372" y="240571"/>
                  </a:lnTo>
                  <a:lnTo>
                    <a:pt x="386652" y="236654"/>
                  </a:lnTo>
                  <a:lnTo>
                    <a:pt x="381899" y="232748"/>
                  </a:lnTo>
                  <a:lnTo>
                    <a:pt x="377601" y="230662"/>
                  </a:lnTo>
                  <a:lnTo>
                    <a:pt x="373689" y="230948"/>
                  </a:lnTo>
                  <a:lnTo>
                    <a:pt x="370539" y="232883"/>
                  </a:lnTo>
                  <a:lnTo>
                    <a:pt x="368239" y="235240"/>
                  </a:lnTo>
                  <a:lnTo>
                    <a:pt x="366003" y="237481"/>
                  </a:lnTo>
                  <a:lnTo>
                    <a:pt x="363483" y="239543"/>
                  </a:lnTo>
                  <a:lnTo>
                    <a:pt x="361192" y="241936"/>
                  </a:lnTo>
                  <a:lnTo>
                    <a:pt x="359216" y="250217"/>
                  </a:lnTo>
                  <a:lnTo>
                    <a:pt x="357737" y="266331"/>
                  </a:lnTo>
                  <a:lnTo>
                    <a:pt x="358107" y="284807"/>
                  </a:lnTo>
                  <a:lnTo>
                    <a:pt x="361090" y="303874"/>
                  </a:lnTo>
                  <a:lnTo>
                    <a:pt x="366936" y="320144"/>
                  </a:lnTo>
                  <a:lnTo>
                    <a:pt x="374988" y="333635"/>
                  </a:lnTo>
                  <a:lnTo>
                    <a:pt x="381606" y="343048"/>
                  </a:lnTo>
                  <a:lnTo>
                    <a:pt x="388527" y="349735"/>
                  </a:lnTo>
                  <a:lnTo>
                    <a:pt x="399421" y="356509"/>
                  </a:lnTo>
                  <a:lnTo>
                    <a:pt x="412852" y="363719"/>
                  </a:lnTo>
                  <a:lnTo>
                    <a:pt x="424342" y="368971"/>
                  </a:lnTo>
                  <a:lnTo>
                    <a:pt x="435207" y="370672"/>
                  </a:lnTo>
                  <a:lnTo>
                    <a:pt x="448117" y="367954"/>
                  </a:lnTo>
                  <a:lnTo>
                    <a:pt x="460784" y="361434"/>
                  </a:lnTo>
                  <a:lnTo>
                    <a:pt x="471443" y="352032"/>
                  </a:lnTo>
                  <a:lnTo>
                    <a:pt x="480033" y="336684"/>
                  </a:lnTo>
                  <a:lnTo>
                    <a:pt x="487204" y="310668"/>
                  </a:lnTo>
                  <a:lnTo>
                    <a:pt x="491908" y="278871"/>
                  </a:lnTo>
                  <a:lnTo>
                    <a:pt x="493296" y="245754"/>
                  </a:lnTo>
                  <a:lnTo>
                    <a:pt x="492424" y="210275"/>
                  </a:lnTo>
                  <a:lnTo>
                    <a:pt x="491314" y="173371"/>
                  </a:lnTo>
                  <a:lnTo>
                    <a:pt x="490559" y="135189"/>
                  </a:lnTo>
                  <a:lnTo>
                    <a:pt x="490134" y="95619"/>
                  </a:lnTo>
                  <a:lnTo>
                    <a:pt x="489916" y="60297"/>
                  </a:lnTo>
                  <a:lnTo>
                    <a:pt x="489950" y="36426"/>
                  </a:lnTo>
                  <a:lnTo>
                    <a:pt x="490445" y="22189"/>
                  </a:lnTo>
                  <a:lnTo>
                    <a:pt x="491477" y="13987"/>
                  </a:lnTo>
                  <a:lnTo>
                    <a:pt x="492872" y="9094"/>
                  </a:lnTo>
                  <a:lnTo>
                    <a:pt x="494526" y="4847"/>
                  </a:lnTo>
                  <a:lnTo>
                    <a:pt x="496857" y="1014"/>
                  </a:lnTo>
                  <a:lnTo>
                    <a:pt x="499791" y="0"/>
                  </a:lnTo>
                  <a:lnTo>
                    <a:pt x="502431" y="1283"/>
                  </a:lnTo>
                  <a:lnTo>
                    <a:pt x="505132" y="4435"/>
                  </a:lnTo>
                  <a:lnTo>
                    <a:pt x="512270" y="14690"/>
                  </a:lnTo>
                  <a:lnTo>
                    <a:pt x="527534" y="37210"/>
                  </a:lnTo>
                  <a:lnTo>
                    <a:pt x="546437" y="65468"/>
                  </a:lnTo>
                  <a:lnTo>
                    <a:pt x="565882" y="92775"/>
                  </a:lnTo>
                  <a:lnTo>
                    <a:pt x="589862" y="119894"/>
                  </a:lnTo>
                  <a:lnTo>
                    <a:pt x="617765" y="144714"/>
                  </a:lnTo>
                  <a:lnTo>
                    <a:pt x="647136" y="164075"/>
                  </a:lnTo>
                  <a:lnTo>
                    <a:pt x="680708" y="179121"/>
                  </a:lnTo>
                  <a:lnTo>
                    <a:pt x="717283" y="191723"/>
                  </a:lnTo>
                  <a:lnTo>
                    <a:pt x="754128" y="202776"/>
                  </a:lnTo>
                  <a:lnTo>
                    <a:pt x="789343" y="211480"/>
                  </a:lnTo>
                  <a:lnTo>
                    <a:pt x="820088" y="216502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102" name="SMARTInkShape-1697"/>
            <p:cNvSpPr/>
            <p:nvPr/>
          </p:nvSpPr>
          <p:spPr>
            <a:xfrm>
              <a:off x="9716845" y="5893594"/>
              <a:ext cx="102836" cy="366118"/>
            </a:xfrm>
            <a:custGeom>
              <a:avLst/>
              <a:gdLst/>
              <a:ahLst/>
              <a:cxnLst/>
              <a:rect l="0" t="0" r="0" b="0"/>
              <a:pathLst>
                <a:path w="102836" h="366118">
                  <a:moveTo>
                    <a:pt x="102835" y="0"/>
                  </a:moveTo>
                  <a:lnTo>
                    <a:pt x="102483" y="7312"/>
                  </a:lnTo>
                  <a:lnTo>
                    <a:pt x="101320" y="10863"/>
                  </a:lnTo>
                  <a:lnTo>
                    <a:pt x="99756" y="13372"/>
                  </a:lnTo>
                  <a:lnTo>
                    <a:pt x="96192" y="20273"/>
                  </a:lnTo>
                  <a:lnTo>
                    <a:pt x="86367" y="38031"/>
                  </a:lnTo>
                  <a:lnTo>
                    <a:pt x="70204" y="65092"/>
                  </a:lnTo>
                  <a:lnTo>
                    <a:pt x="52910" y="98015"/>
                  </a:lnTo>
                  <a:lnTo>
                    <a:pt x="37211" y="134966"/>
                  </a:lnTo>
                  <a:lnTo>
                    <a:pt x="23540" y="174941"/>
                  </a:lnTo>
                  <a:lnTo>
                    <a:pt x="12667" y="216433"/>
                  </a:lnTo>
                  <a:lnTo>
                    <a:pt x="5262" y="255750"/>
                  </a:lnTo>
                  <a:lnTo>
                    <a:pt x="702" y="292251"/>
                  </a:lnTo>
                  <a:lnTo>
                    <a:pt x="0" y="327708"/>
                  </a:lnTo>
                  <a:lnTo>
                    <a:pt x="4608" y="366117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103" name="SMARTInkShape-1698"/>
            <p:cNvSpPr/>
            <p:nvPr/>
          </p:nvSpPr>
          <p:spPr>
            <a:xfrm>
              <a:off x="9605367" y="6018609"/>
              <a:ext cx="267892" cy="62509"/>
            </a:xfrm>
            <a:custGeom>
              <a:avLst/>
              <a:gdLst/>
              <a:ahLst/>
              <a:cxnLst/>
              <a:rect l="0" t="0" r="0" b="0"/>
              <a:pathLst>
                <a:path w="267892" h="62509">
                  <a:moveTo>
                    <a:pt x="0" y="62508"/>
                  </a:moveTo>
                  <a:lnTo>
                    <a:pt x="30808" y="57812"/>
                  </a:lnTo>
                  <a:lnTo>
                    <a:pt x="58421" y="50510"/>
                  </a:lnTo>
                  <a:lnTo>
                    <a:pt x="84440" y="44854"/>
                  </a:lnTo>
                  <a:lnTo>
                    <a:pt x="111412" y="40459"/>
                  </a:lnTo>
                  <a:lnTo>
                    <a:pt x="135526" y="35550"/>
                  </a:lnTo>
                  <a:lnTo>
                    <a:pt x="161473" y="28452"/>
                  </a:lnTo>
                  <a:lnTo>
                    <a:pt x="190750" y="20051"/>
                  </a:lnTo>
                  <a:lnTo>
                    <a:pt x="219640" y="11714"/>
                  </a:lnTo>
                  <a:lnTo>
                    <a:pt x="246165" y="4499"/>
                  </a:lnTo>
                  <a:lnTo>
                    <a:pt x="267891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104" name="SMARTInkShape-1699"/>
            <p:cNvSpPr/>
            <p:nvPr/>
          </p:nvSpPr>
          <p:spPr>
            <a:xfrm>
              <a:off x="9453563" y="6241852"/>
              <a:ext cx="62508" cy="214313"/>
            </a:xfrm>
            <a:custGeom>
              <a:avLst/>
              <a:gdLst/>
              <a:ahLst/>
              <a:cxnLst/>
              <a:rect l="0" t="0" r="0" b="0"/>
              <a:pathLst>
                <a:path w="62508" h="214313">
                  <a:moveTo>
                    <a:pt x="62507" y="0"/>
                  </a:moveTo>
                  <a:lnTo>
                    <a:pt x="51131" y="18455"/>
                  </a:lnTo>
                  <a:lnTo>
                    <a:pt x="37755" y="51109"/>
                  </a:lnTo>
                  <a:lnTo>
                    <a:pt x="27835" y="87942"/>
                  </a:lnTo>
                  <a:lnTo>
                    <a:pt x="19980" y="125140"/>
                  </a:lnTo>
                  <a:lnTo>
                    <a:pt x="13010" y="160052"/>
                  </a:lnTo>
                  <a:lnTo>
                    <a:pt x="6550" y="190645"/>
                  </a:lnTo>
                  <a:lnTo>
                    <a:pt x="0" y="214312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105" name="SMARTInkShape-1700"/>
            <p:cNvSpPr/>
            <p:nvPr/>
          </p:nvSpPr>
          <p:spPr>
            <a:xfrm>
              <a:off x="8807917" y="5881411"/>
              <a:ext cx="261670" cy="512246"/>
            </a:xfrm>
            <a:custGeom>
              <a:avLst/>
              <a:gdLst/>
              <a:ahLst/>
              <a:cxnLst/>
              <a:rect l="0" t="0" r="0" b="0"/>
              <a:pathLst>
                <a:path w="261670" h="512246">
                  <a:moveTo>
                    <a:pt x="109864" y="3253"/>
                  </a:moveTo>
                  <a:lnTo>
                    <a:pt x="113963" y="0"/>
                  </a:lnTo>
                  <a:lnTo>
                    <a:pt x="120242" y="1257"/>
                  </a:lnTo>
                  <a:lnTo>
                    <a:pt x="132009" y="7577"/>
                  </a:lnTo>
                  <a:lnTo>
                    <a:pt x="145160" y="17798"/>
                  </a:lnTo>
                  <a:lnTo>
                    <a:pt x="157899" y="33684"/>
                  </a:lnTo>
                  <a:lnTo>
                    <a:pt x="170904" y="57830"/>
                  </a:lnTo>
                  <a:lnTo>
                    <a:pt x="183261" y="88872"/>
                  </a:lnTo>
                  <a:lnTo>
                    <a:pt x="193424" y="125026"/>
                  </a:lnTo>
                  <a:lnTo>
                    <a:pt x="199983" y="163832"/>
                  </a:lnTo>
                  <a:lnTo>
                    <a:pt x="201856" y="204556"/>
                  </a:lnTo>
                  <a:lnTo>
                    <a:pt x="198240" y="246484"/>
                  </a:lnTo>
                  <a:lnTo>
                    <a:pt x="189260" y="288681"/>
                  </a:lnTo>
                  <a:lnTo>
                    <a:pt x="173135" y="331032"/>
                  </a:lnTo>
                  <a:lnTo>
                    <a:pt x="152276" y="370067"/>
                  </a:lnTo>
                  <a:lnTo>
                    <a:pt x="131855" y="401293"/>
                  </a:lnTo>
                  <a:lnTo>
                    <a:pt x="112749" y="424496"/>
                  </a:lnTo>
                  <a:lnTo>
                    <a:pt x="92279" y="439576"/>
                  </a:lnTo>
                  <a:lnTo>
                    <a:pt x="69017" y="448189"/>
                  </a:lnTo>
                  <a:lnTo>
                    <a:pt x="48883" y="450497"/>
                  </a:lnTo>
                  <a:lnTo>
                    <a:pt x="32368" y="448305"/>
                  </a:lnTo>
                  <a:lnTo>
                    <a:pt x="21071" y="445530"/>
                  </a:lnTo>
                  <a:lnTo>
                    <a:pt x="12853" y="441034"/>
                  </a:lnTo>
                  <a:lnTo>
                    <a:pt x="5664" y="430320"/>
                  </a:lnTo>
                  <a:lnTo>
                    <a:pt x="796" y="415064"/>
                  </a:lnTo>
                  <a:lnTo>
                    <a:pt x="0" y="400914"/>
                  </a:lnTo>
                  <a:lnTo>
                    <a:pt x="3402" y="388981"/>
                  </a:lnTo>
                  <a:lnTo>
                    <a:pt x="9304" y="380575"/>
                  </a:lnTo>
                  <a:lnTo>
                    <a:pt x="17493" y="374330"/>
                  </a:lnTo>
                  <a:lnTo>
                    <a:pt x="31994" y="368982"/>
                  </a:lnTo>
                  <a:lnTo>
                    <a:pt x="53630" y="365164"/>
                  </a:lnTo>
                  <a:lnTo>
                    <a:pt x="74769" y="363690"/>
                  </a:lnTo>
                  <a:lnTo>
                    <a:pt x="93647" y="365804"/>
                  </a:lnTo>
                  <a:lnTo>
                    <a:pt x="115083" y="372089"/>
                  </a:lnTo>
                  <a:lnTo>
                    <a:pt x="138759" y="380928"/>
                  </a:lnTo>
                  <a:lnTo>
                    <a:pt x="157997" y="390131"/>
                  </a:lnTo>
                  <a:lnTo>
                    <a:pt x="173491" y="399801"/>
                  </a:lnTo>
                  <a:lnTo>
                    <a:pt x="190145" y="414426"/>
                  </a:lnTo>
                  <a:lnTo>
                    <a:pt x="210816" y="438290"/>
                  </a:lnTo>
                  <a:lnTo>
                    <a:pt x="232310" y="465810"/>
                  </a:lnTo>
                  <a:lnTo>
                    <a:pt x="251138" y="492753"/>
                  </a:lnTo>
                  <a:lnTo>
                    <a:pt x="261669" y="512245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106" name="SMARTInkShape-1701"/>
            <p:cNvSpPr/>
            <p:nvPr/>
          </p:nvSpPr>
          <p:spPr>
            <a:xfrm>
              <a:off x="8533805" y="6090047"/>
              <a:ext cx="169665" cy="26790"/>
            </a:xfrm>
            <a:custGeom>
              <a:avLst/>
              <a:gdLst/>
              <a:ahLst/>
              <a:cxnLst/>
              <a:rect l="0" t="0" r="0" b="0"/>
              <a:pathLst>
                <a:path w="169665" h="26790">
                  <a:moveTo>
                    <a:pt x="0" y="26789"/>
                  </a:moveTo>
                  <a:lnTo>
                    <a:pt x="10224" y="25977"/>
                  </a:lnTo>
                  <a:lnTo>
                    <a:pt x="19116" y="23902"/>
                  </a:lnTo>
                  <a:lnTo>
                    <a:pt x="32492" y="21509"/>
                  </a:lnTo>
                  <a:lnTo>
                    <a:pt x="51231" y="18517"/>
                  </a:lnTo>
                  <a:lnTo>
                    <a:pt x="77473" y="14060"/>
                  </a:lnTo>
                  <a:lnTo>
                    <a:pt x="107835" y="8970"/>
                  </a:lnTo>
                  <a:lnTo>
                    <a:pt x="139968" y="3915"/>
                  </a:lnTo>
                  <a:lnTo>
                    <a:pt x="169664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107" name="SMARTInkShape-1702"/>
            <p:cNvSpPr/>
            <p:nvPr/>
          </p:nvSpPr>
          <p:spPr>
            <a:xfrm>
              <a:off x="8191215" y="6268641"/>
              <a:ext cx="48528" cy="370135"/>
            </a:xfrm>
            <a:custGeom>
              <a:avLst/>
              <a:gdLst/>
              <a:ahLst/>
              <a:cxnLst/>
              <a:rect l="0" t="0" r="0" b="0"/>
              <a:pathLst>
                <a:path w="48528" h="370135">
                  <a:moveTo>
                    <a:pt x="38980" y="0"/>
                  </a:moveTo>
                  <a:lnTo>
                    <a:pt x="45512" y="32844"/>
                  </a:lnTo>
                  <a:lnTo>
                    <a:pt x="48485" y="58893"/>
                  </a:lnTo>
                  <a:lnTo>
                    <a:pt x="48527" y="79562"/>
                  </a:lnTo>
                  <a:lnTo>
                    <a:pt x="45938" y="101595"/>
                  </a:lnTo>
                  <a:lnTo>
                    <a:pt x="40979" y="129975"/>
                  </a:lnTo>
                  <a:lnTo>
                    <a:pt x="33587" y="164268"/>
                  </a:lnTo>
                  <a:lnTo>
                    <a:pt x="24684" y="202494"/>
                  </a:lnTo>
                  <a:lnTo>
                    <a:pt x="16383" y="242224"/>
                  </a:lnTo>
                  <a:lnTo>
                    <a:pt x="9457" y="281230"/>
                  </a:lnTo>
                  <a:lnTo>
                    <a:pt x="3682" y="314635"/>
                  </a:lnTo>
                  <a:lnTo>
                    <a:pt x="562" y="337542"/>
                  </a:lnTo>
                  <a:lnTo>
                    <a:pt x="0" y="352259"/>
                  </a:lnTo>
                  <a:lnTo>
                    <a:pt x="1792" y="361544"/>
                  </a:lnTo>
                  <a:lnTo>
                    <a:pt x="5616" y="367138"/>
                  </a:lnTo>
                  <a:lnTo>
                    <a:pt x="9978" y="370134"/>
                  </a:lnTo>
                  <a:lnTo>
                    <a:pt x="14978" y="370010"/>
                  </a:lnTo>
                  <a:lnTo>
                    <a:pt x="21121" y="366117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108" name="SMARTInkShape-1703"/>
            <p:cNvSpPr/>
            <p:nvPr/>
          </p:nvSpPr>
          <p:spPr>
            <a:xfrm>
              <a:off x="7869932" y="5931916"/>
              <a:ext cx="128092" cy="488530"/>
            </a:xfrm>
            <a:custGeom>
              <a:avLst/>
              <a:gdLst/>
              <a:ahLst/>
              <a:cxnLst/>
              <a:rect l="0" t="0" r="0" b="0"/>
              <a:pathLst>
                <a:path w="128092" h="488530">
                  <a:moveTo>
                    <a:pt x="128091" y="6326"/>
                  </a:moveTo>
                  <a:lnTo>
                    <a:pt x="124436" y="3023"/>
                  </a:lnTo>
                  <a:lnTo>
                    <a:pt x="122662" y="2407"/>
                  </a:lnTo>
                  <a:lnTo>
                    <a:pt x="121545" y="2647"/>
                  </a:lnTo>
                  <a:lnTo>
                    <a:pt x="120759" y="2572"/>
                  </a:lnTo>
                  <a:lnTo>
                    <a:pt x="120034" y="1779"/>
                  </a:lnTo>
                  <a:lnTo>
                    <a:pt x="118801" y="721"/>
                  </a:lnTo>
                  <a:lnTo>
                    <a:pt x="116782" y="0"/>
                  </a:lnTo>
                  <a:lnTo>
                    <a:pt x="114021" y="993"/>
                  </a:lnTo>
                  <a:lnTo>
                    <a:pt x="109319" y="7232"/>
                  </a:lnTo>
                  <a:lnTo>
                    <a:pt x="102700" y="18291"/>
                  </a:lnTo>
                  <a:lnTo>
                    <a:pt x="96530" y="28004"/>
                  </a:lnTo>
                  <a:lnTo>
                    <a:pt x="90532" y="39947"/>
                  </a:lnTo>
                  <a:lnTo>
                    <a:pt x="81476" y="61569"/>
                  </a:lnTo>
                  <a:lnTo>
                    <a:pt x="69011" y="92320"/>
                  </a:lnTo>
                  <a:lnTo>
                    <a:pt x="56256" y="127666"/>
                  </a:lnTo>
                  <a:lnTo>
                    <a:pt x="44753" y="163738"/>
                  </a:lnTo>
                  <a:lnTo>
                    <a:pt x="34372" y="199546"/>
                  </a:lnTo>
                  <a:lnTo>
                    <a:pt x="24643" y="235513"/>
                  </a:lnTo>
                  <a:lnTo>
                    <a:pt x="15537" y="272759"/>
                  </a:lnTo>
                  <a:lnTo>
                    <a:pt x="7800" y="310647"/>
                  </a:lnTo>
                  <a:lnTo>
                    <a:pt x="2285" y="348217"/>
                  </a:lnTo>
                  <a:lnTo>
                    <a:pt x="0" y="386169"/>
                  </a:lnTo>
                  <a:lnTo>
                    <a:pt x="56" y="423756"/>
                  </a:lnTo>
                  <a:lnTo>
                    <a:pt x="1652" y="458995"/>
                  </a:lnTo>
                  <a:lnTo>
                    <a:pt x="3076" y="488529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109" name="SMARTInkShape-1704"/>
            <p:cNvSpPr/>
            <p:nvPr/>
          </p:nvSpPr>
          <p:spPr>
            <a:xfrm>
              <a:off x="7015758" y="5956102"/>
              <a:ext cx="415582" cy="544712"/>
            </a:xfrm>
            <a:custGeom>
              <a:avLst/>
              <a:gdLst/>
              <a:ahLst/>
              <a:cxnLst/>
              <a:rect l="0" t="0" r="0" b="0"/>
              <a:pathLst>
                <a:path w="415582" h="544712">
                  <a:moveTo>
                    <a:pt x="8930" y="0"/>
                  </a:moveTo>
                  <a:lnTo>
                    <a:pt x="31079" y="6293"/>
                  </a:lnTo>
                  <a:lnTo>
                    <a:pt x="47522" y="11274"/>
                  </a:lnTo>
                  <a:lnTo>
                    <a:pt x="67069" y="19109"/>
                  </a:lnTo>
                  <a:lnTo>
                    <a:pt x="93940" y="31522"/>
                  </a:lnTo>
                  <a:lnTo>
                    <a:pt x="125895" y="46105"/>
                  </a:lnTo>
                  <a:lnTo>
                    <a:pt x="161179" y="61309"/>
                  </a:lnTo>
                  <a:lnTo>
                    <a:pt x="198775" y="76608"/>
                  </a:lnTo>
                  <a:lnTo>
                    <a:pt x="234561" y="90749"/>
                  </a:lnTo>
                  <a:lnTo>
                    <a:pt x="266574" y="104994"/>
                  </a:lnTo>
                  <a:lnTo>
                    <a:pt x="298189" y="122156"/>
                  </a:lnTo>
                  <a:lnTo>
                    <a:pt x="329600" y="143428"/>
                  </a:lnTo>
                  <a:lnTo>
                    <a:pt x="359413" y="169875"/>
                  </a:lnTo>
                  <a:lnTo>
                    <a:pt x="384167" y="199594"/>
                  </a:lnTo>
                  <a:lnTo>
                    <a:pt x="402909" y="231359"/>
                  </a:lnTo>
                  <a:lnTo>
                    <a:pt x="413493" y="263363"/>
                  </a:lnTo>
                  <a:lnTo>
                    <a:pt x="415581" y="295661"/>
                  </a:lnTo>
                  <a:lnTo>
                    <a:pt x="410380" y="324215"/>
                  </a:lnTo>
                  <a:lnTo>
                    <a:pt x="396721" y="348957"/>
                  </a:lnTo>
                  <a:lnTo>
                    <a:pt x="372645" y="372749"/>
                  </a:lnTo>
                  <a:lnTo>
                    <a:pt x="340650" y="396170"/>
                  </a:lnTo>
                  <a:lnTo>
                    <a:pt x="304289" y="417798"/>
                  </a:lnTo>
                  <a:lnTo>
                    <a:pt x="267324" y="436682"/>
                  </a:lnTo>
                  <a:lnTo>
                    <a:pt x="231862" y="452789"/>
                  </a:lnTo>
                  <a:lnTo>
                    <a:pt x="194822" y="468431"/>
                  </a:lnTo>
                  <a:lnTo>
                    <a:pt x="155517" y="484857"/>
                  </a:lnTo>
                  <a:lnTo>
                    <a:pt x="115342" y="501246"/>
                  </a:lnTo>
                  <a:lnTo>
                    <a:pt x="75684" y="517385"/>
                  </a:lnTo>
                  <a:lnTo>
                    <a:pt x="37071" y="532394"/>
                  </a:lnTo>
                  <a:lnTo>
                    <a:pt x="0" y="544711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110" name="SMARTInkShape-1705"/>
            <p:cNvSpPr/>
            <p:nvPr/>
          </p:nvSpPr>
          <p:spPr>
            <a:xfrm>
              <a:off x="6533555" y="6232922"/>
              <a:ext cx="348259" cy="26790"/>
            </a:xfrm>
            <a:custGeom>
              <a:avLst/>
              <a:gdLst/>
              <a:ahLst/>
              <a:cxnLst/>
              <a:rect l="0" t="0" r="0" b="0"/>
              <a:pathLst>
                <a:path w="348259" h="26790">
                  <a:moveTo>
                    <a:pt x="0" y="0"/>
                  </a:moveTo>
                  <a:lnTo>
                    <a:pt x="10732" y="3102"/>
                  </a:lnTo>
                  <a:lnTo>
                    <a:pt x="28047" y="4147"/>
                  </a:lnTo>
                  <a:lnTo>
                    <a:pt x="55319" y="5675"/>
                  </a:lnTo>
                  <a:lnTo>
                    <a:pt x="90200" y="7044"/>
                  </a:lnTo>
                  <a:lnTo>
                    <a:pt x="128052" y="7945"/>
                  </a:lnTo>
                  <a:lnTo>
                    <a:pt x="165024" y="9136"/>
                  </a:lnTo>
                  <a:lnTo>
                    <a:pt x="200758" y="11946"/>
                  </a:lnTo>
                  <a:lnTo>
                    <a:pt x="236101" y="15525"/>
                  </a:lnTo>
                  <a:lnTo>
                    <a:pt x="271758" y="18671"/>
                  </a:lnTo>
                  <a:lnTo>
                    <a:pt x="308654" y="21940"/>
                  </a:lnTo>
                  <a:lnTo>
                    <a:pt x="348258" y="26789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111" name="SMARTInkShape-1706"/>
            <p:cNvSpPr/>
            <p:nvPr/>
          </p:nvSpPr>
          <p:spPr>
            <a:xfrm>
              <a:off x="6604992" y="6036469"/>
              <a:ext cx="357189" cy="71438"/>
            </a:xfrm>
            <a:custGeom>
              <a:avLst/>
              <a:gdLst/>
              <a:ahLst/>
              <a:cxnLst/>
              <a:rect l="0" t="0" r="0" b="0"/>
              <a:pathLst>
                <a:path w="357189" h="71438">
                  <a:moveTo>
                    <a:pt x="0" y="0"/>
                  </a:moveTo>
                  <a:lnTo>
                    <a:pt x="12593" y="1382"/>
                  </a:lnTo>
                  <a:lnTo>
                    <a:pt x="21244" y="4584"/>
                  </a:lnTo>
                  <a:lnTo>
                    <a:pt x="28521" y="8269"/>
                  </a:lnTo>
                  <a:lnTo>
                    <a:pt x="41364" y="12577"/>
                  </a:lnTo>
                  <a:lnTo>
                    <a:pt x="65162" y="18608"/>
                  </a:lnTo>
                  <a:lnTo>
                    <a:pt x="97378" y="25580"/>
                  </a:lnTo>
                  <a:lnTo>
                    <a:pt x="134167" y="32095"/>
                  </a:lnTo>
                  <a:lnTo>
                    <a:pt x="173098" y="38601"/>
                  </a:lnTo>
                  <a:lnTo>
                    <a:pt x="212868" y="44952"/>
                  </a:lnTo>
                  <a:lnTo>
                    <a:pt x="253923" y="51698"/>
                  </a:lnTo>
                  <a:lnTo>
                    <a:pt x="294461" y="59288"/>
                  </a:lnTo>
                  <a:lnTo>
                    <a:pt x="330888" y="66643"/>
                  </a:lnTo>
                  <a:lnTo>
                    <a:pt x="357188" y="71437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112" name="SMARTInkShape-1707"/>
            <p:cNvSpPr/>
            <p:nvPr/>
          </p:nvSpPr>
          <p:spPr>
            <a:xfrm>
              <a:off x="11123414" y="4947047"/>
              <a:ext cx="759025" cy="669727"/>
            </a:xfrm>
            <a:custGeom>
              <a:avLst/>
              <a:gdLst/>
              <a:ahLst/>
              <a:cxnLst/>
              <a:rect l="0" t="0" r="0" b="0"/>
              <a:pathLst>
                <a:path w="759025" h="669727">
                  <a:moveTo>
                    <a:pt x="759024" y="0"/>
                  </a:moveTo>
                  <a:lnTo>
                    <a:pt x="721913" y="17694"/>
                  </a:lnTo>
                  <a:lnTo>
                    <a:pt x="685723" y="44648"/>
                  </a:lnTo>
                  <a:lnTo>
                    <a:pt x="651308" y="72146"/>
                  </a:lnTo>
                  <a:lnTo>
                    <a:pt x="616717" y="98674"/>
                  </a:lnTo>
                  <a:lnTo>
                    <a:pt x="580506" y="125579"/>
                  </a:lnTo>
                  <a:lnTo>
                    <a:pt x="542502" y="155146"/>
                  </a:lnTo>
                  <a:lnTo>
                    <a:pt x="503244" y="188491"/>
                  </a:lnTo>
                  <a:lnTo>
                    <a:pt x="463728" y="223509"/>
                  </a:lnTo>
                  <a:lnTo>
                    <a:pt x="424238" y="257981"/>
                  </a:lnTo>
                  <a:lnTo>
                    <a:pt x="386746" y="290174"/>
                  </a:lnTo>
                  <a:lnTo>
                    <a:pt x="354580" y="317961"/>
                  </a:lnTo>
                  <a:lnTo>
                    <a:pt x="326610" y="343015"/>
                  </a:lnTo>
                  <a:lnTo>
                    <a:pt x="300989" y="367171"/>
                  </a:lnTo>
                  <a:lnTo>
                    <a:pt x="276506" y="390988"/>
                  </a:lnTo>
                  <a:lnTo>
                    <a:pt x="252521" y="414037"/>
                  </a:lnTo>
                  <a:lnTo>
                    <a:pt x="228733" y="436051"/>
                  </a:lnTo>
                  <a:lnTo>
                    <a:pt x="205008" y="457325"/>
                  </a:lnTo>
                  <a:lnTo>
                    <a:pt x="181288" y="478547"/>
                  </a:lnTo>
                  <a:lnTo>
                    <a:pt x="157556" y="500134"/>
                  </a:lnTo>
                  <a:lnTo>
                    <a:pt x="133952" y="522346"/>
                  </a:lnTo>
                  <a:lnTo>
                    <a:pt x="110675" y="545479"/>
                  </a:lnTo>
                  <a:lnTo>
                    <a:pt x="85886" y="571863"/>
                  </a:lnTo>
                  <a:lnTo>
                    <a:pt x="58696" y="601976"/>
                  </a:lnTo>
                  <a:lnTo>
                    <a:pt x="29545" y="635249"/>
                  </a:lnTo>
                  <a:lnTo>
                    <a:pt x="0" y="669726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</p:grpSp>
      <p:sp>
        <p:nvSpPr>
          <p:cNvPr id="114" name="SMARTInkShape-1708"/>
          <p:cNvSpPr/>
          <p:nvPr/>
        </p:nvSpPr>
        <p:spPr>
          <a:xfrm>
            <a:off x="4967909" y="4081035"/>
            <a:ext cx="146571" cy="151638"/>
          </a:xfrm>
          <a:custGeom>
            <a:avLst/>
            <a:gdLst/>
            <a:ahLst/>
            <a:cxnLst/>
            <a:rect l="0" t="0" r="0" b="0"/>
            <a:pathLst>
              <a:path w="195428" h="202184">
                <a:moveTo>
                  <a:pt x="150778" y="14659"/>
                </a:moveTo>
                <a:lnTo>
                  <a:pt x="143969" y="9103"/>
                </a:lnTo>
                <a:lnTo>
                  <a:pt x="139777" y="6440"/>
                </a:lnTo>
                <a:lnTo>
                  <a:pt x="136990" y="4001"/>
                </a:lnTo>
                <a:lnTo>
                  <a:pt x="134407" y="1863"/>
                </a:lnTo>
                <a:lnTo>
                  <a:pt x="128399" y="75"/>
                </a:lnTo>
                <a:lnTo>
                  <a:pt x="113728" y="0"/>
                </a:lnTo>
                <a:lnTo>
                  <a:pt x="91052" y="3358"/>
                </a:lnTo>
                <a:lnTo>
                  <a:pt x="64636" y="10946"/>
                </a:lnTo>
                <a:lnTo>
                  <a:pt x="38794" y="22586"/>
                </a:lnTo>
                <a:lnTo>
                  <a:pt x="19115" y="35515"/>
                </a:lnTo>
                <a:lnTo>
                  <a:pt x="6248" y="50363"/>
                </a:lnTo>
                <a:lnTo>
                  <a:pt x="0" y="69332"/>
                </a:lnTo>
                <a:lnTo>
                  <a:pt x="464" y="91030"/>
                </a:lnTo>
                <a:lnTo>
                  <a:pt x="5569" y="111848"/>
                </a:lnTo>
                <a:lnTo>
                  <a:pt x="17667" y="131638"/>
                </a:lnTo>
                <a:lnTo>
                  <a:pt x="41606" y="153106"/>
                </a:lnTo>
                <a:lnTo>
                  <a:pt x="74252" y="172289"/>
                </a:lnTo>
                <a:lnTo>
                  <a:pt x="110644" y="187650"/>
                </a:lnTo>
                <a:lnTo>
                  <a:pt x="150840" y="197981"/>
                </a:lnTo>
                <a:lnTo>
                  <a:pt x="195427" y="202183"/>
                </a:lnTo>
              </a:path>
            </a:pathLst>
          </a:custGeom>
          <a:ln w="1905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115" name="SMARTInkShape-1709"/>
          <p:cNvSpPr/>
          <p:nvPr/>
        </p:nvSpPr>
        <p:spPr>
          <a:xfrm>
            <a:off x="3592289" y="4078635"/>
            <a:ext cx="143031" cy="187524"/>
          </a:xfrm>
          <a:custGeom>
            <a:avLst/>
            <a:gdLst/>
            <a:ahLst/>
            <a:cxnLst/>
            <a:rect l="0" t="0" r="0" b="0"/>
            <a:pathLst>
              <a:path w="190708" h="250032">
                <a:moveTo>
                  <a:pt x="2547" y="0"/>
                </a:moveTo>
                <a:lnTo>
                  <a:pt x="3354" y="4712"/>
                </a:lnTo>
                <a:lnTo>
                  <a:pt x="5284" y="9573"/>
                </a:lnTo>
                <a:lnTo>
                  <a:pt x="7358" y="20233"/>
                </a:lnTo>
                <a:lnTo>
                  <a:pt x="8947" y="38090"/>
                </a:lnTo>
                <a:lnTo>
                  <a:pt x="8885" y="56204"/>
                </a:lnTo>
                <a:lnTo>
                  <a:pt x="7107" y="77738"/>
                </a:lnTo>
                <a:lnTo>
                  <a:pt x="5062" y="106783"/>
                </a:lnTo>
                <a:lnTo>
                  <a:pt x="2969" y="136774"/>
                </a:lnTo>
                <a:lnTo>
                  <a:pt x="827" y="159675"/>
                </a:lnTo>
                <a:lnTo>
                  <a:pt x="0" y="179936"/>
                </a:lnTo>
                <a:lnTo>
                  <a:pt x="709" y="197980"/>
                </a:lnTo>
                <a:lnTo>
                  <a:pt x="2017" y="204953"/>
                </a:lnTo>
                <a:lnTo>
                  <a:pt x="8508" y="200594"/>
                </a:lnTo>
                <a:lnTo>
                  <a:pt x="21616" y="187802"/>
                </a:lnTo>
                <a:lnTo>
                  <a:pt x="35014" y="176463"/>
                </a:lnTo>
                <a:lnTo>
                  <a:pt x="48366" y="167989"/>
                </a:lnTo>
                <a:lnTo>
                  <a:pt x="64889" y="161474"/>
                </a:lnTo>
                <a:lnTo>
                  <a:pt x="89365" y="158279"/>
                </a:lnTo>
                <a:lnTo>
                  <a:pt x="116489" y="158858"/>
                </a:lnTo>
                <a:lnTo>
                  <a:pt x="139279" y="162526"/>
                </a:lnTo>
                <a:lnTo>
                  <a:pt x="159341" y="170590"/>
                </a:lnTo>
                <a:lnTo>
                  <a:pt x="175856" y="180767"/>
                </a:lnTo>
                <a:lnTo>
                  <a:pt x="186455" y="189480"/>
                </a:lnTo>
                <a:lnTo>
                  <a:pt x="190707" y="197874"/>
                </a:lnTo>
                <a:lnTo>
                  <a:pt x="189227" y="206468"/>
                </a:lnTo>
                <a:lnTo>
                  <a:pt x="185201" y="213241"/>
                </a:lnTo>
                <a:lnTo>
                  <a:pt x="180158" y="218409"/>
                </a:lnTo>
                <a:lnTo>
                  <a:pt x="174259" y="222756"/>
                </a:lnTo>
                <a:lnTo>
                  <a:pt x="166265" y="226610"/>
                </a:lnTo>
                <a:lnTo>
                  <a:pt x="154976" y="230549"/>
                </a:lnTo>
                <a:lnTo>
                  <a:pt x="139469" y="234540"/>
                </a:lnTo>
                <a:lnTo>
                  <a:pt x="120271" y="238624"/>
                </a:lnTo>
                <a:lnTo>
                  <a:pt x="99276" y="242959"/>
                </a:lnTo>
                <a:lnTo>
                  <a:pt x="73708" y="247082"/>
                </a:lnTo>
                <a:lnTo>
                  <a:pt x="38265" y="250031"/>
                </a:lnTo>
              </a:path>
            </a:pathLst>
          </a:custGeom>
          <a:ln w="1905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</p:spTree>
    <p:extLst>
      <p:ext uri="{BB962C8B-B14F-4D97-AF65-F5344CB8AC3E}">
        <p14:creationId xmlns:p14="http://schemas.microsoft.com/office/powerpoint/2010/main" val="13521119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Title 1"/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pPr/>
                <a:r>
                  <a:rPr lang="en-US" dirty="0"/>
                  <a:t>You try! Example 2</a:t>
                </a:r>
                <a:br>
                  <a:rPr lang="en-US" dirty="0"/>
                </a:b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𝑓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>
                              <a:latin typeface="Cambria Math" panose="02040503050406030204" pitchFamily="18" charset="0"/>
                            </a:rPr>
                            <m:t>5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4</m:t>
                          </m:r>
                        </m:sup>
                      </m:sSup>
                      <m:r>
                        <a:rPr lang="en-US" b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b="0" i="1">
                          <a:latin typeface="Cambria Math" panose="02040503050406030204" pitchFamily="18" charset="0"/>
                        </a:rPr>
                        <m:t>46</m:t>
                      </m:r>
                      <m:sSup>
                        <m:sSupPr>
                          <m:ctrlPr>
                            <a:rPr lang="en-US" i="1" dirty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p>
                          </m:sSup>
                          <m:r>
                            <a:rPr lang="en-US" b="0" i="1">
                              <a:latin typeface="Cambria Math" panose="02040503050406030204" pitchFamily="18" charset="0"/>
                            </a:rPr>
                            <m:t>+84</m:t>
                          </m:r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i="1" dirty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b="0" i="1" dirty="0">
                          <a:latin typeface="Cambria Math" panose="02040503050406030204" pitchFamily="18" charset="0"/>
                        </a:rPr>
                        <m:t>50</m:t>
                      </m:r>
                      <m:r>
                        <a:rPr lang="en-US" i="1" dirty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b="0" i="1" dirty="0">
                          <a:latin typeface="Cambria Math" panose="02040503050406030204" pitchFamily="18" charset="0"/>
                        </a:rPr>
                        <m:t>+7</m:t>
                      </m:r>
                      <m:r>
                        <a:rPr lang="en-US" i="1" dirty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2"/>
                <a:stretch>
                  <a:fillRect l="-14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MARTInkShape-1710"/>
          <p:cNvSpPr/>
          <p:nvPr/>
        </p:nvSpPr>
        <p:spPr>
          <a:xfrm>
            <a:off x="915293" y="3231225"/>
            <a:ext cx="13395" cy="10253"/>
          </a:xfrm>
          <a:custGeom>
            <a:avLst/>
            <a:gdLst/>
            <a:ahLst/>
            <a:cxnLst/>
            <a:rect l="0" t="0" r="0" b="0"/>
            <a:pathLst>
              <a:path w="17860" h="13671">
                <a:moveTo>
                  <a:pt x="0" y="4740"/>
                </a:moveTo>
                <a:lnTo>
                  <a:pt x="4740" y="0"/>
                </a:lnTo>
                <a:lnTo>
                  <a:pt x="7129" y="587"/>
                </a:lnTo>
                <a:lnTo>
                  <a:pt x="17859" y="13670"/>
                </a:lnTo>
              </a:path>
            </a:pathLst>
          </a:cu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grpSp>
        <p:nvGrpSpPr>
          <p:cNvPr id="25" name="SMARTInkShape-Group419"/>
          <p:cNvGrpSpPr/>
          <p:nvPr/>
        </p:nvGrpSpPr>
        <p:grpSpPr>
          <a:xfrm>
            <a:off x="723500" y="2187743"/>
            <a:ext cx="2093817" cy="1050410"/>
            <a:chOff x="964667" y="1773990"/>
            <a:chExt cx="2791756" cy="1400547"/>
          </a:xfrm>
        </p:grpSpPr>
        <p:sp>
          <p:nvSpPr>
            <p:cNvPr id="5" name="SMARTInkShape-1711"/>
            <p:cNvSpPr/>
            <p:nvPr/>
          </p:nvSpPr>
          <p:spPr>
            <a:xfrm>
              <a:off x="1059656" y="1902023"/>
              <a:ext cx="62509" cy="500064"/>
            </a:xfrm>
            <a:custGeom>
              <a:avLst/>
              <a:gdLst/>
              <a:ahLst/>
              <a:cxnLst/>
              <a:rect l="0" t="0" r="0" b="0"/>
              <a:pathLst>
                <a:path w="62509" h="500064">
                  <a:moveTo>
                    <a:pt x="0" y="0"/>
                  </a:moveTo>
                  <a:lnTo>
                    <a:pt x="2415" y="13243"/>
                  </a:lnTo>
                  <a:lnTo>
                    <a:pt x="7661" y="43537"/>
                  </a:lnTo>
                  <a:lnTo>
                    <a:pt x="13110" y="79617"/>
                  </a:lnTo>
                  <a:lnTo>
                    <a:pt x="18926" y="117364"/>
                  </a:lnTo>
                  <a:lnTo>
                    <a:pt x="24573" y="154695"/>
                  </a:lnTo>
                  <a:lnTo>
                    <a:pt x="29723" y="191630"/>
                  </a:lnTo>
                  <a:lnTo>
                    <a:pt x="34597" y="229930"/>
                  </a:lnTo>
                  <a:lnTo>
                    <a:pt x="39232" y="270316"/>
                  </a:lnTo>
                  <a:lnTo>
                    <a:pt x="43821" y="312421"/>
                  </a:lnTo>
                  <a:lnTo>
                    <a:pt x="48309" y="354979"/>
                  </a:lnTo>
                  <a:lnTo>
                    <a:pt x="52807" y="396258"/>
                  </a:lnTo>
                  <a:lnTo>
                    <a:pt x="56941" y="435608"/>
                  </a:lnTo>
                  <a:lnTo>
                    <a:pt x="60339" y="471173"/>
                  </a:lnTo>
                  <a:lnTo>
                    <a:pt x="62508" y="500063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6" name="SMARTInkShape-1712"/>
            <p:cNvSpPr/>
            <p:nvPr/>
          </p:nvSpPr>
          <p:spPr>
            <a:xfrm>
              <a:off x="1068586" y="1839516"/>
              <a:ext cx="176847" cy="297293"/>
            </a:xfrm>
            <a:custGeom>
              <a:avLst/>
              <a:gdLst/>
              <a:ahLst/>
              <a:cxnLst/>
              <a:rect l="0" t="0" r="0" b="0"/>
              <a:pathLst>
                <a:path w="176847" h="297293">
                  <a:moveTo>
                    <a:pt x="0" y="0"/>
                  </a:moveTo>
                  <a:lnTo>
                    <a:pt x="38074" y="1169"/>
                  </a:lnTo>
                  <a:lnTo>
                    <a:pt x="73590" y="8625"/>
                  </a:lnTo>
                  <a:lnTo>
                    <a:pt x="107233" y="23826"/>
                  </a:lnTo>
                  <a:lnTo>
                    <a:pt x="135530" y="43281"/>
                  </a:lnTo>
                  <a:lnTo>
                    <a:pt x="156681" y="65762"/>
                  </a:lnTo>
                  <a:lnTo>
                    <a:pt x="170396" y="92564"/>
                  </a:lnTo>
                  <a:lnTo>
                    <a:pt x="176846" y="124119"/>
                  </a:lnTo>
                  <a:lnTo>
                    <a:pt x="175320" y="157661"/>
                  </a:lnTo>
                  <a:lnTo>
                    <a:pt x="163505" y="192040"/>
                  </a:lnTo>
                  <a:lnTo>
                    <a:pt x="144283" y="224046"/>
                  </a:lnTo>
                  <a:lnTo>
                    <a:pt x="126242" y="246732"/>
                  </a:lnTo>
                  <a:lnTo>
                    <a:pt x="108308" y="262831"/>
                  </a:lnTo>
                  <a:lnTo>
                    <a:pt x="89407" y="275819"/>
                  </a:lnTo>
                  <a:lnTo>
                    <a:pt x="74190" y="285111"/>
                  </a:lnTo>
                  <a:lnTo>
                    <a:pt x="63217" y="291464"/>
                  </a:lnTo>
                  <a:lnTo>
                    <a:pt x="55647" y="295188"/>
                  </a:lnTo>
                  <a:lnTo>
                    <a:pt x="49380" y="297257"/>
                  </a:lnTo>
                  <a:lnTo>
                    <a:pt x="43318" y="297292"/>
                  </a:lnTo>
                  <a:lnTo>
                    <a:pt x="35719" y="294679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7" name="SMARTInkShape-1713"/>
            <p:cNvSpPr/>
            <p:nvPr/>
          </p:nvSpPr>
          <p:spPr>
            <a:xfrm>
              <a:off x="1488281" y="2009180"/>
              <a:ext cx="276822" cy="35719"/>
            </a:xfrm>
            <a:custGeom>
              <a:avLst/>
              <a:gdLst/>
              <a:ahLst/>
              <a:cxnLst/>
              <a:rect l="0" t="0" r="0" b="0"/>
              <a:pathLst>
                <a:path w="276822" h="35719">
                  <a:moveTo>
                    <a:pt x="0" y="0"/>
                  </a:moveTo>
                  <a:lnTo>
                    <a:pt x="37990" y="2499"/>
                  </a:lnTo>
                  <a:lnTo>
                    <a:pt x="76059" y="5867"/>
                  </a:lnTo>
                  <a:lnTo>
                    <a:pt x="115225" y="9327"/>
                  </a:lnTo>
                  <a:lnTo>
                    <a:pt x="155497" y="13954"/>
                  </a:lnTo>
                  <a:lnTo>
                    <a:pt x="195937" y="19605"/>
                  </a:lnTo>
                  <a:lnTo>
                    <a:pt x="236389" y="26669"/>
                  </a:lnTo>
                  <a:lnTo>
                    <a:pt x="276821" y="35718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8" name="SMARTInkShape-1714"/>
            <p:cNvSpPr/>
            <p:nvPr/>
          </p:nvSpPr>
          <p:spPr>
            <a:xfrm>
              <a:off x="1452563" y="2175314"/>
              <a:ext cx="357188" cy="3531"/>
            </a:xfrm>
            <a:custGeom>
              <a:avLst/>
              <a:gdLst/>
              <a:ahLst/>
              <a:cxnLst/>
              <a:rect l="0" t="0" r="0" b="0"/>
              <a:pathLst>
                <a:path w="357188" h="3531">
                  <a:moveTo>
                    <a:pt x="0" y="3530"/>
                  </a:moveTo>
                  <a:lnTo>
                    <a:pt x="37390" y="3376"/>
                  </a:lnTo>
                  <a:lnTo>
                    <a:pt x="79387" y="1875"/>
                  </a:lnTo>
                  <a:lnTo>
                    <a:pt x="121655" y="117"/>
                  </a:lnTo>
                  <a:lnTo>
                    <a:pt x="163520" y="0"/>
                  </a:lnTo>
                  <a:lnTo>
                    <a:pt x="205835" y="924"/>
                  </a:lnTo>
                  <a:lnTo>
                    <a:pt x="248204" y="1914"/>
                  </a:lnTo>
                  <a:lnTo>
                    <a:pt x="289239" y="2719"/>
                  </a:lnTo>
                  <a:lnTo>
                    <a:pt x="326714" y="3273"/>
                  </a:lnTo>
                  <a:lnTo>
                    <a:pt x="357187" y="353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9" name="SMARTInkShape-1715"/>
            <p:cNvSpPr/>
            <p:nvPr/>
          </p:nvSpPr>
          <p:spPr>
            <a:xfrm>
              <a:off x="2032992" y="1884164"/>
              <a:ext cx="366118" cy="35720"/>
            </a:xfrm>
            <a:custGeom>
              <a:avLst/>
              <a:gdLst/>
              <a:ahLst/>
              <a:cxnLst/>
              <a:rect l="0" t="0" r="0" b="0"/>
              <a:pathLst>
                <a:path w="366118" h="35720">
                  <a:moveTo>
                    <a:pt x="0" y="35719"/>
                  </a:moveTo>
                  <a:lnTo>
                    <a:pt x="11524" y="26197"/>
                  </a:lnTo>
                  <a:lnTo>
                    <a:pt x="23605" y="20876"/>
                  </a:lnTo>
                  <a:lnTo>
                    <a:pt x="40345" y="16580"/>
                  </a:lnTo>
                  <a:lnTo>
                    <a:pt x="66154" y="12449"/>
                  </a:lnTo>
                  <a:lnTo>
                    <a:pt x="99209" y="8172"/>
                  </a:lnTo>
                  <a:lnTo>
                    <a:pt x="136492" y="4912"/>
                  </a:lnTo>
                  <a:lnTo>
                    <a:pt x="176410" y="3885"/>
                  </a:lnTo>
                  <a:lnTo>
                    <a:pt x="217874" y="4988"/>
                  </a:lnTo>
                  <a:lnTo>
                    <a:pt x="258951" y="6311"/>
                  </a:lnTo>
                  <a:lnTo>
                    <a:pt x="298378" y="6793"/>
                  </a:lnTo>
                  <a:lnTo>
                    <a:pt x="334746" y="5269"/>
                  </a:lnTo>
                  <a:lnTo>
                    <a:pt x="366117" y="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10" name="SMARTInkShape-1716"/>
            <p:cNvSpPr/>
            <p:nvPr/>
          </p:nvSpPr>
          <p:spPr>
            <a:xfrm>
              <a:off x="2256234" y="1866305"/>
              <a:ext cx="15722" cy="187524"/>
            </a:xfrm>
            <a:custGeom>
              <a:avLst/>
              <a:gdLst/>
              <a:ahLst/>
              <a:cxnLst/>
              <a:rect l="0" t="0" r="0" b="0"/>
              <a:pathLst>
                <a:path w="15722" h="187524">
                  <a:moveTo>
                    <a:pt x="0" y="0"/>
                  </a:moveTo>
                  <a:lnTo>
                    <a:pt x="3087" y="31058"/>
                  </a:lnTo>
                  <a:lnTo>
                    <a:pt x="8537" y="54912"/>
                  </a:lnTo>
                  <a:lnTo>
                    <a:pt x="12491" y="75899"/>
                  </a:lnTo>
                  <a:lnTo>
                    <a:pt x="14811" y="102104"/>
                  </a:lnTo>
                  <a:lnTo>
                    <a:pt x="15721" y="131078"/>
                  </a:lnTo>
                  <a:lnTo>
                    <a:pt x="14268" y="160721"/>
                  </a:lnTo>
                  <a:lnTo>
                    <a:pt x="8930" y="187523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11" name="SMARTInkShape-1717"/>
            <p:cNvSpPr/>
            <p:nvPr/>
          </p:nvSpPr>
          <p:spPr>
            <a:xfrm>
              <a:off x="2104430" y="2143125"/>
              <a:ext cx="276821" cy="35720"/>
            </a:xfrm>
            <a:custGeom>
              <a:avLst/>
              <a:gdLst/>
              <a:ahLst/>
              <a:cxnLst/>
              <a:rect l="0" t="0" r="0" b="0"/>
              <a:pathLst>
                <a:path w="276821" h="35720">
                  <a:moveTo>
                    <a:pt x="0" y="35719"/>
                  </a:moveTo>
                  <a:lnTo>
                    <a:pt x="19149" y="33079"/>
                  </a:lnTo>
                  <a:lnTo>
                    <a:pt x="49545" y="28601"/>
                  </a:lnTo>
                  <a:lnTo>
                    <a:pt x="84312" y="24441"/>
                  </a:lnTo>
                  <a:lnTo>
                    <a:pt x="120561" y="20660"/>
                  </a:lnTo>
                  <a:lnTo>
                    <a:pt x="157598" y="16561"/>
                  </a:lnTo>
                  <a:lnTo>
                    <a:pt x="194787" y="12285"/>
                  </a:lnTo>
                  <a:lnTo>
                    <a:pt x="233579" y="7182"/>
                  </a:lnTo>
                  <a:lnTo>
                    <a:pt x="276820" y="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12" name="SMARTInkShape-1718"/>
            <p:cNvSpPr/>
            <p:nvPr/>
          </p:nvSpPr>
          <p:spPr>
            <a:xfrm>
              <a:off x="2831256" y="1866305"/>
              <a:ext cx="5409" cy="205384"/>
            </a:xfrm>
            <a:custGeom>
              <a:avLst/>
              <a:gdLst/>
              <a:ahLst/>
              <a:cxnLst/>
              <a:rect l="0" t="0" r="0" b="0"/>
              <a:pathLst>
                <a:path w="5409" h="205384">
                  <a:moveTo>
                    <a:pt x="5408" y="0"/>
                  </a:moveTo>
                  <a:lnTo>
                    <a:pt x="5330" y="41298"/>
                  </a:lnTo>
                  <a:lnTo>
                    <a:pt x="4026" y="74838"/>
                  </a:lnTo>
                  <a:lnTo>
                    <a:pt x="1625" y="105323"/>
                  </a:lnTo>
                  <a:lnTo>
                    <a:pt x="0" y="135002"/>
                  </a:lnTo>
                  <a:lnTo>
                    <a:pt x="604" y="166677"/>
                  </a:lnTo>
                  <a:lnTo>
                    <a:pt x="5408" y="205383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13" name="SMARTInkShape-1719"/>
            <p:cNvSpPr/>
            <p:nvPr/>
          </p:nvSpPr>
          <p:spPr>
            <a:xfrm>
              <a:off x="3086695" y="2125266"/>
              <a:ext cx="8931" cy="116087"/>
            </a:xfrm>
            <a:custGeom>
              <a:avLst/>
              <a:gdLst/>
              <a:ahLst/>
              <a:cxnLst/>
              <a:rect l="0" t="0" r="0" b="0"/>
              <a:pathLst>
                <a:path w="8931" h="116087">
                  <a:moveTo>
                    <a:pt x="0" y="0"/>
                  </a:moveTo>
                  <a:lnTo>
                    <a:pt x="396" y="32894"/>
                  </a:lnTo>
                  <a:lnTo>
                    <a:pt x="2480" y="55442"/>
                  </a:lnTo>
                  <a:lnTo>
                    <a:pt x="6069" y="80414"/>
                  </a:lnTo>
                  <a:lnTo>
                    <a:pt x="8930" y="116086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14" name="SMARTInkShape-1720"/>
            <p:cNvSpPr/>
            <p:nvPr/>
          </p:nvSpPr>
          <p:spPr>
            <a:xfrm>
              <a:off x="3283148" y="1773990"/>
              <a:ext cx="316160" cy="422714"/>
            </a:xfrm>
            <a:custGeom>
              <a:avLst/>
              <a:gdLst/>
              <a:ahLst/>
              <a:cxnLst/>
              <a:rect l="0" t="0" r="0" b="0"/>
              <a:pathLst>
                <a:path w="316160" h="422714">
                  <a:moveTo>
                    <a:pt x="0" y="56596"/>
                  </a:moveTo>
                  <a:lnTo>
                    <a:pt x="18635" y="44877"/>
                  </a:lnTo>
                  <a:lnTo>
                    <a:pt x="44387" y="32313"/>
                  </a:lnTo>
                  <a:lnTo>
                    <a:pt x="77130" y="19815"/>
                  </a:lnTo>
                  <a:lnTo>
                    <a:pt x="113649" y="9525"/>
                  </a:lnTo>
                  <a:lnTo>
                    <a:pt x="148816" y="2702"/>
                  </a:lnTo>
                  <a:lnTo>
                    <a:pt x="181314" y="0"/>
                  </a:lnTo>
                  <a:lnTo>
                    <a:pt x="214521" y="609"/>
                  </a:lnTo>
                  <a:lnTo>
                    <a:pt x="246661" y="3098"/>
                  </a:lnTo>
                  <a:lnTo>
                    <a:pt x="274841" y="7645"/>
                  </a:lnTo>
                  <a:lnTo>
                    <a:pt x="295175" y="13106"/>
                  </a:lnTo>
                  <a:lnTo>
                    <a:pt x="307473" y="22071"/>
                  </a:lnTo>
                  <a:lnTo>
                    <a:pt x="313911" y="36038"/>
                  </a:lnTo>
                  <a:lnTo>
                    <a:pt x="316159" y="49213"/>
                  </a:lnTo>
                  <a:lnTo>
                    <a:pt x="315990" y="60636"/>
                  </a:lnTo>
                  <a:lnTo>
                    <a:pt x="314295" y="71420"/>
                  </a:lnTo>
                  <a:lnTo>
                    <a:pt x="310742" y="82309"/>
                  </a:lnTo>
                  <a:lnTo>
                    <a:pt x="305683" y="94416"/>
                  </a:lnTo>
                  <a:lnTo>
                    <a:pt x="297627" y="112033"/>
                  </a:lnTo>
                  <a:lnTo>
                    <a:pt x="284728" y="139009"/>
                  </a:lnTo>
                  <a:lnTo>
                    <a:pt x="270877" y="169907"/>
                  </a:lnTo>
                  <a:lnTo>
                    <a:pt x="260084" y="196556"/>
                  </a:lnTo>
                  <a:lnTo>
                    <a:pt x="252685" y="219128"/>
                  </a:lnTo>
                  <a:lnTo>
                    <a:pt x="249056" y="243926"/>
                  </a:lnTo>
                  <a:lnTo>
                    <a:pt x="248824" y="271258"/>
                  </a:lnTo>
                  <a:lnTo>
                    <a:pt x="251990" y="298239"/>
                  </a:lnTo>
                  <a:lnTo>
                    <a:pt x="258666" y="325708"/>
                  </a:lnTo>
                  <a:lnTo>
                    <a:pt x="265313" y="352546"/>
                  </a:lnTo>
                  <a:lnTo>
                    <a:pt x="271011" y="380686"/>
                  </a:lnTo>
                  <a:lnTo>
                    <a:pt x="275127" y="406589"/>
                  </a:lnTo>
                  <a:lnTo>
                    <a:pt x="276821" y="422713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15" name="SMARTInkShape-1721"/>
            <p:cNvSpPr/>
            <p:nvPr/>
          </p:nvSpPr>
          <p:spPr>
            <a:xfrm>
              <a:off x="964667" y="2577535"/>
              <a:ext cx="445524" cy="597002"/>
            </a:xfrm>
            <a:custGeom>
              <a:avLst/>
              <a:gdLst/>
              <a:ahLst/>
              <a:cxnLst/>
              <a:rect l="0" t="0" r="0" b="0"/>
              <a:pathLst>
                <a:path w="445524" h="597002">
                  <a:moveTo>
                    <a:pt x="220005" y="56723"/>
                  </a:moveTo>
                  <a:lnTo>
                    <a:pt x="219047" y="20379"/>
                  </a:lnTo>
                  <a:lnTo>
                    <a:pt x="210568" y="2886"/>
                  </a:lnTo>
                  <a:lnTo>
                    <a:pt x="192884" y="0"/>
                  </a:lnTo>
                  <a:lnTo>
                    <a:pt x="166250" y="9298"/>
                  </a:lnTo>
                  <a:lnTo>
                    <a:pt x="133926" y="27876"/>
                  </a:lnTo>
                  <a:lnTo>
                    <a:pt x="99099" y="53950"/>
                  </a:lnTo>
                  <a:lnTo>
                    <a:pt x="66297" y="84800"/>
                  </a:lnTo>
                  <a:lnTo>
                    <a:pt x="38526" y="117133"/>
                  </a:lnTo>
                  <a:lnTo>
                    <a:pt x="17408" y="151075"/>
                  </a:lnTo>
                  <a:lnTo>
                    <a:pt x="4254" y="182674"/>
                  </a:lnTo>
                  <a:lnTo>
                    <a:pt x="0" y="209610"/>
                  </a:lnTo>
                  <a:lnTo>
                    <a:pt x="3613" y="233148"/>
                  </a:lnTo>
                  <a:lnTo>
                    <a:pt x="14705" y="250659"/>
                  </a:lnTo>
                  <a:lnTo>
                    <a:pt x="35273" y="263104"/>
                  </a:lnTo>
                  <a:lnTo>
                    <a:pt x="63015" y="269595"/>
                  </a:lnTo>
                  <a:lnTo>
                    <a:pt x="97386" y="269018"/>
                  </a:lnTo>
                  <a:lnTo>
                    <a:pt x="135573" y="261448"/>
                  </a:lnTo>
                  <a:lnTo>
                    <a:pt x="175152" y="248029"/>
                  </a:lnTo>
                  <a:lnTo>
                    <a:pt x="214984" y="226781"/>
                  </a:lnTo>
                  <a:lnTo>
                    <a:pt x="250409" y="198840"/>
                  </a:lnTo>
                  <a:lnTo>
                    <a:pt x="276129" y="172617"/>
                  </a:lnTo>
                  <a:lnTo>
                    <a:pt x="292654" y="152587"/>
                  </a:lnTo>
                  <a:lnTo>
                    <a:pt x="303477" y="134544"/>
                  </a:lnTo>
                  <a:lnTo>
                    <a:pt x="309654" y="117328"/>
                  </a:lnTo>
                  <a:lnTo>
                    <a:pt x="311833" y="105905"/>
                  </a:lnTo>
                  <a:lnTo>
                    <a:pt x="312111" y="99971"/>
                  </a:lnTo>
                  <a:lnTo>
                    <a:pt x="311714" y="97646"/>
                  </a:lnTo>
                  <a:lnTo>
                    <a:pt x="310849" y="97339"/>
                  </a:lnTo>
                  <a:lnTo>
                    <a:pt x="308074" y="98175"/>
                  </a:lnTo>
                  <a:lnTo>
                    <a:pt x="302495" y="100234"/>
                  </a:lnTo>
                  <a:lnTo>
                    <a:pt x="291980" y="108771"/>
                  </a:lnTo>
                  <a:lnTo>
                    <a:pt x="272591" y="130136"/>
                  </a:lnTo>
                  <a:lnTo>
                    <a:pt x="246952" y="161639"/>
                  </a:lnTo>
                  <a:lnTo>
                    <a:pt x="220029" y="199150"/>
                  </a:lnTo>
                  <a:lnTo>
                    <a:pt x="195216" y="239671"/>
                  </a:lnTo>
                  <a:lnTo>
                    <a:pt x="173345" y="281546"/>
                  </a:lnTo>
                  <a:lnTo>
                    <a:pt x="154551" y="324381"/>
                  </a:lnTo>
                  <a:lnTo>
                    <a:pt x="139191" y="366941"/>
                  </a:lnTo>
                  <a:lnTo>
                    <a:pt x="129019" y="407604"/>
                  </a:lnTo>
                  <a:lnTo>
                    <a:pt x="125823" y="446284"/>
                  </a:lnTo>
                  <a:lnTo>
                    <a:pt x="128767" y="482898"/>
                  </a:lnTo>
                  <a:lnTo>
                    <a:pt x="136082" y="515572"/>
                  </a:lnTo>
                  <a:lnTo>
                    <a:pt x="147512" y="542656"/>
                  </a:lnTo>
                  <a:lnTo>
                    <a:pt x="162890" y="564129"/>
                  </a:lnTo>
                  <a:lnTo>
                    <a:pt x="183315" y="580270"/>
                  </a:lnTo>
                  <a:lnTo>
                    <a:pt x="211509" y="591308"/>
                  </a:lnTo>
                  <a:lnTo>
                    <a:pt x="243919" y="596801"/>
                  </a:lnTo>
                  <a:lnTo>
                    <a:pt x="276873" y="597001"/>
                  </a:lnTo>
                  <a:lnTo>
                    <a:pt x="308379" y="593120"/>
                  </a:lnTo>
                  <a:lnTo>
                    <a:pt x="337306" y="586240"/>
                  </a:lnTo>
                  <a:lnTo>
                    <a:pt x="367306" y="573635"/>
                  </a:lnTo>
                  <a:lnTo>
                    <a:pt x="397666" y="553303"/>
                  </a:lnTo>
                  <a:lnTo>
                    <a:pt x="422661" y="529783"/>
                  </a:lnTo>
                  <a:lnTo>
                    <a:pt x="438211" y="510573"/>
                  </a:lnTo>
                  <a:lnTo>
                    <a:pt x="445113" y="493398"/>
                  </a:lnTo>
                  <a:lnTo>
                    <a:pt x="445523" y="476740"/>
                  </a:lnTo>
                  <a:lnTo>
                    <a:pt x="439777" y="461305"/>
                  </a:lnTo>
                  <a:lnTo>
                    <a:pt x="423881" y="445145"/>
                  </a:lnTo>
                  <a:lnTo>
                    <a:pt x="397136" y="429222"/>
                  </a:lnTo>
                  <a:lnTo>
                    <a:pt x="364097" y="416102"/>
                  </a:lnTo>
                  <a:lnTo>
                    <a:pt x="329243" y="407257"/>
                  </a:lnTo>
                  <a:lnTo>
                    <a:pt x="293929" y="402015"/>
                  </a:lnTo>
                  <a:lnTo>
                    <a:pt x="258409" y="399141"/>
                  </a:lnTo>
                  <a:lnTo>
                    <a:pt x="221863" y="398020"/>
                  </a:lnTo>
                  <a:lnTo>
                    <a:pt x="183454" y="399007"/>
                  </a:lnTo>
                  <a:lnTo>
                    <a:pt x="143803" y="402489"/>
                  </a:lnTo>
                  <a:lnTo>
                    <a:pt x="106393" y="407132"/>
                  </a:lnTo>
                  <a:lnTo>
                    <a:pt x="79523" y="411672"/>
                  </a:lnTo>
                  <a:lnTo>
                    <a:pt x="77130" y="41391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16" name="SMARTInkShape-1722"/>
            <p:cNvSpPr/>
            <p:nvPr/>
          </p:nvSpPr>
          <p:spPr>
            <a:xfrm>
              <a:off x="1515070" y="2699688"/>
              <a:ext cx="294681" cy="23868"/>
            </a:xfrm>
            <a:custGeom>
              <a:avLst/>
              <a:gdLst/>
              <a:ahLst/>
              <a:cxnLst/>
              <a:rect l="0" t="0" r="0" b="0"/>
              <a:pathLst>
                <a:path w="294681" h="23868">
                  <a:moveTo>
                    <a:pt x="0" y="14937"/>
                  </a:moveTo>
                  <a:lnTo>
                    <a:pt x="12626" y="5544"/>
                  </a:lnTo>
                  <a:lnTo>
                    <a:pt x="34620" y="1447"/>
                  </a:lnTo>
                  <a:lnTo>
                    <a:pt x="65755" y="0"/>
                  </a:lnTo>
                  <a:lnTo>
                    <a:pt x="102400" y="903"/>
                  </a:lnTo>
                  <a:lnTo>
                    <a:pt x="142529" y="3388"/>
                  </a:lnTo>
                  <a:lnTo>
                    <a:pt x="183900" y="6958"/>
                  </a:lnTo>
                  <a:lnTo>
                    <a:pt x="224382" y="11163"/>
                  </a:lnTo>
                  <a:lnTo>
                    <a:pt x="262172" y="16498"/>
                  </a:lnTo>
                  <a:lnTo>
                    <a:pt x="294680" y="23867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17" name="SMARTInkShape-1723"/>
            <p:cNvSpPr/>
            <p:nvPr/>
          </p:nvSpPr>
          <p:spPr>
            <a:xfrm>
              <a:off x="1613297" y="2803922"/>
              <a:ext cx="250032" cy="35720"/>
            </a:xfrm>
            <a:custGeom>
              <a:avLst/>
              <a:gdLst/>
              <a:ahLst/>
              <a:cxnLst/>
              <a:rect l="0" t="0" r="0" b="0"/>
              <a:pathLst>
                <a:path w="250032" h="35720">
                  <a:moveTo>
                    <a:pt x="0" y="35719"/>
                  </a:moveTo>
                  <a:lnTo>
                    <a:pt x="18048" y="31558"/>
                  </a:lnTo>
                  <a:lnTo>
                    <a:pt x="50644" y="28838"/>
                  </a:lnTo>
                  <a:lnTo>
                    <a:pt x="87715" y="25779"/>
                  </a:lnTo>
                  <a:lnTo>
                    <a:pt x="126330" y="21094"/>
                  </a:lnTo>
                  <a:lnTo>
                    <a:pt x="166076" y="15232"/>
                  </a:lnTo>
                  <a:lnTo>
                    <a:pt x="207220" y="8179"/>
                  </a:lnTo>
                  <a:lnTo>
                    <a:pt x="250031" y="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18" name="SMARTInkShape-1724"/>
            <p:cNvSpPr/>
            <p:nvPr/>
          </p:nvSpPr>
          <p:spPr>
            <a:xfrm>
              <a:off x="2032992" y="2562820"/>
              <a:ext cx="303611" cy="53579"/>
            </a:xfrm>
            <a:custGeom>
              <a:avLst/>
              <a:gdLst/>
              <a:ahLst/>
              <a:cxnLst/>
              <a:rect l="0" t="0" r="0" b="0"/>
              <a:pathLst>
                <a:path w="303611" h="53579">
                  <a:moveTo>
                    <a:pt x="0" y="53578"/>
                  </a:moveTo>
                  <a:lnTo>
                    <a:pt x="11334" y="46306"/>
                  </a:lnTo>
                  <a:lnTo>
                    <a:pt x="36315" y="38942"/>
                  </a:lnTo>
                  <a:lnTo>
                    <a:pt x="70027" y="32678"/>
                  </a:lnTo>
                  <a:lnTo>
                    <a:pt x="107396" y="27228"/>
                  </a:lnTo>
                  <a:lnTo>
                    <a:pt x="145978" y="23180"/>
                  </a:lnTo>
                  <a:lnTo>
                    <a:pt x="186006" y="19637"/>
                  </a:lnTo>
                  <a:lnTo>
                    <a:pt x="226152" y="15194"/>
                  </a:lnTo>
                  <a:lnTo>
                    <a:pt x="265679" y="8987"/>
                  </a:lnTo>
                  <a:lnTo>
                    <a:pt x="303610" y="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19" name="SMARTInkShape-1725"/>
            <p:cNvSpPr/>
            <p:nvPr/>
          </p:nvSpPr>
          <p:spPr>
            <a:xfrm>
              <a:off x="2256234" y="2536031"/>
              <a:ext cx="35720" cy="196454"/>
            </a:xfrm>
            <a:custGeom>
              <a:avLst/>
              <a:gdLst/>
              <a:ahLst/>
              <a:cxnLst/>
              <a:rect l="0" t="0" r="0" b="0"/>
              <a:pathLst>
                <a:path w="35720" h="196454">
                  <a:moveTo>
                    <a:pt x="35719" y="0"/>
                  </a:moveTo>
                  <a:lnTo>
                    <a:pt x="34803" y="4982"/>
                  </a:lnTo>
                  <a:lnTo>
                    <a:pt x="31090" y="15158"/>
                  </a:lnTo>
                  <a:lnTo>
                    <a:pt x="24960" y="32886"/>
                  </a:lnTo>
                  <a:lnTo>
                    <a:pt x="18808" y="54841"/>
                  </a:lnTo>
                  <a:lnTo>
                    <a:pt x="14355" y="83469"/>
                  </a:lnTo>
                  <a:lnTo>
                    <a:pt x="11565" y="115878"/>
                  </a:lnTo>
                  <a:lnTo>
                    <a:pt x="9113" y="147480"/>
                  </a:lnTo>
                  <a:lnTo>
                    <a:pt x="5862" y="175552"/>
                  </a:lnTo>
                  <a:lnTo>
                    <a:pt x="0" y="196453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20" name="SMARTInkShape-1726"/>
            <p:cNvSpPr/>
            <p:nvPr/>
          </p:nvSpPr>
          <p:spPr>
            <a:xfrm>
              <a:off x="2095500" y="2794992"/>
              <a:ext cx="294681" cy="8931"/>
            </a:xfrm>
            <a:custGeom>
              <a:avLst/>
              <a:gdLst/>
              <a:ahLst/>
              <a:cxnLst/>
              <a:rect l="0" t="0" r="0" b="0"/>
              <a:pathLst>
                <a:path w="294681" h="8931">
                  <a:moveTo>
                    <a:pt x="0" y="8930"/>
                  </a:moveTo>
                  <a:lnTo>
                    <a:pt x="7589" y="4991"/>
                  </a:lnTo>
                  <a:lnTo>
                    <a:pt x="30355" y="2707"/>
                  </a:lnTo>
                  <a:lnTo>
                    <a:pt x="63509" y="1403"/>
                  </a:lnTo>
                  <a:lnTo>
                    <a:pt x="101089" y="729"/>
                  </a:lnTo>
                  <a:lnTo>
                    <a:pt x="140221" y="1085"/>
                  </a:lnTo>
                  <a:lnTo>
                    <a:pt x="180984" y="1958"/>
                  </a:lnTo>
                  <a:lnTo>
                    <a:pt x="221997" y="2059"/>
                  </a:lnTo>
                  <a:lnTo>
                    <a:pt x="261107" y="1287"/>
                  </a:lnTo>
                  <a:lnTo>
                    <a:pt x="294680" y="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21" name="SMARTInkShape-1727"/>
            <p:cNvSpPr/>
            <p:nvPr/>
          </p:nvSpPr>
          <p:spPr>
            <a:xfrm>
              <a:off x="2881313" y="2509242"/>
              <a:ext cx="8930" cy="169665"/>
            </a:xfrm>
            <a:custGeom>
              <a:avLst/>
              <a:gdLst/>
              <a:ahLst/>
              <a:cxnLst/>
              <a:rect l="0" t="0" r="0" b="0"/>
              <a:pathLst>
                <a:path w="8930" h="169665">
                  <a:moveTo>
                    <a:pt x="0" y="0"/>
                  </a:moveTo>
                  <a:lnTo>
                    <a:pt x="3" y="43147"/>
                  </a:lnTo>
                  <a:lnTo>
                    <a:pt x="174" y="83205"/>
                  </a:lnTo>
                  <a:lnTo>
                    <a:pt x="939" y="117844"/>
                  </a:lnTo>
                  <a:lnTo>
                    <a:pt x="3313" y="146463"/>
                  </a:lnTo>
                  <a:lnTo>
                    <a:pt x="8929" y="169664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22" name="SMARTInkShape-1728"/>
            <p:cNvSpPr/>
            <p:nvPr/>
          </p:nvSpPr>
          <p:spPr>
            <a:xfrm>
              <a:off x="3202781" y="2723555"/>
              <a:ext cx="8931" cy="107157"/>
            </a:xfrm>
            <a:custGeom>
              <a:avLst/>
              <a:gdLst/>
              <a:ahLst/>
              <a:cxnLst/>
              <a:rect l="0" t="0" r="0" b="0"/>
              <a:pathLst>
                <a:path w="8931" h="107157">
                  <a:moveTo>
                    <a:pt x="0" y="0"/>
                  </a:moveTo>
                  <a:lnTo>
                    <a:pt x="11" y="40444"/>
                  </a:lnTo>
                  <a:lnTo>
                    <a:pt x="409" y="67136"/>
                  </a:lnTo>
                  <a:lnTo>
                    <a:pt x="1576" y="85509"/>
                  </a:lnTo>
                  <a:lnTo>
                    <a:pt x="4126" y="97847"/>
                  </a:lnTo>
                  <a:lnTo>
                    <a:pt x="8930" y="107156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23" name="SMARTInkShape-1729"/>
            <p:cNvSpPr/>
            <p:nvPr/>
          </p:nvSpPr>
          <p:spPr>
            <a:xfrm>
              <a:off x="3551039" y="2487443"/>
              <a:ext cx="205384" cy="12871"/>
            </a:xfrm>
            <a:custGeom>
              <a:avLst/>
              <a:gdLst/>
              <a:ahLst/>
              <a:cxnLst/>
              <a:rect l="0" t="0" r="0" b="0"/>
              <a:pathLst>
                <a:path w="205384" h="12871">
                  <a:moveTo>
                    <a:pt x="0" y="12870"/>
                  </a:moveTo>
                  <a:lnTo>
                    <a:pt x="22077" y="6057"/>
                  </a:lnTo>
                  <a:lnTo>
                    <a:pt x="55308" y="1216"/>
                  </a:lnTo>
                  <a:lnTo>
                    <a:pt x="91258" y="0"/>
                  </a:lnTo>
                  <a:lnTo>
                    <a:pt x="125745" y="1174"/>
                  </a:lnTo>
                  <a:lnTo>
                    <a:pt x="155749" y="3203"/>
                  </a:lnTo>
                  <a:lnTo>
                    <a:pt x="181532" y="6669"/>
                  </a:lnTo>
                  <a:lnTo>
                    <a:pt x="205383" y="1287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24" name="SMARTInkShape-1730"/>
            <p:cNvSpPr/>
            <p:nvPr/>
          </p:nvSpPr>
          <p:spPr>
            <a:xfrm>
              <a:off x="3470672" y="2571750"/>
              <a:ext cx="280799" cy="169665"/>
            </a:xfrm>
            <a:custGeom>
              <a:avLst/>
              <a:gdLst/>
              <a:ahLst/>
              <a:cxnLst/>
              <a:rect l="0" t="0" r="0" b="0"/>
              <a:pathLst>
                <a:path w="280799" h="169665">
                  <a:moveTo>
                    <a:pt x="35719" y="0"/>
                  </a:moveTo>
                  <a:lnTo>
                    <a:pt x="23765" y="13326"/>
                  </a:lnTo>
                  <a:lnTo>
                    <a:pt x="20908" y="19023"/>
                  </a:lnTo>
                  <a:lnTo>
                    <a:pt x="21418" y="22110"/>
                  </a:lnTo>
                  <a:lnTo>
                    <a:pt x="24685" y="24250"/>
                  </a:lnTo>
                  <a:lnTo>
                    <a:pt x="34166" y="27669"/>
                  </a:lnTo>
                  <a:lnTo>
                    <a:pt x="55171" y="33897"/>
                  </a:lnTo>
                  <a:lnTo>
                    <a:pt x="85011" y="41562"/>
                  </a:lnTo>
                  <a:lnTo>
                    <a:pt x="119103" y="49589"/>
                  </a:lnTo>
                  <a:lnTo>
                    <a:pt x="155645" y="57097"/>
                  </a:lnTo>
                  <a:lnTo>
                    <a:pt x="193405" y="64495"/>
                  </a:lnTo>
                  <a:lnTo>
                    <a:pt x="227460" y="71077"/>
                  </a:lnTo>
                  <a:lnTo>
                    <a:pt x="251560" y="75535"/>
                  </a:lnTo>
                  <a:lnTo>
                    <a:pt x="266162" y="78504"/>
                  </a:lnTo>
                  <a:lnTo>
                    <a:pt x="274665" y="81273"/>
                  </a:lnTo>
                  <a:lnTo>
                    <a:pt x="279684" y="85340"/>
                  </a:lnTo>
                  <a:lnTo>
                    <a:pt x="280798" y="91907"/>
                  </a:lnTo>
                  <a:lnTo>
                    <a:pt x="277661" y="99825"/>
                  </a:lnTo>
                  <a:lnTo>
                    <a:pt x="272791" y="106321"/>
                  </a:lnTo>
                  <a:lnTo>
                    <a:pt x="267324" y="111366"/>
                  </a:lnTo>
                  <a:lnTo>
                    <a:pt x="261215" y="115655"/>
                  </a:lnTo>
                  <a:lnTo>
                    <a:pt x="253116" y="119481"/>
                  </a:lnTo>
                  <a:lnTo>
                    <a:pt x="241749" y="123430"/>
                  </a:lnTo>
                  <a:lnTo>
                    <a:pt x="225166" y="128290"/>
                  </a:lnTo>
                  <a:lnTo>
                    <a:pt x="202194" y="134618"/>
                  </a:lnTo>
                  <a:lnTo>
                    <a:pt x="174004" y="141924"/>
                  </a:lnTo>
                  <a:lnTo>
                    <a:pt x="139834" y="148958"/>
                  </a:lnTo>
                  <a:lnTo>
                    <a:pt x="101502" y="155140"/>
                  </a:lnTo>
                  <a:lnTo>
                    <a:pt x="62774" y="161092"/>
                  </a:lnTo>
                  <a:lnTo>
                    <a:pt x="27111" y="166303"/>
                  </a:lnTo>
                  <a:lnTo>
                    <a:pt x="0" y="169664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</p:grpSp>
      <p:grpSp>
        <p:nvGrpSpPr>
          <p:cNvPr id="29" name="SMARTInkShape-Group420"/>
          <p:cNvGrpSpPr/>
          <p:nvPr/>
        </p:nvGrpSpPr>
        <p:grpSpPr>
          <a:xfrm>
            <a:off x="1102817" y="3422303"/>
            <a:ext cx="732581" cy="569100"/>
            <a:chOff x="1470422" y="3420070"/>
            <a:chExt cx="976775" cy="758800"/>
          </a:xfrm>
        </p:grpSpPr>
        <p:sp>
          <p:nvSpPr>
            <p:cNvPr id="26" name="SMARTInkShape-1731"/>
            <p:cNvSpPr/>
            <p:nvPr/>
          </p:nvSpPr>
          <p:spPr>
            <a:xfrm>
              <a:off x="1863328" y="3554016"/>
              <a:ext cx="17861" cy="196454"/>
            </a:xfrm>
            <a:custGeom>
              <a:avLst/>
              <a:gdLst/>
              <a:ahLst/>
              <a:cxnLst/>
              <a:rect l="0" t="0" r="0" b="0"/>
              <a:pathLst>
                <a:path w="17861" h="196454">
                  <a:moveTo>
                    <a:pt x="0" y="0"/>
                  </a:moveTo>
                  <a:lnTo>
                    <a:pt x="628" y="38131"/>
                  </a:lnTo>
                  <a:lnTo>
                    <a:pt x="3420" y="70254"/>
                  </a:lnTo>
                  <a:lnTo>
                    <a:pt x="7182" y="103621"/>
                  </a:lnTo>
                  <a:lnTo>
                    <a:pt x="11464" y="137157"/>
                  </a:lnTo>
                  <a:lnTo>
                    <a:pt x="15511" y="169085"/>
                  </a:lnTo>
                  <a:lnTo>
                    <a:pt x="17860" y="196453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27" name="SMARTInkShape-1732"/>
            <p:cNvSpPr/>
            <p:nvPr/>
          </p:nvSpPr>
          <p:spPr>
            <a:xfrm>
              <a:off x="1586508" y="3504547"/>
              <a:ext cx="366118" cy="379868"/>
            </a:xfrm>
            <a:custGeom>
              <a:avLst/>
              <a:gdLst/>
              <a:ahLst/>
              <a:cxnLst/>
              <a:rect l="0" t="0" r="0" b="0"/>
              <a:pathLst>
                <a:path w="366118" h="379868">
                  <a:moveTo>
                    <a:pt x="0" y="31609"/>
                  </a:moveTo>
                  <a:lnTo>
                    <a:pt x="6735" y="27345"/>
                  </a:lnTo>
                  <a:lnTo>
                    <a:pt x="27450" y="22809"/>
                  </a:lnTo>
                  <a:lnTo>
                    <a:pt x="58953" y="17964"/>
                  </a:lnTo>
                  <a:lnTo>
                    <a:pt x="96403" y="13084"/>
                  </a:lnTo>
                  <a:lnTo>
                    <a:pt x="136120" y="9443"/>
                  </a:lnTo>
                  <a:lnTo>
                    <a:pt x="175059" y="7074"/>
                  </a:lnTo>
                  <a:lnTo>
                    <a:pt x="213184" y="4525"/>
                  </a:lnTo>
                  <a:lnTo>
                    <a:pt x="248178" y="1322"/>
                  </a:lnTo>
                  <a:lnTo>
                    <a:pt x="273240" y="0"/>
                  </a:lnTo>
                  <a:lnTo>
                    <a:pt x="286836" y="2223"/>
                  </a:lnTo>
                  <a:lnTo>
                    <a:pt x="292110" y="7067"/>
                  </a:lnTo>
                  <a:lnTo>
                    <a:pt x="293887" y="17964"/>
                  </a:lnTo>
                  <a:lnTo>
                    <a:pt x="295639" y="40185"/>
                  </a:lnTo>
                  <a:lnTo>
                    <a:pt x="298693" y="68361"/>
                  </a:lnTo>
                  <a:lnTo>
                    <a:pt x="302700" y="97925"/>
                  </a:lnTo>
                  <a:lnTo>
                    <a:pt x="307774" y="125813"/>
                  </a:lnTo>
                  <a:lnTo>
                    <a:pt x="313104" y="150506"/>
                  </a:lnTo>
                  <a:lnTo>
                    <a:pt x="319276" y="177565"/>
                  </a:lnTo>
                  <a:lnTo>
                    <a:pt x="325427" y="202967"/>
                  </a:lnTo>
                  <a:lnTo>
                    <a:pt x="331625" y="226709"/>
                  </a:lnTo>
                  <a:lnTo>
                    <a:pt x="338078" y="254905"/>
                  </a:lnTo>
                  <a:lnTo>
                    <a:pt x="343978" y="284700"/>
                  </a:lnTo>
                  <a:lnTo>
                    <a:pt x="349226" y="314217"/>
                  </a:lnTo>
                  <a:lnTo>
                    <a:pt x="352872" y="342966"/>
                  </a:lnTo>
                  <a:lnTo>
                    <a:pt x="355005" y="362491"/>
                  </a:lnTo>
                  <a:lnTo>
                    <a:pt x="356867" y="374264"/>
                  </a:lnTo>
                  <a:lnTo>
                    <a:pt x="359823" y="379178"/>
                  </a:lnTo>
                  <a:lnTo>
                    <a:pt x="366117" y="379867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28" name="SMARTInkShape-1733"/>
            <p:cNvSpPr/>
            <p:nvPr/>
          </p:nvSpPr>
          <p:spPr>
            <a:xfrm>
              <a:off x="1470422" y="3420070"/>
              <a:ext cx="976775" cy="758800"/>
            </a:xfrm>
            <a:custGeom>
              <a:avLst/>
              <a:gdLst/>
              <a:ahLst/>
              <a:cxnLst/>
              <a:rect l="0" t="0" r="0" b="0"/>
              <a:pathLst>
                <a:path w="976775" h="758800">
                  <a:moveTo>
                    <a:pt x="875109" y="0"/>
                  </a:moveTo>
                  <a:lnTo>
                    <a:pt x="886450" y="18940"/>
                  </a:lnTo>
                  <a:lnTo>
                    <a:pt x="899696" y="54576"/>
                  </a:lnTo>
                  <a:lnTo>
                    <a:pt x="908777" y="94472"/>
                  </a:lnTo>
                  <a:lnTo>
                    <a:pt x="914218" y="134791"/>
                  </a:lnTo>
                  <a:lnTo>
                    <a:pt x="918080" y="174274"/>
                  </a:lnTo>
                  <a:lnTo>
                    <a:pt x="921646" y="213633"/>
                  </a:lnTo>
                  <a:lnTo>
                    <a:pt x="924475" y="253138"/>
                  </a:lnTo>
                  <a:lnTo>
                    <a:pt x="926345" y="292942"/>
                  </a:lnTo>
                  <a:lnTo>
                    <a:pt x="927443" y="332868"/>
                  </a:lnTo>
                  <a:lnTo>
                    <a:pt x="928046" y="372956"/>
                  </a:lnTo>
                  <a:lnTo>
                    <a:pt x="928363" y="413041"/>
                  </a:lnTo>
                  <a:lnTo>
                    <a:pt x="928535" y="452943"/>
                  </a:lnTo>
                  <a:lnTo>
                    <a:pt x="929028" y="492586"/>
                  </a:lnTo>
                  <a:lnTo>
                    <a:pt x="931318" y="532901"/>
                  </a:lnTo>
                  <a:lnTo>
                    <a:pt x="936708" y="573137"/>
                  </a:lnTo>
                  <a:lnTo>
                    <a:pt x="945210" y="612716"/>
                  </a:lnTo>
                  <a:lnTo>
                    <a:pt x="955920" y="652813"/>
                  </a:lnTo>
                  <a:lnTo>
                    <a:pt x="966103" y="690511"/>
                  </a:lnTo>
                  <a:lnTo>
                    <a:pt x="973318" y="720296"/>
                  </a:lnTo>
                  <a:lnTo>
                    <a:pt x="976774" y="741189"/>
                  </a:lnTo>
                  <a:lnTo>
                    <a:pt x="974491" y="753690"/>
                  </a:lnTo>
                  <a:lnTo>
                    <a:pt x="961891" y="758799"/>
                  </a:lnTo>
                  <a:lnTo>
                    <a:pt x="937578" y="756750"/>
                  </a:lnTo>
                  <a:lnTo>
                    <a:pt x="906770" y="749642"/>
                  </a:lnTo>
                  <a:lnTo>
                    <a:pt x="872712" y="739773"/>
                  </a:lnTo>
                  <a:lnTo>
                    <a:pt x="835431" y="729116"/>
                  </a:lnTo>
                  <a:lnTo>
                    <a:pt x="795318" y="717891"/>
                  </a:lnTo>
                  <a:lnTo>
                    <a:pt x="753292" y="706056"/>
                  </a:lnTo>
                  <a:lnTo>
                    <a:pt x="712168" y="695009"/>
                  </a:lnTo>
                  <a:lnTo>
                    <a:pt x="674626" y="685336"/>
                  </a:lnTo>
                  <a:lnTo>
                    <a:pt x="639464" y="676298"/>
                  </a:lnTo>
                  <a:lnTo>
                    <a:pt x="605626" y="668192"/>
                  </a:lnTo>
                  <a:lnTo>
                    <a:pt x="572593" y="661608"/>
                  </a:lnTo>
                  <a:lnTo>
                    <a:pt x="539635" y="655959"/>
                  </a:lnTo>
                  <a:lnTo>
                    <a:pt x="506775" y="650568"/>
                  </a:lnTo>
                  <a:lnTo>
                    <a:pt x="474524" y="645483"/>
                  </a:lnTo>
                  <a:lnTo>
                    <a:pt x="442887" y="641188"/>
                  </a:lnTo>
                  <a:lnTo>
                    <a:pt x="411153" y="637412"/>
                  </a:lnTo>
                  <a:lnTo>
                    <a:pt x="377438" y="633700"/>
                  </a:lnTo>
                  <a:lnTo>
                    <a:pt x="340326" y="630450"/>
                  </a:lnTo>
                  <a:lnTo>
                    <a:pt x="301167" y="628146"/>
                  </a:lnTo>
                  <a:lnTo>
                    <a:pt x="261932" y="626758"/>
                  </a:lnTo>
                  <a:lnTo>
                    <a:pt x="222978" y="626850"/>
                  </a:lnTo>
                  <a:lnTo>
                    <a:pt x="184027" y="629057"/>
                  </a:lnTo>
                  <a:lnTo>
                    <a:pt x="144752" y="633182"/>
                  </a:lnTo>
                  <a:lnTo>
                    <a:pt x="104353" y="640165"/>
                  </a:lnTo>
                  <a:lnTo>
                    <a:pt x="67443" y="649341"/>
                  </a:lnTo>
                  <a:lnTo>
                    <a:pt x="36722" y="658208"/>
                  </a:lnTo>
                  <a:lnTo>
                    <a:pt x="13874" y="665516"/>
                  </a:lnTo>
                  <a:lnTo>
                    <a:pt x="0" y="669727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</p:grpSp>
      <p:grpSp>
        <p:nvGrpSpPr>
          <p:cNvPr id="32" name="SMARTInkShape-Group421"/>
          <p:cNvGrpSpPr/>
          <p:nvPr/>
        </p:nvGrpSpPr>
        <p:grpSpPr>
          <a:xfrm>
            <a:off x="2114104" y="3529459"/>
            <a:ext cx="274589" cy="240243"/>
            <a:chOff x="2818805" y="3562945"/>
            <a:chExt cx="366118" cy="320324"/>
          </a:xfrm>
        </p:grpSpPr>
        <p:sp>
          <p:nvSpPr>
            <p:cNvPr id="30" name="SMARTInkShape-1734"/>
            <p:cNvSpPr/>
            <p:nvPr/>
          </p:nvSpPr>
          <p:spPr>
            <a:xfrm>
              <a:off x="2818805" y="3562945"/>
              <a:ext cx="366118" cy="44650"/>
            </a:xfrm>
            <a:custGeom>
              <a:avLst/>
              <a:gdLst/>
              <a:ahLst/>
              <a:cxnLst/>
              <a:rect l="0" t="0" r="0" b="0"/>
              <a:pathLst>
                <a:path w="366118" h="44650">
                  <a:moveTo>
                    <a:pt x="0" y="44649"/>
                  </a:moveTo>
                  <a:lnTo>
                    <a:pt x="33362" y="30705"/>
                  </a:lnTo>
                  <a:lnTo>
                    <a:pt x="65140" y="23073"/>
                  </a:lnTo>
                  <a:lnTo>
                    <a:pt x="99424" y="17109"/>
                  </a:lnTo>
                  <a:lnTo>
                    <a:pt x="134555" y="11919"/>
                  </a:lnTo>
                  <a:lnTo>
                    <a:pt x="170351" y="7436"/>
                  </a:lnTo>
                  <a:lnTo>
                    <a:pt x="207669" y="4202"/>
                  </a:lnTo>
                  <a:lnTo>
                    <a:pt x="247248" y="2224"/>
                  </a:lnTo>
                  <a:lnTo>
                    <a:pt x="287860" y="916"/>
                  </a:lnTo>
                  <a:lnTo>
                    <a:pt x="328225" y="210"/>
                  </a:lnTo>
                  <a:lnTo>
                    <a:pt x="366117" y="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31" name="SMARTInkShape-1735"/>
            <p:cNvSpPr/>
            <p:nvPr/>
          </p:nvSpPr>
          <p:spPr>
            <a:xfrm>
              <a:off x="2845594" y="3607594"/>
              <a:ext cx="334427" cy="275675"/>
            </a:xfrm>
            <a:custGeom>
              <a:avLst/>
              <a:gdLst/>
              <a:ahLst/>
              <a:cxnLst/>
              <a:rect l="0" t="0" r="0" b="0"/>
              <a:pathLst>
                <a:path w="334427" h="275675">
                  <a:moveTo>
                    <a:pt x="80367" y="0"/>
                  </a:moveTo>
                  <a:lnTo>
                    <a:pt x="80000" y="3660"/>
                  </a:lnTo>
                  <a:lnTo>
                    <a:pt x="78272" y="5623"/>
                  </a:lnTo>
                  <a:lnTo>
                    <a:pt x="74636" y="8162"/>
                  </a:lnTo>
                  <a:lnTo>
                    <a:pt x="69995" y="12634"/>
                  </a:lnTo>
                  <a:lnTo>
                    <a:pt x="65360" y="18889"/>
                  </a:lnTo>
                  <a:lnTo>
                    <a:pt x="60872" y="25995"/>
                  </a:lnTo>
                  <a:lnTo>
                    <a:pt x="57542" y="32240"/>
                  </a:lnTo>
                  <a:lnTo>
                    <a:pt x="55115" y="36659"/>
                  </a:lnTo>
                  <a:lnTo>
                    <a:pt x="53030" y="39531"/>
                  </a:lnTo>
                  <a:lnTo>
                    <a:pt x="51072" y="41526"/>
                  </a:lnTo>
                  <a:lnTo>
                    <a:pt x="49128" y="44181"/>
                  </a:lnTo>
                  <a:lnTo>
                    <a:pt x="47412" y="48972"/>
                  </a:lnTo>
                  <a:lnTo>
                    <a:pt x="50553" y="54365"/>
                  </a:lnTo>
                  <a:lnTo>
                    <a:pt x="65193" y="56944"/>
                  </a:lnTo>
                  <a:lnTo>
                    <a:pt x="91117" y="56397"/>
                  </a:lnTo>
                  <a:lnTo>
                    <a:pt x="121919" y="55448"/>
                  </a:lnTo>
                  <a:lnTo>
                    <a:pt x="152864" y="55979"/>
                  </a:lnTo>
                  <a:lnTo>
                    <a:pt x="182804" y="58277"/>
                  </a:lnTo>
                  <a:lnTo>
                    <a:pt x="211893" y="62920"/>
                  </a:lnTo>
                  <a:lnTo>
                    <a:pt x="241679" y="71417"/>
                  </a:lnTo>
                  <a:lnTo>
                    <a:pt x="268163" y="83199"/>
                  </a:lnTo>
                  <a:lnTo>
                    <a:pt x="289930" y="96849"/>
                  </a:lnTo>
                  <a:lnTo>
                    <a:pt x="306697" y="110545"/>
                  </a:lnTo>
                  <a:lnTo>
                    <a:pt x="319439" y="125160"/>
                  </a:lnTo>
                  <a:lnTo>
                    <a:pt x="328049" y="139494"/>
                  </a:lnTo>
                  <a:lnTo>
                    <a:pt x="332857" y="152928"/>
                  </a:lnTo>
                  <a:lnTo>
                    <a:pt x="334426" y="164361"/>
                  </a:lnTo>
                  <a:lnTo>
                    <a:pt x="333942" y="173906"/>
                  </a:lnTo>
                  <a:lnTo>
                    <a:pt x="330379" y="184344"/>
                  </a:lnTo>
                  <a:lnTo>
                    <a:pt x="319610" y="200056"/>
                  </a:lnTo>
                  <a:lnTo>
                    <a:pt x="299491" y="220188"/>
                  </a:lnTo>
                  <a:lnTo>
                    <a:pt x="270801" y="239730"/>
                  </a:lnTo>
                  <a:lnTo>
                    <a:pt x="235758" y="255139"/>
                  </a:lnTo>
                  <a:lnTo>
                    <a:pt x="196672" y="265157"/>
                  </a:lnTo>
                  <a:lnTo>
                    <a:pt x="155492" y="270832"/>
                  </a:lnTo>
                  <a:lnTo>
                    <a:pt x="113570" y="273815"/>
                  </a:lnTo>
                  <a:lnTo>
                    <a:pt x="75603" y="275318"/>
                  </a:lnTo>
                  <a:lnTo>
                    <a:pt x="47689" y="275674"/>
                  </a:lnTo>
                  <a:lnTo>
                    <a:pt x="26394" y="274965"/>
                  </a:lnTo>
                  <a:lnTo>
                    <a:pt x="11015" y="272637"/>
                  </a:lnTo>
                  <a:lnTo>
                    <a:pt x="0" y="26789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</p:grpSp>
      <p:grpSp>
        <p:nvGrpSpPr>
          <p:cNvPr id="37" name="SMARTInkShape-Group422"/>
          <p:cNvGrpSpPr/>
          <p:nvPr/>
        </p:nvGrpSpPr>
        <p:grpSpPr>
          <a:xfrm>
            <a:off x="2890987" y="3596431"/>
            <a:ext cx="932051" cy="274589"/>
            <a:chOff x="3854648" y="3652242"/>
            <a:chExt cx="1242735" cy="366118"/>
          </a:xfrm>
        </p:grpSpPr>
        <p:sp>
          <p:nvSpPr>
            <p:cNvPr id="33" name="SMARTInkShape-1736"/>
            <p:cNvSpPr/>
            <p:nvPr/>
          </p:nvSpPr>
          <p:spPr>
            <a:xfrm>
              <a:off x="3854648" y="3854210"/>
              <a:ext cx="258962" cy="12346"/>
            </a:xfrm>
            <a:custGeom>
              <a:avLst/>
              <a:gdLst/>
              <a:ahLst/>
              <a:cxnLst/>
              <a:rect l="0" t="0" r="0" b="0"/>
              <a:pathLst>
                <a:path w="258962" h="12346">
                  <a:moveTo>
                    <a:pt x="0" y="12345"/>
                  </a:moveTo>
                  <a:lnTo>
                    <a:pt x="6068" y="8279"/>
                  </a:lnTo>
                  <a:lnTo>
                    <a:pt x="16251" y="4798"/>
                  </a:lnTo>
                  <a:lnTo>
                    <a:pt x="29896" y="1580"/>
                  </a:lnTo>
                  <a:lnTo>
                    <a:pt x="50403" y="0"/>
                  </a:lnTo>
                  <a:lnTo>
                    <a:pt x="78675" y="458"/>
                  </a:lnTo>
                  <a:lnTo>
                    <a:pt x="110832" y="1464"/>
                  </a:lnTo>
                  <a:lnTo>
                    <a:pt x="145116" y="2284"/>
                  </a:lnTo>
                  <a:lnTo>
                    <a:pt x="180827" y="2893"/>
                  </a:lnTo>
                  <a:lnTo>
                    <a:pt x="218500" y="3271"/>
                  </a:lnTo>
                  <a:lnTo>
                    <a:pt x="258961" y="3415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34" name="SMARTInkShape-1737"/>
            <p:cNvSpPr/>
            <p:nvPr/>
          </p:nvSpPr>
          <p:spPr>
            <a:xfrm>
              <a:off x="4464370" y="3652242"/>
              <a:ext cx="113584" cy="196454"/>
            </a:xfrm>
            <a:custGeom>
              <a:avLst/>
              <a:gdLst/>
              <a:ahLst/>
              <a:cxnLst/>
              <a:rect l="0" t="0" r="0" b="0"/>
              <a:pathLst>
                <a:path w="113584" h="196454">
                  <a:moveTo>
                    <a:pt x="33216" y="0"/>
                  </a:moveTo>
                  <a:lnTo>
                    <a:pt x="27164" y="13351"/>
                  </a:lnTo>
                  <a:lnTo>
                    <a:pt x="23145" y="22959"/>
                  </a:lnTo>
                  <a:lnTo>
                    <a:pt x="20016" y="30268"/>
                  </a:lnTo>
                  <a:lnTo>
                    <a:pt x="17560" y="35291"/>
                  </a:lnTo>
                  <a:lnTo>
                    <a:pt x="15355" y="38578"/>
                  </a:lnTo>
                  <a:lnTo>
                    <a:pt x="13265" y="41021"/>
                  </a:lnTo>
                  <a:lnTo>
                    <a:pt x="11137" y="44710"/>
                  </a:lnTo>
                  <a:lnTo>
                    <a:pt x="8151" y="51709"/>
                  </a:lnTo>
                  <a:lnTo>
                    <a:pt x="3738" y="63924"/>
                  </a:lnTo>
                  <a:lnTo>
                    <a:pt x="173" y="82492"/>
                  </a:lnTo>
                  <a:lnTo>
                    <a:pt x="0" y="103030"/>
                  </a:lnTo>
                  <a:lnTo>
                    <a:pt x="1638" y="120147"/>
                  </a:lnTo>
                  <a:lnTo>
                    <a:pt x="4175" y="132514"/>
                  </a:lnTo>
                  <a:lnTo>
                    <a:pt x="13378" y="144491"/>
                  </a:lnTo>
                  <a:lnTo>
                    <a:pt x="34932" y="159176"/>
                  </a:lnTo>
                  <a:lnTo>
                    <a:pt x="62066" y="174071"/>
                  </a:lnTo>
                  <a:lnTo>
                    <a:pt x="90571" y="187356"/>
                  </a:lnTo>
                  <a:lnTo>
                    <a:pt x="113583" y="196453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35" name="SMARTInkShape-1738"/>
            <p:cNvSpPr/>
            <p:nvPr/>
          </p:nvSpPr>
          <p:spPr>
            <a:xfrm>
              <a:off x="4678155" y="3732609"/>
              <a:ext cx="42674" cy="285751"/>
            </a:xfrm>
            <a:custGeom>
              <a:avLst/>
              <a:gdLst/>
              <a:ahLst/>
              <a:cxnLst/>
              <a:rect l="0" t="0" r="0" b="0"/>
              <a:pathLst>
                <a:path w="42674" h="285751">
                  <a:moveTo>
                    <a:pt x="42673" y="0"/>
                  </a:moveTo>
                  <a:lnTo>
                    <a:pt x="39556" y="13660"/>
                  </a:lnTo>
                  <a:lnTo>
                    <a:pt x="32999" y="36881"/>
                  </a:lnTo>
                  <a:lnTo>
                    <a:pt x="26326" y="63726"/>
                  </a:lnTo>
                  <a:lnTo>
                    <a:pt x="20538" y="89240"/>
                  </a:lnTo>
                  <a:lnTo>
                    <a:pt x="14653" y="114134"/>
                  </a:lnTo>
                  <a:lnTo>
                    <a:pt x="8624" y="144167"/>
                  </a:lnTo>
                  <a:lnTo>
                    <a:pt x="3972" y="179348"/>
                  </a:lnTo>
                  <a:lnTo>
                    <a:pt x="1143" y="213833"/>
                  </a:lnTo>
                  <a:lnTo>
                    <a:pt x="0" y="240169"/>
                  </a:lnTo>
                  <a:lnTo>
                    <a:pt x="758" y="258188"/>
                  </a:lnTo>
                  <a:lnTo>
                    <a:pt x="3077" y="270148"/>
                  </a:lnTo>
                  <a:lnTo>
                    <a:pt x="6116" y="278591"/>
                  </a:lnTo>
                  <a:lnTo>
                    <a:pt x="10172" y="283659"/>
                  </a:lnTo>
                  <a:lnTo>
                    <a:pt x="15884" y="28575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36" name="SMARTInkShape-1739"/>
            <p:cNvSpPr/>
            <p:nvPr/>
          </p:nvSpPr>
          <p:spPr>
            <a:xfrm>
              <a:off x="4836322" y="3652242"/>
              <a:ext cx="261061" cy="314894"/>
            </a:xfrm>
            <a:custGeom>
              <a:avLst/>
              <a:gdLst/>
              <a:ahLst/>
              <a:cxnLst/>
              <a:rect l="0" t="0" r="0" b="0"/>
              <a:pathLst>
                <a:path w="261061" h="314894">
                  <a:moveTo>
                    <a:pt x="54170" y="0"/>
                  </a:moveTo>
                  <a:lnTo>
                    <a:pt x="59971" y="14094"/>
                  </a:lnTo>
                  <a:lnTo>
                    <a:pt x="60415" y="29327"/>
                  </a:lnTo>
                  <a:lnTo>
                    <a:pt x="58815" y="40500"/>
                  </a:lnTo>
                  <a:lnTo>
                    <a:pt x="56007" y="50268"/>
                  </a:lnTo>
                  <a:lnTo>
                    <a:pt x="50897" y="63559"/>
                  </a:lnTo>
                  <a:lnTo>
                    <a:pt x="44046" y="80850"/>
                  </a:lnTo>
                  <a:lnTo>
                    <a:pt x="38296" y="95208"/>
                  </a:lnTo>
                  <a:lnTo>
                    <a:pt x="33888" y="107142"/>
                  </a:lnTo>
                  <a:lnTo>
                    <a:pt x="27641" y="122600"/>
                  </a:lnTo>
                  <a:lnTo>
                    <a:pt x="18337" y="144417"/>
                  </a:lnTo>
                  <a:lnTo>
                    <a:pt x="10583" y="165352"/>
                  </a:lnTo>
                  <a:lnTo>
                    <a:pt x="4636" y="184481"/>
                  </a:lnTo>
                  <a:lnTo>
                    <a:pt x="611" y="205216"/>
                  </a:lnTo>
                  <a:lnTo>
                    <a:pt x="0" y="225632"/>
                  </a:lnTo>
                  <a:lnTo>
                    <a:pt x="3614" y="243513"/>
                  </a:lnTo>
                  <a:lnTo>
                    <a:pt x="13278" y="260607"/>
                  </a:lnTo>
                  <a:lnTo>
                    <a:pt x="30433" y="276326"/>
                  </a:lnTo>
                  <a:lnTo>
                    <a:pt x="56176" y="290060"/>
                  </a:lnTo>
                  <a:lnTo>
                    <a:pt x="87379" y="299767"/>
                  </a:lnTo>
                  <a:lnTo>
                    <a:pt x="122386" y="303351"/>
                  </a:lnTo>
                  <a:lnTo>
                    <a:pt x="160917" y="299276"/>
                  </a:lnTo>
                  <a:lnTo>
                    <a:pt x="197547" y="289147"/>
                  </a:lnTo>
                  <a:lnTo>
                    <a:pt x="224798" y="276347"/>
                  </a:lnTo>
                  <a:lnTo>
                    <a:pt x="242341" y="264669"/>
                  </a:lnTo>
                  <a:lnTo>
                    <a:pt x="252712" y="256160"/>
                  </a:lnTo>
                  <a:lnTo>
                    <a:pt x="258333" y="250146"/>
                  </a:lnTo>
                  <a:lnTo>
                    <a:pt x="260779" y="245168"/>
                  </a:lnTo>
                  <a:lnTo>
                    <a:pt x="261060" y="239633"/>
                  </a:lnTo>
                  <a:lnTo>
                    <a:pt x="259831" y="233266"/>
                  </a:lnTo>
                  <a:lnTo>
                    <a:pt x="257130" y="227201"/>
                  </a:lnTo>
                  <a:lnTo>
                    <a:pt x="249202" y="221090"/>
                  </a:lnTo>
                  <a:lnTo>
                    <a:pt x="232324" y="214866"/>
                  </a:lnTo>
                  <a:lnTo>
                    <a:pt x="212575" y="211025"/>
                  </a:lnTo>
                  <a:lnTo>
                    <a:pt x="192223" y="214475"/>
                  </a:lnTo>
                  <a:lnTo>
                    <a:pt x="170779" y="225880"/>
                  </a:lnTo>
                  <a:lnTo>
                    <a:pt x="155044" y="237195"/>
                  </a:lnTo>
                  <a:lnTo>
                    <a:pt x="144560" y="246883"/>
                  </a:lnTo>
                  <a:lnTo>
                    <a:pt x="137112" y="256065"/>
                  </a:lnTo>
                  <a:lnTo>
                    <a:pt x="132106" y="268354"/>
                  </a:lnTo>
                  <a:lnTo>
                    <a:pt x="129189" y="283667"/>
                  </a:lnTo>
                  <a:lnTo>
                    <a:pt x="128066" y="295195"/>
                  </a:lnTo>
                  <a:lnTo>
                    <a:pt x="128666" y="302507"/>
                  </a:lnTo>
                  <a:lnTo>
                    <a:pt x="130442" y="307411"/>
                  </a:lnTo>
                  <a:lnTo>
                    <a:pt x="132070" y="311688"/>
                  </a:lnTo>
                  <a:lnTo>
                    <a:pt x="133266" y="314462"/>
                  </a:lnTo>
                  <a:lnTo>
                    <a:pt x="135089" y="314893"/>
                  </a:lnTo>
                  <a:lnTo>
                    <a:pt x="140057" y="313611"/>
                  </a:lnTo>
                  <a:lnTo>
                    <a:pt x="152397" y="312539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</p:grpSp>
      <p:grpSp>
        <p:nvGrpSpPr>
          <p:cNvPr id="41" name="SMARTInkShape-Group423"/>
          <p:cNvGrpSpPr/>
          <p:nvPr/>
        </p:nvGrpSpPr>
        <p:grpSpPr>
          <a:xfrm>
            <a:off x="4417963" y="3609827"/>
            <a:ext cx="435323" cy="283747"/>
            <a:chOff x="5890617" y="3670102"/>
            <a:chExt cx="580431" cy="378329"/>
          </a:xfrm>
        </p:grpSpPr>
        <p:sp>
          <p:nvSpPr>
            <p:cNvPr id="38" name="SMARTInkShape-1740"/>
            <p:cNvSpPr/>
            <p:nvPr/>
          </p:nvSpPr>
          <p:spPr>
            <a:xfrm>
              <a:off x="5890617" y="3670102"/>
              <a:ext cx="284816" cy="378329"/>
            </a:xfrm>
            <a:custGeom>
              <a:avLst/>
              <a:gdLst/>
              <a:ahLst/>
              <a:cxnLst/>
              <a:rect l="0" t="0" r="0" b="0"/>
              <a:pathLst>
                <a:path w="284816" h="378329">
                  <a:moveTo>
                    <a:pt x="71438" y="35718"/>
                  </a:moveTo>
                  <a:lnTo>
                    <a:pt x="53731" y="39158"/>
                  </a:lnTo>
                  <a:lnTo>
                    <a:pt x="38785" y="44435"/>
                  </a:lnTo>
                  <a:lnTo>
                    <a:pt x="29819" y="49916"/>
                  </a:lnTo>
                  <a:lnTo>
                    <a:pt x="24451" y="56884"/>
                  </a:lnTo>
                  <a:lnTo>
                    <a:pt x="21777" y="64986"/>
                  </a:lnTo>
                  <a:lnTo>
                    <a:pt x="22981" y="74767"/>
                  </a:lnTo>
                  <a:lnTo>
                    <a:pt x="32625" y="89639"/>
                  </a:lnTo>
                  <a:lnTo>
                    <a:pt x="54257" y="111075"/>
                  </a:lnTo>
                  <a:lnTo>
                    <a:pt x="85264" y="137118"/>
                  </a:lnTo>
                  <a:lnTo>
                    <a:pt x="121329" y="164489"/>
                  </a:lnTo>
                  <a:lnTo>
                    <a:pt x="157022" y="190709"/>
                  </a:lnTo>
                  <a:lnTo>
                    <a:pt x="190346" y="215894"/>
                  </a:lnTo>
                  <a:lnTo>
                    <a:pt x="222633" y="243003"/>
                  </a:lnTo>
                  <a:lnTo>
                    <a:pt x="249629" y="269399"/>
                  </a:lnTo>
                  <a:lnTo>
                    <a:pt x="268967" y="293510"/>
                  </a:lnTo>
                  <a:lnTo>
                    <a:pt x="280491" y="313962"/>
                  </a:lnTo>
                  <a:lnTo>
                    <a:pt x="284815" y="330499"/>
                  </a:lnTo>
                  <a:lnTo>
                    <a:pt x="280363" y="345867"/>
                  </a:lnTo>
                  <a:lnTo>
                    <a:pt x="267495" y="360025"/>
                  </a:lnTo>
                  <a:lnTo>
                    <a:pt x="248231" y="370326"/>
                  </a:lnTo>
                  <a:lnTo>
                    <a:pt x="222708" y="376535"/>
                  </a:lnTo>
                  <a:lnTo>
                    <a:pt x="193287" y="378328"/>
                  </a:lnTo>
                  <a:lnTo>
                    <a:pt x="162752" y="375687"/>
                  </a:lnTo>
                  <a:lnTo>
                    <a:pt x="135944" y="368813"/>
                  </a:lnTo>
                  <a:lnTo>
                    <a:pt x="114027" y="358747"/>
                  </a:lnTo>
                  <a:lnTo>
                    <a:pt x="99348" y="348569"/>
                  </a:lnTo>
                  <a:lnTo>
                    <a:pt x="90585" y="337276"/>
                  </a:lnTo>
                  <a:lnTo>
                    <a:pt x="86376" y="324236"/>
                  </a:lnTo>
                  <a:lnTo>
                    <a:pt x="86487" y="311083"/>
                  </a:lnTo>
                  <a:lnTo>
                    <a:pt x="94949" y="295681"/>
                  </a:lnTo>
                  <a:lnTo>
                    <a:pt x="116385" y="272722"/>
                  </a:lnTo>
                  <a:lnTo>
                    <a:pt x="143682" y="245763"/>
                  </a:lnTo>
                  <a:lnTo>
                    <a:pt x="167747" y="220548"/>
                  </a:lnTo>
                  <a:lnTo>
                    <a:pt x="186218" y="197296"/>
                  </a:lnTo>
                  <a:lnTo>
                    <a:pt x="198099" y="177035"/>
                  </a:lnTo>
                  <a:lnTo>
                    <a:pt x="203646" y="160025"/>
                  </a:lnTo>
                  <a:lnTo>
                    <a:pt x="201008" y="141169"/>
                  </a:lnTo>
                  <a:lnTo>
                    <a:pt x="187319" y="115639"/>
                  </a:lnTo>
                  <a:lnTo>
                    <a:pt x="164112" y="87950"/>
                  </a:lnTo>
                  <a:lnTo>
                    <a:pt x="133723" y="62716"/>
                  </a:lnTo>
                  <a:lnTo>
                    <a:pt x="99439" y="40901"/>
                  </a:lnTo>
                  <a:lnTo>
                    <a:pt x="64242" y="23733"/>
                  </a:lnTo>
                  <a:lnTo>
                    <a:pt x="30894" y="10795"/>
                  </a:lnTo>
                  <a:lnTo>
                    <a:pt x="5852" y="2742"/>
                  </a:lnTo>
                  <a:lnTo>
                    <a:pt x="0" y="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39" name="SMARTInkShape-1741"/>
            <p:cNvSpPr/>
            <p:nvPr/>
          </p:nvSpPr>
          <p:spPr>
            <a:xfrm>
              <a:off x="6218126" y="3679031"/>
              <a:ext cx="163625" cy="232173"/>
            </a:xfrm>
            <a:custGeom>
              <a:avLst/>
              <a:gdLst/>
              <a:ahLst/>
              <a:cxnLst/>
              <a:rect l="0" t="0" r="0" b="0"/>
              <a:pathLst>
                <a:path w="163625" h="232173">
                  <a:moveTo>
                    <a:pt x="92187" y="0"/>
                  </a:moveTo>
                  <a:lnTo>
                    <a:pt x="80589" y="17335"/>
                  </a:lnTo>
                  <a:lnTo>
                    <a:pt x="59319" y="42133"/>
                  </a:lnTo>
                  <a:lnTo>
                    <a:pt x="41140" y="64082"/>
                  </a:lnTo>
                  <a:lnTo>
                    <a:pt x="25824" y="83821"/>
                  </a:lnTo>
                  <a:lnTo>
                    <a:pt x="12980" y="103499"/>
                  </a:lnTo>
                  <a:lnTo>
                    <a:pt x="4355" y="123039"/>
                  </a:lnTo>
                  <a:lnTo>
                    <a:pt x="53" y="142142"/>
                  </a:lnTo>
                  <a:lnTo>
                    <a:pt x="0" y="159188"/>
                  </a:lnTo>
                  <a:lnTo>
                    <a:pt x="4236" y="173834"/>
                  </a:lnTo>
                  <a:lnTo>
                    <a:pt x="16293" y="187555"/>
                  </a:lnTo>
                  <a:lnTo>
                    <a:pt x="39142" y="200835"/>
                  </a:lnTo>
                  <a:lnTo>
                    <a:pt x="69062" y="211771"/>
                  </a:lnTo>
                  <a:lnTo>
                    <a:pt x="101301" y="221051"/>
                  </a:lnTo>
                  <a:lnTo>
                    <a:pt x="133834" y="228149"/>
                  </a:lnTo>
                  <a:lnTo>
                    <a:pt x="163624" y="232172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40" name="SMARTInkShape-1742"/>
            <p:cNvSpPr/>
            <p:nvPr/>
          </p:nvSpPr>
          <p:spPr>
            <a:xfrm>
              <a:off x="6426398" y="3732609"/>
              <a:ext cx="44650" cy="285751"/>
            </a:xfrm>
            <a:custGeom>
              <a:avLst/>
              <a:gdLst/>
              <a:ahLst/>
              <a:cxnLst/>
              <a:rect l="0" t="0" r="0" b="0"/>
              <a:pathLst>
                <a:path w="44650" h="285751">
                  <a:moveTo>
                    <a:pt x="44649" y="0"/>
                  </a:moveTo>
                  <a:lnTo>
                    <a:pt x="40288" y="6685"/>
                  </a:lnTo>
                  <a:lnTo>
                    <a:pt x="35279" y="23987"/>
                  </a:lnTo>
                  <a:lnTo>
                    <a:pt x="30207" y="44059"/>
                  </a:lnTo>
                  <a:lnTo>
                    <a:pt x="25244" y="65926"/>
                  </a:lnTo>
                  <a:lnTo>
                    <a:pt x="20656" y="90124"/>
                  </a:lnTo>
                  <a:lnTo>
                    <a:pt x="16248" y="115824"/>
                  </a:lnTo>
                  <a:lnTo>
                    <a:pt x="11802" y="146457"/>
                  </a:lnTo>
                  <a:lnTo>
                    <a:pt x="7164" y="181276"/>
                  </a:lnTo>
                  <a:lnTo>
                    <a:pt x="3380" y="217419"/>
                  </a:lnTo>
                  <a:lnTo>
                    <a:pt x="890" y="253152"/>
                  </a:lnTo>
                  <a:lnTo>
                    <a:pt x="0" y="28575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</p:grpSp>
      <p:grpSp>
        <p:nvGrpSpPr>
          <p:cNvPr id="46" name="SMARTInkShape-Group424"/>
          <p:cNvGrpSpPr/>
          <p:nvPr/>
        </p:nvGrpSpPr>
        <p:grpSpPr>
          <a:xfrm>
            <a:off x="5261818" y="3634339"/>
            <a:ext cx="950780" cy="236681"/>
            <a:chOff x="7015758" y="3702786"/>
            <a:chExt cx="1267706" cy="315574"/>
          </a:xfrm>
        </p:grpSpPr>
        <p:sp>
          <p:nvSpPr>
            <p:cNvPr id="42" name="SMARTInkShape-1743"/>
            <p:cNvSpPr/>
            <p:nvPr/>
          </p:nvSpPr>
          <p:spPr>
            <a:xfrm>
              <a:off x="7015758" y="3818606"/>
              <a:ext cx="392907" cy="21161"/>
            </a:xfrm>
            <a:custGeom>
              <a:avLst/>
              <a:gdLst/>
              <a:ahLst/>
              <a:cxnLst/>
              <a:rect l="0" t="0" r="0" b="0"/>
              <a:pathLst>
                <a:path w="392907" h="21161">
                  <a:moveTo>
                    <a:pt x="0" y="21160"/>
                  </a:moveTo>
                  <a:lnTo>
                    <a:pt x="8731" y="20328"/>
                  </a:lnTo>
                  <a:lnTo>
                    <a:pt x="20465" y="17506"/>
                  </a:lnTo>
                  <a:lnTo>
                    <a:pt x="42909" y="13066"/>
                  </a:lnTo>
                  <a:lnTo>
                    <a:pt x="74141" y="7935"/>
                  </a:lnTo>
                  <a:lnTo>
                    <a:pt x="110700" y="2916"/>
                  </a:lnTo>
                  <a:lnTo>
                    <a:pt x="149836" y="76"/>
                  </a:lnTo>
                  <a:lnTo>
                    <a:pt x="189387" y="0"/>
                  </a:lnTo>
                  <a:lnTo>
                    <a:pt x="228229" y="962"/>
                  </a:lnTo>
                  <a:lnTo>
                    <a:pt x="266335" y="1890"/>
                  </a:lnTo>
                  <a:lnTo>
                    <a:pt x="304401" y="2615"/>
                  </a:lnTo>
                  <a:lnTo>
                    <a:pt x="345036" y="3093"/>
                  </a:lnTo>
                  <a:lnTo>
                    <a:pt x="392906" y="330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43" name="SMARTInkShape-1744"/>
            <p:cNvSpPr/>
            <p:nvPr/>
          </p:nvSpPr>
          <p:spPr>
            <a:xfrm>
              <a:off x="7765852" y="3732609"/>
              <a:ext cx="169665" cy="8931"/>
            </a:xfrm>
            <a:custGeom>
              <a:avLst/>
              <a:gdLst/>
              <a:ahLst/>
              <a:cxnLst/>
              <a:rect l="0" t="0" r="0" b="0"/>
              <a:pathLst>
                <a:path w="169665" h="8931">
                  <a:moveTo>
                    <a:pt x="0" y="0"/>
                  </a:moveTo>
                  <a:lnTo>
                    <a:pt x="39419" y="158"/>
                  </a:lnTo>
                  <a:lnTo>
                    <a:pt x="76176" y="1815"/>
                  </a:lnTo>
                  <a:lnTo>
                    <a:pt x="111541" y="4490"/>
                  </a:lnTo>
                  <a:lnTo>
                    <a:pt x="143965" y="7362"/>
                  </a:lnTo>
                  <a:lnTo>
                    <a:pt x="169664" y="893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44" name="SMARTInkShape-1745"/>
            <p:cNvSpPr/>
            <p:nvPr/>
          </p:nvSpPr>
          <p:spPr>
            <a:xfrm>
              <a:off x="7565327" y="3750469"/>
              <a:ext cx="321212" cy="267891"/>
            </a:xfrm>
            <a:custGeom>
              <a:avLst/>
              <a:gdLst/>
              <a:ahLst/>
              <a:cxnLst/>
              <a:rect l="0" t="0" r="0" b="0"/>
              <a:pathLst>
                <a:path w="321212" h="267891">
                  <a:moveTo>
                    <a:pt x="102298" y="0"/>
                  </a:moveTo>
                  <a:lnTo>
                    <a:pt x="72874" y="4227"/>
                  </a:lnTo>
                  <a:lnTo>
                    <a:pt x="48504" y="12577"/>
                  </a:lnTo>
                  <a:lnTo>
                    <a:pt x="28686" y="20396"/>
                  </a:lnTo>
                  <a:lnTo>
                    <a:pt x="14386" y="27060"/>
                  </a:lnTo>
                  <a:lnTo>
                    <a:pt x="5555" y="34715"/>
                  </a:lnTo>
                  <a:lnTo>
                    <a:pt x="841" y="44202"/>
                  </a:lnTo>
                  <a:lnTo>
                    <a:pt x="0" y="52293"/>
                  </a:lnTo>
                  <a:lnTo>
                    <a:pt x="7148" y="60088"/>
                  </a:lnTo>
                  <a:lnTo>
                    <a:pt x="25918" y="68815"/>
                  </a:lnTo>
                  <a:lnTo>
                    <a:pt x="53202" y="77456"/>
                  </a:lnTo>
                  <a:lnTo>
                    <a:pt x="86632" y="85146"/>
                  </a:lnTo>
                  <a:lnTo>
                    <a:pt x="123958" y="91944"/>
                  </a:lnTo>
                  <a:lnTo>
                    <a:pt x="161511" y="98212"/>
                  </a:lnTo>
                  <a:lnTo>
                    <a:pt x="197693" y="104781"/>
                  </a:lnTo>
                  <a:lnTo>
                    <a:pt x="231865" y="112057"/>
                  </a:lnTo>
                  <a:lnTo>
                    <a:pt x="261584" y="119326"/>
                  </a:lnTo>
                  <a:lnTo>
                    <a:pt x="285757" y="126561"/>
                  </a:lnTo>
                  <a:lnTo>
                    <a:pt x="301973" y="132623"/>
                  </a:lnTo>
                  <a:lnTo>
                    <a:pt x="312093" y="138604"/>
                  </a:lnTo>
                  <a:lnTo>
                    <a:pt x="318198" y="146033"/>
                  </a:lnTo>
                  <a:lnTo>
                    <a:pt x="321211" y="154627"/>
                  </a:lnTo>
                  <a:lnTo>
                    <a:pt x="317725" y="166319"/>
                  </a:lnTo>
                  <a:lnTo>
                    <a:pt x="306435" y="181957"/>
                  </a:lnTo>
                  <a:lnTo>
                    <a:pt x="289370" y="196761"/>
                  </a:lnTo>
                  <a:lnTo>
                    <a:pt x="263738" y="211497"/>
                  </a:lnTo>
                  <a:lnTo>
                    <a:pt x="233623" y="225052"/>
                  </a:lnTo>
                  <a:lnTo>
                    <a:pt x="204318" y="235708"/>
                  </a:lnTo>
                  <a:lnTo>
                    <a:pt x="177232" y="243794"/>
                  </a:lnTo>
                  <a:lnTo>
                    <a:pt x="149399" y="250760"/>
                  </a:lnTo>
                  <a:lnTo>
                    <a:pt x="117114" y="257122"/>
                  </a:lnTo>
                  <a:lnTo>
                    <a:pt x="82181" y="262478"/>
                  </a:lnTo>
                  <a:lnTo>
                    <a:pt x="44556" y="266282"/>
                  </a:lnTo>
                  <a:lnTo>
                    <a:pt x="4071" y="26789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45" name="SMARTInkShape-1746"/>
            <p:cNvSpPr/>
            <p:nvPr/>
          </p:nvSpPr>
          <p:spPr>
            <a:xfrm>
              <a:off x="8065226" y="3702786"/>
              <a:ext cx="218238" cy="308464"/>
            </a:xfrm>
            <a:custGeom>
              <a:avLst/>
              <a:gdLst/>
              <a:ahLst/>
              <a:cxnLst/>
              <a:rect l="0" t="0" r="0" b="0"/>
              <a:pathLst>
                <a:path w="218238" h="308464">
                  <a:moveTo>
                    <a:pt x="31024" y="92331"/>
                  </a:moveTo>
                  <a:lnTo>
                    <a:pt x="19631" y="106121"/>
                  </a:lnTo>
                  <a:lnTo>
                    <a:pt x="13432" y="116305"/>
                  </a:lnTo>
                  <a:lnTo>
                    <a:pt x="9332" y="125521"/>
                  </a:lnTo>
                  <a:lnTo>
                    <a:pt x="5671" y="136546"/>
                  </a:lnTo>
                  <a:lnTo>
                    <a:pt x="1842" y="152806"/>
                  </a:lnTo>
                  <a:lnTo>
                    <a:pt x="0" y="174036"/>
                  </a:lnTo>
                  <a:lnTo>
                    <a:pt x="2112" y="196691"/>
                  </a:lnTo>
                  <a:lnTo>
                    <a:pt x="9278" y="219829"/>
                  </a:lnTo>
                  <a:lnTo>
                    <a:pt x="21619" y="242040"/>
                  </a:lnTo>
                  <a:lnTo>
                    <a:pt x="40158" y="261313"/>
                  </a:lnTo>
                  <a:lnTo>
                    <a:pt x="65719" y="278955"/>
                  </a:lnTo>
                  <a:lnTo>
                    <a:pt x="94793" y="293613"/>
                  </a:lnTo>
                  <a:lnTo>
                    <a:pt x="122980" y="303145"/>
                  </a:lnTo>
                  <a:lnTo>
                    <a:pt x="145202" y="307557"/>
                  </a:lnTo>
                  <a:lnTo>
                    <a:pt x="162711" y="308463"/>
                  </a:lnTo>
                  <a:lnTo>
                    <a:pt x="177614" y="307208"/>
                  </a:lnTo>
                  <a:lnTo>
                    <a:pt x="191311" y="301813"/>
                  </a:lnTo>
                  <a:lnTo>
                    <a:pt x="204333" y="291527"/>
                  </a:lnTo>
                  <a:lnTo>
                    <a:pt x="213727" y="280983"/>
                  </a:lnTo>
                  <a:lnTo>
                    <a:pt x="218237" y="267688"/>
                  </a:lnTo>
                  <a:lnTo>
                    <a:pt x="217802" y="248665"/>
                  </a:lnTo>
                  <a:lnTo>
                    <a:pt x="212294" y="226194"/>
                  </a:lnTo>
                  <a:lnTo>
                    <a:pt x="199610" y="197381"/>
                  </a:lnTo>
                  <a:lnTo>
                    <a:pt x="178527" y="162351"/>
                  </a:lnTo>
                  <a:lnTo>
                    <a:pt x="149093" y="123492"/>
                  </a:lnTo>
                  <a:lnTo>
                    <a:pt x="114135" y="85101"/>
                  </a:lnTo>
                  <a:lnTo>
                    <a:pt x="80368" y="53396"/>
                  </a:lnTo>
                  <a:lnTo>
                    <a:pt x="54060" y="31210"/>
                  </a:lnTo>
                  <a:lnTo>
                    <a:pt x="34515" y="16292"/>
                  </a:lnTo>
                  <a:lnTo>
                    <a:pt x="19568" y="5371"/>
                  </a:lnTo>
                  <a:lnTo>
                    <a:pt x="11307" y="0"/>
                  </a:lnTo>
                  <a:lnTo>
                    <a:pt x="13165" y="3034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</p:grpSp>
      <p:sp>
        <p:nvSpPr>
          <p:cNvPr id="47" name="SMARTInkShape-1747"/>
          <p:cNvSpPr/>
          <p:nvPr/>
        </p:nvSpPr>
        <p:spPr>
          <a:xfrm>
            <a:off x="6741915" y="3577577"/>
            <a:ext cx="413215" cy="286747"/>
          </a:xfrm>
          <a:custGeom>
            <a:avLst/>
            <a:gdLst/>
            <a:ahLst/>
            <a:cxnLst/>
            <a:rect l="0" t="0" r="0" b="0"/>
            <a:pathLst>
              <a:path w="550953" h="382329">
                <a:moveTo>
                  <a:pt x="0" y="34070"/>
                </a:moveTo>
                <a:lnTo>
                  <a:pt x="37250" y="24919"/>
                </a:lnTo>
                <a:lnTo>
                  <a:pt x="72547" y="17932"/>
                </a:lnTo>
                <a:lnTo>
                  <a:pt x="108204" y="13267"/>
                </a:lnTo>
                <a:lnTo>
                  <a:pt x="145023" y="10102"/>
                </a:lnTo>
                <a:lnTo>
                  <a:pt x="180786" y="7398"/>
                </a:lnTo>
                <a:lnTo>
                  <a:pt x="213942" y="5697"/>
                </a:lnTo>
                <a:lnTo>
                  <a:pt x="247064" y="5599"/>
                </a:lnTo>
                <a:lnTo>
                  <a:pt x="280590" y="6089"/>
                </a:lnTo>
                <a:lnTo>
                  <a:pt x="315732" y="6567"/>
                </a:lnTo>
                <a:lnTo>
                  <a:pt x="352884" y="6889"/>
                </a:lnTo>
                <a:lnTo>
                  <a:pt x="390309" y="7077"/>
                </a:lnTo>
                <a:lnTo>
                  <a:pt x="427974" y="7178"/>
                </a:lnTo>
                <a:lnTo>
                  <a:pt x="465401" y="7225"/>
                </a:lnTo>
                <a:lnTo>
                  <a:pt x="496781" y="7105"/>
                </a:lnTo>
                <a:lnTo>
                  <a:pt x="517236" y="6556"/>
                </a:lnTo>
                <a:lnTo>
                  <a:pt x="529332" y="5090"/>
                </a:lnTo>
                <a:lnTo>
                  <a:pt x="536803" y="2878"/>
                </a:lnTo>
                <a:lnTo>
                  <a:pt x="542291" y="1050"/>
                </a:lnTo>
                <a:lnTo>
                  <a:pt x="546693" y="0"/>
                </a:lnTo>
                <a:lnTo>
                  <a:pt x="549600" y="162"/>
                </a:lnTo>
                <a:lnTo>
                  <a:pt x="550952" y="1943"/>
                </a:lnTo>
                <a:lnTo>
                  <a:pt x="549648" y="6136"/>
                </a:lnTo>
                <a:lnTo>
                  <a:pt x="545909" y="12873"/>
                </a:lnTo>
                <a:lnTo>
                  <a:pt x="542112" y="20700"/>
                </a:lnTo>
                <a:lnTo>
                  <a:pt x="538424" y="29496"/>
                </a:lnTo>
                <a:lnTo>
                  <a:pt x="534381" y="39944"/>
                </a:lnTo>
                <a:lnTo>
                  <a:pt x="528092" y="55565"/>
                </a:lnTo>
                <a:lnTo>
                  <a:pt x="518810" y="79625"/>
                </a:lnTo>
                <a:lnTo>
                  <a:pt x="510869" y="110076"/>
                </a:lnTo>
                <a:lnTo>
                  <a:pt x="505803" y="145346"/>
                </a:lnTo>
                <a:lnTo>
                  <a:pt x="503158" y="180549"/>
                </a:lnTo>
                <a:lnTo>
                  <a:pt x="503012" y="213362"/>
                </a:lnTo>
                <a:lnTo>
                  <a:pt x="504833" y="249295"/>
                </a:lnTo>
                <a:lnTo>
                  <a:pt x="506435" y="284385"/>
                </a:lnTo>
                <a:lnTo>
                  <a:pt x="506991" y="315861"/>
                </a:lnTo>
                <a:lnTo>
                  <a:pt x="505412" y="346373"/>
                </a:lnTo>
                <a:lnTo>
                  <a:pt x="500062" y="382328"/>
                </a:lnTo>
              </a:path>
            </a:pathLst>
          </a:cu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grpSp>
        <p:nvGrpSpPr>
          <p:cNvPr id="56" name="SMARTInkShape-Group426"/>
          <p:cNvGrpSpPr/>
          <p:nvPr/>
        </p:nvGrpSpPr>
        <p:grpSpPr>
          <a:xfrm>
            <a:off x="2013644" y="4025057"/>
            <a:ext cx="5096621" cy="1043236"/>
            <a:chOff x="2684859" y="4223742"/>
            <a:chExt cx="6795494" cy="1390981"/>
          </a:xfrm>
        </p:grpSpPr>
        <p:sp>
          <p:nvSpPr>
            <p:cNvPr id="48" name="SMARTInkShape-1748"/>
            <p:cNvSpPr/>
            <p:nvPr/>
          </p:nvSpPr>
          <p:spPr>
            <a:xfrm>
              <a:off x="3122414" y="4223742"/>
              <a:ext cx="42264" cy="616150"/>
            </a:xfrm>
            <a:custGeom>
              <a:avLst/>
              <a:gdLst/>
              <a:ahLst/>
              <a:cxnLst/>
              <a:rect l="0" t="0" r="0" b="0"/>
              <a:pathLst>
                <a:path w="42264" h="616150">
                  <a:moveTo>
                    <a:pt x="17859" y="0"/>
                  </a:moveTo>
                  <a:lnTo>
                    <a:pt x="12724" y="14220"/>
                  </a:lnTo>
                  <a:lnTo>
                    <a:pt x="14321" y="42719"/>
                  </a:lnTo>
                  <a:lnTo>
                    <a:pt x="18494" y="77090"/>
                  </a:lnTo>
                  <a:lnTo>
                    <a:pt x="22902" y="113747"/>
                  </a:lnTo>
                  <a:lnTo>
                    <a:pt x="27371" y="151996"/>
                  </a:lnTo>
                  <a:lnTo>
                    <a:pt x="31267" y="191282"/>
                  </a:lnTo>
                  <a:lnTo>
                    <a:pt x="34944" y="229496"/>
                  </a:lnTo>
                  <a:lnTo>
                    <a:pt x="38416" y="266570"/>
                  </a:lnTo>
                  <a:lnTo>
                    <a:pt x="41010" y="302967"/>
                  </a:lnTo>
                  <a:lnTo>
                    <a:pt x="42263" y="339044"/>
                  </a:lnTo>
                  <a:lnTo>
                    <a:pt x="41668" y="375965"/>
                  </a:lnTo>
                  <a:lnTo>
                    <a:pt x="39818" y="415080"/>
                  </a:lnTo>
                  <a:lnTo>
                    <a:pt x="38115" y="455907"/>
                  </a:lnTo>
                  <a:lnTo>
                    <a:pt x="36832" y="496102"/>
                  </a:lnTo>
                  <a:lnTo>
                    <a:pt x="34736" y="533218"/>
                  </a:lnTo>
                  <a:lnTo>
                    <a:pt x="31031" y="564292"/>
                  </a:lnTo>
                  <a:lnTo>
                    <a:pt x="26656" y="585711"/>
                  </a:lnTo>
                  <a:lnTo>
                    <a:pt x="21448" y="599033"/>
                  </a:lnTo>
                  <a:lnTo>
                    <a:pt x="15347" y="608290"/>
                  </a:lnTo>
                  <a:lnTo>
                    <a:pt x="8214" y="613841"/>
                  </a:lnTo>
                  <a:lnTo>
                    <a:pt x="0" y="616149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49" name="SMARTInkShape-1749"/>
            <p:cNvSpPr/>
            <p:nvPr/>
          </p:nvSpPr>
          <p:spPr>
            <a:xfrm>
              <a:off x="3006328" y="4580930"/>
              <a:ext cx="401837" cy="424953"/>
            </a:xfrm>
            <a:custGeom>
              <a:avLst/>
              <a:gdLst/>
              <a:ahLst/>
              <a:cxnLst/>
              <a:rect l="0" t="0" r="0" b="0"/>
              <a:pathLst>
                <a:path w="401837" h="424953">
                  <a:moveTo>
                    <a:pt x="0" y="133945"/>
                  </a:moveTo>
                  <a:lnTo>
                    <a:pt x="12168" y="170968"/>
                  </a:lnTo>
                  <a:lnTo>
                    <a:pt x="24680" y="208885"/>
                  </a:lnTo>
                  <a:lnTo>
                    <a:pt x="38642" y="247677"/>
                  </a:lnTo>
                  <a:lnTo>
                    <a:pt x="54591" y="287069"/>
                  </a:lnTo>
                  <a:lnTo>
                    <a:pt x="75118" y="326259"/>
                  </a:lnTo>
                  <a:lnTo>
                    <a:pt x="100954" y="363381"/>
                  </a:lnTo>
                  <a:lnTo>
                    <a:pt x="126833" y="393295"/>
                  </a:lnTo>
                  <a:lnTo>
                    <a:pt x="150380" y="413097"/>
                  </a:lnTo>
                  <a:lnTo>
                    <a:pt x="174322" y="423333"/>
                  </a:lnTo>
                  <a:lnTo>
                    <a:pt x="197897" y="424952"/>
                  </a:lnTo>
                  <a:lnTo>
                    <a:pt x="220265" y="418507"/>
                  </a:lnTo>
                  <a:lnTo>
                    <a:pt x="243226" y="401677"/>
                  </a:lnTo>
                  <a:lnTo>
                    <a:pt x="266452" y="374038"/>
                  </a:lnTo>
                  <a:lnTo>
                    <a:pt x="288072" y="339580"/>
                  </a:lnTo>
                  <a:lnTo>
                    <a:pt x="307541" y="302268"/>
                  </a:lnTo>
                  <a:lnTo>
                    <a:pt x="325125" y="263949"/>
                  </a:lnTo>
                  <a:lnTo>
                    <a:pt x="340970" y="226091"/>
                  </a:lnTo>
                  <a:lnTo>
                    <a:pt x="354753" y="188608"/>
                  </a:lnTo>
                  <a:lnTo>
                    <a:pt x="367762" y="150124"/>
                  </a:lnTo>
                  <a:lnTo>
                    <a:pt x="379683" y="110815"/>
                  </a:lnTo>
                  <a:lnTo>
                    <a:pt x="390170" y="72235"/>
                  </a:lnTo>
                  <a:lnTo>
                    <a:pt x="398109" y="35074"/>
                  </a:lnTo>
                  <a:lnTo>
                    <a:pt x="401836" y="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50" name="SMARTInkShape-1750"/>
            <p:cNvSpPr/>
            <p:nvPr/>
          </p:nvSpPr>
          <p:spPr>
            <a:xfrm>
              <a:off x="2684859" y="5054203"/>
              <a:ext cx="6795494" cy="169665"/>
            </a:xfrm>
            <a:custGeom>
              <a:avLst/>
              <a:gdLst/>
              <a:ahLst/>
              <a:cxnLst/>
              <a:rect l="0" t="0" r="0" b="0"/>
              <a:pathLst>
                <a:path w="6795494" h="169665">
                  <a:moveTo>
                    <a:pt x="0" y="35719"/>
                  </a:moveTo>
                  <a:lnTo>
                    <a:pt x="38868" y="35786"/>
                  </a:lnTo>
                  <a:lnTo>
                    <a:pt x="79729" y="36661"/>
                  </a:lnTo>
                  <a:lnTo>
                    <a:pt x="119895" y="37781"/>
                  </a:lnTo>
                  <a:lnTo>
                    <a:pt x="158915" y="37946"/>
                  </a:lnTo>
                  <a:lnTo>
                    <a:pt x="197262" y="38227"/>
                  </a:lnTo>
                  <a:lnTo>
                    <a:pt x="234249" y="39412"/>
                  </a:lnTo>
                  <a:lnTo>
                    <a:pt x="271141" y="40957"/>
                  </a:lnTo>
                  <a:lnTo>
                    <a:pt x="308394" y="42292"/>
                  </a:lnTo>
                  <a:lnTo>
                    <a:pt x="345932" y="43238"/>
                  </a:lnTo>
                  <a:lnTo>
                    <a:pt x="384256" y="43841"/>
                  </a:lnTo>
                  <a:lnTo>
                    <a:pt x="421045" y="44198"/>
                  </a:lnTo>
                  <a:lnTo>
                    <a:pt x="452862" y="44398"/>
                  </a:lnTo>
                  <a:lnTo>
                    <a:pt x="483562" y="44508"/>
                  </a:lnTo>
                  <a:lnTo>
                    <a:pt x="518238" y="44571"/>
                  </a:lnTo>
                  <a:lnTo>
                    <a:pt x="556404" y="44617"/>
                  </a:lnTo>
                  <a:lnTo>
                    <a:pt x="596780" y="45018"/>
                  </a:lnTo>
                  <a:lnTo>
                    <a:pt x="635863" y="46152"/>
                  </a:lnTo>
                  <a:lnTo>
                    <a:pt x="669393" y="47660"/>
                  </a:lnTo>
                  <a:lnTo>
                    <a:pt x="698334" y="49128"/>
                  </a:lnTo>
                  <a:lnTo>
                    <a:pt x="724615" y="50357"/>
                  </a:lnTo>
                  <a:lnTo>
                    <a:pt x="749539" y="51304"/>
                  </a:lnTo>
                  <a:lnTo>
                    <a:pt x="773814" y="51999"/>
                  </a:lnTo>
                  <a:lnTo>
                    <a:pt x="797799" y="52498"/>
                  </a:lnTo>
                  <a:lnTo>
                    <a:pt x="821801" y="52991"/>
                  </a:lnTo>
                  <a:lnTo>
                    <a:pt x="846157" y="53779"/>
                  </a:lnTo>
                  <a:lnTo>
                    <a:pt x="871007" y="55001"/>
                  </a:lnTo>
                  <a:lnTo>
                    <a:pt x="896200" y="56513"/>
                  </a:lnTo>
                  <a:lnTo>
                    <a:pt x="921391" y="57986"/>
                  </a:lnTo>
                  <a:lnTo>
                    <a:pt x="946382" y="59226"/>
                  </a:lnTo>
                  <a:lnTo>
                    <a:pt x="971257" y="60186"/>
                  </a:lnTo>
                  <a:lnTo>
                    <a:pt x="996297" y="60894"/>
                  </a:lnTo>
                  <a:lnTo>
                    <a:pt x="1021657" y="61403"/>
                  </a:lnTo>
                  <a:lnTo>
                    <a:pt x="1047358" y="61903"/>
                  </a:lnTo>
                  <a:lnTo>
                    <a:pt x="1073353" y="62697"/>
                  </a:lnTo>
                  <a:lnTo>
                    <a:pt x="1099579" y="63923"/>
                  </a:lnTo>
                  <a:lnTo>
                    <a:pt x="1125975" y="65437"/>
                  </a:lnTo>
                  <a:lnTo>
                    <a:pt x="1152494" y="66911"/>
                  </a:lnTo>
                  <a:lnTo>
                    <a:pt x="1179099" y="68153"/>
                  </a:lnTo>
                  <a:lnTo>
                    <a:pt x="1205763" y="69114"/>
                  </a:lnTo>
                  <a:lnTo>
                    <a:pt x="1232469" y="69822"/>
                  </a:lnTo>
                  <a:lnTo>
                    <a:pt x="1259201" y="70328"/>
                  </a:lnTo>
                  <a:lnTo>
                    <a:pt x="1285952" y="70682"/>
                  </a:lnTo>
                  <a:lnTo>
                    <a:pt x="1312716" y="70926"/>
                  </a:lnTo>
                  <a:lnTo>
                    <a:pt x="1339484" y="71097"/>
                  </a:lnTo>
                  <a:lnTo>
                    <a:pt x="1366115" y="71356"/>
                  </a:lnTo>
                  <a:lnTo>
                    <a:pt x="1392346" y="71983"/>
                  </a:lnTo>
                  <a:lnTo>
                    <a:pt x="1418072" y="73093"/>
                  </a:lnTo>
                  <a:lnTo>
                    <a:pt x="1443455" y="74529"/>
                  </a:lnTo>
                  <a:lnTo>
                    <a:pt x="1468844" y="75950"/>
                  </a:lnTo>
                  <a:lnTo>
                    <a:pt x="1494442" y="77159"/>
                  </a:lnTo>
                  <a:lnTo>
                    <a:pt x="1520304" y="78243"/>
                  </a:lnTo>
                  <a:lnTo>
                    <a:pt x="1546407" y="79485"/>
                  </a:lnTo>
                  <a:lnTo>
                    <a:pt x="1572705" y="81039"/>
                  </a:lnTo>
                  <a:lnTo>
                    <a:pt x="1599150" y="82787"/>
                  </a:lnTo>
                  <a:lnTo>
                    <a:pt x="1625702" y="84424"/>
                  </a:lnTo>
                  <a:lnTo>
                    <a:pt x="1652329" y="85777"/>
                  </a:lnTo>
                  <a:lnTo>
                    <a:pt x="1679008" y="86815"/>
                  </a:lnTo>
                  <a:lnTo>
                    <a:pt x="1705723" y="87575"/>
                  </a:lnTo>
                  <a:lnTo>
                    <a:pt x="1732457" y="88116"/>
                  </a:lnTo>
                  <a:lnTo>
                    <a:pt x="1759066" y="88494"/>
                  </a:lnTo>
                  <a:lnTo>
                    <a:pt x="1785283" y="88754"/>
                  </a:lnTo>
                  <a:lnTo>
                    <a:pt x="1810998" y="88931"/>
                  </a:lnTo>
                  <a:lnTo>
                    <a:pt x="1836375" y="89051"/>
                  </a:lnTo>
                  <a:lnTo>
                    <a:pt x="1861760" y="89132"/>
                  </a:lnTo>
                  <a:lnTo>
                    <a:pt x="1887354" y="89187"/>
                  </a:lnTo>
                  <a:lnTo>
                    <a:pt x="1913214" y="89223"/>
                  </a:lnTo>
                  <a:lnTo>
                    <a:pt x="1939315" y="89247"/>
                  </a:lnTo>
                  <a:lnTo>
                    <a:pt x="1965612" y="89261"/>
                  </a:lnTo>
                  <a:lnTo>
                    <a:pt x="1992057" y="89124"/>
                  </a:lnTo>
                  <a:lnTo>
                    <a:pt x="2018609" y="88582"/>
                  </a:lnTo>
                  <a:lnTo>
                    <a:pt x="2045236" y="87528"/>
                  </a:lnTo>
                  <a:lnTo>
                    <a:pt x="2071914" y="86129"/>
                  </a:lnTo>
                  <a:lnTo>
                    <a:pt x="2098628" y="84733"/>
                  </a:lnTo>
                  <a:lnTo>
                    <a:pt x="2125371" y="83545"/>
                  </a:lnTo>
                  <a:lnTo>
                    <a:pt x="2152274" y="82620"/>
                  </a:lnTo>
                  <a:lnTo>
                    <a:pt x="2179590" y="81935"/>
                  </a:lnTo>
                  <a:lnTo>
                    <a:pt x="2207423" y="81445"/>
                  </a:lnTo>
                  <a:lnTo>
                    <a:pt x="2235603" y="81101"/>
                  </a:lnTo>
                  <a:lnTo>
                    <a:pt x="2263784" y="80865"/>
                  </a:lnTo>
                  <a:lnTo>
                    <a:pt x="2291758" y="80699"/>
                  </a:lnTo>
                  <a:lnTo>
                    <a:pt x="2319472" y="80443"/>
                  </a:lnTo>
                  <a:lnTo>
                    <a:pt x="2346943" y="79819"/>
                  </a:lnTo>
                  <a:lnTo>
                    <a:pt x="2374225" y="78709"/>
                  </a:lnTo>
                  <a:lnTo>
                    <a:pt x="2401504" y="77274"/>
                  </a:lnTo>
                  <a:lnTo>
                    <a:pt x="2429079" y="75854"/>
                  </a:lnTo>
                  <a:lnTo>
                    <a:pt x="2457093" y="74649"/>
                  </a:lnTo>
                  <a:lnTo>
                    <a:pt x="2485540" y="73712"/>
                  </a:lnTo>
                  <a:lnTo>
                    <a:pt x="2514351" y="73020"/>
                  </a:lnTo>
                  <a:lnTo>
                    <a:pt x="2543442" y="72521"/>
                  </a:lnTo>
                  <a:lnTo>
                    <a:pt x="2572740" y="72028"/>
                  </a:lnTo>
                  <a:lnTo>
                    <a:pt x="2602185" y="71239"/>
                  </a:lnTo>
                  <a:lnTo>
                    <a:pt x="2631732" y="70017"/>
                  </a:lnTo>
                  <a:lnTo>
                    <a:pt x="2661350" y="68504"/>
                  </a:lnTo>
                  <a:lnTo>
                    <a:pt x="2691015" y="67032"/>
                  </a:lnTo>
                  <a:lnTo>
                    <a:pt x="2720714" y="65788"/>
                  </a:lnTo>
                  <a:lnTo>
                    <a:pt x="2750435" y="64680"/>
                  </a:lnTo>
                  <a:lnTo>
                    <a:pt x="2780170" y="63423"/>
                  </a:lnTo>
                  <a:lnTo>
                    <a:pt x="2809916" y="61858"/>
                  </a:lnTo>
                  <a:lnTo>
                    <a:pt x="2839668" y="60102"/>
                  </a:lnTo>
                  <a:lnTo>
                    <a:pt x="2869424" y="58461"/>
                  </a:lnTo>
                  <a:lnTo>
                    <a:pt x="2899188" y="57100"/>
                  </a:lnTo>
                  <a:lnTo>
                    <a:pt x="2929096" y="55914"/>
                  </a:lnTo>
                  <a:lnTo>
                    <a:pt x="2959409" y="54602"/>
                  </a:lnTo>
                  <a:lnTo>
                    <a:pt x="2990232" y="53002"/>
                  </a:lnTo>
                  <a:lnTo>
                    <a:pt x="3021398" y="51222"/>
                  </a:lnTo>
                  <a:lnTo>
                    <a:pt x="3052561" y="49564"/>
                  </a:lnTo>
                  <a:lnTo>
                    <a:pt x="3083516" y="48196"/>
                  </a:lnTo>
                  <a:lnTo>
                    <a:pt x="3114208" y="47149"/>
                  </a:lnTo>
                  <a:lnTo>
                    <a:pt x="3144658" y="46383"/>
                  </a:lnTo>
                  <a:lnTo>
                    <a:pt x="3174918" y="45834"/>
                  </a:lnTo>
                  <a:lnTo>
                    <a:pt x="3205174" y="45307"/>
                  </a:lnTo>
                  <a:lnTo>
                    <a:pt x="3235726" y="44496"/>
                  </a:lnTo>
                  <a:lnTo>
                    <a:pt x="3266717" y="43258"/>
                  </a:lnTo>
                  <a:lnTo>
                    <a:pt x="3298141" y="41736"/>
                  </a:lnTo>
                  <a:lnTo>
                    <a:pt x="3329929" y="40256"/>
                  </a:lnTo>
                  <a:lnTo>
                    <a:pt x="3361993" y="39007"/>
                  </a:lnTo>
                  <a:lnTo>
                    <a:pt x="3394121" y="37897"/>
                  </a:lnTo>
                  <a:lnTo>
                    <a:pt x="3425992" y="36637"/>
                  </a:lnTo>
                  <a:lnTo>
                    <a:pt x="3457457" y="35071"/>
                  </a:lnTo>
                  <a:lnTo>
                    <a:pt x="3488649" y="33315"/>
                  </a:lnTo>
                  <a:lnTo>
                    <a:pt x="3519894" y="31673"/>
                  </a:lnTo>
                  <a:lnTo>
                    <a:pt x="3551375" y="30316"/>
                  </a:lnTo>
                  <a:lnTo>
                    <a:pt x="3582999" y="29276"/>
                  </a:lnTo>
                  <a:lnTo>
                    <a:pt x="3614476" y="28514"/>
                  </a:lnTo>
                  <a:lnTo>
                    <a:pt x="3645645" y="27968"/>
                  </a:lnTo>
                  <a:lnTo>
                    <a:pt x="3676482" y="27443"/>
                  </a:lnTo>
                  <a:lnTo>
                    <a:pt x="3707031" y="26633"/>
                  </a:lnTo>
                  <a:lnTo>
                    <a:pt x="3737356" y="25397"/>
                  </a:lnTo>
                  <a:lnTo>
                    <a:pt x="3767655" y="23874"/>
                  </a:lnTo>
                  <a:lnTo>
                    <a:pt x="3798237" y="22395"/>
                  </a:lnTo>
                  <a:lnTo>
                    <a:pt x="3829244" y="21147"/>
                  </a:lnTo>
                  <a:lnTo>
                    <a:pt x="3860534" y="20037"/>
                  </a:lnTo>
                  <a:lnTo>
                    <a:pt x="3891781" y="18777"/>
                  </a:lnTo>
                  <a:lnTo>
                    <a:pt x="3922792" y="17212"/>
                  </a:lnTo>
                  <a:lnTo>
                    <a:pt x="3953522" y="15456"/>
                  </a:lnTo>
                  <a:lnTo>
                    <a:pt x="3983998" y="13813"/>
                  </a:lnTo>
                  <a:lnTo>
                    <a:pt x="4014275" y="12456"/>
                  </a:lnTo>
                  <a:lnTo>
                    <a:pt x="4044542" y="11416"/>
                  </a:lnTo>
                  <a:lnTo>
                    <a:pt x="4075102" y="10655"/>
                  </a:lnTo>
                  <a:lnTo>
                    <a:pt x="4106097" y="10109"/>
                  </a:lnTo>
                  <a:lnTo>
                    <a:pt x="4137525" y="9584"/>
                  </a:lnTo>
                  <a:lnTo>
                    <a:pt x="4169315" y="8774"/>
                  </a:lnTo>
                  <a:lnTo>
                    <a:pt x="4201380" y="7538"/>
                  </a:lnTo>
                  <a:lnTo>
                    <a:pt x="4233509" y="6015"/>
                  </a:lnTo>
                  <a:lnTo>
                    <a:pt x="4265381" y="4536"/>
                  </a:lnTo>
                  <a:lnTo>
                    <a:pt x="4296847" y="3292"/>
                  </a:lnTo>
                  <a:lnTo>
                    <a:pt x="4328039" y="2328"/>
                  </a:lnTo>
                  <a:lnTo>
                    <a:pt x="4359285" y="1619"/>
                  </a:lnTo>
                  <a:lnTo>
                    <a:pt x="4390766" y="1112"/>
                  </a:lnTo>
                  <a:lnTo>
                    <a:pt x="4422389" y="757"/>
                  </a:lnTo>
                  <a:lnTo>
                    <a:pt x="4453867" y="513"/>
                  </a:lnTo>
                  <a:lnTo>
                    <a:pt x="4485040" y="346"/>
                  </a:lnTo>
                  <a:lnTo>
                    <a:pt x="4516023" y="233"/>
                  </a:lnTo>
                  <a:lnTo>
                    <a:pt x="4547121" y="156"/>
                  </a:lnTo>
                  <a:lnTo>
                    <a:pt x="4578505" y="105"/>
                  </a:lnTo>
                  <a:lnTo>
                    <a:pt x="4610207" y="70"/>
                  </a:lnTo>
                  <a:lnTo>
                    <a:pt x="4642187" y="47"/>
                  </a:lnTo>
                  <a:lnTo>
                    <a:pt x="4674383" y="32"/>
                  </a:lnTo>
                  <a:lnTo>
                    <a:pt x="4706601" y="21"/>
                  </a:lnTo>
                  <a:lnTo>
                    <a:pt x="4738532" y="14"/>
                  </a:lnTo>
                  <a:lnTo>
                    <a:pt x="4770038" y="9"/>
                  </a:lnTo>
                  <a:lnTo>
                    <a:pt x="4801258" y="6"/>
                  </a:lnTo>
                  <a:lnTo>
                    <a:pt x="4832521" y="4"/>
                  </a:lnTo>
                  <a:lnTo>
                    <a:pt x="4864018" y="3"/>
                  </a:lnTo>
                  <a:lnTo>
                    <a:pt x="4895798" y="2"/>
                  </a:lnTo>
                  <a:lnTo>
                    <a:pt x="4927830" y="1"/>
                  </a:lnTo>
                  <a:lnTo>
                    <a:pt x="4960065" y="1"/>
                  </a:lnTo>
                  <a:lnTo>
                    <a:pt x="4992453" y="1"/>
                  </a:lnTo>
                  <a:lnTo>
                    <a:pt x="5024951" y="1"/>
                  </a:lnTo>
                  <a:lnTo>
                    <a:pt x="5057522" y="0"/>
                  </a:lnTo>
                  <a:lnTo>
                    <a:pt x="5090004" y="0"/>
                  </a:lnTo>
                  <a:lnTo>
                    <a:pt x="5122120" y="0"/>
                  </a:lnTo>
                  <a:lnTo>
                    <a:pt x="5153751" y="0"/>
                  </a:lnTo>
                  <a:lnTo>
                    <a:pt x="5185058" y="0"/>
                  </a:lnTo>
                  <a:lnTo>
                    <a:pt x="5216379" y="0"/>
                  </a:lnTo>
                  <a:lnTo>
                    <a:pt x="5247912" y="0"/>
                  </a:lnTo>
                  <a:lnTo>
                    <a:pt x="5279570" y="0"/>
                  </a:lnTo>
                  <a:lnTo>
                    <a:pt x="5311070" y="0"/>
                  </a:lnTo>
                  <a:lnTo>
                    <a:pt x="5342262" y="0"/>
                  </a:lnTo>
                  <a:lnTo>
                    <a:pt x="5373402" y="0"/>
                  </a:lnTo>
                  <a:lnTo>
                    <a:pt x="5405058" y="0"/>
                  </a:lnTo>
                  <a:lnTo>
                    <a:pt x="5437502" y="4"/>
                  </a:lnTo>
                  <a:lnTo>
                    <a:pt x="5470460" y="151"/>
                  </a:lnTo>
                  <a:lnTo>
                    <a:pt x="5503291" y="701"/>
                  </a:lnTo>
                  <a:lnTo>
                    <a:pt x="5535623" y="1759"/>
                  </a:lnTo>
                  <a:lnTo>
                    <a:pt x="5567513" y="3161"/>
                  </a:lnTo>
                  <a:lnTo>
                    <a:pt x="5599283" y="4559"/>
                  </a:lnTo>
                  <a:lnTo>
                    <a:pt x="5631149" y="5752"/>
                  </a:lnTo>
                  <a:lnTo>
                    <a:pt x="5663188" y="6826"/>
                  </a:lnTo>
                  <a:lnTo>
                    <a:pt x="5695400" y="8061"/>
                  </a:lnTo>
                  <a:lnTo>
                    <a:pt x="5727755" y="9615"/>
                  </a:lnTo>
                  <a:lnTo>
                    <a:pt x="5760081" y="11506"/>
                  </a:lnTo>
                  <a:lnTo>
                    <a:pt x="5792086" y="13691"/>
                  </a:lnTo>
                  <a:lnTo>
                    <a:pt x="5823642" y="16106"/>
                  </a:lnTo>
                  <a:lnTo>
                    <a:pt x="5854894" y="18691"/>
                  </a:lnTo>
                  <a:lnTo>
                    <a:pt x="5886179" y="21399"/>
                  </a:lnTo>
                  <a:lnTo>
                    <a:pt x="5917688" y="24192"/>
                  </a:lnTo>
                  <a:lnTo>
                    <a:pt x="5949330" y="27044"/>
                  </a:lnTo>
                  <a:lnTo>
                    <a:pt x="5980819" y="29937"/>
                  </a:lnTo>
                  <a:lnTo>
                    <a:pt x="6011992" y="32861"/>
                  </a:lnTo>
                  <a:lnTo>
                    <a:pt x="6042688" y="35946"/>
                  </a:lnTo>
                  <a:lnTo>
                    <a:pt x="6072689" y="39447"/>
                  </a:lnTo>
                  <a:lnTo>
                    <a:pt x="6101950" y="43466"/>
                  </a:lnTo>
                  <a:lnTo>
                    <a:pt x="6130557" y="47833"/>
                  </a:lnTo>
                  <a:lnTo>
                    <a:pt x="6158642" y="52199"/>
                  </a:lnTo>
                  <a:lnTo>
                    <a:pt x="6186337" y="56365"/>
                  </a:lnTo>
                  <a:lnTo>
                    <a:pt x="6213752" y="60411"/>
                  </a:lnTo>
                  <a:lnTo>
                    <a:pt x="6240967" y="64621"/>
                  </a:lnTo>
                  <a:lnTo>
                    <a:pt x="6268043" y="69146"/>
                  </a:lnTo>
                  <a:lnTo>
                    <a:pt x="6294880" y="73866"/>
                  </a:lnTo>
                  <a:lnTo>
                    <a:pt x="6321252" y="78477"/>
                  </a:lnTo>
                  <a:lnTo>
                    <a:pt x="6347063" y="82808"/>
                  </a:lnTo>
                  <a:lnTo>
                    <a:pt x="6372302" y="86989"/>
                  </a:lnTo>
                  <a:lnTo>
                    <a:pt x="6399820" y="92032"/>
                  </a:lnTo>
                  <a:lnTo>
                    <a:pt x="6433182" y="98711"/>
                  </a:lnTo>
                  <a:lnTo>
                    <a:pt x="6470573" y="106141"/>
                  </a:lnTo>
                  <a:lnTo>
                    <a:pt x="6508811" y="113491"/>
                  </a:lnTo>
                  <a:lnTo>
                    <a:pt x="6545519" y="120470"/>
                  </a:lnTo>
                  <a:lnTo>
                    <a:pt x="6580099" y="127087"/>
                  </a:lnTo>
                  <a:lnTo>
                    <a:pt x="6612891" y="133441"/>
                  </a:lnTo>
                  <a:lnTo>
                    <a:pt x="6644448" y="139623"/>
                  </a:lnTo>
                  <a:lnTo>
                    <a:pt x="6675269" y="145712"/>
                  </a:lnTo>
                  <a:lnTo>
                    <a:pt x="6706958" y="152008"/>
                  </a:lnTo>
                  <a:lnTo>
                    <a:pt x="6739505" y="158489"/>
                  </a:lnTo>
                  <a:lnTo>
                    <a:pt x="6770533" y="164678"/>
                  </a:lnTo>
                  <a:lnTo>
                    <a:pt x="6795493" y="169664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51" name="SMARTInkShape-1751"/>
            <p:cNvSpPr/>
            <p:nvPr/>
          </p:nvSpPr>
          <p:spPr>
            <a:xfrm>
              <a:off x="3202781" y="5291013"/>
              <a:ext cx="366118" cy="22152"/>
            </a:xfrm>
            <a:custGeom>
              <a:avLst/>
              <a:gdLst/>
              <a:ahLst/>
              <a:cxnLst/>
              <a:rect l="0" t="0" r="0" b="0"/>
              <a:pathLst>
                <a:path w="366118" h="22152">
                  <a:moveTo>
                    <a:pt x="0" y="4292"/>
                  </a:moveTo>
                  <a:lnTo>
                    <a:pt x="14616" y="0"/>
                  </a:lnTo>
                  <a:lnTo>
                    <a:pt x="37966" y="293"/>
                  </a:lnTo>
                  <a:lnTo>
                    <a:pt x="68832" y="1890"/>
                  </a:lnTo>
                  <a:lnTo>
                    <a:pt x="104651" y="4284"/>
                  </a:lnTo>
                  <a:lnTo>
                    <a:pt x="143003" y="7446"/>
                  </a:lnTo>
                  <a:lnTo>
                    <a:pt x="181402" y="9986"/>
                  </a:lnTo>
                  <a:lnTo>
                    <a:pt x="219071" y="12404"/>
                  </a:lnTo>
                  <a:lnTo>
                    <a:pt x="256982" y="15498"/>
                  </a:lnTo>
                  <a:lnTo>
                    <a:pt x="295028" y="18504"/>
                  </a:lnTo>
                  <a:lnTo>
                    <a:pt x="332088" y="20932"/>
                  </a:lnTo>
                  <a:lnTo>
                    <a:pt x="366117" y="22151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52" name="SMARTInkShape-1752"/>
            <p:cNvSpPr/>
            <p:nvPr/>
          </p:nvSpPr>
          <p:spPr>
            <a:xfrm>
              <a:off x="2881313" y="5286375"/>
              <a:ext cx="493825" cy="328348"/>
            </a:xfrm>
            <a:custGeom>
              <a:avLst/>
              <a:gdLst/>
              <a:ahLst/>
              <a:cxnLst/>
              <a:rect l="0" t="0" r="0" b="0"/>
              <a:pathLst>
                <a:path w="493825" h="328348">
                  <a:moveTo>
                    <a:pt x="348257" y="0"/>
                  </a:moveTo>
                  <a:lnTo>
                    <a:pt x="322626" y="11991"/>
                  </a:lnTo>
                  <a:lnTo>
                    <a:pt x="304696" y="17974"/>
                  </a:lnTo>
                  <a:lnTo>
                    <a:pt x="289174" y="22971"/>
                  </a:lnTo>
                  <a:lnTo>
                    <a:pt x="275893" y="27587"/>
                  </a:lnTo>
                  <a:lnTo>
                    <a:pt x="263697" y="32127"/>
                  </a:lnTo>
                  <a:lnTo>
                    <a:pt x="250719" y="37031"/>
                  </a:lnTo>
                  <a:lnTo>
                    <a:pt x="240401" y="40642"/>
                  </a:lnTo>
                  <a:lnTo>
                    <a:pt x="233668" y="43196"/>
                  </a:lnTo>
                  <a:lnTo>
                    <a:pt x="229410" y="45867"/>
                  </a:lnTo>
                  <a:lnTo>
                    <a:pt x="226642" y="49531"/>
                  </a:lnTo>
                  <a:lnTo>
                    <a:pt x="225402" y="53857"/>
                  </a:lnTo>
                  <a:lnTo>
                    <a:pt x="225680" y="58208"/>
                  </a:lnTo>
                  <a:lnTo>
                    <a:pt x="227647" y="62061"/>
                  </a:lnTo>
                  <a:lnTo>
                    <a:pt x="232113" y="65493"/>
                  </a:lnTo>
                  <a:lnTo>
                    <a:pt x="242963" y="70713"/>
                  </a:lnTo>
                  <a:lnTo>
                    <a:pt x="264416" y="80236"/>
                  </a:lnTo>
                  <a:lnTo>
                    <a:pt x="294362" y="93546"/>
                  </a:lnTo>
                  <a:lnTo>
                    <a:pt x="330094" y="109470"/>
                  </a:lnTo>
                  <a:lnTo>
                    <a:pt x="365884" y="125385"/>
                  </a:lnTo>
                  <a:lnTo>
                    <a:pt x="399432" y="142615"/>
                  </a:lnTo>
                  <a:lnTo>
                    <a:pt x="432540" y="163403"/>
                  </a:lnTo>
                  <a:lnTo>
                    <a:pt x="459698" y="183644"/>
                  </a:lnTo>
                  <a:lnTo>
                    <a:pt x="478363" y="203678"/>
                  </a:lnTo>
                  <a:lnTo>
                    <a:pt x="490233" y="224958"/>
                  </a:lnTo>
                  <a:lnTo>
                    <a:pt x="493824" y="245028"/>
                  </a:lnTo>
                  <a:lnTo>
                    <a:pt x="487252" y="266241"/>
                  </a:lnTo>
                  <a:lnTo>
                    <a:pt x="472597" y="285807"/>
                  </a:lnTo>
                  <a:lnTo>
                    <a:pt x="451089" y="301215"/>
                  </a:lnTo>
                  <a:lnTo>
                    <a:pt x="422166" y="312726"/>
                  </a:lnTo>
                  <a:lnTo>
                    <a:pt x="388146" y="320518"/>
                  </a:lnTo>
                  <a:lnTo>
                    <a:pt x="351105" y="325174"/>
                  </a:lnTo>
                  <a:lnTo>
                    <a:pt x="314021" y="327704"/>
                  </a:lnTo>
                  <a:lnTo>
                    <a:pt x="276492" y="328347"/>
                  </a:lnTo>
                  <a:lnTo>
                    <a:pt x="237070" y="326888"/>
                  </a:lnTo>
                  <a:lnTo>
                    <a:pt x="196069" y="322962"/>
                  </a:lnTo>
                  <a:lnTo>
                    <a:pt x="154776" y="316491"/>
                  </a:lnTo>
                  <a:lnTo>
                    <a:pt x="114084" y="308228"/>
                  </a:lnTo>
                  <a:lnTo>
                    <a:pt x="75605" y="296579"/>
                  </a:lnTo>
                  <a:lnTo>
                    <a:pt x="44711" y="282485"/>
                  </a:lnTo>
                  <a:lnTo>
                    <a:pt x="21448" y="268243"/>
                  </a:lnTo>
                  <a:lnTo>
                    <a:pt x="6582" y="252512"/>
                  </a:lnTo>
                  <a:lnTo>
                    <a:pt x="0" y="232172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53" name="SMARTInkShape-1753"/>
            <p:cNvSpPr/>
            <p:nvPr/>
          </p:nvSpPr>
          <p:spPr>
            <a:xfrm>
              <a:off x="4318992" y="4625578"/>
              <a:ext cx="331878" cy="331136"/>
            </a:xfrm>
            <a:custGeom>
              <a:avLst/>
              <a:gdLst/>
              <a:ahLst/>
              <a:cxnLst/>
              <a:rect l="0" t="0" r="0" b="0"/>
              <a:pathLst>
                <a:path w="331878" h="331136">
                  <a:moveTo>
                    <a:pt x="0" y="0"/>
                  </a:moveTo>
                  <a:lnTo>
                    <a:pt x="39464" y="5010"/>
                  </a:lnTo>
                  <a:lnTo>
                    <a:pt x="80590" y="14735"/>
                  </a:lnTo>
                  <a:lnTo>
                    <a:pt x="122369" y="28450"/>
                  </a:lnTo>
                  <a:lnTo>
                    <a:pt x="159827" y="44689"/>
                  </a:lnTo>
                  <a:lnTo>
                    <a:pt x="186406" y="58606"/>
                  </a:lnTo>
                  <a:lnTo>
                    <a:pt x="202687" y="68874"/>
                  </a:lnTo>
                  <a:lnTo>
                    <a:pt x="211714" y="76030"/>
                  </a:lnTo>
                  <a:lnTo>
                    <a:pt x="215524" y="82214"/>
                  </a:lnTo>
                  <a:lnTo>
                    <a:pt x="213944" y="89197"/>
                  </a:lnTo>
                  <a:lnTo>
                    <a:pt x="202982" y="97055"/>
                  </a:lnTo>
                  <a:lnTo>
                    <a:pt x="179651" y="104696"/>
                  </a:lnTo>
                  <a:lnTo>
                    <a:pt x="147875" y="109943"/>
                  </a:lnTo>
                  <a:lnTo>
                    <a:pt x="114684" y="112763"/>
                  </a:lnTo>
                  <a:lnTo>
                    <a:pt x="86218" y="112904"/>
                  </a:lnTo>
                  <a:lnTo>
                    <a:pt x="70214" y="111000"/>
                  </a:lnTo>
                  <a:lnTo>
                    <a:pt x="74439" y="109698"/>
                  </a:lnTo>
                  <a:lnTo>
                    <a:pt x="93600" y="110452"/>
                  </a:lnTo>
                  <a:lnTo>
                    <a:pt x="123384" y="114330"/>
                  </a:lnTo>
                  <a:lnTo>
                    <a:pt x="158913" y="121873"/>
                  </a:lnTo>
                  <a:lnTo>
                    <a:pt x="193168" y="131456"/>
                  </a:lnTo>
                  <a:lnTo>
                    <a:pt x="224948" y="143491"/>
                  </a:lnTo>
                  <a:lnTo>
                    <a:pt x="256763" y="159104"/>
                  </a:lnTo>
                  <a:lnTo>
                    <a:pt x="284865" y="176721"/>
                  </a:lnTo>
                  <a:lnTo>
                    <a:pt x="307190" y="195256"/>
                  </a:lnTo>
                  <a:lnTo>
                    <a:pt x="321674" y="212719"/>
                  </a:lnTo>
                  <a:lnTo>
                    <a:pt x="329685" y="229911"/>
                  </a:lnTo>
                  <a:lnTo>
                    <a:pt x="331877" y="244545"/>
                  </a:lnTo>
                  <a:lnTo>
                    <a:pt x="325333" y="259724"/>
                  </a:lnTo>
                  <a:lnTo>
                    <a:pt x="306306" y="277241"/>
                  </a:lnTo>
                  <a:lnTo>
                    <a:pt x="276884" y="294434"/>
                  </a:lnTo>
                  <a:lnTo>
                    <a:pt x="242040" y="308841"/>
                  </a:lnTo>
                  <a:lnTo>
                    <a:pt x="204545" y="319002"/>
                  </a:lnTo>
                  <a:lnTo>
                    <a:pt x="166377" y="326183"/>
                  </a:lnTo>
                  <a:lnTo>
                    <a:pt x="128940" y="330278"/>
                  </a:lnTo>
                  <a:lnTo>
                    <a:pt x="91616" y="331135"/>
                  </a:lnTo>
                  <a:lnTo>
                    <a:pt x="56310" y="328249"/>
                  </a:lnTo>
                  <a:lnTo>
                    <a:pt x="26789" y="321469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54" name="SMARTInkShape-1754"/>
            <p:cNvSpPr/>
            <p:nvPr/>
          </p:nvSpPr>
          <p:spPr>
            <a:xfrm>
              <a:off x="4926211" y="4627363"/>
              <a:ext cx="241103" cy="25005"/>
            </a:xfrm>
            <a:custGeom>
              <a:avLst/>
              <a:gdLst/>
              <a:ahLst/>
              <a:cxnLst/>
              <a:rect l="0" t="0" r="0" b="0"/>
              <a:pathLst>
                <a:path w="241103" h="25005">
                  <a:moveTo>
                    <a:pt x="0" y="7145"/>
                  </a:moveTo>
                  <a:lnTo>
                    <a:pt x="25205" y="1840"/>
                  </a:lnTo>
                  <a:lnTo>
                    <a:pt x="58634" y="0"/>
                  </a:lnTo>
                  <a:lnTo>
                    <a:pt x="87726" y="419"/>
                  </a:lnTo>
                  <a:lnTo>
                    <a:pt x="116489" y="3205"/>
                  </a:lnTo>
                  <a:lnTo>
                    <a:pt x="147533" y="7549"/>
                  </a:lnTo>
                  <a:lnTo>
                    <a:pt x="175946" y="12477"/>
                  </a:lnTo>
                  <a:lnTo>
                    <a:pt x="200140" y="17217"/>
                  </a:lnTo>
                  <a:lnTo>
                    <a:pt x="220935" y="21487"/>
                  </a:lnTo>
                  <a:lnTo>
                    <a:pt x="241102" y="25004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55" name="SMARTInkShape-1755"/>
            <p:cNvSpPr/>
            <p:nvPr/>
          </p:nvSpPr>
          <p:spPr>
            <a:xfrm>
              <a:off x="4845844" y="4661297"/>
              <a:ext cx="316073" cy="251592"/>
            </a:xfrm>
            <a:custGeom>
              <a:avLst/>
              <a:gdLst/>
              <a:ahLst/>
              <a:cxnLst/>
              <a:rect l="0" t="0" r="0" b="0"/>
              <a:pathLst>
                <a:path w="316073" h="251592">
                  <a:moveTo>
                    <a:pt x="116086" y="0"/>
                  </a:moveTo>
                  <a:lnTo>
                    <a:pt x="99392" y="2695"/>
                  </a:lnTo>
                  <a:lnTo>
                    <a:pt x="84867" y="10550"/>
                  </a:lnTo>
                  <a:lnTo>
                    <a:pt x="73175" y="17479"/>
                  </a:lnTo>
                  <a:lnTo>
                    <a:pt x="64899" y="21993"/>
                  </a:lnTo>
                  <a:lnTo>
                    <a:pt x="59802" y="25655"/>
                  </a:lnTo>
                  <a:lnTo>
                    <a:pt x="56461" y="29345"/>
                  </a:lnTo>
                  <a:lnTo>
                    <a:pt x="53314" y="32076"/>
                  </a:lnTo>
                  <a:lnTo>
                    <a:pt x="55923" y="33790"/>
                  </a:lnTo>
                  <a:lnTo>
                    <a:pt x="69438" y="34931"/>
                  </a:lnTo>
                  <a:lnTo>
                    <a:pt x="90122" y="37632"/>
                  </a:lnTo>
                  <a:lnTo>
                    <a:pt x="118187" y="43448"/>
                  </a:lnTo>
                  <a:lnTo>
                    <a:pt x="151753" y="52938"/>
                  </a:lnTo>
                  <a:lnTo>
                    <a:pt x="188941" y="67176"/>
                  </a:lnTo>
                  <a:lnTo>
                    <a:pt x="224039" y="83458"/>
                  </a:lnTo>
                  <a:lnTo>
                    <a:pt x="251463" y="99240"/>
                  </a:lnTo>
                  <a:lnTo>
                    <a:pt x="272505" y="114105"/>
                  </a:lnTo>
                  <a:lnTo>
                    <a:pt x="290046" y="129102"/>
                  </a:lnTo>
                  <a:lnTo>
                    <a:pt x="303025" y="143738"/>
                  </a:lnTo>
                  <a:lnTo>
                    <a:pt x="311340" y="159698"/>
                  </a:lnTo>
                  <a:lnTo>
                    <a:pt x="315770" y="176702"/>
                  </a:lnTo>
                  <a:lnTo>
                    <a:pt x="316072" y="191261"/>
                  </a:lnTo>
                  <a:lnTo>
                    <a:pt x="310144" y="205144"/>
                  </a:lnTo>
                  <a:lnTo>
                    <a:pt x="298758" y="218226"/>
                  </a:lnTo>
                  <a:lnTo>
                    <a:pt x="282003" y="228937"/>
                  </a:lnTo>
                  <a:lnTo>
                    <a:pt x="255880" y="238723"/>
                  </a:lnTo>
                  <a:lnTo>
                    <a:pt x="222757" y="246985"/>
                  </a:lnTo>
                  <a:lnTo>
                    <a:pt x="185149" y="251398"/>
                  </a:lnTo>
                  <a:lnTo>
                    <a:pt x="145159" y="251591"/>
                  </a:lnTo>
                  <a:lnTo>
                    <a:pt x="103731" y="249356"/>
                  </a:lnTo>
                  <a:lnTo>
                    <a:pt x="62920" y="246196"/>
                  </a:lnTo>
                  <a:lnTo>
                    <a:pt x="26342" y="242968"/>
                  </a:lnTo>
                  <a:lnTo>
                    <a:pt x="0" y="241101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</p:grpSp>
      <p:grpSp>
        <p:nvGrpSpPr>
          <p:cNvPr id="59" name="SMARTInkShape-Group427"/>
          <p:cNvGrpSpPr/>
          <p:nvPr/>
        </p:nvGrpSpPr>
        <p:grpSpPr>
          <a:xfrm>
            <a:off x="3661173" y="4822032"/>
            <a:ext cx="378461" cy="334864"/>
            <a:chOff x="4881563" y="5286375"/>
            <a:chExt cx="504615" cy="446485"/>
          </a:xfrm>
        </p:grpSpPr>
        <p:sp>
          <p:nvSpPr>
            <p:cNvPr id="57" name="SMARTInkShape-1756"/>
            <p:cNvSpPr/>
            <p:nvPr/>
          </p:nvSpPr>
          <p:spPr>
            <a:xfrm>
              <a:off x="4881563" y="5304234"/>
              <a:ext cx="98227" cy="357189"/>
            </a:xfrm>
            <a:custGeom>
              <a:avLst/>
              <a:gdLst/>
              <a:ahLst/>
              <a:cxnLst/>
              <a:rect l="0" t="0" r="0" b="0"/>
              <a:pathLst>
                <a:path w="98227" h="357189">
                  <a:moveTo>
                    <a:pt x="0" y="0"/>
                  </a:moveTo>
                  <a:lnTo>
                    <a:pt x="783" y="36878"/>
                  </a:lnTo>
                  <a:lnTo>
                    <a:pt x="4764" y="66528"/>
                  </a:lnTo>
                  <a:lnTo>
                    <a:pt x="10426" y="93467"/>
                  </a:lnTo>
                  <a:lnTo>
                    <a:pt x="18293" y="123933"/>
                  </a:lnTo>
                  <a:lnTo>
                    <a:pt x="27779" y="158313"/>
                  </a:lnTo>
                  <a:lnTo>
                    <a:pt x="37803" y="195196"/>
                  </a:lnTo>
                  <a:lnTo>
                    <a:pt x="49404" y="233574"/>
                  </a:lnTo>
                  <a:lnTo>
                    <a:pt x="62236" y="272605"/>
                  </a:lnTo>
                  <a:lnTo>
                    <a:pt x="73454" y="306053"/>
                  </a:lnTo>
                  <a:lnTo>
                    <a:pt x="81171" y="327993"/>
                  </a:lnTo>
                  <a:lnTo>
                    <a:pt x="87156" y="343145"/>
                  </a:lnTo>
                  <a:lnTo>
                    <a:pt x="92335" y="352371"/>
                  </a:lnTo>
                  <a:lnTo>
                    <a:pt x="98226" y="357188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58" name="SMARTInkShape-1757"/>
            <p:cNvSpPr/>
            <p:nvPr/>
          </p:nvSpPr>
          <p:spPr>
            <a:xfrm>
              <a:off x="5354836" y="5286375"/>
              <a:ext cx="31342" cy="446485"/>
            </a:xfrm>
            <a:custGeom>
              <a:avLst/>
              <a:gdLst/>
              <a:ahLst/>
              <a:cxnLst/>
              <a:rect l="0" t="0" r="0" b="0"/>
              <a:pathLst>
                <a:path w="31342" h="446485">
                  <a:moveTo>
                    <a:pt x="0" y="0"/>
                  </a:moveTo>
                  <a:lnTo>
                    <a:pt x="5255" y="26967"/>
                  </a:lnTo>
                  <a:lnTo>
                    <a:pt x="6168" y="50313"/>
                  </a:lnTo>
                  <a:lnTo>
                    <a:pt x="6991" y="79244"/>
                  </a:lnTo>
                  <a:lnTo>
                    <a:pt x="8838" y="111930"/>
                  </a:lnTo>
                  <a:lnTo>
                    <a:pt x="13163" y="147241"/>
                  </a:lnTo>
                  <a:lnTo>
                    <a:pt x="19501" y="184654"/>
                  </a:lnTo>
                  <a:lnTo>
                    <a:pt x="25581" y="222817"/>
                  </a:lnTo>
                  <a:lnTo>
                    <a:pt x="29835" y="262605"/>
                  </a:lnTo>
                  <a:lnTo>
                    <a:pt x="31341" y="303122"/>
                  </a:lnTo>
                  <a:lnTo>
                    <a:pt x="30069" y="341137"/>
                  </a:lnTo>
                  <a:lnTo>
                    <a:pt x="27010" y="376436"/>
                  </a:lnTo>
                  <a:lnTo>
                    <a:pt x="20784" y="410467"/>
                  </a:lnTo>
                  <a:lnTo>
                    <a:pt x="8930" y="446484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</p:grpSp>
      <p:sp>
        <p:nvSpPr>
          <p:cNvPr id="60" name="SMARTInkShape-1758"/>
          <p:cNvSpPr/>
          <p:nvPr/>
        </p:nvSpPr>
        <p:spPr>
          <a:xfrm>
            <a:off x="3379888" y="4935886"/>
            <a:ext cx="167432" cy="26789"/>
          </a:xfrm>
          <a:custGeom>
            <a:avLst/>
            <a:gdLst/>
            <a:ahLst/>
            <a:cxnLst/>
            <a:rect l="0" t="0" r="0" b="0"/>
            <a:pathLst>
              <a:path w="223243" h="35719">
                <a:moveTo>
                  <a:pt x="0" y="35718"/>
                </a:moveTo>
                <a:lnTo>
                  <a:pt x="37544" y="21898"/>
                </a:lnTo>
                <a:lnTo>
                  <a:pt x="75669" y="12472"/>
                </a:lnTo>
                <a:lnTo>
                  <a:pt x="113626" y="6727"/>
                </a:lnTo>
                <a:lnTo>
                  <a:pt x="151107" y="2869"/>
                </a:lnTo>
                <a:lnTo>
                  <a:pt x="187794" y="714"/>
                </a:lnTo>
                <a:lnTo>
                  <a:pt x="223242" y="0"/>
                </a:lnTo>
              </a:path>
            </a:pathLst>
          </a:custGeom>
          <a:ln w="1905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grpSp>
        <p:nvGrpSpPr>
          <p:cNvPr id="65" name="SMARTInkShape-Group429"/>
          <p:cNvGrpSpPr/>
          <p:nvPr/>
        </p:nvGrpSpPr>
        <p:grpSpPr>
          <a:xfrm>
            <a:off x="4384477" y="4188960"/>
            <a:ext cx="702863" cy="941147"/>
            <a:chOff x="5845969" y="4442279"/>
            <a:chExt cx="937150" cy="1254863"/>
          </a:xfrm>
        </p:grpSpPr>
        <p:sp>
          <p:nvSpPr>
            <p:cNvPr id="61" name="SMARTInkShape-1759"/>
            <p:cNvSpPr/>
            <p:nvPr/>
          </p:nvSpPr>
          <p:spPr>
            <a:xfrm>
              <a:off x="6337102" y="4487088"/>
              <a:ext cx="87080" cy="361733"/>
            </a:xfrm>
            <a:custGeom>
              <a:avLst/>
              <a:gdLst/>
              <a:ahLst/>
              <a:cxnLst/>
              <a:rect l="0" t="0" r="0" b="0"/>
              <a:pathLst>
                <a:path w="87080" h="361733">
                  <a:moveTo>
                    <a:pt x="0" y="13475"/>
                  </a:moveTo>
                  <a:lnTo>
                    <a:pt x="4712" y="12667"/>
                  </a:lnTo>
                  <a:lnTo>
                    <a:pt x="9443" y="10736"/>
                  </a:lnTo>
                  <a:lnTo>
                    <a:pt x="15437" y="8607"/>
                  </a:lnTo>
                  <a:lnTo>
                    <a:pt x="23166" y="5976"/>
                  </a:lnTo>
                  <a:lnTo>
                    <a:pt x="32345" y="2813"/>
                  </a:lnTo>
                  <a:lnTo>
                    <a:pt x="41884" y="528"/>
                  </a:lnTo>
                  <a:lnTo>
                    <a:pt x="50915" y="0"/>
                  </a:lnTo>
                  <a:lnTo>
                    <a:pt x="59079" y="806"/>
                  </a:lnTo>
                  <a:lnTo>
                    <a:pt x="65881" y="2060"/>
                  </a:lnTo>
                  <a:lnTo>
                    <a:pt x="70769" y="3492"/>
                  </a:lnTo>
                  <a:lnTo>
                    <a:pt x="74052" y="5155"/>
                  </a:lnTo>
                  <a:lnTo>
                    <a:pt x="76365" y="6956"/>
                  </a:lnTo>
                  <a:lnTo>
                    <a:pt x="78662" y="8710"/>
                  </a:lnTo>
                  <a:lnTo>
                    <a:pt x="81278" y="10400"/>
                  </a:lnTo>
                  <a:lnTo>
                    <a:pt x="83656" y="12544"/>
                  </a:lnTo>
                  <a:lnTo>
                    <a:pt x="85702" y="20810"/>
                  </a:lnTo>
                  <a:lnTo>
                    <a:pt x="87079" y="37262"/>
                  </a:lnTo>
                  <a:lnTo>
                    <a:pt x="85675" y="57725"/>
                  </a:lnTo>
                  <a:lnTo>
                    <a:pt x="80797" y="82217"/>
                  </a:lnTo>
                  <a:lnTo>
                    <a:pt x="74079" y="107949"/>
                  </a:lnTo>
                  <a:lnTo>
                    <a:pt x="65458" y="137043"/>
                  </a:lnTo>
                  <a:lnTo>
                    <a:pt x="56321" y="167800"/>
                  </a:lnTo>
                  <a:lnTo>
                    <a:pt x="47536" y="199497"/>
                  </a:lnTo>
                  <a:lnTo>
                    <a:pt x="39922" y="231399"/>
                  </a:lnTo>
                  <a:lnTo>
                    <a:pt x="34291" y="262360"/>
                  </a:lnTo>
                  <a:lnTo>
                    <a:pt x="30769" y="295029"/>
                  </a:lnTo>
                  <a:lnTo>
                    <a:pt x="28987" y="322970"/>
                  </a:lnTo>
                  <a:lnTo>
                    <a:pt x="28523" y="343922"/>
                  </a:lnTo>
                  <a:lnTo>
                    <a:pt x="30271" y="356830"/>
                  </a:lnTo>
                  <a:lnTo>
                    <a:pt x="35718" y="361732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62" name="SMARTInkShape-1760"/>
            <p:cNvSpPr/>
            <p:nvPr/>
          </p:nvSpPr>
          <p:spPr>
            <a:xfrm>
              <a:off x="5845969" y="4598789"/>
              <a:ext cx="223243" cy="26790"/>
            </a:xfrm>
            <a:custGeom>
              <a:avLst/>
              <a:gdLst/>
              <a:ahLst/>
              <a:cxnLst/>
              <a:rect l="0" t="0" r="0" b="0"/>
              <a:pathLst>
                <a:path w="223243" h="26790">
                  <a:moveTo>
                    <a:pt x="0" y="26789"/>
                  </a:moveTo>
                  <a:lnTo>
                    <a:pt x="32006" y="25973"/>
                  </a:lnTo>
                  <a:lnTo>
                    <a:pt x="49347" y="23738"/>
                  </a:lnTo>
                  <a:lnTo>
                    <a:pt x="71849" y="20311"/>
                  </a:lnTo>
                  <a:lnTo>
                    <a:pt x="102327" y="15616"/>
                  </a:lnTo>
                  <a:lnTo>
                    <a:pt x="137343" y="10399"/>
                  </a:lnTo>
                  <a:lnTo>
                    <a:pt x="177352" y="5010"/>
                  </a:lnTo>
                  <a:lnTo>
                    <a:pt x="223242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63" name="SMARTInkShape-1761"/>
            <p:cNvSpPr/>
            <p:nvPr/>
          </p:nvSpPr>
          <p:spPr>
            <a:xfrm>
              <a:off x="6542484" y="4442279"/>
              <a:ext cx="204353" cy="361894"/>
            </a:xfrm>
            <a:custGeom>
              <a:avLst/>
              <a:gdLst/>
              <a:ahLst/>
              <a:cxnLst/>
              <a:rect l="0" t="0" r="0" b="0"/>
              <a:pathLst>
                <a:path w="204353" h="361894">
                  <a:moveTo>
                    <a:pt x="0" y="31494"/>
                  </a:moveTo>
                  <a:lnTo>
                    <a:pt x="13638" y="20180"/>
                  </a:lnTo>
                  <a:lnTo>
                    <a:pt x="22900" y="14386"/>
                  </a:lnTo>
                  <a:lnTo>
                    <a:pt x="32014" y="10260"/>
                  </a:lnTo>
                  <a:lnTo>
                    <a:pt x="43623" y="6301"/>
                  </a:lnTo>
                  <a:lnTo>
                    <a:pt x="56061" y="2647"/>
                  </a:lnTo>
                  <a:lnTo>
                    <a:pt x="66944" y="396"/>
                  </a:lnTo>
                  <a:lnTo>
                    <a:pt x="76890" y="0"/>
                  </a:lnTo>
                  <a:lnTo>
                    <a:pt x="90848" y="1444"/>
                  </a:lnTo>
                  <a:lnTo>
                    <a:pt x="113656" y="5539"/>
                  </a:lnTo>
                  <a:lnTo>
                    <a:pt x="140600" y="13927"/>
                  </a:lnTo>
                  <a:lnTo>
                    <a:pt x="165538" y="26400"/>
                  </a:lnTo>
                  <a:lnTo>
                    <a:pt x="184764" y="40568"/>
                  </a:lnTo>
                  <a:lnTo>
                    <a:pt x="197667" y="57278"/>
                  </a:lnTo>
                  <a:lnTo>
                    <a:pt x="204352" y="80996"/>
                  </a:lnTo>
                  <a:lnTo>
                    <a:pt x="204283" y="111717"/>
                  </a:lnTo>
                  <a:lnTo>
                    <a:pt x="197657" y="146450"/>
                  </a:lnTo>
                  <a:lnTo>
                    <a:pt x="187741" y="180646"/>
                  </a:lnTo>
                  <a:lnTo>
                    <a:pt x="178944" y="208403"/>
                  </a:lnTo>
                  <a:lnTo>
                    <a:pt x="171819" y="230062"/>
                  </a:lnTo>
                  <a:lnTo>
                    <a:pt x="165955" y="248030"/>
                  </a:lnTo>
                  <a:lnTo>
                    <a:pt x="160765" y="267427"/>
                  </a:lnTo>
                  <a:lnTo>
                    <a:pt x="156964" y="288845"/>
                  </a:lnTo>
                  <a:lnTo>
                    <a:pt x="155123" y="304322"/>
                  </a:lnTo>
                  <a:lnTo>
                    <a:pt x="154893" y="313642"/>
                  </a:lnTo>
                  <a:lnTo>
                    <a:pt x="155648" y="319122"/>
                  </a:lnTo>
                  <a:lnTo>
                    <a:pt x="157284" y="323755"/>
                  </a:lnTo>
                  <a:lnTo>
                    <a:pt x="159988" y="329371"/>
                  </a:lnTo>
                  <a:lnTo>
                    <a:pt x="162976" y="335265"/>
                  </a:lnTo>
                  <a:lnTo>
                    <a:pt x="165541" y="340608"/>
                  </a:lnTo>
                  <a:lnTo>
                    <a:pt x="167716" y="344627"/>
                  </a:lnTo>
                  <a:lnTo>
                    <a:pt x="170173" y="347653"/>
                  </a:lnTo>
                  <a:lnTo>
                    <a:pt x="173549" y="350726"/>
                  </a:lnTo>
                  <a:lnTo>
                    <a:pt x="178839" y="354912"/>
                  </a:lnTo>
                  <a:lnTo>
                    <a:pt x="187524" y="361893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64" name="SMARTInkShape-1762"/>
            <p:cNvSpPr/>
            <p:nvPr/>
          </p:nvSpPr>
          <p:spPr>
            <a:xfrm>
              <a:off x="6467434" y="5219286"/>
              <a:ext cx="315685" cy="477856"/>
            </a:xfrm>
            <a:custGeom>
              <a:avLst/>
              <a:gdLst/>
              <a:ahLst/>
              <a:cxnLst/>
              <a:rect l="0" t="0" r="0" b="0"/>
              <a:pathLst>
                <a:path w="315685" h="477856">
                  <a:moveTo>
                    <a:pt x="3613" y="31370"/>
                  </a:moveTo>
                  <a:lnTo>
                    <a:pt x="317" y="27709"/>
                  </a:lnTo>
                  <a:lnTo>
                    <a:pt x="0" y="25722"/>
                  </a:lnTo>
                  <a:lnTo>
                    <a:pt x="1717" y="23593"/>
                  </a:lnTo>
                  <a:lnTo>
                    <a:pt x="10288" y="19869"/>
                  </a:lnTo>
                  <a:lnTo>
                    <a:pt x="31141" y="14697"/>
                  </a:lnTo>
                  <a:lnTo>
                    <a:pt x="59820" y="9991"/>
                  </a:lnTo>
                  <a:lnTo>
                    <a:pt x="91663" y="5666"/>
                  </a:lnTo>
                  <a:lnTo>
                    <a:pt x="126111" y="1735"/>
                  </a:lnTo>
                  <a:lnTo>
                    <a:pt x="163374" y="0"/>
                  </a:lnTo>
                  <a:lnTo>
                    <a:pt x="199574" y="1210"/>
                  </a:lnTo>
                  <a:lnTo>
                    <a:pt x="231411" y="5231"/>
                  </a:lnTo>
                  <a:lnTo>
                    <a:pt x="259869" y="12971"/>
                  </a:lnTo>
                  <a:lnTo>
                    <a:pt x="283119" y="23622"/>
                  </a:lnTo>
                  <a:lnTo>
                    <a:pt x="299985" y="36234"/>
                  </a:lnTo>
                  <a:lnTo>
                    <a:pt x="310949" y="50731"/>
                  </a:lnTo>
                  <a:lnTo>
                    <a:pt x="315684" y="69831"/>
                  </a:lnTo>
                  <a:lnTo>
                    <a:pt x="312985" y="97243"/>
                  </a:lnTo>
                  <a:lnTo>
                    <a:pt x="303624" y="131770"/>
                  </a:lnTo>
                  <a:lnTo>
                    <a:pt x="290047" y="170949"/>
                  </a:lnTo>
                  <a:lnTo>
                    <a:pt x="275110" y="212774"/>
                  </a:lnTo>
                  <a:lnTo>
                    <a:pt x="259986" y="255888"/>
                  </a:lnTo>
                  <a:lnTo>
                    <a:pt x="246644" y="299408"/>
                  </a:lnTo>
                  <a:lnTo>
                    <a:pt x="237758" y="342476"/>
                  </a:lnTo>
                  <a:lnTo>
                    <a:pt x="234376" y="382229"/>
                  </a:lnTo>
                  <a:lnTo>
                    <a:pt x="235805" y="417997"/>
                  </a:lnTo>
                  <a:lnTo>
                    <a:pt x="244172" y="449632"/>
                  </a:lnTo>
                  <a:lnTo>
                    <a:pt x="262574" y="477855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</p:grpSp>
      <p:grpSp>
        <p:nvGrpSpPr>
          <p:cNvPr id="70" name="SMARTInkShape-Group430"/>
          <p:cNvGrpSpPr/>
          <p:nvPr/>
        </p:nvGrpSpPr>
        <p:grpSpPr>
          <a:xfrm>
            <a:off x="5786649" y="4211179"/>
            <a:ext cx="513703" cy="878744"/>
            <a:chOff x="7715531" y="4471905"/>
            <a:chExt cx="684937" cy="1171659"/>
          </a:xfrm>
        </p:grpSpPr>
        <p:sp>
          <p:nvSpPr>
            <p:cNvPr id="66" name="SMARTInkShape-1763"/>
            <p:cNvSpPr/>
            <p:nvPr/>
          </p:nvSpPr>
          <p:spPr>
            <a:xfrm>
              <a:off x="7715531" y="4518422"/>
              <a:ext cx="255704" cy="179552"/>
            </a:xfrm>
            <a:custGeom>
              <a:avLst/>
              <a:gdLst/>
              <a:ahLst/>
              <a:cxnLst/>
              <a:rect l="0" t="0" r="0" b="0"/>
              <a:pathLst>
                <a:path w="255704" h="179552">
                  <a:moveTo>
                    <a:pt x="23532" y="0"/>
                  </a:moveTo>
                  <a:lnTo>
                    <a:pt x="12217" y="13638"/>
                  </a:lnTo>
                  <a:lnTo>
                    <a:pt x="6432" y="22941"/>
                  </a:lnTo>
                  <a:lnTo>
                    <a:pt x="2639" y="33529"/>
                  </a:lnTo>
                  <a:lnTo>
                    <a:pt x="409" y="46892"/>
                  </a:lnTo>
                  <a:lnTo>
                    <a:pt x="0" y="58163"/>
                  </a:lnTo>
                  <a:lnTo>
                    <a:pt x="1441" y="68864"/>
                  </a:lnTo>
                  <a:lnTo>
                    <a:pt x="7319" y="83920"/>
                  </a:lnTo>
                  <a:lnTo>
                    <a:pt x="21449" y="103222"/>
                  </a:lnTo>
                  <a:lnTo>
                    <a:pt x="45109" y="123647"/>
                  </a:lnTo>
                  <a:lnTo>
                    <a:pt x="75541" y="142440"/>
                  </a:lnTo>
                  <a:lnTo>
                    <a:pt x="108717" y="157862"/>
                  </a:lnTo>
                  <a:lnTo>
                    <a:pt x="142153" y="169465"/>
                  </a:lnTo>
                  <a:lnTo>
                    <a:pt x="175181" y="176179"/>
                  </a:lnTo>
                  <a:lnTo>
                    <a:pt x="208495" y="179308"/>
                  </a:lnTo>
                  <a:lnTo>
                    <a:pt x="237989" y="179551"/>
                  </a:lnTo>
                  <a:lnTo>
                    <a:pt x="255703" y="178594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67" name="SMARTInkShape-1764"/>
            <p:cNvSpPr/>
            <p:nvPr/>
          </p:nvSpPr>
          <p:spPr>
            <a:xfrm>
              <a:off x="7988529" y="4491633"/>
              <a:ext cx="72003" cy="419696"/>
            </a:xfrm>
            <a:custGeom>
              <a:avLst/>
              <a:gdLst/>
              <a:ahLst/>
              <a:cxnLst/>
              <a:rect l="0" t="0" r="0" b="0"/>
              <a:pathLst>
                <a:path w="72003" h="419696">
                  <a:moveTo>
                    <a:pt x="72002" y="0"/>
                  </a:moveTo>
                  <a:lnTo>
                    <a:pt x="67550" y="6828"/>
                  </a:lnTo>
                  <a:lnTo>
                    <a:pt x="61643" y="24745"/>
                  </a:lnTo>
                  <a:lnTo>
                    <a:pt x="55313" y="48113"/>
                  </a:lnTo>
                  <a:lnTo>
                    <a:pt x="49261" y="74865"/>
                  </a:lnTo>
                  <a:lnTo>
                    <a:pt x="43150" y="102271"/>
                  </a:lnTo>
                  <a:lnTo>
                    <a:pt x="35808" y="133506"/>
                  </a:lnTo>
                  <a:lnTo>
                    <a:pt x="26870" y="168234"/>
                  </a:lnTo>
                  <a:lnTo>
                    <a:pt x="17530" y="204414"/>
                  </a:lnTo>
                  <a:lnTo>
                    <a:pt x="9163" y="241716"/>
                  </a:lnTo>
                  <a:lnTo>
                    <a:pt x="2666" y="278838"/>
                  </a:lnTo>
                  <a:lnTo>
                    <a:pt x="0" y="315153"/>
                  </a:lnTo>
                  <a:lnTo>
                    <a:pt x="1535" y="349827"/>
                  </a:lnTo>
                  <a:lnTo>
                    <a:pt x="5242" y="379917"/>
                  </a:lnTo>
                  <a:lnTo>
                    <a:pt x="10942" y="403661"/>
                  </a:lnTo>
                  <a:lnTo>
                    <a:pt x="18424" y="419695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68" name="SMARTInkShape-1765"/>
            <p:cNvSpPr/>
            <p:nvPr/>
          </p:nvSpPr>
          <p:spPr>
            <a:xfrm>
              <a:off x="8194456" y="4471905"/>
              <a:ext cx="206012" cy="430494"/>
            </a:xfrm>
            <a:custGeom>
              <a:avLst/>
              <a:gdLst/>
              <a:ahLst/>
              <a:cxnLst/>
              <a:rect l="0" t="0" r="0" b="0"/>
              <a:pathLst>
                <a:path w="206012" h="430494">
                  <a:moveTo>
                    <a:pt x="142896" y="100095"/>
                  </a:moveTo>
                  <a:lnTo>
                    <a:pt x="142748" y="59569"/>
                  </a:lnTo>
                  <a:lnTo>
                    <a:pt x="141441" y="34689"/>
                  </a:lnTo>
                  <a:lnTo>
                    <a:pt x="139262" y="19066"/>
                  </a:lnTo>
                  <a:lnTo>
                    <a:pt x="136953" y="8121"/>
                  </a:lnTo>
                  <a:lnTo>
                    <a:pt x="132237" y="1365"/>
                  </a:lnTo>
                  <a:lnTo>
                    <a:pt x="118925" y="0"/>
                  </a:lnTo>
                  <a:lnTo>
                    <a:pt x="96286" y="5815"/>
                  </a:lnTo>
                  <a:lnTo>
                    <a:pt x="69992" y="19211"/>
                  </a:lnTo>
                  <a:lnTo>
                    <a:pt x="45086" y="39700"/>
                  </a:lnTo>
                  <a:lnTo>
                    <a:pt x="25766" y="64920"/>
                  </a:lnTo>
                  <a:lnTo>
                    <a:pt x="12189" y="92913"/>
                  </a:lnTo>
                  <a:lnTo>
                    <a:pt x="3382" y="117417"/>
                  </a:lnTo>
                  <a:lnTo>
                    <a:pt x="0" y="140786"/>
                  </a:lnTo>
                  <a:lnTo>
                    <a:pt x="2879" y="166396"/>
                  </a:lnTo>
                  <a:lnTo>
                    <a:pt x="10277" y="189472"/>
                  </a:lnTo>
                  <a:lnTo>
                    <a:pt x="19156" y="207099"/>
                  </a:lnTo>
                  <a:lnTo>
                    <a:pt x="28211" y="218728"/>
                  </a:lnTo>
                  <a:lnTo>
                    <a:pt x="40906" y="225789"/>
                  </a:lnTo>
                  <a:lnTo>
                    <a:pt x="58555" y="229014"/>
                  </a:lnTo>
                  <a:lnTo>
                    <a:pt x="80106" y="226060"/>
                  </a:lnTo>
                  <a:lnTo>
                    <a:pt x="104575" y="216203"/>
                  </a:lnTo>
                  <a:lnTo>
                    <a:pt x="127728" y="199983"/>
                  </a:lnTo>
                  <a:lnTo>
                    <a:pt x="149780" y="174250"/>
                  </a:lnTo>
                  <a:lnTo>
                    <a:pt x="167896" y="144773"/>
                  </a:lnTo>
                  <a:lnTo>
                    <a:pt x="180392" y="117833"/>
                  </a:lnTo>
                  <a:lnTo>
                    <a:pt x="187997" y="95772"/>
                  </a:lnTo>
                  <a:lnTo>
                    <a:pt x="191779" y="83459"/>
                  </a:lnTo>
                  <a:lnTo>
                    <a:pt x="192610" y="79022"/>
                  </a:lnTo>
                  <a:lnTo>
                    <a:pt x="191676" y="80068"/>
                  </a:lnTo>
                  <a:lnTo>
                    <a:pt x="190248" y="89745"/>
                  </a:lnTo>
                  <a:lnTo>
                    <a:pt x="189074" y="111896"/>
                  </a:lnTo>
                  <a:lnTo>
                    <a:pt x="188514" y="139443"/>
                  </a:lnTo>
                  <a:lnTo>
                    <a:pt x="189435" y="167973"/>
                  </a:lnTo>
                  <a:lnTo>
                    <a:pt x="191795" y="200939"/>
                  </a:lnTo>
                  <a:lnTo>
                    <a:pt x="194001" y="234856"/>
                  </a:lnTo>
                  <a:lnTo>
                    <a:pt x="196728" y="268275"/>
                  </a:lnTo>
                  <a:lnTo>
                    <a:pt x="200826" y="301754"/>
                  </a:lnTo>
                  <a:lnTo>
                    <a:pt x="204173" y="334065"/>
                  </a:lnTo>
                  <a:lnTo>
                    <a:pt x="205862" y="367407"/>
                  </a:lnTo>
                  <a:lnTo>
                    <a:pt x="206011" y="400605"/>
                  </a:lnTo>
                  <a:lnTo>
                    <a:pt x="205403" y="430493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69" name="SMARTInkShape-1766"/>
            <p:cNvSpPr/>
            <p:nvPr/>
          </p:nvSpPr>
          <p:spPr>
            <a:xfrm>
              <a:off x="8165114" y="5304234"/>
              <a:ext cx="47223" cy="339330"/>
            </a:xfrm>
            <a:custGeom>
              <a:avLst/>
              <a:gdLst/>
              <a:ahLst/>
              <a:cxnLst/>
              <a:rect l="0" t="0" r="0" b="0"/>
              <a:pathLst>
                <a:path w="47223" h="339330">
                  <a:moveTo>
                    <a:pt x="47222" y="0"/>
                  </a:moveTo>
                  <a:lnTo>
                    <a:pt x="29656" y="39188"/>
                  </a:lnTo>
                  <a:lnTo>
                    <a:pt x="18038" y="81099"/>
                  </a:lnTo>
                  <a:lnTo>
                    <a:pt x="9660" y="122753"/>
                  </a:lnTo>
                  <a:lnTo>
                    <a:pt x="3263" y="163068"/>
                  </a:lnTo>
                  <a:lnTo>
                    <a:pt x="0" y="201782"/>
                  </a:lnTo>
                  <a:lnTo>
                    <a:pt x="878" y="239193"/>
                  </a:lnTo>
                  <a:lnTo>
                    <a:pt x="3891" y="275503"/>
                  </a:lnTo>
                  <a:lnTo>
                    <a:pt x="8017" y="309542"/>
                  </a:lnTo>
                  <a:lnTo>
                    <a:pt x="11503" y="339329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</p:grpSp>
      <p:sp>
        <p:nvSpPr>
          <p:cNvPr id="71" name="SMARTInkShape-1767"/>
          <p:cNvSpPr/>
          <p:nvPr/>
        </p:nvSpPr>
        <p:spPr>
          <a:xfrm>
            <a:off x="5677048" y="4942582"/>
            <a:ext cx="287984" cy="37806"/>
          </a:xfrm>
          <a:custGeom>
            <a:avLst/>
            <a:gdLst/>
            <a:ahLst/>
            <a:cxnLst/>
            <a:rect l="0" t="0" r="0" b="0"/>
            <a:pathLst>
              <a:path w="383978" h="50408">
                <a:moveTo>
                  <a:pt x="0" y="44649"/>
                </a:moveTo>
                <a:lnTo>
                  <a:pt x="5962" y="45044"/>
                </a:lnTo>
                <a:lnTo>
                  <a:pt x="18248" y="47550"/>
                </a:lnTo>
                <a:lnTo>
                  <a:pt x="43251" y="49948"/>
                </a:lnTo>
                <a:lnTo>
                  <a:pt x="72976" y="50407"/>
                </a:lnTo>
                <a:lnTo>
                  <a:pt x="102627" y="48542"/>
                </a:lnTo>
                <a:lnTo>
                  <a:pt x="133058" y="45361"/>
                </a:lnTo>
                <a:lnTo>
                  <a:pt x="161083" y="41563"/>
                </a:lnTo>
                <a:lnTo>
                  <a:pt x="189241" y="36900"/>
                </a:lnTo>
                <a:lnTo>
                  <a:pt x="221992" y="30674"/>
                </a:lnTo>
                <a:lnTo>
                  <a:pt x="259130" y="23245"/>
                </a:lnTo>
                <a:lnTo>
                  <a:pt x="294720" y="15823"/>
                </a:lnTo>
                <a:lnTo>
                  <a:pt x="326071" y="9246"/>
                </a:lnTo>
                <a:lnTo>
                  <a:pt x="354492" y="3878"/>
                </a:lnTo>
                <a:lnTo>
                  <a:pt x="383977" y="0"/>
                </a:lnTo>
              </a:path>
            </a:pathLst>
          </a:custGeom>
          <a:ln w="1905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grpSp>
        <p:nvGrpSpPr>
          <p:cNvPr id="77" name="SMARTInkShape-Group432"/>
          <p:cNvGrpSpPr/>
          <p:nvPr/>
        </p:nvGrpSpPr>
        <p:grpSpPr>
          <a:xfrm>
            <a:off x="6755309" y="4267744"/>
            <a:ext cx="1091655" cy="1055708"/>
            <a:chOff x="9007078" y="4547325"/>
            <a:chExt cx="1455540" cy="1407611"/>
          </a:xfrm>
        </p:grpSpPr>
        <p:sp>
          <p:nvSpPr>
            <p:cNvPr id="72" name="SMARTInkShape-1768"/>
            <p:cNvSpPr/>
            <p:nvPr/>
          </p:nvSpPr>
          <p:spPr>
            <a:xfrm>
              <a:off x="9007078" y="4777383"/>
              <a:ext cx="285751" cy="26790"/>
            </a:xfrm>
            <a:custGeom>
              <a:avLst/>
              <a:gdLst/>
              <a:ahLst/>
              <a:cxnLst/>
              <a:rect l="0" t="0" r="0" b="0"/>
              <a:pathLst>
                <a:path w="285751" h="26790">
                  <a:moveTo>
                    <a:pt x="0" y="26789"/>
                  </a:moveTo>
                  <a:lnTo>
                    <a:pt x="41340" y="25817"/>
                  </a:lnTo>
                  <a:lnTo>
                    <a:pt x="82356" y="23097"/>
                  </a:lnTo>
                  <a:lnTo>
                    <a:pt x="122063" y="20432"/>
                  </a:lnTo>
                  <a:lnTo>
                    <a:pt x="160738" y="17456"/>
                  </a:lnTo>
                  <a:lnTo>
                    <a:pt x="200191" y="13670"/>
                  </a:lnTo>
                  <a:lnTo>
                    <a:pt x="241458" y="8256"/>
                  </a:lnTo>
                  <a:lnTo>
                    <a:pt x="285750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73" name="SMARTInkShape-1769"/>
            <p:cNvSpPr/>
            <p:nvPr/>
          </p:nvSpPr>
          <p:spPr>
            <a:xfrm>
              <a:off x="9507141" y="4547325"/>
              <a:ext cx="156586" cy="578317"/>
            </a:xfrm>
            <a:custGeom>
              <a:avLst/>
              <a:gdLst/>
              <a:ahLst/>
              <a:cxnLst/>
              <a:rect l="0" t="0" r="0" b="0"/>
              <a:pathLst>
                <a:path w="156586" h="578317">
                  <a:moveTo>
                    <a:pt x="0" y="15745"/>
                  </a:moveTo>
                  <a:lnTo>
                    <a:pt x="7644" y="11483"/>
                  </a:lnTo>
                  <a:lnTo>
                    <a:pt x="30612" y="6967"/>
                  </a:lnTo>
                  <a:lnTo>
                    <a:pt x="61219" y="3106"/>
                  </a:lnTo>
                  <a:lnTo>
                    <a:pt x="88252" y="800"/>
                  </a:lnTo>
                  <a:lnTo>
                    <a:pt x="106469" y="0"/>
                  </a:lnTo>
                  <a:lnTo>
                    <a:pt x="117507" y="362"/>
                  </a:lnTo>
                  <a:lnTo>
                    <a:pt x="124483" y="1539"/>
                  </a:lnTo>
                  <a:lnTo>
                    <a:pt x="129660" y="3024"/>
                  </a:lnTo>
                  <a:lnTo>
                    <a:pt x="134512" y="4991"/>
                  </a:lnTo>
                  <a:lnTo>
                    <a:pt x="140510" y="8567"/>
                  </a:lnTo>
                  <a:lnTo>
                    <a:pt x="146907" y="13638"/>
                  </a:lnTo>
                  <a:lnTo>
                    <a:pt x="152133" y="20053"/>
                  </a:lnTo>
                  <a:lnTo>
                    <a:pt x="155758" y="29176"/>
                  </a:lnTo>
                  <a:lnTo>
                    <a:pt x="156585" y="42732"/>
                  </a:lnTo>
                  <a:lnTo>
                    <a:pt x="152024" y="63416"/>
                  </a:lnTo>
                  <a:lnTo>
                    <a:pt x="142775" y="88862"/>
                  </a:lnTo>
                  <a:lnTo>
                    <a:pt x="131491" y="115231"/>
                  </a:lnTo>
                  <a:lnTo>
                    <a:pt x="118010" y="145464"/>
                  </a:lnTo>
                  <a:lnTo>
                    <a:pt x="102562" y="178608"/>
                  </a:lnTo>
                  <a:lnTo>
                    <a:pt x="86210" y="213198"/>
                  </a:lnTo>
                  <a:lnTo>
                    <a:pt x="70633" y="249081"/>
                  </a:lnTo>
                  <a:lnTo>
                    <a:pt x="56520" y="286509"/>
                  </a:lnTo>
                  <a:lnTo>
                    <a:pt x="44461" y="324418"/>
                  </a:lnTo>
                  <a:lnTo>
                    <a:pt x="34898" y="361819"/>
                  </a:lnTo>
                  <a:lnTo>
                    <a:pt x="27774" y="398567"/>
                  </a:lnTo>
                  <a:lnTo>
                    <a:pt x="23221" y="434882"/>
                  </a:lnTo>
                  <a:lnTo>
                    <a:pt x="20634" y="471985"/>
                  </a:lnTo>
                  <a:lnTo>
                    <a:pt x="18974" y="509816"/>
                  </a:lnTo>
                  <a:lnTo>
                    <a:pt x="18107" y="546475"/>
                  </a:lnTo>
                  <a:lnTo>
                    <a:pt x="17859" y="578316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74" name="SMARTInkShape-1770"/>
            <p:cNvSpPr/>
            <p:nvPr/>
          </p:nvSpPr>
          <p:spPr>
            <a:xfrm>
              <a:off x="9310582" y="5454875"/>
              <a:ext cx="518028" cy="500061"/>
            </a:xfrm>
            <a:custGeom>
              <a:avLst/>
              <a:gdLst/>
              <a:ahLst/>
              <a:cxnLst/>
              <a:rect l="0" t="0" r="0" b="0"/>
              <a:pathLst>
                <a:path w="518028" h="500061">
                  <a:moveTo>
                    <a:pt x="17965" y="251195"/>
                  </a:moveTo>
                  <a:lnTo>
                    <a:pt x="13668" y="283083"/>
                  </a:lnTo>
                  <a:lnTo>
                    <a:pt x="10820" y="317981"/>
                  </a:lnTo>
                  <a:lnTo>
                    <a:pt x="10683" y="350671"/>
                  </a:lnTo>
                  <a:lnTo>
                    <a:pt x="9818" y="377895"/>
                  </a:lnTo>
                  <a:lnTo>
                    <a:pt x="6712" y="403291"/>
                  </a:lnTo>
                  <a:lnTo>
                    <a:pt x="2529" y="429033"/>
                  </a:lnTo>
                  <a:lnTo>
                    <a:pt x="0" y="450524"/>
                  </a:lnTo>
                  <a:lnTo>
                    <a:pt x="374" y="468239"/>
                  </a:lnTo>
                  <a:lnTo>
                    <a:pt x="2937" y="484706"/>
                  </a:lnTo>
                  <a:lnTo>
                    <a:pt x="5507" y="496666"/>
                  </a:lnTo>
                  <a:lnTo>
                    <a:pt x="7484" y="500060"/>
                  </a:lnTo>
                  <a:lnTo>
                    <a:pt x="10085" y="498656"/>
                  </a:lnTo>
                  <a:lnTo>
                    <a:pt x="13643" y="494657"/>
                  </a:lnTo>
                  <a:lnTo>
                    <a:pt x="17017" y="485080"/>
                  </a:lnTo>
                  <a:lnTo>
                    <a:pt x="21007" y="465231"/>
                  </a:lnTo>
                  <a:lnTo>
                    <a:pt x="25915" y="436738"/>
                  </a:lnTo>
                  <a:lnTo>
                    <a:pt x="30024" y="402716"/>
                  </a:lnTo>
                  <a:lnTo>
                    <a:pt x="33075" y="367270"/>
                  </a:lnTo>
                  <a:lnTo>
                    <a:pt x="36396" y="333251"/>
                  </a:lnTo>
                  <a:lnTo>
                    <a:pt x="42670" y="301240"/>
                  </a:lnTo>
                  <a:lnTo>
                    <a:pt x="53660" y="268579"/>
                  </a:lnTo>
                  <a:lnTo>
                    <a:pt x="67931" y="234052"/>
                  </a:lnTo>
                  <a:lnTo>
                    <a:pt x="84672" y="196853"/>
                  </a:lnTo>
                  <a:lnTo>
                    <a:pt x="104327" y="157527"/>
                  </a:lnTo>
                  <a:lnTo>
                    <a:pt x="125859" y="118888"/>
                  </a:lnTo>
                  <a:lnTo>
                    <a:pt x="149718" y="82465"/>
                  </a:lnTo>
                  <a:lnTo>
                    <a:pt x="174935" y="49451"/>
                  </a:lnTo>
                  <a:lnTo>
                    <a:pt x="195196" y="25683"/>
                  </a:lnTo>
                  <a:lnTo>
                    <a:pt x="211593" y="10823"/>
                  </a:lnTo>
                  <a:lnTo>
                    <a:pt x="226009" y="2544"/>
                  </a:lnTo>
                  <a:lnTo>
                    <a:pt x="238334" y="0"/>
                  </a:lnTo>
                  <a:lnTo>
                    <a:pt x="248943" y="2016"/>
                  </a:lnTo>
                  <a:lnTo>
                    <a:pt x="256694" y="6978"/>
                  </a:lnTo>
                  <a:lnTo>
                    <a:pt x="261725" y="14942"/>
                  </a:lnTo>
                  <a:lnTo>
                    <a:pt x="263813" y="25106"/>
                  </a:lnTo>
                  <a:lnTo>
                    <a:pt x="259542" y="40198"/>
                  </a:lnTo>
                  <a:lnTo>
                    <a:pt x="245061" y="65068"/>
                  </a:lnTo>
                  <a:lnTo>
                    <a:pt x="220715" y="96512"/>
                  </a:lnTo>
                  <a:lnTo>
                    <a:pt x="190471" y="128999"/>
                  </a:lnTo>
                  <a:lnTo>
                    <a:pt x="160992" y="158275"/>
                  </a:lnTo>
                  <a:lnTo>
                    <a:pt x="137568" y="178739"/>
                  </a:lnTo>
                  <a:lnTo>
                    <a:pt x="122957" y="189136"/>
                  </a:lnTo>
                  <a:lnTo>
                    <a:pt x="114283" y="193914"/>
                  </a:lnTo>
                  <a:lnTo>
                    <a:pt x="108803" y="195892"/>
                  </a:lnTo>
                  <a:lnTo>
                    <a:pt x="105912" y="195985"/>
                  </a:lnTo>
                  <a:lnTo>
                    <a:pt x="105270" y="194734"/>
                  </a:lnTo>
                  <a:lnTo>
                    <a:pt x="109845" y="191921"/>
                  </a:lnTo>
                  <a:lnTo>
                    <a:pt x="123982" y="187652"/>
                  </a:lnTo>
                  <a:lnTo>
                    <a:pt x="147107" y="185492"/>
                  </a:lnTo>
                  <a:lnTo>
                    <a:pt x="173760" y="186838"/>
                  </a:lnTo>
                  <a:lnTo>
                    <a:pt x="195810" y="190389"/>
                  </a:lnTo>
                  <a:lnTo>
                    <a:pt x="212444" y="195954"/>
                  </a:lnTo>
                  <a:lnTo>
                    <a:pt x="227722" y="204742"/>
                  </a:lnTo>
                  <a:lnTo>
                    <a:pt x="243596" y="216759"/>
                  </a:lnTo>
                  <a:lnTo>
                    <a:pt x="257563" y="233163"/>
                  </a:lnTo>
                  <a:lnTo>
                    <a:pt x="271153" y="258522"/>
                  </a:lnTo>
                  <a:lnTo>
                    <a:pt x="284447" y="288643"/>
                  </a:lnTo>
                  <a:lnTo>
                    <a:pt x="296763" y="316804"/>
                  </a:lnTo>
                  <a:lnTo>
                    <a:pt x="307810" y="339151"/>
                  </a:lnTo>
                  <a:lnTo>
                    <a:pt x="316790" y="354032"/>
                  </a:lnTo>
                  <a:lnTo>
                    <a:pt x="326455" y="363403"/>
                  </a:lnTo>
                  <a:lnTo>
                    <a:pt x="342361" y="367028"/>
                  </a:lnTo>
                  <a:lnTo>
                    <a:pt x="365355" y="364117"/>
                  </a:lnTo>
                  <a:lnTo>
                    <a:pt x="391948" y="353615"/>
                  </a:lnTo>
                  <a:lnTo>
                    <a:pt x="422846" y="332759"/>
                  </a:lnTo>
                  <a:lnTo>
                    <a:pt x="454858" y="305952"/>
                  </a:lnTo>
                  <a:lnTo>
                    <a:pt x="486962" y="272976"/>
                  </a:lnTo>
                  <a:lnTo>
                    <a:pt x="518027" y="233336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75" name="SMARTInkShape-1771"/>
            <p:cNvSpPr/>
            <p:nvPr/>
          </p:nvSpPr>
          <p:spPr>
            <a:xfrm>
              <a:off x="9703594" y="5482828"/>
              <a:ext cx="365747" cy="309819"/>
            </a:xfrm>
            <a:custGeom>
              <a:avLst/>
              <a:gdLst/>
              <a:ahLst/>
              <a:cxnLst/>
              <a:rect l="0" t="0" r="0" b="0"/>
              <a:pathLst>
                <a:path w="365747" h="309819">
                  <a:moveTo>
                    <a:pt x="169664" y="0"/>
                  </a:moveTo>
                  <a:lnTo>
                    <a:pt x="154752" y="10583"/>
                  </a:lnTo>
                  <a:lnTo>
                    <a:pt x="139289" y="34329"/>
                  </a:lnTo>
                  <a:lnTo>
                    <a:pt x="123911" y="65690"/>
                  </a:lnTo>
                  <a:lnTo>
                    <a:pt x="112660" y="98668"/>
                  </a:lnTo>
                  <a:lnTo>
                    <a:pt x="106020" y="132573"/>
                  </a:lnTo>
                  <a:lnTo>
                    <a:pt x="104652" y="165870"/>
                  </a:lnTo>
                  <a:lnTo>
                    <a:pt x="109140" y="199402"/>
                  </a:lnTo>
                  <a:lnTo>
                    <a:pt x="119567" y="231775"/>
                  </a:lnTo>
                  <a:lnTo>
                    <a:pt x="137404" y="262014"/>
                  </a:lnTo>
                  <a:lnTo>
                    <a:pt x="158681" y="286100"/>
                  </a:lnTo>
                  <a:lnTo>
                    <a:pt x="180889" y="301945"/>
                  </a:lnTo>
                  <a:lnTo>
                    <a:pt x="207145" y="309818"/>
                  </a:lnTo>
                  <a:lnTo>
                    <a:pt x="236478" y="309557"/>
                  </a:lnTo>
                  <a:lnTo>
                    <a:pt x="268371" y="300624"/>
                  </a:lnTo>
                  <a:lnTo>
                    <a:pt x="300228" y="284819"/>
                  </a:lnTo>
                  <a:lnTo>
                    <a:pt x="326409" y="266457"/>
                  </a:lnTo>
                  <a:lnTo>
                    <a:pt x="346016" y="245153"/>
                  </a:lnTo>
                  <a:lnTo>
                    <a:pt x="358869" y="219354"/>
                  </a:lnTo>
                  <a:lnTo>
                    <a:pt x="365608" y="192208"/>
                  </a:lnTo>
                  <a:lnTo>
                    <a:pt x="365746" y="168114"/>
                  </a:lnTo>
                  <a:lnTo>
                    <a:pt x="357995" y="145215"/>
                  </a:lnTo>
                  <a:lnTo>
                    <a:pt x="341586" y="121828"/>
                  </a:lnTo>
                  <a:lnTo>
                    <a:pt x="316943" y="97774"/>
                  </a:lnTo>
                  <a:lnTo>
                    <a:pt x="286215" y="75669"/>
                  </a:lnTo>
                  <a:lnTo>
                    <a:pt x="249888" y="56293"/>
                  </a:lnTo>
                  <a:lnTo>
                    <a:pt x="209725" y="40708"/>
                  </a:lnTo>
                  <a:lnTo>
                    <a:pt x="167383" y="29698"/>
                  </a:lnTo>
                  <a:lnTo>
                    <a:pt x="124126" y="22855"/>
                  </a:lnTo>
                  <a:lnTo>
                    <a:pt x="83996" y="19647"/>
                  </a:lnTo>
                  <a:lnTo>
                    <a:pt x="49133" y="17342"/>
                  </a:lnTo>
                  <a:lnTo>
                    <a:pt x="20871" y="14479"/>
                  </a:lnTo>
                  <a:lnTo>
                    <a:pt x="0" y="893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76" name="SMARTInkShape-1772"/>
            <p:cNvSpPr/>
            <p:nvPr/>
          </p:nvSpPr>
          <p:spPr>
            <a:xfrm>
              <a:off x="9498211" y="5566290"/>
              <a:ext cx="964407" cy="104063"/>
            </a:xfrm>
            <a:custGeom>
              <a:avLst/>
              <a:gdLst/>
              <a:ahLst/>
              <a:cxnLst/>
              <a:rect l="0" t="0" r="0" b="0"/>
              <a:pathLst>
                <a:path w="964407" h="104063">
                  <a:moveTo>
                    <a:pt x="964406" y="5835"/>
                  </a:moveTo>
                  <a:lnTo>
                    <a:pt x="960399" y="2531"/>
                  </a:lnTo>
                  <a:lnTo>
                    <a:pt x="957427" y="1912"/>
                  </a:lnTo>
                  <a:lnTo>
                    <a:pt x="953363" y="2004"/>
                  </a:lnTo>
                  <a:lnTo>
                    <a:pt x="942905" y="1390"/>
                  </a:lnTo>
                  <a:lnTo>
                    <a:pt x="924195" y="95"/>
                  </a:lnTo>
                  <a:lnTo>
                    <a:pt x="900447" y="0"/>
                  </a:lnTo>
                  <a:lnTo>
                    <a:pt x="870377" y="1509"/>
                  </a:lnTo>
                  <a:lnTo>
                    <a:pt x="836240" y="3297"/>
                  </a:lnTo>
                  <a:lnTo>
                    <a:pt x="802125" y="5294"/>
                  </a:lnTo>
                  <a:lnTo>
                    <a:pt x="768519" y="7735"/>
                  </a:lnTo>
                  <a:lnTo>
                    <a:pt x="733902" y="10220"/>
                  </a:lnTo>
                  <a:lnTo>
                    <a:pt x="697391" y="12870"/>
                  </a:lnTo>
                  <a:lnTo>
                    <a:pt x="658797" y="16194"/>
                  </a:lnTo>
                  <a:lnTo>
                    <a:pt x="621055" y="19936"/>
                  </a:lnTo>
                  <a:lnTo>
                    <a:pt x="588236" y="23450"/>
                  </a:lnTo>
                  <a:lnTo>
                    <a:pt x="559261" y="26683"/>
                  </a:lnTo>
                  <a:lnTo>
                    <a:pt x="532226" y="29751"/>
                  </a:lnTo>
                  <a:lnTo>
                    <a:pt x="506084" y="32741"/>
                  </a:lnTo>
                  <a:lnTo>
                    <a:pt x="480522" y="35703"/>
                  </a:lnTo>
                  <a:lnTo>
                    <a:pt x="455421" y="38658"/>
                  </a:lnTo>
                  <a:lnTo>
                    <a:pt x="430682" y="41613"/>
                  </a:lnTo>
                  <a:lnTo>
                    <a:pt x="406219" y="44573"/>
                  </a:lnTo>
                  <a:lnTo>
                    <a:pt x="381953" y="47541"/>
                  </a:lnTo>
                  <a:lnTo>
                    <a:pt x="357832" y="50654"/>
                  </a:lnTo>
                  <a:lnTo>
                    <a:pt x="333807" y="54175"/>
                  </a:lnTo>
                  <a:lnTo>
                    <a:pt x="309858" y="58205"/>
                  </a:lnTo>
                  <a:lnTo>
                    <a:pt x="286010" y="62595"/>
                  </a:lnTo>
                  <a:lnTo>
                    <a:pt x="259612" y="67479"/>
                  </a:lnTo>
                  <a:lnTo>
                    <a:pt x="229966" y="72877"/>
                  </a:lnTo>
                  <a:lnTo>
                    <a:pt x="201896" y="78131"/>
                  </a:lnTo>
                  <a:lnTo>
                    <a:pt x="175959" y="83260"/>
                  </a:lnTo>
                  <a:lnTo>
                    <a:pt x="151174" y="88155"/>
                  </a:lnTo>
                  <a:lnTo>
                    <a:pt x="126540" y="92384"/>
                  </a:lnTo>
                  <a:lnTo>
                    <a:pt x="99256" y="95881"/>
                  </a:lnTo>
                  <a:lnTo>
                    <a:pt x="68490" y="99006"/>
                  </a:lnTo>
                  <a:lnTo>
                    <a:pt x="34766" y="101749"/>
                  </a:lnTo>
                  <a:lnTo>
                    <a:pt x="0" y="104062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</p:grpSp>
      <p:grpSp>
        <p:nvGrpSpPr>
          <p:cNvPr id="81" name="SMARTInkShape-Group433"/>
          <p:cNvGrpSpPr/>
          <p:nvPr/>
        </p:nvGrpSpPr>
        <p:grpSpPr>
          <a:xfrm>
            <a:off x="2750344" y="4795243"/>
            <a:ext cx="398417" cy="308075"/>
            <a:chOff x="3667125" y="5250656"/>
            <a:chExt cx="531223" cy="410767"/>
          </a:xfrm>
        </p:grpSpPr>
        <p:sp>
          <p:nvSpPr>
            <p:cNvPr id="78" name="SMARTInkShape-1773"/>
            <p:cNvSpPr/>
            <p:nvPr/>
          </p:nvSpPr>
          <p:spPr>
            <a:xfrm>
              <a:off x="3667125" y="5322094"/>
              <a:ext cx="205384" cy="339329"/>
            </a:xfrm>
            <a:custGeom>
              <a:avLst/>
              <a:gdLst/>
              <a:ahLst/>
              <a:cxnLst/>
              <a:rect l="0" t="0" r="0" b="0"/>
              <a:pathLst>
                <a:path w="205384" h="339329">
                  <a:moveTo>
                    <a:pt x="205383" y="0"/>
                  </a:moveTo>
                  <a:lnTo>
                    <a:pt x="184102" y="37231"/>
                  </a:lnTo>
                  <a:lnTo>
                    <a:pt x="162156" y="68233"/>
                  </a:lnTo>
                  <a:lnTo>
                    <a:pt x="137602" y="102830"/>
                  </a:lnTo>
                  <a:lnTo>
                    <a:pt x="111384" y="141592"/>
                  </a:lnTo>
                  <a:lnTo>
                    <a:pt x="85551" y="182363"/>
                  </a:lnTo>
                  <a:lnTo>
                    <a:pt x="61828" y="220954"/>
                  </a:lnTo>
                  <a:lnTo>
                    <a:pt x="43209" y="253864"/>
                  </a:lnTo>
                  <a:lnTo>
                    <a:pt x="28801" y="281531"/>
                  </a:lnTo>
                  <a:lnTo>
                    <a:pt x="16007" y="305966"/>
                  </a:lnTo>
                  <a:lnTo>
                    <a:pt x="5727" y="325940"/>
                  </a:lnTo>
                  <a:lnTo>
                    <a:pt x="0" y="339328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79" name="SMARTInkShape-1774"/>
            <p:cNvSpPr/>
            <p:nvPr/>
          </p:nvSpPr>
          <p:spPr>
            <a:xfrm>
              <a:off x="3711773" y="5393531"/>
              <a:ext cx="169666" cy="267892"/>
            </a:xfrm>
            <a:custGeom>
              <a:avLst/>
              <a:gdLst/>
              <a:ahLst/>
              <a:cxnLst/>
              <a:rect l="0" t="0" r="0" b="0"/>
              <a:pathLst>
                <a:path w="169666" h="267892">
                  <a:moveTo>
                    <a:pt x="0" y="0"/>
                  </a:moveTo>
                  <a:lnTo>
                    <a:pt x="18756" y="26446"/>
                  </a:lnTo>
                  <a:lnTo>
                    <a:pt x="38250" y="60545"/>
                  </a:lnTo>
                  <a:lnTo>
                    <a:pt x="58610" y="95549"/>
                  </a:lnTo>
                  <a:lnTo>
                    <a:pt x="79893" y="132089"/>
                  </a:lnTo>
                  <a:lnTo>
                    <a:pt x="102688" y="169596"/>
                  </a:lnTo>
                  <a:lnTo>
                    <a:pt x="126568" y="206778"/>
                  </a:lnTo>
                  <a:lnTo>
                    <a:pt x="149925" y="241023"/>
                  </a:lnTo>
                  <a:lnTo>
                    <a:pt x="169665" y="267891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80" name="SMARTInkShape-1775"/>
            <p:cNvSpPr/>
            <p:nvPr/>
          </p:nvSpPr>
          <p:spPr>
            <a:xfrm>
              <a:off x="4024313" y="5250656"/>
              <a:ext cx="174035" cy="250033"/>
            </a:xfrm>
            <a:custGeom>
              <a:avLst/>
              <a:gdLst/>
              <a:ahLst/>
              <a:cxnLst/>
              <a:rect l="0" t="0" r="0" b="0"/>
              <a:pathLst>
                <a:path w="174035" h="250033">
                  <a:moveTo>
                    <a:pt x="0" y="0"/>
                  </a:moveTo>
                  <a:lnTo>
                    <a:pt x="32233" y="2710"/>
                  </a:lnTo>
                  <a:lnTo>
                    <a:pt x="50536" y="7765"/>
                  </a:lnTo>
                  <a:lnTo>
                    <a:pt x="61900" y="11834"/>
                  </a:lnTo>
                  <a:lnTo>
                    <a:pt x="68853" y="14863"/>
                  </a:lnTo>
                  <a:lnTo>
                    <a:pt x="73389" y="17812"/>
                  </a:lnTo>
                  <a:lnTo>
                    <a:pt x="78490" y="23107"/>
                  </a:lnTo>
                  <a:lnTo>
                    <a:pt x="85561" y="32006"/>
                  </a:lnTo>
                  <a:lnTo>
                    <a:pt x="92145" y="41387"/>
                  </a:lnTo>
                  <a:lnTo>
                    <a:pt x="96905" y="48679"/>
                  </a:lnTo>
                  <a:lnTo>
                    <a:pt x="99722" y="54075"/>
                  </a:lnTo>
                  <a:lnTo>
                    <a:pt x="100782" y="58744"/>
                  </a:lnTo>
                  <a:lnTo>
                    <a:pt x="100383" y="64125"/>
                  </a:lnTo>
                  <a:lnTo>
                    <a:pt x="98822" y="70417"/>
                  </a:lnTo>
                  <a:lnTo>
                    <a:pt x="96071" y="76412"/>
                  </a:lnTo>
                  <a:lnTo>
                    <a:pt x="92229" y="81326"/>
                  </a:lnTo>
                  <a:lnTo>
                    <a:pt x="87158" y="85687"/>
                  </a:lnTo>
                  <a:lnTo>
                    <a:pt x="80625" y="90093"/>
                  </a:lnTo>
                  <a:lnTo>
                    <a:pt x="73019" y="94492"/>
                  </a:lnTo>
                  <a:lnTo>
                    <a:pt x="64701" y="98817"/>
                  </a:lnTo>
                  <a:lnTo>
                    <a:pt x="53299" y="102245"/>
                  </a:lnTo>
                  <a:lnTo>
                    <a:pt x="42359" y="104525"/>
                  </a:lnTo>
                  <a:lnTo>
                    <a:pt x="39818" y="106195"/>
                  </a:lnTo>
                  <a:lnTo>
                    <a:pt x="41678" y="108012"/>
                  </a:lnTo>
                  <a:lnTo>
                    <a:pt x="47235" y="110552"/>
                  </a:lnTo>
                  <a:lnTo>
                    <a:pt x="56329" y="113920"/>
                  </a:lnTo>
                  <a:lnTo>
                    <a:pt x="67053" y="117704"/>
                  </a:lnTo>
                  <a:lnTo>
                    <a:pt x="79356" y="121878"/>
                  </a:lnTo>
                  <a:lnTo>
                    <a:pt x="91979" y="126202"/>
                  </a:lnTo>
                  <a:lnTo>
                    <a:pt x="108712" y="133407"/>
                  </a:lnTo>
                  <a:lnTo>
                    <a:pt x="126686" y="143132"/>
                  </a:lnTo>
                  <a:lnTo>
                    <a:pt x="139843" y="150648"/>
                  </a:lnTo>
                  <a:lnTo>
                    <a:pt x="149261" y="157527"/>
                  </a:lnTo>
                  <a:lnTo>
                    <a:pt x="157171" y="166153"/>
                  </a:lnTo>
                  <a:lnTo>
                    <a:pt x="163902" y="175433"/>
                  </a:lnTo>
                  <a:lnTo>
                    <a:pt x="169700" y="184472"/>
                  </a:lnTo>
                  <a:lnTo>
                    <a:pt x="173260" y="192351"/>
                  </a:lnTo>
                  <a:lnTo>
                    <a:pt x="174034" y="199325"/>
                  </a:lnTo>
                  <a:lnTo>
                    <a:pt x="172789" y="206277"/>
                  </a:lnTo>
                  <a:lnTo>
                    <a:pt x="170646" y="213310"/>
                  </a:lnTo>
                  <a:lnTo>
                    <a:pt x="167627" y="219519"/>
                  </a:lnTo>
                  <a:lnTo>
                    <a:pt x="163640" y="224457"/>
                  </a:lnTo>
                  <a:lnTo>
                    <a:pt x="156858" y="229806"/>
                  </a:lnTo>
                  <a:lnTo>
                    <a:pt x="146201" y="236453"/>
                  </a:lnTo>
                  <a:lnTo>
                    <a:pt x="129842" y="242021"/>
                  </a:lnTo>
                  <a:lnTo>
                    <a:pt x="103374" y="245720"/>
                  </a:lnTo>
                  <a:lnTo>
                    <a:pt x="72039" y="248234"/>
                  </a:lnTo>
                  <a:lnTo>
                    <a:pt x="38883" y="249620"/>
                  </a:lnTo>
                  <a:lnTo>
                    <a:pt x="8929" y="250032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</p:grpSp>
      <p:grpSp>
        <p:nvGrpSpPr>
          <p:cNvPr id="87" name="SMARTInkShape-Group434"/>
          <p:cNvGrpSpPr/>
          <p:nvPr/>
        </p:nvGrpSpPr>
        <p:grpSpPr>
          <a:xfrm>
            <a:off x="4190256" y="4729315"/>
            <a:ext cx="589360" cy="447672"/>
            <a:chOff x="5587008" y="5162753"/>
            <a:chExt cx="785813" cy="596896"/>
          </a:xfrm>
        </p:grpSpPr>
        <p:sp>
          <p:nvSpPr>
            <p:cNvPr id="82" name="SMARTInkShape-1776"/>
            <p:cNvSpPr/>
            <p:nvPr/>
          </p:nvSpPr>
          <p:spPr>
            <a:xfrm>
              <a:off x="5587008" y="5393531"/>
              <a:ext cx="223243" cy="366118"/>
            </a:xfrm>
            <a:custGeom>
              <a:avLst/>
              <a:gdLst/>
              <a:ahLst/>
              <a:cxnLst/>
              <a:rect l="0" t="0" r="0" b="0"/>
              <a:pathLst>
                <a:path w="223243" h="366118">
                  <a:moveTo>
                    <a:pt x="223242" y="0"/>
                  </a:moveTo>
                  <a:lnTo>
                    <a:pt x="201594" y="27419"/>
                  </a:lnTo>
                  <a:lnTo>
                    <a:pt x="174061" y="64818"/>
                  </a:lnTo>
                  <a:lnTo>
                    <a:pt x="144562" y="104893"/>
                  </a:lnTo>
                  <a:lnTo>
                    <a:pt x="115806" y="145277"/>
                  </a:lnTo>
                  <a:lnTo>
                    <a:pt x="90196" y="184922"/>
                  </a:lnTo>
                  <a:lnTo>
                    <a:pt x="66556" y="224661"/>
                  </a:lnTo>
                  <a:lnTo>
                    <a:pt x="45757" y="262088"/>
                  </a:lnTo>
                  <a:lnTo>
                    <a:pt x="28033" y="296109"/>
                  </a:lnTo>
                  <a:lnTo>
                    <a:pt x="13163" y="329022"/>
                  </a:lnTo>
                  <a:lnTo>
                    <a:pt x="0" y="366117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83" name="SMARTInkShape-1777"/>
            <p:cNvSpPr/>
            <p:nvPr/>
          </p:nvSpPr>
          <p:spPr>
            <a:xfrm>
              <a:off x="5604867" y="5473898"/>
              <a:ext cx="241103" cy="196455"/>
            </a:xfrm>
            <a:custGeom>
              <a:avLst/>
              <a:gdLst/>
              <a:ahLst/>
              <a:cxnLst/>
              <a:rect l="0" t="0" r="0" b="0"/>
              <a:pathLst>
                <a:path w="241103" h="196455">
                  <a:moveTo>
                    <a:pt x="0" y="0"/>
                  </a:moveTo>
                  <a:lnTo>
                    <a:pt x="19040" y="13971"/>
                  </a:lnTo>
                  <a:lnTo>
                    <a:pt x="54908" y="41423"/>
                  </a:lnTo>
                  <a:lnTo>
                    <a:pt x="94440" y="74101"/>
                  </a:lnTo>
                  <a:lnTo>
                    <a:pt x="134551" y="108071"/>
                  </a:lnTo>
                  <a:lnTo>
                    <a:pt x="173659" y="141298"/>
                  </a:lnTo>
                  <a:lnTo>
                    <a:pt x="210040" y="171783"/>
                  </a:lnTo>
                  <a:lnTo>
                    <a:pt x="241102" y="196454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84" name="SMARTInkShape-1778"/>
            <p:cNvSpPr/>
            <p:nvPr/>
          </p:nvSpPr>
          <p:spPr>
            <a:xfrm>
              <a:off x="6033492" y="5456039"/>
              <a:ext cx="339329" cy="41585"/>
            </a:xfrm>
            <a:custGeom>
              <a:avLst/>
              <a:gdLst/>
              <a:ahLst/>
              <a:cxnLst/>
              <a:rect l="0" t="0" r="0" b="0"/>
              <a:pathLst>
                <a:path w="339329" h="41585">
                  <a:moveTo>
                    <a:pt x="0" y="0"/>
                  </a:moveTo>
                  <a:lnTo>
                    <a:pt x="40461" y="159"/>
                  </a:lnTo>
                  <a:lnTo>
                    <a:pt x="76840" y="1921"/>
                  </a:lnTo>
                  <a:lnTo>
                    <a:pt x="113687" y="6436"/>
                  </a:lnTo>
                  <a:lnTo>
                    <a:pt x="150918" y="13953"/>
                  </a:lnTo>
                  <a:lnTo>
                    <a:pt x="185997" y="22463"/>
                  </a:lnTo>
                  <a:lnTo>
                    <a:pt x="216146" y="29859"/>
                  </a:lnTo>
                  <a:lnTo>
                    <a:pt x="244578" y="35725"/>
                  </a:lnTo>
                  <a:lnTo>
                    <a:pt x="272375" y="39565"/>
                  </a:lnTo>
                  <a:lnTo>
                    <a:pt x="296856" y="41584"/>
                  </a:lnTo>
                  <a:lnTo>
                    <a:pt x="318403" y="40800"/>
                  </a:lnTo>
                  <a:lnTo>
                    <a:pt x="339328" y="35719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85" name="SMARTInkShape-1779"/>
            <p:cNvSpPr/>
            <p:nvPr/>
          </p:nvSpPr>
          <p:spPr>
            <a:xfrm>
              <a:off x="6265664" y="5384602"/>
              <a:ext cx="53579" cy="303610"/>
            </a:xfrm>
            <a:custGeom>
              <a:avLst/>
              <a:gdLst/>
              <a:ahLst/>
              <a:cxnLst/>
              <a:rect l="0" t="0" r="0" b="0"/>
              <a:pathLst>
                <a:path w="53579" h="303610">
                  <a:moveTo>
                    <a:pt x="0" y="0"/>
                  </a:moveTo>
                  <a:lnTo>
                    <a:pt x="599" y="32537"/>
                  </a:lnTo>
                  <a:lnTo>
                    <a:pt x="3858" y="53260"/>
                  </a:lnTo>
                  <a:lnTo>
                    <a:pt x="9196" y="74032"/>
                  </a:lnTo>
                  <a:lnTo>
                    <a:pt x="16220" y="100975"/>
                  </a:lnTo>
                  <a:lnTo>
                    <a:pt x="24453" y="132904"/>
                  </a:lnTo>
                  <a:lnTo>
                    <a:pt x="33006" y="168594"/>
                  </a:lnTo>
                  <a:lnTo>
                    <a:pt x="40860" y="206442"/>
                  </a:lnTo>
                  <a:lnTo>
                    <a:pt x="47337" y="244246"/>
                  </a:lnTo>
                  <a:lnTo>
                    <a:pt x="51805" y="278568"/>
                  </a:lnTo>
                  <a:lnTo>
                    <a:pt x="53578" y="303609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86" name="SMARTInkShape-1780"/>
            <p:cNvSpPr/>
            <p:nvPr/>
          </p:nvSpPr>
          <p:spPr>
            <a:xfrm>
              <a:off x="5801320" y="5162753"/>
              <a:ext cx="241103" cy="203990"/>
            </a:xfrm>
            <a:custGeom>
              <a:avLst/>
              <a:gdLst/>
              <a:ahLst/>
              <a:cxnLst/>
              <a:rect l="0" t="0" r="0" b="0"/>
              <a:pathLst>
                <a:path w="241103" h="203990">
                  <a:moveTo>
                    <a:pt x="0" y="7536"/>
                  </a:moveTo>
                  <a:lnTo>
                    <a:pt x="369" y="3876"/>
                  </a:lnTo>
                  <a:lnTo>
                    <a:pt x="2139" y="1933"/>
                  </a:lnTo>
                  <a:lnTo>
                    <a:pt x="6092" y="507"/>
                  </a:lnTo>
                  <a:lnTo>
                    <a:pt x="12021" y="0"/>
                  </a:lnTo>
                  <a:lnTo>
                    <a:pt x="18701" y="837"/>
                  </a:lnTo>
                  <a:lnTo>
                    <a:pt x="25968" y="2830"/>
                  </a:lnTo>
                  <a:lnTo>
                    <a:pt x="38561" y="8252"/>
                  </a:lnTo>
                  <a:lnTo>
                    <a:pt x="58440" y="18543"/>
                  </a:lnTo>
                  <a:lnTo>
                    <a:pt x="81127" y="33937"/>
                  </a:lnTo>
                  <a:lnTo>
                    <a:pt x="103870" y="54618"/>
                  </a:lnTo>
                  <a:lnTo>
                    <a:pt x="120638" y="74048"/>
                  </a:lnTo>
                  <a:lnTo>
                    <a:pt x="130588" y="89997"/>
                  </a:lnTo>
                  <a:lnTo>
                    <a:pt x="135173" y="101643"/>
                  </a:lnTo>
                  <a:lnTo>
                    <a:pt x="135985" y="112219"/>
                  </a:lnTo>
                  <a:lnTo>
                    <a:pt x="134150" y="124279"/>
                  </a:lnTo>
                  <a:lnTo>
                    <a:pt x="131255" y="135432"/>
                  </a:lnTo>
                  <a:lnTo>
                    <a:pt x="127957" y="145273"/>
                  </a:lnTo>
                  <a:lnTo>
                    <a:pt x="124149" y="153240"/>
                  </a:lnTo>
                  <a:lnTo>
                    <a:pt x="119662" y="159236"/>
                  </a:lnTo>
                  <a:lnTo>
                    <a:pt x="112603" y="165489"/>
                  </a:lnTo>
                  <a:lnTo>
                    <a:pt x="102621" y="173046"/>
                  </a:lnTo>
                  <a:lnTo>
                    <a:pt x="92568" y="180081"/>
                  </a:lnTo>
                  <a:lnTo>
                    <a:pt x="82537" y="186286"/>
                  </a:lnTo>
                  <a:lnTo>
                    <a:pt x="75756" y="190377"/>
                  </a:lnTo>
                  <a:lnTo>
                    <a:pt x="75009" y="192286"/>
                  </a:lnTo>
                  <a:lnTo>
                    <a:pt x="77327" y="192348"/>
                  </a:lnTo>
                  <a:lnTo>
                    <a:pt x="81939" y="191226"/>
                  </a:lnTo>
                  <a:lnTo>
                    <a:pt x="92838" y="189582"/>
                  </a:lnTo>
                  <a:lnTo>
                    <a:pt x="113591" y="189281"/>
                  </a:lnTo>
                  <a:lnTo>
                    <a:pt x="142723" y="190982"/>
                  </a:lnTo>
                  <a:lnTo>
                    <a:pt x="173188" y="192724"/>
                  </a:lnTo>
                  <a:lnTo>
                    <a:pt x="197159" y="194230"/>
                  </a:lnTo>
                  <a:lnTo>
                    <a:pt x="216062" y="196128"/>
                  </a:lnTo>
                  <a:lnTo>
                    <a:pt x="230309" y="199071"/>
                  </a:lnTo>
                  <a:lnTo>
                    <a:pt x="241102" y="203989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</p:grpSp>
      <p:grpSp>
        <p:nvGrpSpPr>
          <p:cNvPr id="90" name="SMARTInkShape-Group435"/>
          <p:cNvGrpSpPr/>
          <p:nvPr/>
        </p:nvGrpSpPr>
        <p:grpSpPr>
          <a:xfrm>
            <a:off x="5228332" y="4935886"/>
            <a:ext cx="180827" cy="214313"/>
            <a:chOff x="6971109" y="5438180"/>
            <a:chExt cx="241103" cy="285751"/>
          </a:xfrm>
        </p:grpSpPr>
        <p:sp>
          <p:nvSpPr>
            <p:cNvPr id="88" name="SMARTInkShape-1781"/>
            <p:cNvSpPr/>
            <p:nvPr/>
          </p:nvSpPr>
          <p:spPr>
            <a:xfrm>
              <a:off x="6988969" y="5438180"/>
              <a:ext cx="169665" cy="285751"/>
            </a:xfrm>
            <a:custGeom>
              <a:avLst/>
              <a:gdLst/>
              <a:ahLst/>
              <a:cxnLst/>
              <a:rect l="0" t="0" r="0" b="0"/>
              <a:pathLst>
                <a:path w="169665" h="285751">
                  <a:moveTo>
                    <a:pt x="169664" y="0"/>
                  </a:moveTo>
                  <a:lnTo>
                    <a:pt x="155257" y="11949"/>
                  </a:lnTo>
                  <a:lnTo>
                    <a:pt x="136065" y="29308"/>
                  </a:lnTo>
                  <a:lnTo>
                    <a:pt x="118508" y="48267"/>
                  </a:lnTo>
                  <a:lnTo>
                    <a:pt x="100887" y="71151"/>
                  </a:lnTo>
                  <a:lnTo>
                    <a:pt x="85574" y="92456"/>
                  </a:lnTo>
                  <a:lnTo>
                    <a:pt x="72240" y="113444"/>
                  </a:lnTo>
                  <a:lnTo>
                    <a:pt x="59205" y="136749"/>
                  </a:lnTo>
                  <a:lnTo>
                    <a:pt x="45870" y="162130"/>
                  </a:lnTo>
                  <a:lnTo>
                    <a:pt x="33006" y="189564"/>
                  </a:lnTo>
                  <a:lnTo>
                    <a:pt x="21426" y="216592"/>
                  </a:lnTo>
                  <a:lnTo>
                    <a:pt x="10798" y="246393"/>
                  </a:lnTo>
                  <a:lnTo>
                    <a:pt x="0" y="285750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89" name="SMARTInkShape-1782"/>
            <p:cNvSpPr/>
            <p:nvPr/>
          </p:nvSpPr>
          <p:spPr>
            <a:xfrm>
              <a:off x="6971109" y="5464969"/>
              <a:ext cx="241103" cy="160735"/>
            </a:xfrm>
            <a:custGeom>
              <a:avLst/>
              <a:gdLst/>
              <a:ahLst/>
              <a:cxnLst/>
              <a:rect l="0" t="0" r="0" b="0"/>
              <a:pathLst>
                <a:path w="241103" h="160735">
                  <a:moveTo>
                    <a:pt x="0" y="0"/>
                  </a:moveTo>
                  <a:lnTo>
                    <a:pt x="8243" y="1171"/>
                  </a:lnTo>
                  <a:lnTo>
                    <a:pt x="20949" y="8271"/>
                  </a:lnTo>
                  <a:lnTo>
                    <a:pt x="43735" y="21324"/>
                  </a:lnTo>
                  <a:lnTo>
                    <a:pt x="73478" y="39021"/>
                  </a:lnTo>
                  <a:lnTo>
                    <a:pt x="107502" y="60658"/>
                  </a:lnTo>
                  <a:lnTo>
                    <a:pt x="144309" y="85914"/>
                  </a:lnTo>
                  <a:lnTo>
                    <a:pt x="181360" y="112845"/>
                  </a:lnTo>
                  <a:lnTo>
                    <a:pt x="215417" y="139150"/>
                  </a:lnTo>
                  <a:lnTo>
                    <a:pt x="241102" y="160734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</p:grpSp>
    </p:spTree>
    <p:extLst>
      <p:ext uri="{BB962C8B-B14F-4D97-AF65-F5344CB8AC3E}">
        <p14:creationId xmlns:p14="http://schemas.microsoft.com/office/powerpoint/2010/main" val="882284224"/>
      </p:ext>
    </p:extLst>
  </p:cSld>
  <p:clrMapOvr>
    <a:masterClrMapping/>
  </p:clrMapOvr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086C677-CE5A-46E1-8AF6-188D0072377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tra problems after </a:t>
            </a:r>
            <a:r>
              <a:rPr lang="en-US"/>
              <a:t>this slide!!!!</a:t>
            </a:r>
            <a:endParaRPr lang="en-US" dirty="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B8895B6-5318-44E1-AAA2-A113CC32256F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7686970"/>
      </p:ext>
    </p:extLst>
  </p:cSld>
  <p:clrMapOvr>
    <a:masterClrMapping/>
  </p:clrMapOvr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(x) = x</a:t>
            </a:r>
            <a:r>
              <a:rPr lang="en-US" sz="5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9x</a:t>
            </a:r>
            <a:r>
              <a:rPr lang="en-US" sz="5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+ 23x + 15</a:t>
            </a:r>
            <a:endParaRPr lang="en-US" sz="5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920940"/>
            <a:ext cx="9144000" cy="3569033"/>
          </a:xfrm>
        </p:spPr>
        <p:txBody>
          <a:bodyPr>
            <a:normAutofit/>
          </a:bodyPr>
          <a:lstStyle/>
          <a:p>
            <a:r>
              <a:rPr lang="en-US" sz="3600" b="1" dirty="0"/>
              <a:t>List the rational zeros.  Factor &amp; Find the zeros</a:t>
            </a:r>
          </a:p>
        </p:txBody>
      </p:sp>
    </p:spTree>
    <p:extLst>
      <p:ext uri="{BB962C8B-B14F-4D97-AF65-F5344CB8AC3E}">
        <p14:creationId xmlns:p14="http://schemas.microsoft.com/office/powerpoint/2010/main" val="129719977"/>
      </p:ext>
    </p:extLst>
  </p:cSld>
  <p:clrMapOvr>
    <a:masterClrMapping/>
  </p:clrMapOvr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228600"/>
            <a:ext cx="8151456" cy="1128057"/>
          </a:xfrm>
        </p:spPr>
        <p:txBody>
          <a:bodyPr>
            <a:normAutofit/>
          </a:bodyPr>
          <a:lstStyle/>
          <a:p>
            <a:pPr algn="ctr"/>
            <a:r>
              <a:rPr lang="en-US" sz="49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(x) = 2x</a:t>
            </a:r>
            <a:r>
              <a:rPr lang="en-US" sz="495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49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 x</a:t>
            </a:r>
            <a:r>
              <a:rPr lang="en-US" sz="495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49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 15x + 18 </a:t>
            </a:r>
            <a:endParaRPr lang="en-US" sz="495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" y="1892949"/>
            <a:ext cx="9095015" cy="3960918"/>
          </a:xfrm>
        </p:spPr>
        <p:txBody>
          <a:bodyPr>
            <a:normAutofit/>
          </a:bodyPr>
          <a:lstStyle/>
          <a:p>
            <a:r>
              <a:rPr lang="en-US" sz="3300" b="1" dirty="0"/>
              <a:t>List the rational zeros. Factor &amp; Find the zeros</a:t>
            </a:r>
          </a:p>
        </p:txBody>
      </p:sp>
    </p:spTree>
    <p:extLst>
      <p:ext uri="{BB962C8B-B14F-4D97-AF65-F5344CB8AC3E}">
        <p14:creationId xmlns:p14="http://schemas.microsoft.com/office/powerpoint/2010/main" val="2825966545"/>
      </p:ext>
    </p:extLst>
  </p:cSld>
  <p:clrMapOvr>
    <a:masterClrMapping/>
  </p:clrMapOvr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152400" y="156138"/>
            <a:ext cx="9144000" cy="1198442"/>
          </a:xfrm>
        </p:spPr>
        <p:txBody>
          <a:bodyPr>
            <a:normAutofit/>
          </a:bodyPr>
          <a:lstStyle/>
          <a:p>
            <a:pPr algn="ctr"/>
            <a:r>
              <a:rPr lang="en-US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(x) = 5x</a:t>
            </a:r>
            <a:r>
              <a:rPr lang="en-US" sz="5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9x</a:t>
            </a:r>
            <a:r>
              <a:rPr lang="en-US" sz="5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 6x – 8 </a:t>
            </a:r>
            <a:endParaRPr lang="en-US" sz="5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982" y="1920940"/>
            <a:ext cx="9081018" cy="3569033"/>
          </a:xfrm>
        </p:spPr>
        <p:txBody>
          <a:bodyPr>
            <a:normAutofit/>
          </a:bodyPr>
          <a:lstStyle/>
          <a:p>
            <a:r>
              <a:rPr lang="en-US" sz="3600" b="1" dirty="0"/>
              <a:t>List the rational zeros. Factor &amp; Find the zeros</a:t>
            </a:r>
          </a:p>
        </p:txBody>
      </p:sp>
    </p:spTree>
    <p:extLst>
      <p:ext uri="{BB962C8B-B14F-4D97-AF65-F5344CB8AC3E}">
        <p14:creationId xmlns:p14="http://schemas.microsoft.com/office/powerpoint/2010/main" val="2698391950"/>
      </p:ext>
    </p:extLst>
  </p:cSld>
  <p:clrMapOvr>
    <a:masterClrMapping/>
  </p:clrMapOvr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Text Box 2"/>
          <p:cNvSpPr txBox="1">
            <a:spLocks noChangeArrowheads="1"/>
          </p:cNvSpPr>
          <p:nvPr/>
        </p:nvSpPr>
        <p:spPr bwMode="auto">
          <a:xfrm>
            <a:off x="170090" y="0"/>
            <a:ext cx="8455760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3200" b="1" dirty="0">
                <a:solidFill>
                  <a:srgbClr val="FF0000"/>
                </a:solidFill>
                <a:latin typeface="Century Gothic" pitchFamily="34" charset="0"/>
              </a:rPr>
              <a:t>Ex3. </a:t>
            </a:r>
            <a:r>
              <a:rPr lang="en-US" sz="3200" dirty="0">
                <a:solidFill>
                  <a:schemeClr val="tx2"/>
                </a:solidFill>
                <a:latin typeface="Century Gothic" pitchFamily="34" charset="0"/>
              </a:rPr>
              <a:t>Given that (x-2) and (x+3) are factors of</a:t>
            </a:r>
          </a:p>
        </p:txBody>
      </p:sp>
      <p:sp>
        <p:nvSpPr>
          <p:cNvPr id="108547" name="Text Box 3"/>
          <p:cNvSpPr txBox="1">
            <a:spLocks noChangeArrowheads="1"/>
          </p:cNvSpPr>
          <p:nvPr/>
        </p:nvSpPr>
        <p:spPr bwMode="auto">
          <a:xfrm>
            <a:off x="609600" y="1143000"/>
            <a:ext cx="457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800" b="1">
                <a:latin typeface="Century Gothic" pitchFamily="34" charset="0"/>
              </a:rPr>
              <a:t>2</a:t>
            </a:r>
          </a:p>
        </p:txBody>
      </p:sp>
      <p:grpSp>
        <p:nvGrpSpPr>
          <p:cNvPr id="108548" name="Group 4"/>
          <p:cNvGrpSpPr>
            <a:grpSpLocks/>
          </p:cNvGrpSpPr>
          <p:nvPr/>
        </p:nvGrpSpPr>
        <p:grpSpPr bwMode="auto">
          <a:xfrm>
            <a:off x="533400" y="1143000"/>
            <a:ext cx="609600" cy="609600"/>
            <a:chOff x="336" y="1632"/>
            <a:chExt cx="384" cy="384"/>
          </a:xfrm>
        </p:grpSpPr>
        <p:sp>
          <p:nvSpPr>
            <p:cNvPr id="108549" name="Line 5"/>
            <p:cNvSpPr>
              <a:spLocks noChangeShapeType="1"/>
            </p:cNvSpPr>
            <p:nvPr/>
          </p:nvSpPr>
          <p:spPr bwMode="auto">
            <a:xfrm>
              <a:off x="336" y="2016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>
                <a:latin typeface="Century Gothic" pitchFamily="34" charset="0"/>
              </a:endParaRPr>
            </a:p>
          </p:txBody>
        </p:sp>
        <p:sp>
          <p:nvSpPr>
            <p:cNvPr id="108550" name="Line 6"/>
            <p:cNvSpPr>
              <a:spLocks noChangeShapeType="1"/>
            </p:cNvSpPr>
            <p:nvPr/>
          </p:nvSpPr>
          <p:spPr bwMode="auto">
            <a:xfrm flipV="1">
              <a:off x="720" y="1632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>
                <a:latin typeface="Century Gothic" pitchFamily="34" charset="0"/>
              </a:endParaRPr>
            </a:p>
          </p:txBody>
        </p:sp>
      </p:grpSp>
      <p:sp>
        <p:nvSpPr>
          <p:cNvPr id="108551" name="Text Box 7"/>
          <p:cNvSpPr txBox="1">
            <a:spLocks noChangeArrowheads="1"/>
          </p:cNvSpPr>
          <p:nvPr/>
        </p:nvSpPr>
        <p:spPr bwMode="auto">
          <a:xfrm>
            <a:off x="1444140" y="1138175"/>
            <a:ext cx="533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800" b="1" dirty="0">
                <a:latin typeface="Century Gothic" pitchFamily="34" charset="0"/>
              </a:rPr>
              <a:t>2</a:t>
            </a:r>
          </a:p>
        </p:txBody>
      </p:sp>
      <p:sp>
        <p:nvSpPr>
          <p:cNvPr id="108552" name="Text Box 8"/>
          <p:cNvSpPr txBox="1">
            <a:spLocks noChangeArrowheads="1"/>
          </p:cNvSpPr>
          <p:nvPr/>
        </p:nvSpPr>
        <p:spPr bwMode="auto">
          <a:xfrm>
            <a:off x="2129940" y="1138175"/>
            <a:ext cx="533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800" b="1">
                <a:latin typeface="Century Gothic" pitchFamily="34" charset="0"/>
              </a:rPr>
              <a:t>7</a:t>
            </a:r>
          </a:p>
        </p:txBody>
      </p:sp>
      <p:sp>
        <p:nvSpPr>
          <p:cNvPr id="108553" name="Text Box 9"/>
          <p:cNvSpPr txBox="1">
            <a:spLocks noChangeArrowheads="1"/>
          </p:cNvSpPr>
          <p:nvPr/>
        </p:nvSpPr>
        <p:spPr bwMode="auto">
          <a:xfrm>
            <a:off x="2815740" y="1138175"/>
            <a:ext cx="762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sz="2800" b="1">
                <a:latin typeface="Century Gothic" pitchFamily="34" charset="0"/>
              </a:rPr>
              <a:t>-4</a:t>
            </a:r>
          </a:p>
        </p:txBody>
      </p:sp>
      <p:sp>
        <p:nvSpPr>
          <p:cNvPr id="108554" name="Text Box 10"/>
          <p:cNvSpPr txBox="1">
            <a:spLocks noChangeArrowheads="1"/>
          </p:cNvSpPr>
          <p:nvPr/>
        </p:nvSpPr>
        <p:spPr bwMode="auto">
          <a:xfrm>
            <a:off x="3882540" y="1138175"/>
            <a:ext cx="762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800" b="1">
                <a:latin typeface="Century Gothic" pitchFamily="34" charset="0"/>
              </a:rPr>
              <a:t>-27</a:t>
            </a:r>
          </a:p>
        </p:txBody>
      </p:sp>
      <p:sp>
        <p:nvSpPr>
          <p:cNvPr id="108555" name="Text Box 11"/>
          <p:cNvSpPr txBox="1">
            <a:spLocks noChangeArrowheads="1"/>
          </p:cNvSpPr>
          <p:nvPr/>
        </p:nvSpPr>
        <p:spPr bwMode="auto">
          <a:xfrm>
            <a:off x="4720740" y="1138175"/>
            <a:ext cx="762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800" b="1">
                <a:latin typeface="Century Gothic" pitchFamily="34" charset="0"/>
              </a:rPr>
              <a:t>-18</a:t>
            </a:r>
          </a:p>
        </p:txBody>
      </p:sp>
      <p:sp>
        <p:nvSpPr>
          <p:cNvPr id="108556" name="Line 12"/>
          <p:cNvSpPr>
            <a:spLocks noChangeShapeType="1"/>
          </p:cNvSpPr>
          <p:nvPr/>
        </p:nvSpPr>
        <p:spPr bwMode="auto">
          <a:xfrm>
            <a:off x="1600200" y="1676400"/>
            <a:ext cx="0" cy="533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>
              <a:latin typeface="Century Gothic" pitchFamily="34" charset="0"/>
            </a:endParaRPr>
          </a:p>
        </p:txBody>
      </p:sp>
      <p:sp>
        <p:nvSpPr>
          <p:cNvPr id="108557" name="Text Box 13"/>
          <p:cNvSpPr txBox="1">
            <a:spLocks noChangeArrowheads="1"/>
          </p:cNvSpPr>
          <p:nvPr/>
        </p:nvSpPr>
        <p:spPr bwMode="auto">
          <a:xfrm>
            <a:off x="1447800" y="2438400"/>
            <a:ext cx="533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800" b="1" dirty="0">
                <a:latin typeface="Century Gothic" pitchFamily="34" charset="0"/>
              </a:rPr>
              <a:t>2</a:t>
            </a:r>
          </a:p>
        </p:txBody>
      </p:sp>
      <p:sp>
        <p:nvSpPr>
          <p:cNvPr id="108558" name="Text Box 14"/>
          <p:cNvSpPr txBox="1">
            <a:spLocks noChangeArrowheads="1"/>
          </p:cNvSpPr>
          <p:nvPr/>
        </p:nvSpPr>
        <p:spPr bwMode="auto">
          <a:xfrm>
            <a:off x="2133600" y="1676400"/>
            <a:ext cx="533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800" b="1">
                <a:latin typeface="Century Gothic" pitchFamily="34" charset="0"/>
              </a:rPr>
              <a:t>4</a:t>
            </a:r>
          </a:p>
        </p:txBody>
      </p:sp>
      <p:sp>
        <p:nvSpPr>
          <p:cNvPr id="108559" name="Text Box 15"/>
          <p:cNvSpPr txBox="1">
            <a:spLocks noChangeArrowheads="1"/>
          </p:cNvSpPr>
          <p:nvPr/>
        </p:nvSpPr>
        <p:spPr bwMode="auto">
          <a:xfrm>
            <a:off x="2057400" y="2438400"/>
            <a:ext cx="685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800" b="1">
                <a:latin typeface="Century Gothic" pitchFamily="34" charset="0"/>
              </a:rPr>
              <a:t>11</a:t>
            </a:r>
          </a:p>
        </p:txBody>
      </p:sp>
      <p:sp>
        <p:nvSpPr>
          <p:cNvPr id="108560" name="Text Box 16"/>
          <p:cNvSpPr txBox="1">
            <a:spLocks noChangeArrowheads="1"/>
          </p:cNvSpPr>
          <p:nvPr/>
        </p:nvSpPr>
        <p:spPr bwMode="auto">
          <a:xfrm>
            <a:off x="2971800" y="1676400"/>
            <a:ext cx="762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800" b="1">
                <a:latin typeface="Century Gothic" pitchFamily="34" charset="0"/>
              </a:rPr>
              <a:t>22</a:t>
            </a:r>
          </a:p>
        </p:txBody>
      </p:sp>
      <p:sp>
        <p:nvSpPr>
          <p:cNvPr id="108561" name="Text Box 17"/>
          <p:cNvSpPr txBox="1">
            <a:spLocks noChangeArrowheads="1"/>
          </p:cNvSpPr>
          <p:nvPr/>
        </p:nvSpPr>
        <p:spPr bwMode="auto">
          <a:xfrm>
            <a:off x="2971800" y="2438400"/>
            <a:ext cx="685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800" b="1">
                <a:latin typeface="Century Gothic" pitchFamily="34" charset="0"/>
              </a:rPr>
              <a:t>18</a:t>
            </a:r>
          </a:p>
        </p:txBody>
      </p:sp>
      <p:sp>
        <p:nvSpPr>
          <p:cNvPr id="108562" name="Text Box 18"/>
          <p:cNvSpPr txBox="1">
            <a:spLocks noChangeArrowheads="1"/>
          </p:cNvSpPr>
          <p:nvPr/>
        </p:nvSpPr>
        <p:spPr bwMode="auto">
          <a:xfrm>
            <a:off x="3962400" y="1676400"/>
            <a:ext cx="762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800" b="1">
                <a:latin typeface="Century Gothic" pitchFamily="34" charset="0"/>
              </a:rPr>
              <a:t>36</a:t>
            </a:r>
          </a:p>
        </p:txBody>
      </p:sp>
      <p:sp>
        <p:nvSpPr>
          <p:cNvPr id="108563" name="Text Box 19"/>
          <p:cNvSpPr txBox="1">
            <a:spLocks noChangeArrowheads="1"/>
          </p:cNvSpPr>
          <p:nvPr/>
        </p:nvSpPr>
        <p:spPr bwMode="auto">
          <a:xfrm>
            <a:off x="4038600" y="2438400"/>
            <a:ext cx="533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800" b="1">
                <a:latin typeface="Century Gothic" pitchFamily="34" charset="0"/>
              </a:rPr>
              <a:t>9</a:t>
            </a:r>
          </a:p>
        </p:txBody>
      </p:sp>
      <p:sp>
        <p:nvSpPr>
          <p:cNvPr id="108564" name="Text Box 20"/>
          <p:cNvSpPr txBox="1">
            <a:spLocks noChangeArrowheads="1"/>
          </p:cNvSpPr>
          <p:nvPr/>
        </p:nvSpPr>
        <p:spPr bwMode="auto">
          <a:xfrm>
            <a:off x="4800600" y="1676400"/>
            <a:ext cx="685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800" b="1">
                <a:latin typeface="Century Gothic" pitchFamily="34" charset="0"/>
              </a:rPr>
              <a:t>18</a:t>
            </a:r>
          </a:p>
        </p:txBody>
      </p:sp>
      <p:sp>
        <p:nvSpPr>
          <p:cNvPr id="108565" name="Text Box 21"/>
          <p:cNvSpPr txBox="1">
            <a:spLocks noChangeArrowheads="1"/>
          </p:cNvSpPr>
          <p:nvPr/>
        </p:nvSpPr>
        <p:spPr bwMode="auto">
          <a:xfrm>
            <a:off x="4876800" y="2438400"/>
            <a:ext cx="533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800" b="1">
                <a:latin typeface="Century Gothic" pitchFamily="34" charset="0"/>
              </a:rPr>
              <a:t>0</a:t>
            </a:r>
          </a:p>
        </p:txBody>
      </p:sp>
      <p:sp>
        <p:nvSpPr>
          <p:cNvPr id="108566" name="Line 22"/>
          <p:cNvSpPr>
            <a:spLocks noChangeShapeType="1"/>
          </p:cNvSpPr>
          <p:nvPr/>
        </p:nvSpPr>
        <p:spPr bwMode="auto">
          <a:xfrm>
            <a:off x="1371600" y="2362200"/>
            <a:ext cx="3733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>
              <a:latin typeface="Century Gothic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8567" name="Object 23"/>
              <p:cNvSpPr txBox="1"/>
              <p:nvPr/>
            </p:nvSpPr>
            <p:spPr bwMode="auto">
              <a:xfrm>
                <a:off x="1600200" y="574675"/>
                <a:ext cx="5418138" cy="561975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2</m:t>
                      </m:r>
                      <m:sSup>
                        <m:s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sup>
                      </m:sSup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7</m:t>
                      </m:r>
                      <m:sSup>
                        <m:s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4</m:t>
                      </m:r>
                      <m:sSup>
                        <m:s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27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18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08567" name="Object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00200" y="574675"/>
                <a:ext cx="5418138" cy="561975"/>
              </a:xfrm>
              <a:prstGeom prst="rect">
                <a:avLst/>
              </a:prstGeom>
              <a:blipFill>
                <a:blip r:embed="rId3"/>
                <a:stretch>
                  <a:fillRect l="-3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8568" name="Text Box 24"/>
          <p:cNvSpPr txBox="1">
            <a:spLocks noChangeArrowheads="1"/>
          </p:cNvSpPr>
          <p:nvPr/>
        </p:nvSpPr>
        <p:spPr bwMode="auto">
          <a:xfrm>
            <a:off x="533400" y="2362200"/>
            <a:ext cx="685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800" b="1">
                <a:latin typeface="Century Gothic" pitchFamily="34" charset="0"/>
              </a:rPr>
              <a:t>-3</a:t>
            </a:r>
          </a:p>
        </p:txBody>
      </p:sp>
      <p:grpSp>
        <p:nvGrpSpPr>
          <p:cNvPr id="108569" name="Group 25"/>
          <p:cNvGrpSpPr>
            <a:grpSpLocks/>
          </p:cNvGrpSpPr>
          <p:nvPr/>
        </p:nvGrpSpPr>
        <p:grpSpPr bwMode="auto">
          <a:xfrm>
            <a:off x="685800" y="2362200"/>
            <a:ext cx="609600" cy="609600"/>
            <a:chOff x="432" y="2400"/>
            <a:chExt cx="384" cy="384"/>
          </a:xfrm>
        </p:grpSpPr>
        <p:sp>
          <p:nvSpPr>
            <p:cNvPr id="108570" name="Line 26"/>
            <p:cNvSpPr>
              <a:spLocks noChangeShapeType="1"/>
            </p:cNvSpPr>
            <p:nvPr/>
          </p:nvSpPr>
          <p:spPr bwMode="auto">
            <a:xfrm>
              <a:off x="432" y="2784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>
                <a:latin typeface="Century Gothic" pitchFamily="34" charset="0"/>
              </a:endParaRPr>
            </a:p>
          </p:txBody>
        </p:sp>
        <p:sp>
          <p:nvSpPr>
            <p:cNvPr id="108571" name="Line 27"/>
            <p:cNvSpPr>
              <a:spLocks noChangeShapeType="1"/>
            </p:cNvSpPr>
            <p:nvPr/>
          </p:nvSpPr>
          <p:spPr bwMode="auto">
            <a:xfrm flipV="1">
              <a:off x="816" y="2400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>
                <a:latin typeface="Century Gothic" pitchFamily="34" charset="0"/>
              </a:endParaRPr>
            </a:p>
          </p:txBody>
        </p:sp>
      </p:grpSp>
      <p:sp>
        <p:nvSpPr>
          <p:cNvPr id="108572" name="Line 28"/>
          <p:cNvSpPr>
            <a:spLocks noChangeShapeType="1"/>
          </p:cNvSpPr>
          <p:nvPr/>
        </p:nvSpPr>
        <p:spPr bwMode="auto">
          <a:xfrm>
            <a:off x="1600200" y="2895600"/>
            <a:ext cx="0" cy="533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>
              <a:latin typeface="Century Gothic" pitchFamily="34" charset="0"/>
            </a:endParaRPr>
          </a:p>
        </p:txBody>
      </p:sp>
      <p:sp>
        <p:nvSpPr>
          <p:cNvPr id="108573" name="Line 29"/>
          <p:cNvSpPr>
            <a:spLocks noChangeShapeType="1"/>
          </p:cNvSpPr>
          <p:nvPr/>
        </p:nvSpPr>
        <p:spPr bwMode="auto">
          <a:xfrm>
            <a:off x="1447800" y="3505200"/>
            <a:ext cx="3733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>
              <a:latin typeface="Century Gothic" pitchFamily="34" charset="0"/>
            </a:endParaRPr>
          </a:p>
        </p:txBody>
      </p:sp>
      <p:sp>
        <p:nvSpPr>
          <p:cNvPr id="108574" name="Text Box 30"/>
          <p:cNvSpPr txBox="1">
            <a:spLocks noChangeArrowheads="1"/>
          </p:cNvSpPr>
          <p:nvPr/>
        </p:nvSpPr>
        <p:spPr bwMode="auto">
          <a:xfrm>
            <a:off x="1447800" y="3581400"/>
            <a:ext cx="533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800" b="1">
                <a:latin typeface="Century Gothic" pitchFamily="34" charset="0"/>
              </a:rPr>
              <a:t>2</a:t>
            </a:r>
          </a:p>
        </p:txBody>
      </p:sp>
      <p:sp>
        <p:nvSpPr>
          <p:cNvPr id="108575" name="Text Box 31"/>
          <p:cNvSpPr txBox="1">
            <a:spLocks noChangeArrowheads="1"/>
          </p:cNvSpPr>
          <p:nvPr/>
        </p:nvSpPr>
        <p:spPr bwMode="auto">
          <a:xfrm>
            <a:off x="2057400" y="2971800"/>
            <a:ext cx="533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800" b="1">
                <a:latin typeface="Century Gothic" pitchFamily="34" charset="0"/>
              </a:rPr>
              <a:t>-6</a:t>
            </a:r>
          </a:p>
        </p:txBody>
      </p:sp>
      <p:sp>
        <p:nvSpPr>
          <p:cNvPr id="108576" name="Text Box 32"/>
          <p:cNvSpPr txBox="1">
            <a:spLocks noChangeArrowheads="1"/>
          </p:cNvSpPr>
          <p:nvPr/>
        </p:nvSpPr>
        <p:spPr bwMode="auto">
          <a:xfrm>
            <a:off x="2133600" y="3581400"/>
            <a:ext cx="533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800" b="1">
                <a:latin typeface="Century Gothic" pitchFamily="34" charset="0"/>
              </a:rPr>
              <a:t>5</a:t>
            </a:r>
          </a:p>
        </p:txBody>
      </p:sp>
      <p:sp>
        <p:nvSpPr>
          <p:cNvPr id="108577" name="Text Box 33"/>
          <p:cNvSpPr txBox="1">
            <a:spLocks noChangeArrowheads="1"/>
          </p:cNvSpPr>
          <p:nvPr/>
        </p:nvSpPr>
        <p:spPr bwMode="auto">
          <a:xfrm>
            <a:off x="2895600" y="2971800"/>
            <a:ext cx="762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800" b="1">
                <a:latin typeface="Century Gothic" pitchFamily="34" charset="0"/>
              </a:rPr>
              <a:t>-15</a:t>
            </a:r>
          </a:p>
        </p:txBody>
      </p:sp>
      <p:sp>
        <p:nvSpPr>
          <p:cNvPr id="108578" name="Text Box 34"/>
          <p:cNvSpPr txBox="1">
            <a:spLocks noChangeArrowheads="1"/>
          </p:cNvSpPr>
          <p:nvPr/>
        </p:nvSpPr>
        <p:spPr bwMode="auto">
          <a:xfrm>
            <a:off x="3048000" y="3581400"/>
            <a:ext cx="762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800" b="1">
                <a:latin typeface="Century Gothic" pitchFamily="34" charset="0"/>
              </a:rPr>
              <a:t>3</a:t>
            </a:r>
          </a:p>
        </p:txBody>
      </p:sp>
      <p:sp>
        <p:nvSpPr>
          <p:cNvPr id="108579" name="Text Box 35"/>
          <p:cNvSpPr txBox="1">
            <a:spLocks noChangeArrowheads="1"/>
          </p:cNvSpPr>
          <p:nvPr/>
        </p:nvSpPr>
        <p:spPr bwMode="auto">
          <a:xfrm>
            <a:off x="3962400" y="2971800"/>
            <a:ext cx="762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800" b="1">
                <a:latin typeface="Century Gothic" pitchFamily="34" charset="0"/>
              </a:rPr>
              <a:t>-9</a:t>
            </a:r>
          </a:p>
        </p:txBody>
      </p:sp>
      <p:sp>
        <p:nvSpPr>
          <p:cNvPr id="108580" name="Text Box 36"/>
          <p:cNvSpPr txBox="1">
            <a:spLocks noChangeArrowheads="1"/>
          </p:cNvSpPr>
          <p:nvPr/>
        </p:nvSpPr>
        <p:spPr bwMode="auto">
          <a:xfrm>
            <a:off x="3886200" y="3581400"/>
            <a:ext cx="762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sz="2800" b="1">
                <a:latin typeface="Century Gothic" pitchFamily="34" charset="0"/>
              </a:rPr>
              <a:t>0</a:t>
            </a:r>
          </a:p>
        </p:txBody>
      </p:sp>
      <p:sp>
        <p:nvSpPr>
          <p:cNvPr id="108581" name="AutoShape 37"/>
          <p:cNvSpPr>
            <a:spLocks noChangeArrowheads="1"/>
          </p:cNvSpPr>
          <p:nvPr/>
        </p:nvSpPr>
        <p:spPr bwMode="auto">
          <a:xfrm>
            <a:off x="5486400" y="2514600"/>
            <a:ext cx="1447800" cy="381000"/>
          </a:xfrm>
          <a:prstGeom prst="leftArrow">
            <a:avLst>
              <a:gd name="adj1" fmla="val 50000"/>
              <a:gd name="adj2" fmla="val 9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>
              <a:latin typeface="Century Gothic" pitchFamily="34" charset="0"/>
            </a:endParaRPr>
          </a:p>
        </p:txBody>
      </p:sp>
      <p:sp>
        <p:nvSpPr>
          <p:cNvPr id="108582" name="AutoShape 38"/>
          <p:cNvSpPr>
            <a:spLocks noChangeArrowheads="1"/>
          </p:cNvSpPr>
          <p:nvPr/>
        </p:nvSpPr>
        <p:spPr bwMode="auto">
          <a:xfrm>
            <a:off x="4648200" y="3581400"/>
            <a:ext cx="1447800" cy="381000"/>
          </a:xfrm>
          <a:prstGeom prst="leftArrow">
            <a:avLst>
              <a:gd name="adj1" fmla="val 50000"/>
              <a:gd name="adj2" fmla="val 9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>
              <a:latin typeface="Century Gothic" pitchFamily="34" charset="0"/>
            </a:endParaRPr>
          </a:p>
        </p:txBody>
      </p:sp>
      <p:sp>
        <p:nvSpPr>
          <p:cNvPr id="108583" name="Text Box 39"/>
          <p:cNvSpPr txBox="1">
            <a:spLocks noChangeArrowheads="1"/>
          </p:cNvSpPr>
          <p:nvPr/>
        </p:nvSpPr>
        <p:spPr bwMode="auto">
          <a:xfrm>
            <a:off x="6886035" y="1698103"/>
            <a:ext cx="1600200" cy="20621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sz="1600" b="1" dirty="0">
                <a:solidFill>
                  <a:schemeClr val="accent2"/>
                </a:solidFill>
                <a:latin typeface="Century Gothic" pitchFamily="34" charset="0"/>
              </a:rPr>
              <a:t>(x-2) is a factor NOW USE the result  to do synthetic again to check for the 2</a:t>
            </a:r>
            <a:r>
              <a:rPr lang="en-US" sz="1600" b="1" baseline="30000" dirty="0">
                <a:solidFill>
                  <a:schemeClr val="accent2"/>
                </a:solidFill>
                <a:latin typeface="Century Gothic" pitchFamily="34" charset="0"/>
              </a:rPr>
              <a:t>nd</a:t>
            </a:r>
            <a:r>
              <a:rPr lang="en-US" sz="1600" b="1" dirty="0">
                <a:solidFill>
                  <a:schemeClr val="accent2"/>
                </a:solidFill>
                <a:latin typeface="Century Gothic" pitchFamily="34" charset="0"/>
              </a:rPr>
              <a:t> factor!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8584" name="Text Box 40"/>
              <p:cNvSpPr txBox="1">
                <a:spLocks noChangeArrowheads="1"/>
              </p:cNvSpPr>
              <p:nvPr/>
            </p:nvSpPr>
            <p:spPr bwMode="auto">
              <a:xfrm>
                <a:off x="5390029" y="3869785"/>
                <a:ext cx="3106270" cy="71487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square">
                <a:spAutoFit/>
              </a:bodyPr>
              <a:lstStyle/>
              <a:p>
                <a:pPr algn="ctr" eaLnBrk="1" hangingPunct="1">
                  <a:spcBef>
                    <a:spcPct val="50000"/>
                  </a:spcBef>
                </a:pPr>
                <a:r>
                  <a:rPr lang="en-US" sz="2000" b="1" dirty="0">
                    <a:solidFill>
                      <a:schemeClr val="accent2"/>
                    </a:solidFill>
                    <a:latin typeface="Century Gothic" pitchFamily="34" charset="0"/>
                  </a:rPr>
                  <a:t>(x+3) is also a factor. Now factor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000" b="1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1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sz="2000" b="1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2000" b="1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2000" b="1" i="1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000" b="1" i="1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𝟓</m:t>
                    </m:r>
                    <m:r>
                      <a:rPr lang="en-US" sz="2000" b="1" i="1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2000" b="1" i="1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000" b="1" i="1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𝟑</m:t>
                    </m:r>
                  </m:oMath>
                </a14:m>
                <a:r>
                  <a:rPr lang="en-US" sz="2000" b="1" dirty="0">
                    <a:solidFill>
                      <a:schemeClr val="accent2"/>
                    </a:solidFill>
                    <a:latin typeface="Century Gothic" pitchFamily="34" charset="0"/>
                  </a:rPr>
                  <a:t> </a:t>
                </a:r>
              </a:p>
            </p:txBody>
          </p:sp>
        </mc:Choice>
        <mc:Fallback xmlns="">
          <p:sp>
            <p:nvSpPr>
              <p:cNvPr id="108584" name="Text Box 4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90029" y="3869785"/>
                <a:ext cx="3106270" cy="714876"/>
              </a:xfrm>
              <a:prstGeom prst="rect">
                <a:avLst/>
              </a:prstGeom>
              <a:blipFill>
                <a:blip r:embed="rId5"/>
                <a:stretch>
                  <a:fillRect l="-1569" t="-5128" b="-14530"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8586" name="Rectangle 42"/>
          <p:cNvSpPr>
            <a:spLocks noChangeArrowheads="1"/>
          </p:cNvSpPr>
          <p:nvPr/>
        </p:nvSpPr>
        <p:spPr bwMode="auto">
          <a:xfrm>
            <a:off x="4724400" y="2362200"/>
            <a:ext cx="609600" cy="533400"/>
          </a:xfrm>
          <a:prstGeom prst="rect">
            <a:avLst/>
          </a:prstGeom>
          <a:noFill/>
          <a:ln w="9525">
            <a:solidFill>
              <a:srgbClr val="FF33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>
              <a:latin typeface="Century Gothic" pitchFamily="34" charset="0"/>
            </a:endParaRPr>
          </a:p>
        </p:txBody>
      </p:sp>
      <p:sp>
        <p:nvSpPr>
          <p:cNvPr id="108587" name="Rectangle 43"/>
          <p:cNvSpPr>
            <a:spLocks noChangeArrowheads="1"/>
          </p:cNvSpPr>
          <p:nvPr/>
        </p:nvSpPr>
        <p:spPr bwMode="auto">
          <a:xfrm>
            <a:off x="3962400" y="3505200"/>
            <a:ext cx="609600" cy="533400"/>
          </a:xfrm>
          <a:prstGeom prst="rect">
            <a:avLst/>
          </a:prstGeom>
          <a:noFill/>
          <a:ln w="9525">
            <a:solidFill>
              <a:srgbClr val="FF33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>
              <a:latin typeface="Century Gothic" pitchFamily="34" charset="0"/>
            </a:endParaRPr>
          </a:p>
        </p:txBody>
      </p:sp>
      <p:graphicFrame>
        <p:nvGraphicFramePr>
          <p:cNvPr id="108589" name="Object 45"/>
          <p:cNvGraphicFramePr>
            <a:graphicFrameLocks noChangeAspect="1"/>
          </p:cNvGraphicFramePr>
          <p:nvPr/>
        </p:nvGraphicFramePr>
        <p:xfrm>
          <a:off x="1524000" y="4210050"/>
          <a:ext cx="21336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253" name="MathType Equation" r:id="rId6" imgW="761760" imgH="190440" progId="Equation">
                  <p:embed/>
                </p:oleObj>
              </mc:Choice>
              <mc:Fallback>
                <p:oleObj name="MathType Equation" r:id="rId6" imgW="761760" imgH="190440" progId="Equation">
                  <p:embed/>
                  <p:pic>
                    <p:nvPicPr>
                      <p:cNvPr id="108589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210050"/>
                        <a:ext cx="21336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8593" name="Text Box 49"/>
          <p:cNvSpPr txBox="1">
            <a:spLocks noChangeArrowheads="1"/>
          </p:cNvSpPr>
          <p:nvPr/>
        </p:nvSpPr>
        <p:spPr bwMode="auto">
          <a:xfrm>
            <a:off x="6772275" y="476071"/>
            <a:ext cx="2371725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4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entury Gothic" pitchFamily="34" charset="0"/>
              </a:rPr>
              <a:t>Find the remaining factors.</a:t>
            </a:r>
          </a:p>
        </p:txBody>
      </p:sp>
    </p:spTree>
    <p:extLst>
      <p:ext uri="{BB962C8B-B14F-4D97-AF65-F5344CB8AC3E}">
        <p14:creationId xmlns:p14="http://schemas.microsoft.com/office/powerpoint/2010/main" val="545574143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08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108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6" dur="500"/>
                                        <p:tgtEl>
                                          <p:spTgt spid="108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0" dur="500"/>
                                        <p:tgtEl>
                                          <p:spTgt spid="108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4" dur="500"/>
                                        <p:tgtEl>
                                          <p:spTgt spid="108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500"/>
                            </p:stCondLst>
                            <p:childTnLst>
                              <p:par>
                                <p:cTn id="26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8" dur="500"/>
                                        <p:tgtEl>
                                          <p:spTgt spid="108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000"/>
                            </p:stCondLst>
                            <p:childTnLst>
                              <p:par>
                                <p:cTn id="30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2" dur="500"/>
                                        <p:tgtEl>
                                          <p:spTgt spid="108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2500"/>
                            </p:stCondLst>
                            <p:childTnLst>
                              <p:par>
                                <p:cTn id="34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6" dur="500"/>
                                        <p:tgtEl>
                                          <p:spTgt spid="108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1" dur="500"/>
                                        <p:tgtEl>
                                          <p:spTgt spid="108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5" dur="500"/>
                                        <p:tgtEl>
                                          <p:spTgt spid="108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0" dur="500"/>
                                        <p:tgtEl>
                                          <p:spTgt spid="108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5" dur="500"/>
                                        <p:tgtEl>
                                          <p:spTgt spid="108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0" dur="500"/>
                                        <p:tgtEl>
                                          <p:spTgt spid="108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5" dur="500"/>
                                        <p:tgtEl>
                                          <p:spTgt spid="108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0" dur="500"/>
                                        <p:tgtEl>
                                          <p:spTgt spid="108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5" dur="500"/>
                                        <p:tgtEl>
                                          <p:spTgt spid="108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80" dur="500"/>
                                        <p:tgtEl>
                                          <p:spTgt spid="108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85" dur="500"/>
                                        <p:tgtEl>
                                          <p:spTgt spid="108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500"/>
                            </p:stCondLst>
                            <p:childTnLst>
                              <p:par>
                                <p:cTn id="87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89" dur="500"/>
                                        <p:tgtEl>
                                          <p:spTgt spid="108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94" dur="500"/>
                                        <p:tgtEl>
                                          <p:spTgt spid="108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500"/>
                            </p:stCondLst>
                            <p:childTnLst>
                              <p:par>
                                <p:cTn id="96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98" dur="500"/>
                                        <p:tgtEl>
                                          <p:spTgt spid="108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3" dur="500"/>
                                        <p:tgtEl>
                                          <p:spTgt spid="108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500"/>
                            </p:stCondLst>
                            <p:childTnLst>
                              <p:par>
                                <p:cTn id="10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7" dur="500"/>
                                        <p:tgtEl>
                                          <p:spTgt spid="108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1000"/>
                            </p:stCondLst>
                            <p:childTnLst>
                              <p:par>
                                <p:cTn id="109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11" dur="500"/>
                                        <p:tgtEl>
                                          <p:spTgt spid="108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16" dur="500"/>
                                        <p:tgtEl>
                                          <p:spTgt spid="108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>
                            <p:stCondLst>
                              <p:cond delay="500"/>
                            </p:stCondLst>
                            <p:childTnLst>
                              <p:par>
                                <p:cTn id="118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0" dur="500"/>
                                        <p:tgtEl>
                                          <p:spTgt spid="108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5" dur="500"/>
                                        <p:tgtEl>
                                          <p:spTgt spid="108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30" dur="500"/>
                                        <p:tgtEl>
                                          <p:spTgt spid="1085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35" dur="500"/>
                                        <p:tgtEl>
                                          <p:spTgt spid="1085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40" dur="500"/>
                                        <p:tgtEl>
                                          <p:spTgt spid="108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45" dur="500"/>
                                        <p:tgtEl>
                                          <p:spTgt spid="108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50" dur="500"/>
                                        <p:tgtEl>
                                          <p:spTgt spid="108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1" fill="hold">
                            <p:stCondLst>
                              <p:cond delay="500"/>
                            </p:stCondLst>
                            <p:childTnLst>
                              <p:par>
                                <p:cTn id="152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54" dur="500"/>
                                        <p:tgtEl>
                                          <p:spTgt spid="108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59" dur="500"/>
                                        <p:tgtEl>
                                          <p:spTgt spid="108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0" fill="hold">
                            <p:stCondLst>
                              <p:cond delay="500"/>
                            </p:stCondLst>
                            <p:childTnLst>
                              <p:par>
                                <p:cTn id="161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63" dur="500"/>
                                        <p:tgtEl>
                                          <p:spTgt spid="108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>
                      <p:stCondLst>
                        <p:cond delay="indefinite"/>
                      </p:stCondLst>
                      <p:childTnLst>
                        <p:par>
                          <p:cTn id="165" fill="hold">
                            <p:stCondLst>
                              <p:cond delay="0"/>
                            </p:stCondLst>
                            <p:childTnLst>
                              <p:par>
                                <p:cTn id="166" presetID="23" presetClass="entr" presetSubtype="3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8" dur="500" fill="hold"/>
                                        <p:tgtEl>
                                          <p:spTgt spid="1085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9" dur="500" fill="hold"/>
                                        <p:tgtEl>
                                          <p:spTgt spid="1085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0" dur="500" fill="hold"/>
                                        <p:tgtEl>
                                          <p:spTgt spid="1085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1" dur="500" fill="hold"/>
                                        <p:tgtEl>
                                          <p:spTgt spid="1085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(6*min(max(#ppt_w*#ppt_h,.3),1)-7.4)/-.7*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8547" grpId="0" autoUpdateAnimBg="0"/>
      <p:bldP spid="108551" grpId="0" autoUpdateAnimBg="0"/>
      <p:bldP spid="108552" grpId="0" autoUpdateAnimBg="0"/>
      <p:bldP spid="108553" grpId="0" autoUpdateAnimBg="0"/>
      <p:bldP spid="108554" grpId="0" autoUpdateAnimBg="0"/>
      <p:bldP spid="108555" grpId="0" autoUpdateAnimBg="0"/>
      <p:bldP spid="108556" grpId="0" animBg="1"/>
      <p:bldP spid="108557" grpId="0" autoUpdateAnimBg="0"/>
      <p:bldP spid="108558" grpId="0" autoUpdateAnimBg="0"/>
      <p:bldP spid="108559" grpId="0" autoUpdateAnimBg="0"/>
      <p:bldP spid="108560" grpId="0" autoUpdateAnimBg="0"/>
      <p:bldP spid="108561" grpId="0" autoUpdateAnimBg="0"/>
      <p:bldP spid="108562" grpId="0" autoUpdateAnimBg="0"/>
      <p:bldP spid="108563" grpId="0" autoUpdateAnimBg="0"/>
      <p:bldP spid="108564" grpId="0" autoUpdateAnimBg="0"/>
      <p:bldP spid="108565" grpId="0" autoUpdateAnimBg="0"/>
      <p:bldP spid="108566" grpId="0" animBg="1"/>
      <p:bldP spid="108568" grpId="0" autoUpdateAnimBg="0"/>
      <p:bldP spid="108572" grpId="0" animBg="1"/>
      <p:bldP spid="108573" grpId="0" animBg="1"/>
      <p:bldP spid="108574" grpId="0" autoUpdateAnimBg="0"/>
      <p:bldP spid="108575" grpId="0" autoUpdateAnimBg="0"/>
      <p:bldP spid="108576" grpId="0" autoUpdateAnimBg="0"/>
      <p:bldP spid="108577" grpId="0" autoUpdateAnimBg="0"/>
      <p:bldP spid="108578" grpId="0" autoUpdateAnimBg="0"/>
      <p:bldP spid="108579" grpId="0" autoUpdateAnimBg="0"/>
      <p:bldP spid="108580" grpId="0" autoUpdateAnimBg="0"/>
      <p:bldP spid="108581" grpId="0" animBg="1"/>
      <p:bldP spid="108582" grpId="0" animBg="1"/>
      <p:bldP spid="108583" grpId="0" autoUpdateAnimBg="0"/>
      <p:bldP spid="108584" grpId="0" autoUpdateAnimBg="0"/>
      <p:bldP spid="108586" grpId="0" animBg="1"/>
      <p:bldP spid="108587" grpId="0" animBg="1"/>
    </p:bld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F1D81AE-418F-415D-A03E-6CE3D1EA455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heck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30995C32-FBA9-4432-BDEA-0A9EB141F82D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514350" indent="-514350">
                  <a:buFont typeface="+mj-lt"/>
                  <a:buAutoNum type="arabicPeriod"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4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6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−24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−20</m:t>
                    </m:r>
                  </m:oMath>
                </a14:m>
                <a:endParaRPr lang="en-US" i="1" dirty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−2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𝑎𝑛𝑑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 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+5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𝑎𝑟𝑒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𝑓𝑎𝑐𝑡𝑜𝑟𝑠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30995C32-FBA9-4432-BDEA-0A9EB141F82D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" name="SMARTInkShape-Group1">
            <a:extLst>
              <a:ext uri="{FF2B5EF4-FFF2-40B4-BE49-F238E27FC236}">
                <a16:creationId xmlns:a16="http://schemas.microsoft.com/office/drawing/2014/main" id="{A740EA88-7272-4295-BACB-3B1D28D4A243}"/>
              </a:ext>
            </a:extLst>
          </p:cNvPr>
          <p:cNvGrpSpPr/>
          <p:nvPr/>
        </p:nvGrpSpPr>
        <p:grpSpPr>
          <a:xfrm>
            <a:off x="343162" y="2736850"/>
            <a:ext cx="520434" cy="704851"/>
            <a:chOff x="343162" y="2736850"/>
            <a:chExt cx="520434" cy="704851"/>
          </a:xfrm>
        </p:grpSpPr>
        <p:sp>
          <p:nvSpPr>
            <p:cNvPr id="4" name="SMARTInkShape-1">
              <a:extLst>
                <a:ext uri="{FF2B5EF4-FFF2-40B4-BE49-F238E27FC236}">
                  <a16:creationId xmlns:a16="http://schemas.microsoft.com/office/drawing/2014/main" id="{E4627AD0-D8EF-427D-BA6E-FE567323F349}"/>
                </a:ext>
              </a:extLst>
            </p:cNvPr>
            <p:cNvSpPr/>
            <p:nvPr/>
          </p:nvSpPr>
          <p:spPr>
            <a:xfrm>
              <a:off x="512778" y="2896604"/>
              <a:ext cx="247513" cy="322847"/>
            </a:xfrm>
            <a:custGeom>
              <a:avLst/>
              <a:gdLst/>
              <a:ahLst/>
              <a:cxnLst/>
              <a:rect l="0" t="0" r="0" b="0"/>
              <a:pathLst>
                <a:path w="247513" h="322847">
                  <a:moveTo>
                    <a:pt x="46022" y="30746"/>
                  </a:moveTo>
                  <a:lnTo>
                    <a:pt x="46022" y="27375"/>
                  </a:lnTo>
                  <a:lnTo>
                    <a:pt x="47903" y="23839"/>
                  </a:lnTo>
                  <a:lnTo>
                    <a:pt x="52503" y="19209"/>
                  </a:lnTo>
                  <a:lnTo>
                    <a:pt x="67698" y="9375"/>
                  </a:lnTo>
                  <a:lnTo>
                    <a:pt x="89760" y="2385"/>
                  </a:lnTo>
                  <a:lnTo>
                    <a:pt x="114877" y="0"/>
                  </a:lnTo>
                  <a:lnTo>
                    <a:pt x="145054" y="1410"/>
                  </a:lnTo>
                  <a:lnTo>
                    <a:pt x="168353" y="9241"/>
                  </a:lnTo>
                  <a:lnTo>
                    <a:pt x="195157" y="25550"/>
                  </a:lnTo>
                  <a:lnTo>
                    <a:pt x="223177" y="50729"/>
                  </a:lnTo>
                  <a:lnTo>
                    <a:pt x="236235" y="65968"/>
                  </a:lnTo>
                  <a:lnTo>
                    <a:pt x="243450" y="82148"/>
                  </a:lnTo>
                  <a:lnTo>
                    <a:pt x="247512" y="107124"/>
                  </a:lnTo>
                  <a:lnTo>
                    <a:pt x="247051" y="123959"/>
                  </a:lnTo>
                  <a:lnTo>
                    <a:pt x="238152" y="149303"/>
                  </a:lnTo>
                  <a:lnTo>
                    <a:pt x="222423" y="174686"/>
                  </a:lnTo>
                  <a:lnTo>
                    <a:pt x="203652" y="199375"/>
                  </a:lnTo>
                  <a:lnTo>
                    <a:pt x="179119" y="220410"/>
                  </a:lnTo>
                  <a:lnTo>
                    <a:pt x="157387" y="233575"/>
                  </a:lnTo>
                  <a:lnTo>
                    <a:pt x="135499" y="246481"/>
                  </a:lnTo>
                  <a:lnTo>
                    <a:pt x="114012" y="258567"/>
                  </a:lnTo>
                  <a:lnTo>
                    <a:pt x="82787" y="273305"/>
                  </a:lnTo>
                  <a:lnTo>
                    <a:pt x="55347" y="285197"/>
                  </a:lnTo>
                  <a:lnTo>
                    <a:pt x="37937" y="288474"/>
                  </a:lnTo>
                  <a:lnTo>
                    <a:pt x="20792" y="286168"/>
                  </a:lnTo>
                  <a:lnTo>
                    <a:pt x="12268" y="283577"/>
                  </a:lnTo>
                  <a:lnTo>
                    <a:pt x="6586" y="279028"/>
                  </a:lnTo>
                  <a:lnTo>
                    <a:pt x="273" y="266447"/>
                  </a:lnTo>
                  <a:lnTo>
                    <a:pt x="0" y="259847"/>
                  </a:lnTo>
                  <a:lnTo>
                    <a:pt x="3461" y="246868"/>
                  </a:lnTo>
                  <a:lnTo>
                    <a:pt x="13342" y="227662"/>
                  </a:lnTo>
                  <a:lnTo>
                    <a:pt x="39462" y="206573"/>
                  </a:lnTo>
                  <a:lnTo>
                    <a:pt x="63520" y="190323"/>
                  </a:lnTo>
                  <a:lnTo>
                    <a:pt x="88523" y="179706"/>
                  </a:lnTo>
                  <a:lnTo>
                    <a:pt x="113805" y="168643"/>
                  </a:lnTo>
                  <a:lnTo>
                    <a:pt x="139876" y="161994"/>
                  </a:lnTo>
                  <a:lnTo>
                    <a:pt x="159466" y="162691"/>
                  </a:lnTo>
                  <a:lnTo>
                    <a:pt x="174288" y="167235"/>
                  </a:lnTo>
                  <a:lnTo>
                    <a:pt x="186285" y="175369"/>
                  </a:lnTo>
                  <a:lnTo>
                    <a:pt x="198672" y="188391"/>
                  </a:lnTo>
                  <a:lnTo>
                    <a:pt x="210804" y="214961"/>
                  </a:lnTo>
                  <a:lnTo>
                    <a:pt x="222238" y="238434"/>
                  </a:lnTo>
                  <a:lnTo>
                    <a:pt x="231192" y="265536"/>
                  </a:lnTo>
                  <a:lnTo>
                    <a:pt x="236175" y="291796"/>
                  </a:lnTo>
                  <a:lnTo>
                    <a:pt x="242872" y="322846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SMARTInkShape-2">
              <a:extLst>
                <a:ext uri="{FF2B5EF4-FFF2-40B4-BE49-F238E27FC236}">
                  <a16:creationId xmlns:a16="http://schemas.microsoft.com/office/drawing/2014/main" id="{527013CB-AE67-42F4-8634-293F59EA9C58}"/>
                </a:ext>
              </a:extLst>
            </p:cNvPr>
            <p:cNvSpPr/>
            <p:nvPr/>
          </p:nvSpPr>
          <p:spPr>
            <a:xfrm>
              <a:off x="343162" y="2736850"/>
              <a:ext cx="520434" cy="704851"/>
            </a:xfrm>
            <a:custGeom>
              <a:avLst/>
              <a:gdLst/>
              <a:ahLst/>
              <a:cxnLst/>
              <a:rect l="0" t="0" r="0" b="0"/>
              <a:pathLst>
                <a:path w="520434" h="704851">
                  <a:moveTo>
                    <a:pt x="469638" y="0"/>
                  </a:moveTo>
                  <a:lnTo>
                    <a:pt x="473009" y="25693"/>
                  </a:lnTo>
                  <a:lnTo>
                    <a:pt x="478476" y="52377"/>
                  </a:lnTo>
                  <a:lnTo>
                    <a:pt x="484565" y="81528"/>
                  </a:lnTo>
                  <a:lnTo>
                    <a:pt x="490619" y="103968"/>
                  </a:lnTo>
                  <a:lnTo>
                    <a:pt x="496602" y="128052"/>
                  </a:lnTo>
                  <a:lnTo>
                    <a:pt x="499261" y="152867"/>
                  </a:lnTo>
                  <a:lnTo>
                    <a:pt x="504206" y="178008"/>
                  </a:lnTo>
                  <a:lnTo>
                    <a:pt x="509696" y="203998"/>
                  </a:lnTo>
                  <a:lnTo>
                    <a:pt x="512136" y="232012"/>
                  </a:lnTo>
                  <a:lnTo>
                    <a:pt x="513220" y="260926"/>
                  </a:lnTo>
                  <a:lnTo>
                    <a:pt x="514408" y="290239"/>
                  </a:lnTo>
                  <a:lnTo>
                    <a:pt x="517288" y="319730"/>
                  </a:lnTo>
                  <a:lnTo>
                    <a:pt x="519038" y="349301"/>
                  </a:lnTo>
                  <a:lnTo>
                    <a:pt x="519816" y="378200"/>
                  </a:lnTo>
                  <a:lnTo>
                    <a:pt x="520161" y="405156"/>
                  </a:lnTo>
                  <a:lnTo>
                    <a:pt x="520315" y="433129"/>
                  </a:lnTo>
                  <a:lnTo>
                    <a:pt x="520384" y="461318"/>
                  </a:lnTo>
                  <a:lnTo>
                    <a:pt x="520414" y="487958"/>
                  </a:lnTo>
                  <a:lnTo>
                    <a:pt x="520427" y="512028"/>
                  </a:lnTo>
                  <a:lnTo>
                    <a:pt x="520433" y="534485"/>
                  </a:lnTo>
                  <a:lnTo>
                    <a:pt x="519731" y="565550"/>
                  </a:lnTo>
                  <a:lnTo>
                    <a:pt x="516074" y="590198"/>
                  </a:lnTo>
                  <a:lnTo>
                    <a:pt x="512599" y="621891"/>
                  </a:lnTo>
                  <a:lnTo>
                    <a:pt x="507297" y="632997"/>
                  </a:lnTo>
                  <a:lnTo>
                    <a:pt x="503309" y="637638"/>
                  </a:lnTo>
                  <a:lnTo>
                    <a:pt x="499184" y="639700"/>
                  </a:lnTo>
                  <a:lnTo>
                    <a:pt x="471215" y="636660"/>
                  </a:lnTo>
                  <a:lnTo>
                    <a:pt x="446195" y="634786"/>
                  </a:lnTo>
                  <a:lnTo>
                    <a:pt x="419496" y="630782"/>
                  </a:lnTo>
                  <a:lnTo>
                    <a:pt x="397258" y="629597"/>
                  </a:lnTo>
                  <a:lnTo>
                    <a:pt x="373264" y="629071"/>
                  </a:lnTo>
                  <a:lnTo>
                    <a:pt x="348488" y="628837"/>
                  </a:lnTo>
                  <a:lnTo>
                    <a:pt x="323366" y="628733"/>
                  </a:lnTo>
                  <a:lnTo>
                    <a:pt x="298089" y="628687"/>
                  </a:lnTo>
                  <a:lnTo>
                    <a:pt x="273450" y="629372"/>
                  </a:lnTo>
                  <a:lnTo>
                    <a:pt x="250739" y="632028"/>
                  </a:lnTo>
                  <a:lnTo>
                    <a:pt x="225124" y="633679"/>
                  </a:lnTo>
                  <a:lnTo>
                    <a:pt x="198687" y="635119"/>
                  </a:lnTo>
                  <a:lnTo>
                    <a:pt x="175178" y="638110"/>
                  </a:lnTo>
                  <a:lnTo>
                    <a:pt x="145481" y="643761"/>
                  </a:lnTo>
                  <a:lnTo>
                    <a:pt x="115437" y="649904"/>
                  </a:lnTo>
                  <a:lnTo>
                    <a:pt x="83819" y="658301"/>
                  </a:lnTo>
                  <a:lnTo>
                    <a:pt x="55309" y="666753"/>
                  </a:lnTo>
                  <a:lnTo>
                    <a:pt x="26080" y="675217"/>
                  </a:lnTo>
                  <a:lnTo>
                    <a:pt x="18501" y="679450"/>
                  </a:lnTo>
                  <a:lnTo>
                    <a:pt x="6455" y="691778"/>
                  </a:lnTo>
                  <a:lnTo>
                    <a:pt x="6088" y="698500"/>
                  </a:lnTo>
                  <a:lnTo>
                    <a:pt x="0" y="698500"/>
                  </a:lnTo>
                  <a:lnTo>
                    <a:pt x="6081" y="698500"/>
                  </a:lnTo>
                  <a:lnTo>
                    <a:pt x="6088" y="70485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7" name="SMARTInkShape-3">
            <a:extLst>
              <a:ext uri="{FF2B5EF4-FFF2-40B4-BE49-F238E27FC236}">
                <a16:creationId xmlns:a16="http://schemas.microsoft.com/office/drawing/2014/main" id="{E77AEF34-B5B0-4478-883F-B6156F2CF529}"/>
              </a:ext>
            </a:extLst>
          </p:cNvPr>
          <p:cNvSpPr/>
          <p:nvPr/>
        </p:nvSpPr>
        <p:spPr>
          <a:xfrm>
            <a:off x="1428750" y="2908300"/>
            <a:ext cx="9460" cy="298451"/>
          </a:xfrm>
          <a:custGeom>
            <a:avLst/>
            <a:gdLst/>
            <a:ahLst/>
            <a:cxnLst/>
            <a:rect l="0" t="0" r="0" b="0"/>
            <a:pathLst>
              <a:path w="9460" h="298451">
                <a:moveTo>
                  <a:pt x="0" y="0"/>
                </a:moveTo>
                <a:lnTo>
                  <a:pt x="1881" y="27612"/>
                </a:lnTo>
                <a:lnTo>
                  <a:pt x="5467" y="54608"/>
                </a:lnTo>
                <a:lnTo>
                  <a:pt x="9459" y="78818"/>
                </a:lnTo>
                <a:lnTo>
                  <a:pt x="8369" y="103865"/>
                </a:lnTo>
                <a:lnTo>
                  <a:pt x="6948" y="129161"/>
                </a:lnTo>
                <a:lnTo>
                  <a:pt x="6527" y="154530"/>
                </a:lnTo>
                <a:lnTo>
                  <a:pt x="6402" y="183292"/>
                </a:lnTo>
                <a:lnTo>
                  <a:pt x="2994" y="207414"/>
                </a:lnTo>
                <a:lnTo>
                  <a:pt x="887" y="238080"/>
                </a:lnTo>
                <a:lnTo>
                  <a:pt x="4539" y="269748"/>
                </a:lnTo>
                <a:lnTo>
                  <a:pt x="6350" y="298450"/>
                </a:lnTo>
              </a:path>
            </a:pathLst>
          </a:custGeom>
          <a:ln w="19050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SMARTInkShape-4">
            <a:extLst>
              <a:ext uri="{FF2B5EF4-FFF2-40B4-BE49-F238E27FC236}">
                <a16:creationId xmlns:a16="http://schemas.microsoft.com/office/drawing/2014/main" id="{1D5FB1A8-F354-49B5-A578-14D3E7F8F725}"/>
              </a:ext>
            </a:extLst>
          </p:cNvPr>
          <p:cNvSpPr/>
          <p:nvPr/>
        </p:nvSpPr>
        <p:spPr>
          <a:xfrm>
            <a:off x="2041988" y="2933700"/>
            <a:ext cx="173919" cy="247651"/>
          </a:xfrm>
          <a:custGeom>
            <a:avLst/>
            <a:gdLst/>
            <a:ahLst/>
            <a:cxnLst/>
            <a:rect l="0" t="0" r="0" b="0"/>
            <a:pathLst>
              <a:path w="173919" h="247651">
                <a:moveTo>
                  <a:pt x="72562" y="0"/>
                </a:moveTo>
                <a:lnTo>
                  <a:pt x="72562" y="3371"/>
                </a:lnTo>
                <a:lnTo>
                  <a:pt x="53721" y="31706"/>
                </a:lnTo>
                <a:lnTo>
                  <a:pt x="42755" y="52668"/>
                </a:lnTo>
                <a:lnTo>
                  <a:pt x="36031" y="67858"/>
                </a:lnTo>
                <a:lnTo>
                  <a:pt x="18230" y="94857"/>
                </a:lnTo>
                <a:lnTo>
                  <a:pt x="7502" y="123943"/>
                </a:lnTo>
                <a:lnTo>
                  <a:pt x="0" y="151796"/>
                </a:lnTo>
                <a:lnTo>
                  <a:pt x="3849" y="177681"/>
                </a:lnTo>
                <a:lnTo>
                  <a:pt x="11403" y="199806"/>
                </a:lnTo>
                <a:lnTo>
                  <a:pt x="20966" y="213405"/>
                </a:lnTo>
                <a:lnTo>
                  <a:pt x="36108" y="223000"/>
                </a:lnTo>
                <a:lnTo>
                  <a:pt x="66429" y="234770"/>
                </a:lnTo>
                <a:lnTo>
                  <a:pt x="85326" y="239365"/>
                </a:lnTo>
                <a:lnTo>
                  <a:pt x="97990" y="239734"/>
                </a:lnTo>
                <a:lnTo>
                  <a:pt x="129716" y="232348"/>
                </a:lnTo>
                <a:lnTo>
                  <a:pt x="152134" y="222969"/>
                </a:lnTo>
                <a:lnTo>
                  <a:pt x="164607" y="211515"/>
                </a:lnTo>
                <a:lnTo>
                  <a:pt x="169909" y="204510"/>
                </a:lnTo>
                <a:lnTo>
                  <a:pt x="173918" y="189201"/>
                </a:lnTo>
                <a:lnTo>
                  <a:pt x="172643" y="174400"/>
                </a:lnTo>
                <a:lnTo>
                  <a:pt x="167372" y="163119"/>
                </a:lnTo>
                <a:lnTo>
                  <a:pt x="149729" y="148834"/>
                </a:lnTo>
                <a:lnTo>
                  <a:pt x="130848" y="145641"/>
                </a:lnTo>
                <a:lnTo>
                  <a:pt x="100180" y="145928"/>
                </a:lnTo>
                <a:lnTo>
                  <a:pt x="82720" y="147407"/>
                </a:lnTo>
                <a:lnTo>
                  <a:pt x="59579" y="156879"/>
                </a:lnTo>
                <a:lnTo>
                  <a:pt x="33124" y="172072"/>
                </a:lnTo>
                <a:lnTo>
                  <a:pt x="20697" y="181369"/>
                </a:lnTo>
                <a:lnTo>
                  <a:pt x="12351" y="193968"/>
                </a:lnTo>
                <a:lnTo>
                  <a:pt x="7702" y="208269"/>
                </a:lnTo>
                <a:lnTo>
                  <a:pt x="9051" y="227515"/>
                </a:lnTo>
                <a:lnTo>
                  <a:pt x="15412" y="247650"/>
                </a:lnTo>
              </a:path>
            </a:pathLst>
          </a:custGeom>
          <a:ln w="19050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SMARTInkShape-5">
            <a:extLst>
              <a:ext uri="{FF2B5EF4-FFF2-40B4-BE49-F238E27FC236}">
                <a16:creationId xmlns:a16="http://schemas.microsoft.com/office/drawing/2014/main" id="{CEB3D8B4-6B0D-487A-81C0-EE53870BFC55}"/>
              </a:ext>
            </a:extLst>
          </p:cNvPr>
          <p:cNvSpPr/>
          <p:nvPr/>
        </p:nvSpPr>
        <p:spPr>
          <a:xfrm>
            <a:off x="2841506" y="2940050"/>
            <a:ext cx="28695" cy="279401"/>
          </a:xfrm>
          <a:custGeom>
            <a:avLst/>
            <a:gdLst/>
            <a:ahLst/>
            <a:cxnLst/>
            <a:rect l="0" t="0" r="0" b="0"/>
            <a:pathLst>
              <a:path w="28695" h="279401">
                <a:moveTo>
                  <a:pt x="9644" y="0"/>
                </a:moveTo>
                <a:lnTo>
                  <a:pt x="9644" y="24419"/>
                </a:lnTo>
                <a:lnTo>
                  <a:pt x="9644" y="54970"/>
                </a:lnTo>
                <a:lnTo>
                  <a:pt x="7763" y="84001"/>
                </a:lnTo>
                <a:lnTo>
                  <a:pt x="4618" y="108380"/>
                </a:lnTo>
                <a:lnTo>
                  <a:pt x="3686" y="133478"/>
                </a:lnTo>
                <a:lnTo>
                  <a:pt x="0" y="163871"/>
                </a:lnTo>
                <a:lnTo>
                  <a:pt x="1911" y="190257"/>
                </a:lnTo>
                <a:lnTo>
                  <a:pt x="4902" y="219615"/>
                </a:lnTo>
                <a:lnTo>
                  <a:pt x="10120" y="244988"/>
                </a:lnTo>
                <a:lnTo>
                  <a:pt x="14795" y="257756"/>
                </a:lnTo>
                <a:lnTo>
                  <a:pt x="28694" y="279400"/>
                </a:lnTo>
              </a:path>
            </a:pathLst>
          </a:custGeom>
          <a:ln w="19050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4" name="SMARTInkShape-Group5">
            <a:extLst>
              <a:ext uri="{FF2B5EF4-FFF2-40B4-BE49-F238E27FC236}">
                <a16:creationId xmlns:a16="http://schemas.microsoft.com/office/drawing/2014/main" id="{11D7B8C8-34E1-4DF5-BFE4-45BC0A418E47}"/>
              </a:ext>
            </a:extLst>
          </p:cNvPr>
          <p:cNvGrpSpPr/>
          <p:nvPr/>
        </p:nvGrpSpPr>
        <p:grpSpPr>
          <a:xfrm>
            <a:off x="3352800" y="2965450"/>
            <a:ext cx="958851" cy="342901"/>
            <a:chOff x="3352800" y="2965450"/>
            <a:chExt cx="958851" cy="342901"/>
          </a:xfrm>
        </p:grpSpPr>
        <p:sp>
          <p:nvSpPr>
            <p:cNvPr id="10" name="SMARTInkShape-6">
              <a:extLst>
                <a:ext uri="{FF2B5EF4-FFF2-40B4-BE49-F238E27FC236}">
                  <a16:creationId xmlns:a16="http://schemas.microsoft.com/office/drawing/2014/main" id="{7556CC07-1D42-4EC7-985C-CCB3CC730FD2}"/>
                </a:ext>
              </a:extLst>
            </p:cNvPr>
            <p:cNvSpPr/>
            <p:nvPr/>
          </p:nvSpPr>
          <p:spPr>
            <a:xfrm>
              <a:off x="3352800" y="3054350"/>
              <a:ext cx="63501" cy="1"/>
            </a:xfrm>
            <a:custGeom>
              <a:avLst/>
              <a:gdLst/>
              <a:ahLst/>
              <a:cxnLst/>
              <a:rect l="0" t="0" r="0" b="0"/>
              <a:pathLst>
                <a:path w="63501" h="1">
                  <a:moveTo>
                    <a:pt x="0" y="0"/>
                  </a:moveTo>
                  <a:lnTo>
                    <a:pt x="30390" y="0"/>
                  </a:lnTo>
                  <a:lnTo>
                    <a:pt x="63500" y="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SMARTInkShape-7">
              <a:extLst>
                <a:ext uri="{FF2B5EF4-FFF2-40B4-BE49-F238E27FC236}">
                  <a16:creationId xmlns:a16="http://schemas.microsoft.com/office/drawing/2014/main" id="{8DDA1DBE-E332-4276-96BE-92DEAC712A8A}"/>
                </a:ext>
              </a:extLst>
            </p:cNvPr>
            <p:cNvSpPr/>
            <p:nvPr/>
          </p:nvSpPr>
          <p:spPr>
            <a:xfrm>
              <a:off x="3696396" y="2965450"/>
              <a:ext cx="253305" cy="275976"/>
            </a:xfrm>
            <a:custGeom>
              <a:avLst/>
              <a:gdLst/>
              <a:ahLst/>
              <a:cxnLst/>
              <a:rect l="0" t="0" r="0" b="0"/>
              <a:pathLst>
                <a:path w="253305" h="275976">
                  <a:moveTo>
                    <a:pt x="37404" y="0"/>
                  </a:moveTo>
                  <a:lnTo>
                    <a:pt x="46242" y="0"/>
                  </a:lnTo>
                  <a:lnTo>
                    <a:pt x="55702" y="3371"/>
                  </a:lnTo>
                  <a:lnTo>
                    <a:pt x="82591" y="19773"/>
                  </a:lnTo>
                  <a:lnTo>
                    <a:pt x="104029" y="36126"/>
                  </a:lnTo>
                  <a:lnTo>
                    <a:pt x="126216" y="63084"/>
                  </a:lnTo>
                  <a:lnTo>
                    <a:pt x="140467" y="87287"/>
                  </a:lnTo>
                  <a:lnTo>
                    <a:pt x="152216" y="112333"/>
                  </a:lnTo>
                  <a:lnTo>
                    <a:pt x="156324" y="138333"/>
                  </a:lnTo>
                  <a:lnTo>
                    <a:pt x="157541" y="166655"/>
                  </a:lnTo>
                  <a:lnTo>
                    <a:pt x="156491" y="189785"/>
                  </a:lnTo>
                  <a:lnTo>
                    <a:pt x="144209" y="220645"/>
                  </a:lnTo>
                  <a:lnTo>
                    <a:pt x="124037" y="248719"/>
                  </a:lnTo>
                  <a:lnTo>
                    <a:pt x="110737" y="261451"/>
                  </a:lnTo>
                  <a:lnTo>
                    <a:pt x="93704" y="269300"/>
                  </a:lnTo>
                  <a:lnTo>
                    <a:pt x="66063" y="275927"/>
                  </a:lnTo>
                  <a:lnTo>
                    <a:pt x="55080" y="275975"/>
                  </a:lnTo>
                  <a:lnTo>
                    <a:pt x="25934" y="268366"/>
                  </a:lnTo>
                  <a:lnTo>
                    <a:pt x="15034" y="261628"/>
                  </a:lnTo>
                  <a:lnTo>
                    <a:pt x="4592" y="251713"/>
                  </a:lnTo>
                  <a:lnTo>
                    <a:pt x="1654" y="246398"/>
                  </a:lnTo>
                  <a:lnTo>
                    <a:pt x="0" y="236069"/>
                  </a:lnTo>
                  <a:lnTo>
                    <a:pt x="2881" y="224071"/>
                  </a:lnTo>
                  <a:lnTo>
                    <a:pt x="11575" y="211579"/>
                  </a:lnTo>
                  <a:lnTo>
                    <a:pt x="23087" y="202312"/>
                  </a:lnTo>
                  <a:lnTo>
                    <a:pt x="53499" y="185120"/>
                  </a:lnTo>
                  <a:lnTo>
                    <a:pt x="64312" y="181053"/>
                  </a:lnTo>
                  <a:lnTo>
                    <a:pt x="91873" y="178443"/>
                  </a:lnTo>
                  <a:lnTo>
                    <a:pt x="119425" y="177927"/>
                  </a:lnTo>
                  <a:lnTo>
                    <a:pt x="147131" y="179707"/>
                  </a:lnTo>
                  <a:lnTo>
                    <a:pt x="169399" y="186596"/>
                  </a:lnTo>
                  <a:lnTo>
                    <a:pt x="197256" y="201275"/>
                  </a:lnTo>
                  <a:lnTo>
                    <a:pt x="227844" y="223709"/>
                  </a:lnTo>
                  <a:lnTo>
                    <a:pt x="238705" y="235382"/>
                  </a:lnTo>
                  <a:lnTo>
                    <a:pt x="251256" y="253481"/>
                  </a:lnTo>
                  <a:lnTo>
                    <a:pt x="253304" y="26035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SMARTInkShape-8">
              <a:extLst>
                <a:ext uri="{FF2B5EF4-FFF2-40B4-BE49-F238E27FC236}">
                  <a16:creationId xmlns:a16="http://schemas.microsoft.com/office/drawing/2014/main" id="{175245AE-BD04-4787-BD7C-88EA517BB79A}"/>
                </a:ext>
              </a:extLst>
            </p:cNvPr>
            <p:cNvSpPr/>
            <p:nvPr/>
          </p:nvSpPr>
          <p:spPr>
            <a:xfrm>
              <a:off x="4102111" y="3016250"/>
              <a:ext cx="152390" cy="158751"/>
            </a:xfrm>
            <a:custGeom>
              <a:avLst/>
              <a:gdLst/>
              <a:ahLst/>
              <a:cxnLst/>
              <a:rect l="0" t="0" r="0" b="0"/>
              <a:pathLst>
                <a:path w="152390" h="158751">
                  <a:moveTo>
                    <a:pt x="12689" y="0"/>
                  </a:moveTo>
                  <a:lnTo>
                    <a:pt x="9318" y="3371"/>
                  </a:lnTo>
                  <a:lnTo>
                    <a:pt x="7663" y="6907"/>
                  </a:lnTo>
                  <a:lnTo>
                    <a:pt x="7222" y="8838"/>
                  </a:lnTo>
                  <a:lnTo>
                    <a:pt x="2150" y="17712"/>
                  </a:lnTo>
                  <a:lnTo>
                    <a:pt x="115" y="46501"/>
                  </a:lnTo>
                  <a:lnTo>
                    <a:pt x="0" y="75823"/>
                  </a:lnTo>
                  <a:lnTo>
                    <a:pt x="699" y="83793"/>
                  </a:lnTo>
                  <a:lnTo>
                    <a:pt x="11526" y="107949"/>
                  </a:lnTo>
                  <a:lnTo>
                    <a:pt x="42442" y="137790"/>
                  </a:lnTo>
                  <a:lnTo>
                    <a:pt x="59985" y="149488"/>
                  </a:lnTo>
                  <a:lnTo>
                    <a:pt x="77032" y="155692"/>
                  </a:lnTo>
                  <a:lnTo>
                    <a:pt x="103637" y="158146"/>
                  </a:lnTo>
                  <a:lnTo>
                    <a:pt x="134053" y="158670"/>
                  </a:lnTo>
                  <a:lnTo>
                    <a:pt x="152389" y="15875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SMARTInkShape-9">
              <a:extLst>
                <a:ext uri="{FF2B5EF4-FFF2-40B4-BE49-F238E27FC236}">
                  <a16:creationId xmlns:a16="http://schemas.microsoft.com/office/drawing/2014/main" id="{EC6EDF0B-ABCE-4EBD-A977-69F942B2E42B}"/>
                </a:ext>
              </a:extLst>
            </p:cNvPr>
            <p:cNvSpPr/>
            <p:nvPr/>
          </p:nvSpPr>
          <p:spPr>
            <a:xfrm>
              <a:off x="4305300" y="3009900"/>
              <a:ext cx="6351" cy="298451"/>
            </a:xfrm>
            <a:custGeom>
              <a:avLst/>
              <a:gdLst/>
              <a:ahLst/>
              <a:cxnLst/>
              <a:rect l="0" t="0" r="0" b="0"/>
              <a:pathLst>
                <a:path w="6351" h="298451">
                  <a:moveTo>
                    <a:pt x="0" y="0"/>
                  </a:moveTo>
                  <a:lnTo>
                    <a:pt x="0" y="27136"/>
                  </a:lnTo>
                  <a:lnTo>
                    <a:pt x="0" y="51849"/>
                  </a:lnTo>
                  <a:lnTo>
                    <a:pt x="0" y="81293"/>
                  </a:lnTo>
                  <a:lnTo>
                    <a:pt x="0" y="111072"/>
                  </a:lnTo>
                  <a:lnTo>
                    <a:pt x="0" y="135765"/>
                  </a:lnTo>
                  <a:lnTo>
                    <a:pt x="0" y="160955"/>
                  </a:lnTo>
                  <a:lnTo>
                    <a:pt x="0" y="190387"/>
                  </a:lnTo>
                  <a:lnTo>
                    <a:pt x="0" y="220764"/>
                  </a:lnTo>
                  <a:lnTo>
                    <a:pt x="0" y="247357"/>
                  </a:lnTo>
                  <a:lnTo>
                    <a:pt x="0" y="276886"/>
                  </a:lnTo>
                  <a:lnTo>
                    <a:pt x="1882" y="283692"/>
                  </a:lnTo>
                  <a:lnTo>
                    <a:pt x="5026" y="291490"/>
                  </a:lnTo>
                  <a:lnTo>
                    <a:pt x="6350" y="29845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8" name="SMARTInkShape-Group6">
            <a:extLst>
              <a:ext uri="{FF2B5EF4-FFF2-40B4-BE49-F238E27FC236}">
                <a16:creationId xmlns:a16="http://schemas.microsoft.com/office/drawing/2014/main" id="{E6F13B13-E6C6-49C6-9BD7-11FCCEF61993}"/>
              </a:ext>
            </a:extLst>
          </p:cNvPr>
          <p:cNvGrpSpPr/>
          <p:nvPr/>
        </p:nvGrpSpPr>
        <p:grpSpPr>
          <a:xfrm>
            <a:off x="5245100" y="2978276"/>
            <a:ext cx="861941" cy="241175"/>
            <a:chOff x="5245100" y="2978276"/>
            <a:chExt cx="861941" cy="241175"/>
          </a:xfrm>
        </p:grpSpPr>
        <p:sp>
          <p:nvSpPr>
            <p:cNvPr id="15" name="SMARTInkShape-10">
              <a:extLst>
                <a:ext uri="{FF2B5EF4-FFF2-40B4-BE49-F238E27FC236}">
                  <a16:creationId xmlns:a16="http://schemas.microsoft.com/office/drawing/2014/main" id="{C7711CDA-D362-4023-8D70-CCDD203AE043}"/>
                </a:ext>
              </a:extLst>
            </p:cNvPr>
            <p:cNvSpPr/>
            <p:nvPr/>
          </p:nvSpPr>
          <p:spPr>
            <a:xfrm>
              <a:off x="5245100" y="3060700"/>
              <a:ext cx="139701" cy="38101"/>
            </a:xfrm>
            <a:custGeom>
              <a:avLst/>
              <a:gdLst/>
              <a:ahLst/>
              <a:cxnLst/>
              <a:rect l="0" t="0" r="0" b="0"/>
              <a:pathLst>
                <a:path w="139701" h="38101">
                  <a:moveTo>
                    <a:pt x="0" y="38100"/>
                  </a:moveTo>
                  <a:lnTo>
                    <a:pt x="3371" y="34729"/>
                  </a:lnTo>
                  <a:lnTo>
                    <a:pt x="29699" y="22905"/>
                  </a:lnTo>
                  <a:lnTo>
                    <a:pt x="60508" y="13043"/>
                  </a:lnTo>
                  <a:lnTo>
                    <a:pt x="86131" y="8333"/>
                  </a:lnTo>
                  <a:lnTo>
                    <a:pt x="117125" y="3371"/>
                  </a:lnTo>
                  <a:lnTo>
                    <a:pt x="139700" y="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SMARTInkShape-11">
              <a:extLst>
                <a:ext uri="{FF2B5EF4-FFF2-40B4-BE49-F238E27FC236}">
                  <a16:creationId xmlns:a16="http://schemas.microsoft.com/office/drawing/2014/main" id="{434D4115-5F12-4412-9BC4-AFD4AFFBD73C}"/>
                </a:ext>
              </a:extLst>
            </p:cNvPr>
            <p:cNvSpPr/>
            <p:nvPr/>
          </p:nvSpPr>
          <p:spPr>
            <a:xfrm>
              <a:off x="5613400" y="2978276"/>
              <a:ext cx="247651" cy="241175"/>
            </a:xfrm>
            <a:custGeom>
              <a:avLst/>
              <a:gdLst/>
              <a:ahLst/>
              <a:cxnLst/>
              <a:rect l="0" t="0" r="0" b="0"/>
              <a:pathLst>
                <a:path w="247651" h="241175">
                  <a:moveTo>
                    <a:pt x="0" y="12574"/>
                  </a:moveTo>
                  <a:lnTo>
                    <a:pt x="3371" y="9203"/>
                  </a:lnTo>
                  <a:lnTo>
                    <a:pt x="32604" y="3115"/>
                  </a:lnTo>
                  <a:lnTo>
                    <a:pt x="58024" y="514"/>
                  </a:lnTo>
                  <a:lnTo>
                    <a:pt x="87610" y="0"/>
                  </a:lnTo>
                  <a:lnTo>
                    <a:pt x="117416" y="3270"/>
                  </a:lnTo>
                  <a:lnTo>
                    <a:pt x="145411" y="15779"/>
                  </a:lnTo>
                  <a:lnTo>
                    <a:pt x="171323" y="31839"/>
                  </a:lnTo>
                  <a:lnTo>
                    <a:pt x="182683" y="40186"/>
                  </a:lnTo>
                  <a:lnTo>
                    <a:pt x="201587" y="64641"/>
                  </a:lnTo>
                  <a:lnTo>
                    <a:pt x="206011" y="78519"/>
                  </a:lnTo>
                  <a:lnTo>
                    <a:pt x="208851" y="107053"/>
                  </a:lnTo>
                  <a:lnTo>
                    <a:pt x="205477" y="120181"/>
                  </a:lnTo>
                  <a:lnTo>
                    <a:pt x="195183" y="145856"/>
                  </a:lnTo>
                  <a:lnTo>
                    <a:pt x="185146" y="164954"/>
                  </a:lnTo>
                  <a:lnTo>
                    <a:pt x="169864" y="180647"/>
                  </a:lnTo>
                  <a:lnTo>
                    <a:pt x="145188" y="197605"/>
                  </a:lnTo>
                  <a:lnTo>
                    <a:pt x="123794" y="204171"/>
                  </a:lnTo>
                  <a:lnTo>
                    <a:pt x="101586" y="206384"/>
                  </a:lnTo>
                  <a:lnTo>
                    <a:pt x="75334" y="203663"/>
                  </a:lnTo>
                  <a:lnTo>
                    <a:pt x="65703" y="200278"/>
                  </a:lnTo>
                  <a:lnTo>
                    <a:pt x="59069" y="192659"/>
                  </a:lnTo>
                  <a:lnTo>
                    <a:pt x="54475" y="182923"/>
                  </a:lnTo>
                  <a:lnTo>
                    <a:pt x="52433" y="173892"/>
                  </a:lnTo>
                  <a:lnTo>
                    <a:pt x="53408" y="165175"/>
                  </a:lnTo>
                  <a:lnTo>
                    <a:pt x="54654" y="160874"/>
                  </a:lnTo>
                  <a:lnTo>
                    <a:pt x="59804" y="154215"/>
                  </a:lnTo>
                  <a:lnTo>
                    <a:pt x="67502" y="148903"/>
                  </a:lnTo>
                  <a:lnTo>
                    <a:pt x="92406" y="137571"/>
                  </a:lnTo>
                  <a:lnTo>
                    <a:pt x="119101" y="134512"/>
                  </a:lnTo>
                  <a:lnTo>
                    <a:pt x="143709" y="133606"/>
                  </a:lnTo>
                  <a:lnTo>
                    <a:pt x="171149" y="143450"/>
                  </a:lnTo>
                  <a:lnTo>
                    <a:pt x="192452" y="156306"/>
                  </a:lnTo>
                  <a:lnTo>
                    <a:pt x="207636" y="171703"/>
                  </a:lnTo>
                  <a:lnTo>
                    <a:pt x="224951" y="200563"/>
                  </a:lnTo>
                  <a:lnTo>
                    <a:pt x="239534" y="218204"/>
                  </a:lnTo>
                  <a:lnTo>
                    <a:pt x="247650" y="241174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SMARTInkShape-12">
              <a:extLst>
                <a:ext uri="{FF2B5EF4-FFF2-40B4-BE49-F238E27FC236}">
                  <a16:creationId xmlns:a16="http://schemas.microsoft.com/office/drawing/2014/main" id="{B9DF580F-3BC4-4FC8-8193-2945CF9C22A3}"/>
                </a:ext>
              </a:extLst>
            </p:cNvPr>
            <p:cNvSpPr/>
            <p:nvPr/>
          </p:nvSpPr>
          <p:spPr>
            <a:xfrm>
              <a:off x="5905500" y="2990850"/>
              <a:ext cx="201541" cy="214245"/>
            </a:xfrm>
            <a:custGeom>
              <a:avLst/>
              <a:gdLst/>
              <a:ahLst/>
              <a:cxnLst/>
              <a:rect l="0" t="0" r="0" b="0"/>
              <a:pathLst>
                <a:path w="201541" h="214245">
                  <a:moveTo>
                    <a:pt x="63500" y="6350"/>
                  </a:moveTo>
                  <a:lnTo>
                    <a:pt x="47599" y="24368"/>
                  </a:lnTo>
                  <a:lnTo>
                    <a:pt x="31536" y="55273"/>
                  </a:lnTo>
                  <a:lnTo>
                    <a:pt x="18146" y="78808"/>
                  </a:lnTo>
                  <a:lnTo>
                    <a:pt x="13776" y="106479"/>
                  </a:lnTo>
                  <a:lnTo>
                    <a:pt x="13724" y="128681"/>
                  </a:lnTo>
                  <a:lnTo>
                    <a:pt x="18571" y="158307"/>
                  </a:lnTo>
                  <a:lnTo>
                    <a:pt x="28629" y="177277"/>
                  </a:lnTo>
                  <a:lnTo>
                    <a:pt x="48830" y="200736"/>
                  </a:lnTo>
                  <a:lnTo>
                    <a:pt x="64798" y="210310"/>
                  </a:lnTo>
                  <a:lnTo>
                    <a:pt x="93047" y="214244"/>
                  </a:lnTo>
                  <a:lnTo>
                    <a:pt x="118116" y="212038"/>
                  </a:lnTo>
                  <a:lnTo>
                    <a:pt x="138950" y="206916"/>
                  </a:lnTo>
                  <a:lnTo>
                    <a:pt x="164246" y="189431"/>
                  </a:lnTo>
                  <a:lnTo>
                    <a:pt x="187993" y="163984"/>
                  </a:lnTo>
                  <a:lnTo>
                    <a:pt x="197597" y="145719"/>
                  </a:lnTo>
                  <a:lnTo>
                    <a:pt x="201540" y="123531"/>
                  </a:lnTo>
                  <a:lnTo>
                    <a:pt x="199337" y="102454"/>
                  </a:lnTo>
                  <a:lnTo>
                    <a:pt x="187203" y="76368"/>
                  </a:lnTo>
                  <a:lnTo>
                    <a:pt x="174627" y="57906"/>
                  </a:lnTo>
                  <a:lnTo>
                    <a:pt x="149892" y="38667"/>
                  </a:lnTo>
                  <a:lnTo>
                    <a:pt x="126257" y="25568"/>
                  </a:lnTo>
                  <a:lnTo>
                    <a:pt x="96357" y="8500"/>
                  </a:lnTo>
                  <a:lnTo>
                    <a:pt x="69786" y="2518"/>
                  </a:lnTo>
                  <a:lnTo>
                    <a:pt x="47950" y="1119"/>
                  </a:lnTo>
                  <a:lnTo>
                    <a:pt x="0" y="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9" name="SMARTInkShape-Group7">
            <a:extLst>
              <a:ext uri="{FF2B5EF4-FFF2-40B4-BE49-F238E27FC236}">
                <a16:creationId xmlns:a16="http://schemas.microsoft.com/office/drawing/2014/main" id="{DC187E6D-65F8-4615-9DF5-3142DEDCBAFE}"/>
              </a:ext>
            </a:extLst>
          </p:cNvPr>
          <p:cNvGrpSpPr/>
          <p:nvPr/>
        </p:nvGrpSpPr>
        <p:grpSpPr>
          <a:xfrm>
            <a:off x="1155700" y="3365500"/>
            <a:ext cx="5899151" cy="806451"/>
            <a:chOff x="1155700" y="3365500"/>
            <a:chExt cx="5899151" cy="806451"/>
          </a:xfrm>
        </p:grpSpPr>
        <p:sp>
          <p:nvSpPr>
            <p:cNvPr id="19" name="SMARTInkShape-13">
              <a:extLst>
                <a:ext uri="{FF2B5EF4-FFF2-40B4-BE49-F238E27FC236}">
                  <a16:creationId xmlns:a16="http://schemas.microsoft.com/office/drawing/2014/main" id="{57503C69-4822-4DD3-9DF1-0912BA66FCBC}"/>
                </a:ext>
              </a:extLst>
            </p:cNvPr>
            <p:cNvSpPr/>
            <p:nvPr/>
          </p:nvSpPr>
          <p:spPr>
            <a:xfrm>
              <a:off x="1466857" y="3365500"/>
              <a:ext cx="6344" cy="260351"/>
            </a:xfrm>
            <a:custGeom>
              <a:avLst/>
              <a:gdLst/>
              <a:ahLst/>
              <a:cxnLst/>
              <a:rect l="0" t="0" r="0" b="0"/>
              <a:pathLst>
                <a:path w="6344" h="260351">
                  <a:moveTo>
                    <a:pt x="6343" y="0"/>
                  </a:moveTo>
                  <a:lnTo>
                    <a:pt x="5637" y="6481"/>
                  </a:lnTo>
                  <a:lnTo>
                    <a:pt x="876" y="32603"/>
                  </a:lnTo>
                  <a:lnTo>
                    <a:pt x="255" y="61166"/>
                  </a:lnTo>
                  <a:lnTo>
                    <a:pt x="71" y="89698"/>
                  </a:lnTo>
                  <a:lnTo>
                    <a:pt x="16" y="116026"/>
                  </a:lnTo>
                  <a:lnTo>
                    <a:pt x="0" y="141701"/>
                  </a:lnTo>
                  <a:lnTo>
                    <a:pt x="3366" y="167182"/>
                  </a:lnTo>
                  <a:lnTo>
                    <a:pt x="5020" y="187898"/>
                  </a:lnTo>
                  <a:lnTo>
                    <a:pt x="5951" y="215835"/>
                  </a:lnTo>
                  <a:lnTo>
                    <a:pt x="6266" y="244658"/>
                  </a:lnTo>
                  <a:lnTo>
                    <a:pt x="6343" y="26035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SMARTInkShape-14">
              <a:extLst>
                <a:ext uri="{FF2B5EF4-FFF2-40B4-BE49-F238E27FC236}">
                  <a16:creationId xmlns:a16="http://schemas.microsoft.com/office/drawing/2014/main" id="{F6EDA843-9002-4D6A-B1A8-F16110A26C8A}"/>
                </a:ext>
              </a:extLst>
            </p:cNvPr>
            <p:cNvSpPr/>
            <p:nvPr/>
          </p:nvSpPr>
          <p:spPr>
            <a:xfrm>
              <a:off x="1365250" y="3536950"/>
              <a:ext cx="215901" cy="174261"/>
            </a:xfrm>
            <a:custGeom>
              <a:avLst/>
              <a:gdLst/>
              <a:ahLst/>
              <a:cxnLst/>
              <a:rect l="0" t="0" r="0" b="0"/>
              <a:pathLst>
                <a:path w="215901" h="174261">
                  <a:moveTo>
                    <a:pt x="0" y="0"/>
                  </a:moveTo>
                  <a:lnTo>
                    <a:pt x="1881" y="31375"/>
                  </a:lnTo>
                  <a:lnTo>
                    <a:pt x="8838" y="62171"/>
                  </a:lnTo>
                  <a:lnTo>
                    <a:pt x="17007" y="88638"/>
                  </a:lnTo>
                  <a:lnTo>
                    <a:pt x="27296" y="114248"/>
                  </a:lnTo>
                  <a:lnTo>
                    <a:pt x="49085" y="145488"/>
                  </a:lnTo>
                  <a:lnTo>
                    <a:pt x="62299" y="162872"/>
                  </a:lnTo>
                  <a:lnTo>
                    <a:pt x="68375" y="167638"/>
                  </a:lnTo>
                  <a:lnTo>
                    <a:pt x="84767" y="174068"/>
                  </a:lnTo>
                  <a:lnTo>
                    <a:pt x="94354" y="174260"/>
                  </a:lnTo>
                  <a:lnTo>
                    <a:pt x="115377" y="168634"/>
                  </a:lnTo>
                  <a:lnTo>
                    <a:pt x="123716" y="162908"/>
                  </a:lnTo>
                  <a:lnTo>
                    <a:pt x="152559" y="135338"/>
                  </a:lnTo>
                  <a:lnTo>
                    <a:pt x="175883" y="106684"/>
                  </a:lnTo>
                  <a:lnTo>
                    <a:pt x="197020" y="78641"/>
                  </a:lnTo>
                  <a:lnTo>
                    <a:pt x="215900" y="5715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SMARTInkShape-15">
              <a:extLst>
                <a:ext uri="{FF2B5EF4-FFF2-40B4-BE49-F238E27FC236}">
                  <a16:creationId xmlns:a16="http://schemas.microsoft.com/office/drawing/2014/main" id="{CEE2B9A3-40C1-432B-897B-1675BF6ED14A}"/>
                </a:ext>
              </a:extLst>
            </p:cNvPr>
            <p:cNvSpPr/>
            <p:nvPr/>
          </p:nvSpPr>
          <p:spPr>
            <a:xfrm>
              <a:off x="1155700" y="3695700"/>
              <a:ext cx="5899151" cy="127001"/>
            </a:xfrm>
            <a:custGeom>
              <a:avLst/>
              <a:gdLst/>
              <a:ahLst/>
              <a:cxnLst/>
              <a:rect l="0" t="0" r="0" b="0"/>
              <a:pathLst>
                <a:path w="5899151" h="127001">
                  <a:moveTo>
                    <a:pt x="0" y="88900"/>
                  </a:moveTo>
                  <a:lnTo>
                    <a:pt x="6742" y="85529"/>
                  </a:lnTo>
                  <a:lnTo>
                    <a:pt x="37902" y="80062"/>
                  </a:lnTo>
                  <a:lnTo>
                    <a:pt x="61531" y="74154"/>
                  </a:lnTo>
                  <a:lnTo>
                    <a:pt x="85203" y="67529"/>
                  </a:lnTo>
                  <a:lnTo>
                    <a:pt x="112186" y="62233"/>
                  </a:lnTo>
                  <a:lnTo>
                    <a:pt x="140642" y="57527"/>
                  </a:lnTo>
                  <a:lnTo>
                    <a:pt x="171163" y="53084"/>
                  </a:lnTo>
                  <a:lnTo>
                    <a:pt x="188192" y="50912"/>
                  </a:lnTo>
                  <a:lnTo>
                    <a:pt x="205895" y="48758"/>
                  </a:lnTo>
                  <a:lnTo>
                    <a:pt x="224752" y="45911"/>
                  </a:lnTo>
                  <a:lnTo>
                    <a:pt x="244379" y="42602"/>
                  </a:lnTo>
                  <a:lnTo>
                    <a:pt x="264519" y="38984"/>
                  </a:lnTo>
                  <a:lnTo>
                    <a:pt x="285002" y="36573"/>
                  </a:lnTo>
                  <a:lnTo>
                    <a:pt x="305712" y="34965"/>
                  </a:lnTo>
                  <a:lnTo>
                    <a:pt x="326575" y="33894"/>
                  </a:lnTo>
                  <a:lnTo>
                    <a:pt x="347539" y="32473"/>
                  </a:lnTo>
                  <a:lnTo>
                    <a:pt x="368571" y="30821"/>
                  </a:lnTo>
                  <a:lnTo>
                    <a:pt x="389647" y="29014"/>
                  </a:lnTo>
                  <a:lnTo>
                    <a:pt x="412165" y="27104"/>
                  </a:lnTo>
                  <a:lnTo>
                    <a:pt x="435643" y="25125"/>
                  </a:lnTo>
                  <a:lnTo>
                    <a:pt x="459762" y="23100"/>
                  </a:lnTo>
                  <a:lnTo>
                    <a:pt x="483603" y="21750"/>
                  </a:lnTo>
                  <a:lnTo>
                    <a:pt x="507257" y="20850"/>
                  </a:lnTo>
                  <a:lnTo>
                    <a:pt x="530788" y="20250"/>
                  </a:lnTo>
                  <a:lnTo>
                    <a:pt x="554942" y="19144"/>
                  </a:lnTo>
                  <a:lnTo>
                    <a:pt x="579512" y="17702"/>
                  </a:lnTo>
                  <a:lnTo>
                    <a:pt x="604358" y="16035"/>
                  </a:lnTo>
                  <a:lnTo>
                    <a:pt x="630800" y="14218"/>
                  </a:lnTo>
                  <a:lnTo>
                    <a:pt x="658306" y="12301"/>
                  </a:lnTo>
                  <a:lnTo>
                    <a:pt x="686520" y="10317"/>
                  </a:lnTo>
                  <a:lnTo>
                    <a:pt x="714503" y="8995"/>
                  </a:lnTo>
                  <a:lnTo>
                    <a:pt x="742329" y="8113"/>
                  </a:lnTo>
                  <a:lnTo>
                    <a:pt x="770053" y="7526"/>
                  </a:lnTo>
                  <a:lnTo>
                    <a:pt x="797708" y="6428"/>
                  </a:lnTo>
                  <a:lnTo>
                    <a:pt x="825316" y="4991"/>
                  </a:lnTo>
                  <a:lnTo>
                    <a:pt x="852894" y="3327"/>
                  </a:lnTo>
                  <a:lnTo>
                    <a:pt x="881863" y="2218"/>
                  </a:lnTo>
                  <a:lnTo>
                    <a:pt x="911759" y="1479"/>
                  </a:lnTo>
                  <a:lnTo>
                    <a:pt x="942272" y="986"/>
                  </a:lnTo>
                  <a:lnTo>
                    <a:pt x="972493" y="657"/>
                  </a:lnTo>
                  <a:lnTo>
                    <a:pt x="1002517" y="438"/>
                  </a:lnTo>
                  <a:lnTo>
                    <a:pt x="1032411" y="292"/>
                  </a:lnTo>
                  <a:lnTo>
                    <a:pt x="1063630" y="195"/>
                  </a:lnTo>
                  <a:lnTo>
                    <a:pt x="1095731" y="130"/>
                  </a:lnTo>
                  <a:lnTo>
                    <a:pt x="1128420" y="86"/>
                  </a:lnTo>
                  <a:lnTo>
                    <a:pt x="1160797" y="58"/>
                  </a:lnTo>
                  <a:lnTo>
                    <a:pt x="1192964" y="38"/>
                  </a:lnTo>
                  <a:lnTo>
                    <a:pt x="1224993" y="26"/>
                  </a:lnTo>
                  <a:lnTo>
                    <a:pt x="1257635" y="17"/>
                  </a:lnTo>
                  <a:lnTo>
                    <a:pt x="1290684" y="11"/>
                  </a:lnTo>
                  <a:lnTo>
                    <a:pt x="1324007" y="8"/>
                  </a:lnTo>
                  <a:lnTo>
                    <a:pt x="1356804" y="5"/>
                  </a:lnTo>
                  <a:lnTo>
                    <a:pt x="1389253" y="3"/>
                  </a:lnTo>
                  <a:lnTo>
                    <a:pt x="1421468" y="2"/>
                  </a:lnTo>
                  <a:lnTo>
                    <a:pt x="1454940" y="1"/>
                  </a:lnTo>
                  <a:lnTo>
                    <a:pt x="1489249" y="1"/>
                  </a:lnTo>
                  <a:lnTo>
                    <a:pt x="1524116" y="0"/>
                  </a:lnTo>
                  <a:lnTo>
                    <a:pt x="1559355" y="0"/>
                  </a:lnTo>
                  <a:lnTo>
                    <a:pt x="1594842" y="0"/>
                  </a:lnTo>
                  <a:lnTo>
                    <a:pt x="1630495" y="0"/>
                  </a:lnTo>
                  <a:lnTo>
                    <a:pt x="1665552" y="0"/>
                  </a:lnTo>
                  <a:lnTo>
                    <a:pt x="1700213" y="0"/>
                  </a:lnTo>
                  <a:lnTo>
                    <a:pt x="1734608" y="0"/>
                  </a:lnTo>
                  <a:lnTo>
                    <a:pt x="1770239" y="0"/>
                  </a:lnTo>
                  <a:lnTo>
                    <a:pt x="1806692" y="0"/>
                  </a:lnTo>
                  <a:lnTo>
                    <a:pt x="1843695" y="0"/>
                  </a:lnTo>
                  <a:lnTo>
                    <a:pt x="1880358" y="0"/>
                  </a:lnTo>
                  <a:lnTo>
                    <a:pt x="1916794" y="0"/>
                  </a:lnTo>
                  <a:lnTo>
                    <a:pt x="1953079" y="0"/>
                  </a:lnTo>
                  <a:lnTo>
                    <a:pt x="1989264" y="705"/>
                  </a:lnTo>
                  <a:lnTo>
                    <a:pt x="2025381" y="1881"/>
                  </a:lnTo>
                  <a:lnTo>
                    <a:pt x="2061454" y="3371"/>
                  </a:lnTo>
                  <a:lnTo>
                    <a:pt x="2098203" y="4364"/>
                  </a:lnTo>
                  <a:lnTo>
                    <a:pt x="2135402" y="5026"/>
                  </a:lnTo>
                  <a:lnTo>
                    <a:pt x="2172901" y="5467"/>
                  </a:lnTo>
                  <a:lnTo>
                    <a:pt x="2210601" y="5761"/>
                  </a:lnTo>
                  <a:lnTo>
                    <a:pt x="2248434" y="5958"/>
                  </a:lnTo>
                  <a:lnTo>
                    <a:pt x="2286356" y="6088"/>
                  </a:lnTo>
                  <a:lnTo>
                    <a:pt x="2324337" y="6176"/>
                  </a:lnTo>
                  <a:lnTo>
                    <a:pt x="2362359" y="6234"/>
                  </a:lnTo>
                  <a:lnTo>
                    <a:pt x="2400406" y="6272"/>
                  </a:lnTo>
                  <a:lnTo>
                    <a:pt x="2438471" y="6298"/>
                  </a:lnTo>
                  <a:lnTo>
                    <a:pt x="2476547" y="6316"/>
                  </a:lnTo>
                  <a:lnTo>
                    <a:pt x="2514631" y="6327"/>
                  </a:lnTo>
                  <a:lnTo>
                    <a:pt x="2553426" y="7040"/>
                  </a:lnTo>
                  <a:lnTo>
                    <a:pt x="2592696" y="8221"/>
                  </a:lnTo>
                  <a:lnTo>
                    <a:pt x="2632280" y="9714"/>
                  </a:lnTo>
                  <a:lnTo>
                    <a:pt x="2672782" y="10709"/>
                  </a:lnTo>
                  <a:lnTo>
                    <a:pt x="2713893" y="11373"/>
                  </a:lnTo>
                  <a:lnTo>
                    <a:pt x="2755412" y="11815"/>
                  </a:lnTo>
                  <a:lnTo>
                    <a:pt x="2796497" y="12816"/>
                  </a:lnTo>
                  <a:lnTo>
                    <a:pt x="2837292" y="14188"/>
                  </a:lnTo>
                  <a:lnTo>
                    <a:pt x="2877895" y="15809"/>
                  </a:lnTo>
                  <a:lnTo>
                    <a:pt x="2919075" y="16889"/>
                  </a:lnTo>
                  <a:lnTo>
                    <a:pt x="2960639" y="17610"/>
                  </a:lnTo>
                  <a:lnTo>
                    <a:pt x="3002459" y="18090"/>
                  </a:lnTo>
                  <a:lnTo>
                    <a:pt x="3043744" y="19115"/>
                  </a:lnTo>
                  <a:lnTo>
                    <a:pt x="3084674" y="20505"/>
                  </a:lnTo>
                  <a:lnTo>
                    <a:pt x="3125366" y="22137"/>
                  </a:lnTo>
                  <a:lnTo>
                    <a:pt x="3165899" y="23225"/>
                  </a:lnTo>
                  <a:lnTo>
                    <a:pt x="3206328" y="23950"/>
                  </a:lnTo>
                  <a:lnTo>
                    <a:pt x="3246685" y="24433"/>
                  </a:lnTo>
                  <a:lnTo>
                    <a:pt x="3286996" y="25461"/>
                  </a:lnTo>
                  <a:lnTo>
                    <a:pt x="3327275" y="26852"/>
                  </a:lnTo>
                  <a:lnTo>
                    <a:pt x="3367534" y="28485"/>
                  </a:lnTo>
                  <a:lnTo>
                    <a:pt x="3407778" y="29573"/>
                  </a:lnTo>
                  <a:lnTo>
                    <a:pt x="3448013" y="30299"/>
                  </a:lnTo>
                  <a:lnTo>
                    <a:pt x="3488243" y="30783"/>
                  </a:lnTo>
                  <a:lnTo>
                    <a:pt x="3528468" y="31810"/>
                  </a:lnTo>
                  <a:lnTo>
                    <a:pt x="3568690" y="33201"/>
                  </a:lnTo>
                  <a:lnTo>
                    <a:pt x="3608910" y="34834"/>
                  </a:lnTo>
                  <a:lnTo>
                    <a:pt x="3649129" y="35923"/>
                  </a:lnTo>
                  <a:lnTo>
                    <a:pt x="3689347" y="36649"/>
                  </a:lnTo>
                  <a:lnTo>
                    <a:pt x="3729564" y="37132"/>
                  </a:lnTo>
                  <a:lnTo>
                    <a:pt x="3770488" y="38160"/>
                  </a:lnTo>
                  <a:lnTo>
                    <a:pt x="3811881" y="39551"/>
                  </a:lnTo>
                  <a:lnTo>
                    <a:pt x="3853587" y="41184"/>
                  </a:lnTo>
                  <a:lnTo>
                    <a:pt x="3895502" y="42273"/>
                  </a:lnTo>
                  <a:lnTo>
                    <a:pt x="3937557" y="42999"/>
                  </a:lnTo>
                  <a:lnTo>
                    <a:pt x="3979704" y="43482"/>
                  </a:lnTo>
                  <a:lnTo>
                    <a:pt x="4021914" y="44510"/>
                  </a:lnTo>
                  <a:lnTo>
                    <a:pt x="4064164" y="45901"/>
                  </a:lnTo>
                  <a:lnTo>
                    <a:pt x="4106444" y="47534"/>
                  </a:lnTo>
                  <a:lnTo>
                    <a:pt x="4148739" y="48623"/>
                  </a:lnTo>
                  <a:lnTo>
                    <a:pt x="4191048" y="49349"/>
                  </a:lnTo>
                  <a:lnTo>
                    <a:pt x="4233366" y="49832"/>
                  </a:lnTo>
                  <a:lnTo>
                    <a:pt x="4276394" y="50155"/>
                  </a:lnTo>
                  <a:lnTo>
                    <a:pt x="4319896" y="50370"/>
                  </a:lnTo>
                  <a:lnTo>
                    <a:pt x="4363714" y="50513"/>
                  </a:lnTo>
                  <a:lnTo>
                    <a:pt x="4407038" y="51314"/>
                  </a:lnTo>
                  <a:lnTo>
                    <a:pt x="4450031" y="52554"/>
                  </a:lnTo>
                  <a:lnTo>
                    <a:pt x="4492804" y="54086"/>
                  </a:lnTo>
                  <a:lnTo>
                    <a:pt x="4536136" y="55107"/>
                  </a:lnTo>
                  <a:lnTo>
                    <a:pt x="4579840" y="55788"/>
                  </a:lnTo>
                  <a:lnTo>
                    <a:pt x="4623794" y="56242"/>
                  </a:lnTo>
                  <a:lnTo>
                    <a:pt x="4667912" y="57250"/>
                  </a:lnTo>
                  <a:lnTo>
                    <a:pt x="4712142" y="58628"/>
                  </a:lnTo>
                  <a:lnTo>
                    <a:pt x="4756445" y="60252"/>
                  </a:lnTo>
                  <a:lnTo>
                    <a:pt x="4799385" y="61335"/>
                  </a:lnTo>
                  <a:lnTo>
                    <a:pt x="4841418" y="62056"/>
                  </a:lnTo>
                  <a:lnTo>
                    <a:pt x="4882845" y="62537"/>
                  </a:lnTo>
                  <a:lnTo>
                    <a:pt x="4924575" y="63564"/>
                  </a:lnTo>
                  <a:lnTo>
                    <a:pt x="4966505" y="64953"/>
                  </a:lnTo>
                  <a:lnTo>
                    <a:pt x="5008570" y="66585"/>
                  </a:lnTo>
                  <a:lnTo>
                    <a:pt x="5050019" y="69085"/>
                  </a:lnTo>
                  <a:lnTo>
                    <a:pt x="5091057" y="72162"/>
                  </a:lnTo>
                  <a:lnTo>
                    <a:pt x="5131822" y="75625"/>
                  </a:lnTo>
                  <a:lnTo>
                    <a:pt x="5173109" y="78639"/>
                  </a:lnTo>
                  <a:lnTo>
                    <a:pt x="5214744" y="81354"/>
                  </a:lnTo>
                  <a:lnTo>
                    <a:pt x="5256614" y="83869"/>
                  </a:lnTo>
                  <a:lnTo>
                    <a:pt x="5297931" y="86252"/>
                  </a:lnTo>
                  <a:lnTo>
                    <a:pt x="5338882" y="88545"/>
                  </a:lnTo>
                  <a:lnTo>
                    <a:pt x="5379587" y="90781"/>
                  </a:lnTo>
                  <a:lnTo>
                    <a:pt x="5418720" y="92976"/>
                  </a:lnTo>
                  <a:lnTo>
                    <a:pt x="5456802" y="95145"/>
                  </a:lnTo>
                  <a:lnTo>
                    <a:pt x="5494185" y="97297"/>
                  </a:lnTo>
                  <a:lnTo>
                    <a:pt x="5531101" y="99437"/>
                  </a:lnTo>
                  <a:lnTo>
                    <a:pt x="5567707" y="101569"/>
                  </a:lnTo>
                  <a:lnTo>
                    <a:pt x="5604104" y="103696"/>
                  </a:lnTo>
                  <a:lnTo>
                    <a:pt x="5639659" y="106525"/>
                  </a:lnTo>
                  <a:lnTo>
                    <a:pt x="5674651" y="109822"/>
                  </a:lnTo>
                  <a:lnTo>
                    <a:pt x="5709267" y="113431"/>
                  </a:lnTo>
                  <a:lnTo>
                    <a:pt x="5740106" y="115838"/>
                  </a:lnTo>
                  <a:lnTo>
                    <a:pt x="5768426" y="117442"/>
                  </a:lnTo>
                  <a:lnTo>
                    <a:pt x="5795068" y="118511"/>
                  </a:lnTo>
                  <a:lnTo>
                    <a:pt x="5818473" y="119930"/>
                  </a:lnTo>
                  <a:lnTo>
                    <a:pt x="5839721" y="121581"/>
                  </a:lnTo>
                  <a:lnTo>
                    <a:pt x="5859531" y="123387"/>
                  </a:lnTo>
                  <a:lnTo>
                    <a:pt x="5899150" y="12700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SMARTInkShape-16">
              <a:extLst>
                <a:ext uri="{FF2B5EF4-FFF2-40B4-BE49-F238E27FC236}">
                  <a16:creationId xmlns:a16="http://schemas.microsoft.com/office/drawing/2014/main" id="{B1551129-ECE3-4482-B15A-E05B89CE434B}"/>
                </a:ext>
              </a:extLst>
            </p:cNvPr>
            <p:cNvSpPr/>
            <p:nvPr/>
          </p:nvSpPr>
          <p:spPr>
            <a:xfrm>
              <a:off x="1416933" y="3854450"/>
              <a:ext cx="24431" cy="317501"/>
            </a:xfrm>
            <a:custGeom>
              <a:avLst/>
              <a:gdLst/>
              <a:ahLst/>
              <a:cxnLst/>
              <a:rect l="0" t="0" r="0" b="0"/>
              <a:pathLst>
                <a:path w="24431" h="317501">
                  <a:moveTo>
                    <a:pt x="5467" y="0"/>
                  </a:moveTo>
                  <a:lnTo>
                    <a:pt x="4762" y="10139"/>
                  </a:lnTo>
                  <a:lnTo>
                    <a:pt x="1103" y="25190"/>
                  </a:lnTo>
                  <a:lnTo>
                    <a:pt x="0" y="46708"/>
                  </a:lnTo>
                  <a:lnTo>
                    <a:pt x="1391" y="68972"/>
                  </a:lnTo>
                  <a:lnTo>
                    <a:pt x="6141" y="99459"/>
                  </a:lnTo>
                  <a:lnTo>
                    <a:pt x="12017" y="128247"/>
                  </a:lnTo>
                  <a:lnTo>
                    <a:pt x="16345" y="157238"/>
                  </a:lnTo>
                  <a:lnTo>
                    <a:pt x="19509" y="185584"/>
                  </a:lnTo>
                  <a:lnTo>
                    <a:pt x="23033" y="214443"/>
                  </a:lnTo>
                  <a:lnTo>
                    <a:pt x="24077" y="240868"/>
                  </a:lnTo>
                  <a:lnTo>
                    <a:pt x="24430" y="271711"/>
                  </a:lnTo>
                  <a:lnTo>
                    <a:pt x="18167" y="31750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SMARTInkShape-17">
              <a:extLst>
                <a:ext uri="{FF2B5EF4-FFF2-40B4-BE49-F238E27FC236}">
                  <a16:creationId xmlns:a16="http://schemas.microsoft.com/office/drawing/2014/main" id="{281069FE-5CB9-4D31-8DF0-A8E02D7F3955}"/>
                </a:ext>
              </a:extLst>
            </p:cNvPr>
            <p:cNvSpPr/>
            <p:nvPr/>
          </p:nvSpPr>
          <p:spPr>
            <a:xfrm>
              <a:off x="2021952" y="3418743"/>
              <a:ext cx="244999" cy="237236"/>
            </a:xfrm>
            <a:custGeom>
              <a:avLst/>
              <a:gdLst/>
              <a:ahLst/>
              <a:cxnLst/>
              <a:rect l="0" t="0" r="0" b="0"/>
              <a:pathLst>
                <a:path w="244999" h="237236">
                  <a:moveTo>
                    <a:pt x="67198" y="35657"/>
                  </a:moveTo>
                  <a:lnTo>
                    <a:pt x="75987" y="21842"/>
                  </a:lnTo>
                  <a:lnTo>
                    <a:pt x="79407" y="17980"/>
                  </a:lnTo>
                  <a:lnTo>
                    <a:pt x="101076" y="5803"/>
                  </a:lnTo>
                  <a:lnTo>
                    <a:pt x="123097" y="0"/>
                  </a:lnTo>
                  <a:lnTo>
                    <a:pt x="146398" y="1652"/>
                  </a:lnTo>
                  <a:lnTo>
                    <a:pt x="159078" y="6668"/>
                  </a:lnTo>
                  <a:lnTo>
                    <a:pt x="187535" y="21779"/>
                  </a:lnTo>
                  <a:lnTo>
                    <a:pt x="214446" y="50797"/>
                  </a:lnTo>
                  <a:lnTo>
                    <a:pt x="220365" y="62141"/>
                  </a:lnTo>
                  <a:lnTo>
                    <a:pt x="224294" y="83799"/>
                  </a:lnTo>
                  <a:lnTo>
                    <a:pt x="222087" y="104719"/>
                  </a:lnTo>
                  <a:lnTo>
                    <a:pt x="209951" y="135116"/>
                  </a:lnTo>
                  <a:lnTo>
                    <a:pt x="196670" y="155673"/>
                  </a:lnTo>
                  <a:lnTo>
                    <a:pt x="169495" y="181581"/>
                  </a:lnTo>
                  <a:lnTo>
                    <a:pt x="154997" y="193646"/>
                  </a:lnTo>
                  <a:lnTo>
                    <a:pt x="127706" y="208371"/>
                  </a:lnTo>
                  <a:lnTo>
                    <a:pt x="101432" y="220965"/>
                  </a:lnTo>
                  <a:lnTo>
                    <a:pt x="75774" y="229479"/>
                  </a:lnTo>
                  <a:lnTo>
                    <a:pt x="51003" y="235765"/>
                  </a:lnTo>
                  <a:lnTo>
                    <a:pt x="30649" y="237235"/>
                  </a:lnTo>
                  <a:lnTo>
                    <a:pt x="20145" y="235079"/>
                  </a:lnTo>
                  <a:lnTo>
                    <a:pt x="10772" y="228006"/>
                  </a:lnTo>
                  <a:lnTo>
                    <a:pt x="3315" y="218512"/>
                  </a:lnTo>
                  <a:lnTo>
                    <a:pt x="0" y="209589"/>
                  </a:lnTo>
                  <a:lnTo>
                    <a:pt x="408" y="200920"/>
                  </a:lnTo>
                  <a:lnTo>
                    <a:pt x="3647" y="192363"/>
                  </a:lnTo>
                  <a:lnTo>
                    <a:pt x="21182" y="171133"/>
                  </a:lnTo>
                  <a:lnTo>
                    <a:pt x="42743" y="154898"/>
                  </a:lnTo>
                  <a:lnTo>
                    <a:pt x="69266" y="144165"/>
                  </a:lnTo>
                  <a:lnTo>
                    <a:pt x="98102" y="131880"/>
                  </a:lnTo>
                  <a:lnTo>
                    <a:pt x="117748" y="126727"/>
                  </a:lnTo>
                  <a:lnTo>
                    <a:pt x="143349" y="125691"/>
                  </a:lnTo>
                  <a:lnTo>
                    <a:pt x="168788" y="131549"/>
                  </a:lnTo>
                  <a:lnTo>
                    <a:pt x="194196" y="139500"/>
                  </a:lnTo>
                  <a:lnTo>
                    <a:pt x="223256" y="152229"/>
                  </a:lnTo>
                  <a:lnTo>
                    <a:pt x="244998" y="162657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" name="SMARTInkShape-18">
              <a:extLst>
                <a:ext uri="{FF2B5EF4-FFF2-40B4-BE49-F238E27FC236}">
                  <a16:creationId xmlns:a16="http://schemas.microsoft.com/office/drawing/2014/main" id="{A13E2834-64E8-4ADB-8AC0-67F5770EE818}"/>
                </a:ext>
              </a:extLst>
            </p:cNvPr>
            <p:cNvSpPr/>
            <p:nvPr/>
          </p:nvSpPr>
          <p:spPr>
            <a:xfrm>
              <a:off x="2163474" y="3765550"/>
              <a:ext cx="140807" cy="374958"/>
            </a:xfrm>
            <a:custGeom>
              <a:avLst/>
              <a:gdLst/>
              <a:ahLst/>
              <a:cxnLst/>
              <a:rect l="0" t="0" r="0" b="0"/>
              <a:pathLst>
                <a:path w="140807" h="374958">
                  <a:moveTo>
                    <a:pt x="78076" y="88900"/>
                  </a:moveTo>
                  <a:lnTo>
                    <a:pt x="71595" y="89605"/>
                  </a:lnTo>
                  <a:lnTo>
                    <a:pt x="42101" y="94367"/>
                  </a:lnTo>
                  <a:lnTo>
                    <a:pt x="30102" y="98621"/>
                  </a:lnTo>
                  <a:lnTo>
                    <a:pt x="1179" y="116242"/>
                  </a:lnTo>
                  <a:lnTo>
                    <a:pt x="0" y="120534"/>
                  </a:lnTo>
                  <a:lnTo>
                    <a:pt x="1712" y="139352"/>
                  </a:lnTo>
                  <a:lnTo>
                    <a:pt x="4861" y="152246"/>
                  </a:lnTo>
                  <a:lnTo>
                    <a:pt x="12375" y="163150"/>
                  </a:lnTo>
                  <a:lnTo>
                    <a:pt x="36864" y="191785"/>
                  </a:lnTo>
                  <a:lnTo>
                    <a:pt x="64552" y="221040"/>
                  </a:lnTo>
                  <a:lnTo>
                    <a:pt x="87242" y="250782"/>
                  </a:lnTo>
                  <a:lnTo>
                    <a:pt x="109677" y="278764"/>
                  </a:lnTo>
                  <a:lnTo>
                    <a:pt x="128429" y="304674"/>
                  </a:lnTo>
                  <a:lnTo>
                    <a:pt x="132811" y="311066"/>
                  </a:lnTo>
                  <a:lnTo>
                    <a:pt x="138979" y="336917"/>
                  </a:lnTo>
                  <a:lnTo>
                    <a:pt x="140806" y="356806"/>
                  </a:lnTo>
                  <a:lnTo>
                    <a:pt x="138241" y="362048"/>
                  </a:lnTo>
                  <a:lnTo>
                    <a:pt x="127864" y="371637"/>
                  </a:lnTo>
                  <a:lnTo>
                    <a:pt x="110082" y="374957"/>
                  </a:lnTo>
                  <a:lnTo>
                    <a:pt x="81915" y="372859"/>
                  </a:lnTo>
                  <a:lnTo>
                    <a:pt x="60163" y="365888"/>
                  </a:lnTo>
                  <a:lnTo>
                    <a:pt x="37222" y="350890"/>
                  </a:lnTo>
                  <a:lnTo>
                    <a:pt x="26852" y="335154"/>
                  </a:lnTo>
                  <a:lnTo>
                    <a:pt x="19311" y="317086"/>
                  </a:lnTo>
                  <a:lnTo>
                    <a:pt x="18562" y="304616"/>
                  </a:lnTo>
                  <a:lnTo>
                    <a:pt x="22107" y="281933"/>
                  </a:lnTo>
                  <a:lnTo>
                    <a:pt x="27626" y="254750"/>
                  </a:lnTo>
                  <a:lnTo>
                    <a:pt x="33730" y="228822"/>
                  </a:lnTo>
                  <a:lnTo>
                    <a:pt x="39316" y="211765"/>
                  </a:lnTo>
                  <a:lnTo>
                    <a:pt x="52951" y="186296"/>
                  </a:lnTo>
                  <a:lnTo>
                    <a:pt x="62792" y="160875"/>
                  </a:lnTo>
                  <a:lnTo>
                    <a:pt x="73626" y="135469"/>
                  </a:lnTo>
                  <a:lnTo>
                    <a:pt x="80912" y="110067"/>
                  </a:lnTo>
                  <a:lnTo>
                    <a:pt x="83385" y="85372"/>
                  </a:lnTo>
                  <a:lnTo>
                    <a:pt x="82339" y="57707"/>
                  </a:lnTo>
                  <a:lnTo>
                    <a:pt x="78559" y="45403"/>
                  </a:lnTo>
                  <a:lnTo>
                    <a:pt x="60649" y="21571"/>
                  </a:lnTo>
                  <a:lnTo>
                    <a:pt x="27276" y="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" name="SMARTInkShape-19">
              <a:extLst>
                <a:ext uri="{FF2B5EF4-FFF2-40B4-BE49-F238E27FC236}">
                  <a16:creationId xmlns:a16="http://schemas.microsoft.com/office/drawing/2014/main" id="{5A483C62-DCDF-4672-A3FB-47FF78B48B03}"/>
                </a:ext>
              </a:extLst>
            </p:cNvPr>
            <p:cNvSpPr/>
            <p:nvPr/>
          </p:nvSpPr>
          <p:spPr>
            <a:xfrm>
              <a:off x="2889250" y="3429000"/>
              <a:ext cx="12701" cy="254001"/>
            </a:xfrm>
            <a:custGeom>
              <a:avLst/>
              <a:gdLst/>
              <a:ahLst/>
              <a:cxnLst/>
              <a:rect l="0" t="0" r="0" b="0"/>
              <a:pathLst>
                <a:path w="12701" h="254001">
                  <a:moveTo>
                    <a:pt x="12700" y="0"/>
                  </a:moveTo>
                  <a:lnTo>
                    <a:pt x="12700" y="27888"/>
                  </a:lnTo>
                  <a:lnTo>
                    <a:pt x="12700" y="58183"/>
                  </a:lnTo>
                  <a:lnTo>
                    <a:pt x="12700" y="89522"/>
                  </a:lnTo>
                  <a:lnTo>
                    <a:pt x="12700" y="116366"/>
                  </a:lnTo>
                  <a:lnTo>
                    <a:pt x="11289" y="135679"/>
                  </a:lnTo>
                  <a:lnTo>
                    <a:pt x="3972" y="161714"/>
                  </a:lnTo>
                  <a:lnTo>
                    <a:pt x="785" y="191713"/>
                  </a:lnTo>
                  <a:lnTo>
                    <a:pt x="104" y="222854"/>
                  </a:lnTo>
                  <a:lnTo>
                    <a:pt x="0" y="25400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" name="SMARTInkShape-20">
              <a:extLst>
                <a:ext uri="{FF2B5EF4-FFF2-40B4-BE49-F238E27FC236}">
                  <a16:creationId xmlns:a16="http://schemas.microsoft.com/office/drawing/2014/main" id="{5D6F425E-19DA-4EE7-9430-182277B9449C}"/>
                </a:ext>
              </a:extLst>
            </p:cNvPr>
            <p:cNvSpPr/>
            <p:nvPr/>
          </p:nvSpPr>
          <p:spPr>
            <a:xfrm>
              <a:off x="3041950" y="3454400"/>
              <a:ext cx="161494" cy="202095"/>
            </a:xfrm>
            <a:custGeom>
              <a:avLst/>
              <a:gdLst/>
              <a:ahLst/>
              <a:cxnLst/>
              <a:rect l="0" t="0" r="0" b="0"/>
              <a:pathLst>
                <a:path w="161494" h="202095">
                  <a:moveTo>
                    <a:pt x="37800" y="0"/>
                  </a:moveTo>
                  <a:lnTo>
                    <a:pt x="34429" y="0"/>
                  </a:lnTo>
                  <a:lnTo>
                    <a:pt x="33437" y="705"/>
                  </a:lnTo>
                  <a:lnTo>
                    <a:pt x="32774" y="1881"/>
                  </a:lnTo>
                  <a:lnTo>
                    <a:pt x="32333" y="3371"/>
                  </a:lnTo>
                  <a:lnTo>
                    <a:pt x="31333" y="4364"/>
                  </a:lnTo>
                  <a:lnTo>
                    <a:pt x="25849" y="7172"/>
                  </a:lnTo>
                  <a:lnTo>
                    <a:pt x="19319" y="12831"/>
                  </a:lnTo>
                  <a:lnTo>
                    <a:pt x="11079" y="27320"/>
                  </a:lnTo>
                  <a:lnTo>
                    <a:pt x="6338" y="51885"/>
                  </a:lnTo>
                  <a:lnTo>
                    <a:pt x="1220" y="81301"/>
                  </a:lnTo>
                  <a:lnTo>
                    <a:pt x="0" y="107704"/>
                  </a:lnTo>
                  <a:lnTo>
                    <a:pt x="4829" y="133301"/>
                  </a:lnTo>
                  <a:lnTo>
                    <a:pt x="11254" y="151680"/>
                  </a:lnTo>
                  <a:lnTo>
                    <a:pt x="33838" y="179668"/>
                  </a:lnTo>
                  <a:lnTo>
                    <a:pt x="42154" y="188273"/>
                  </a:lnTo>
                  <a:lnTo>
                    <a:pt x="52435" y="193038"/>
                  </a:lnTo>
                  <a:lnTo>
                    <a:pt x="81799" y="200712"/>
                  </a:lnTo>
                  <a:lnTo>
                    <a:pt x="91692" y="202094"/>
                  </a:lnTo>
                  <a:lnTo>
                    <a:pt x="108566" y="199501"/>
                  </a:lnTo>
                  <a:lnTo>
                    <a:pt x="136889" y="182871"/>
                  </a:lnTo>
                  <a:lnTo>
                    <a:pt x="147927" y="173939"/>
                  </a:lnTo>
                  <a:lnTo>
                    <a:pt x="153773" y="165265"/>
                  </a:lnTo>
                  <a:lnTo>
                    <a:pt x="161493" y="144661"/>
                  </a:lnTo>
                  <a:lnTo>
                    <a:pt x="160273" y="138847"/>
                  </a:lnTo>
                  <a:lnTo>
                    <a:pt x="149771" y="116156"/>
                  </a:lnTo>
                  <a:lnTo>
                    <a:pt x="143774" y="109716"/>
                  </a:lnTo>
                  <a:lnTo>
                    <a:pt x="136405" y="105207"/>
                  </a:lnTo>
                  <a:lnTo>
                    <a:pt x="120176" y="102312"/>
                  </a:lnTo>
                  <a:lnTo>
                    <a:pt x="94796" y="102399"/>
                  </a:lnTo>
                  <a:lnTo>
                    <a:pt x="63947" y="112439"/>
                  </a:lnTo>
                  <a:lnTo>
                    <a:pt x="49602" y="122582"/>
                  </a:lnTo>
                  <a:lnTo>
                    <a:pt x="30626" y="137707"/>
                  </a:lnTo>
                  <a:lnTo>
                    <a:pt x="18750" y="15875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" name="SMARTInkShape-21">
              <a:extLst>
                <a:ext uri="{FF2B5EF4-FFF2-40B4-BE49-F238E27FC236}">
                  <a16:creationId xmlns:a16="http://schemas.microsoft.com/office/drawing/2014/main" id="{96483AD9-7DA9-4D9E-AF66-A300802601A7}"/>
                </a:ext>
              </a:extLst>
            </p:cNvPr>
            <p:cNvSpPr/>
            <p:nvPr/>
          </p:nvSpPr>
          <p:spPr>
            <a:xfrm>
              <a:off x="2811622" y="3943350"/>
              <a:ext cx="14129" cy="190501"/>
            </a:xfrm>
            <a:custGeom>
              <a:avLst/>
              <a:gdLst/>
              <a:ahLst/>
              <a:cxnLst/>
              <a:rect l="0" t="0" r="0" b="0"/>
              <a:pathLst>
                <a:path w="14129" h="190501">
                  <a:moveTo>
                    <a:pt x="14128" y="0"/>
                  </a:moveTo>
                  <a:lnTo>
                    <a:pt x="5339" y="13815"/>
                  </a:lnTo>
                  <a:lnTo>
                    <a:pt x="1919" y="17676"/>
                  </a:lnTo>
                  <a:lnTo>
                    <a:pt x="0" y="31375"/>
                  </a:lnTo>
                  <a:lnTo>
                    <a:pt x="4517" y="62171"/>
                  </a:lnTo>
                  <a:lnTo>
                    <a:pt x="9230" y="91930"/>
                  </a:lnTo>
                  <a:lnTo>
                    <a:pt x="13161" y="119994"/>
                  </a:lnTo>
                  <a:lnTo>
                    <a:pt x="10471" y="146248"/>
                  </a:lnTo>
                  <a:lnTo>
                    <a:pt x="1428" y="19050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" name="SMARTInkShape-22">
              <a:extLst>
                <a:ext uri="{FF2B5EF4-FFF2-40B4-BE49-F238E27FC236}">
                  <a16:creationId xmlns:a16="http://schemas.microsoft.com/office/drawing/2014/main" id="{7CA872A3-2993-46BA-B3B4-A25BB1BB8407}"/>
                </a:ext>
              </a:extLst>
            </p:cNvPr>
            <p:cNvSpPr/>
            <p:nvPr/>
          </p:nvSpPr>
          <p:spPr>
            <a:xfrm>
              <a:off x="3009900" y="3873587"/>
              <a:ext cx="223622" cy="253914"/>
            </a:xfrm>
            <a:custGeom>
              <a:avLst/>
              <a:gdLst/>
              <a:ahLst/>
              <a:cxnLst/>
              <a:rect l="0" t="0" r="0" b="0"/>
              <a:pathLst>
                <a:path w="223622" h="253914">
                  <a:moveTo>
                    <a:pt x="0" y="25313"/>
                  </a:moveTo>
                  <a:lnTo>
                    <a:pt x="24419" y="13104"/>
                  </a:lnTo>
                  <a:lnTo>
                    <a:pt x="55676" y="3250"/>
                  </a:lnTo>
                  <a:lnTo>
                    <a:pt x="80624" y="902"/>
                  </a:lnTo>
                  <a:lnTo>
                    <a:pt x="105890" y="206"/>
                  </a:lnTo>
                  <a:lnTo>
                    <a:pt x="130545" y="0"/>
                  </a:lnTo>
                  <a:lnTo>
                    <a:pt x="158196" y="1812"/>
                  </a:lnTo>
                  <a:lnTo>
                    <a:pt x="184041" y="8754"/>
                  </a:lnTo>
                  <a:lnTo>
                    <a:pt x="203168" y="21583"/>
                  </a:lnTo>
                  <a:lnTo>
                    <a:pt x="215498" y="38789"/>
                  </a:lnTo>
                  <a:lnTo>
                    <a:pt x="223621" y="64035"/>
                  </a:lnTo>
                  <a:lnTo>
                    <a:pt x="222624" y="85562"/>
                  </a:lnTo>
                  <a:lnTo>
                    <a:pt x="216011" y="115836"/>
                  </a:lnTo>
                  <a:lnTo>
                    <a:pt x="207456" y="145030"/>
                  </a:lnTo>
                  <a:lnTo>
                    <a:pt x="198265" y="171179"/>
                  </a:lnTo>
                  <a:lnTo>
                    <a:pt x="182917" y="199717"/>
                  </a:lnTo>
                  <a:lnTo>
                    <a:pt x="179316" y="216689"/>
                  </a:lnTo>
                  <a:lnTo>
                    <a:pt x="177800" y="253913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" name="SMARTInkShape-23">
              <a:extLst>
                <a:ext uri="{FF2B5EF4-FFF2-40B4-BE49-F238E27FC236}">
                  <a16:creationId xmlns:a16="http://schemas.microsoft.com/office/drawing/2014/main" id="{71541CBA-3252-4E6C-9572-9EA1DB2AF8EB}"/>
                </a:ext>
              </a:extLst>
            </p:cNvPr>
            <p:cNvSpPr/>
            <p:nvPr/>
          </p:nvSpPr>
          <p:spPr>
            <a:xfrm>
              <a:off x="3778250" y="3448050"/>
              <a:ext cx="167002" cy="234951"/>
            </a:xfrm>
            <a:custGeom>
              <a:avLst/>
              <a:gdLst/>
              <a:ahLst/>
              <a:cxnLst/>
              <a:rect l="0" t="0" r="0" b="0"/>
              <a:pathLst>
                <a:path w="167002" h="234951">
                  <a:moveTo>
                    <a:pt x="0" y="0"/>
                  </a:moveTo>
                  <a:lnTo>
                    <a:pt x="3371" y="0"/>
                  </a:lnTo>
                  <a:lnTo>
                    <a:pt x="33587" y="11933"/>
                  </a:lnTo>
                  <a:lnTo>
                    <a:pt x="62609" y="24386"/>
                  </a:lnTo>
                  <a:lnTo>
                    <a:pt x="90107" y="44595"/>
                  </a:lnTo>
                  <a:lnTo>
                    <a:pt x="120198" y="66718"/>
                  </a:lnTo>
                  <a:lnTo>
                    <a:pt x="124582" y="71996"/>
                  </a:lnTo>
                  <a:lnTo>
                    <a:pt x="126799" y="77631"/>
                  </a:lnTo>
                  <a:lnTo>
                    <a:pt x="127381" y="89536"/>
                  </a:lnTo>
                  <a:lnTo>
                    <a:pt x="125843" y="94263"/>
                  </a:lnTo>
                  <a:lnTo>
                    <a:pt x="120371" y="101396"/>
                  </a:lnTo>
                  <a:lnTo>
                    <a:pt x="111354" y="105037"/>
                  </a:lnTo>
                  <a:lnTo>
                    <a:pt x="81576" y="110746"/>
                  </a:lnTo>
                  <a:lnTo>
                    <a:pt x="55372" y="113247"/>
                  </a:lnTo>
                  <a:lnTo>
                    <a:pt x="26560" y="114161"/>
                  </a:lnTo>
                  <a:lnTo>
                    <a:pt x="5325" y="114272"/>
                  </a:lnTo>
                  <a:lnTo>
                    <a:pt x="2139" y="113576"/>
                  </a:lnTo>
                  <a:lnTo>
                    <a:pt x="720" y="112406"/>
                  </a:lnTo>
                  <a:lnTo>
                    <a:pt x="481" y="110921"/>
                  </a:lnTo>
                  <a:lnTo>
                    <a:pt x="1026" y="109931"/>
                  </a:lnTo>
                  <a:lnTo>
                    <a:pt x="2095" y="109270"/>
                  </a:lnTo>
                  <a:lnTo>
                    <a:pt x="5870" y="108537"/>
                  </a:lnTo>
                  <a:lnTo>
                    <a:pt x="37262" y="111398"/>
                  </a:lnTo>
                  <a:lnTo>
                    <a:pt x="59600" y="114892"/>
                  </a:lnTo>
                  <a:lnTo>
                    <a:pt x="82228" y="118797"/>
                  </a:lnTo>
                  <a:lnTo>
                    <a:pt x="111539" y="126373"/>
                  </a:lnTo>
                  <a:lnTo>
                    <a:pt x="140842" y="141396"/>
                  </a:lnTo>
                  <a:lnTo>
                    <a:pt x="156435" y="153153"/>
                  </a:lnTo>
                  <a:lnTo>
                    <a:pt x="164776" y="167316"/>
                  </a:lnTo>
                  <a:lnTo>
                    <a:pt x="167001" y="175044"/>
                  </a:lnTo>
                  <a:lnTo>
                    <a:pt x="166367" y="182313"/>
                  </a:lnTo>
                  <a:lnTo>
                    <a:pt x="160019" y="196033"/>
                  </a:lnTo>
                  <a:lnTo>
                    <a:pt x="150142" y="205424"/>
                  </a:lnTo>
                  <a:lnTo>
                    <a:pt x="124011" y="223954"/>
                  </a:lnTo>
                  <a:lnTo>
                    <a:pt x="102204" y="231378"/>
                  </a:lnTo>
                  <a:lnTo>
                    <a:pt x="63500" y="23495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" name="SMARTInkShape-24">
              <a:extLst>
                <a:ext uri="{FF2B5EF4-FFF2-40B4-BE49-F238E27FC236}">
                  <a16:creationId xmlns:a16="http://schemas.microsoft.com/office/drawing/2014/main" id="{109200B1-9844-4601-A309-5CE61AA3DA0C}"/>
                </a:ext>
              </a:extLst>
            </p:cNvPr>
            <p:cNvSpPr/>
            <p:nvPr/>
          </p:nvSpPr>
          <p:spPr>
            <a:xfrm>
              <a:off x="4067574" y="3473450"/>
              <a:ext cx="110727" cy="118246"/>
            </a:xfrm>
            <a:custGeom>
              <a:avLst/>
              <a:gdLst/>
              <a:ahLst/>
              <a:cxnLst/>
              <a:rect l="0" t="0" r="0" b="0"/>
              <a:pathLst>
                <a:path w="110727" h="118246">
                  <a:moveTo>
                    <a:pt x="40876" y="0"/>
                  </a:moveTo>
                  <a:lnTo>
                    <a:pt x="35409" y="0"/>
                  </a:lnTo>
                  <a:lnTo>
                    <a:pt x="19383" y="30390"/>
                  </a:lnTo>
                  <a:lnTo>
                    <a:pt x="2880" y="62033"/>
                  </a:lnTo>
                  <a:lnTo>
                    <a:pt x="0" y="74843"/>
                  </a:lnTo>
                  <a:lnTo>
                    <a:pt x="1072" y="85239"/>
                  </a:lnTo>
                  <a:lnTo>
                    <a:pt x="5782" y="94564"/>
                  </a:lnTo>
                  <a:lnTo>
                    <a:pt x="20303" y="112048"/>
                  </a:lnTo>
                  <a:lnTo>
                    <a:pt x="30321" y="116827"/>
                  </a:lnTo>
                  <a:lnTo>
                    <a:pt x="43946" y="118245"/>
                  </a:lnTo>
                  <a:lnTo>
                    <a:pt x="72595" y="115077"/>
                  </a:lnTo>
                  <a:lnTo>
                    <a:pt x="110726" y="10160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" name="SMARTInkShape-25">
              <a:extLst>
                <a:ext uri="{FF2B5EF4-FFF2-40B4-BE49-F238E27FC236}">
                  <a16:creationId xmlns:a16="http://schemas.microsoft.com/office/drawing/2014/main" id="{B543C349-FA99-4013-99DF-88B7F6D22B82}"/>
                </a:ext>
              </a:extLst>
            </p:cNvPr>
            <p:cNvSpPr/>
            <p:nvPr/>
          </p:nvSpPr>
          <p:spPr>
            <a:xfrm>
              <a:off x="4197350" y="3460750"/>
              <a:ext cx="44451" cy="196851"/>
            </a:xfrm>
            <a:custGeom>
              <a:avLst/>
              <a:gdLst/>
              <a:ahLst/>
              <a:cxnLst/>
              <a:rect l="0" t="0" r="0" b="0"/>
              <a:pathLst>
                <a:path w="44451" h="196851">
                  <a:moveTo>
                    <a:pt x="44450" y="0"/>
                  </a:moveTo>
                  <a:lnTo>
                    <a:pt x="41079" y="0"/>
                  </a:lnTo>
                  <a:lnTo>
                    <a:pt x="37543" y="3763"/>
                  </a:lnTo>
                  <a:lnTo>
                    <a:pt x="23251" y="27757"/>
                  </a:lnTo>
                  <a:lnTo>
                    <a:pt x="12677" y="58239"/>
                  </a:lnTo>
                  <a:lnTo>
                    <a:pt x="8225" y="73152"/>
                  </a:lnTo>
                  <a:lnTo>
                    <a:pt x="4715" y="102035"/>
                  </a:lnTo>
                  <a:lnTo>
                    <a:pt x="2801" y="114493"/>
                  </a:lnTo>
                  <a:lnTo>
                    <a:pt x="3558" y="137857"/>
                  </a:lnTo>
                  <a:lnTo>
                    <a:pt x="703" y="166382"/>
                  </a:lnTo>
                  <a:lnTo>
                    <a:pt x="0" y="19685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" name="SMARTInkShape-26">
              <a:extLst>
                <a:ext uri="{FF2B5EF4-FFF2-40B4-BE49-F238E27FC236}">
                  <a16:creationId xmlns:a16="http://schemas.microsoft.com/office/drawing/2014/main" id="{1F7F0298-666D-4405-BE93-EB8E1F644868}"/>
                </a:ext>
              </a:extLst>
            </p:cNvPr>
            <p:cNvSpPr/>
            <p:nvPr/>
          </p:nvSpPr>
          <p:spPr>
            <a:xfrm>
              <a:off x="3905250" y="3898900"/>
              <a:ext cx="38101" cy="234951"/>
            </a:xfrm>
            <a:custGeom>
              <a:avLst/>
              <a:gdLst/>
              <a:ahLst/>
              <a:cxnLst/>
              <a:rect l="0" t="0" r="0" b="0"/>
              <a:pathLst>
                <a:path w="38101" h="234951">
                  <a:moveTo>
                    <a:pt x="0" y="0"/>
                  </a:moveTo>
                  <a:lnTo>
                    <a:pt x="0" y="6742"/>
                  </a:lnTo>
                  <a:lnTo>
                    <a:pt x="1881" y="11933"/>
                  </a:lnTo>
                  <a:lnTo>
                    <a:pt x="3371" y="14306"/>
                  </a:lnTo>
                  <a:lnTo>
                    <a:pt x="6467" y="42049"/>
                  </a:lnTo>
                  <a:lnTo>
                    <a:pt x="13141" y="69376"/>
                  </a:lnTo>
                  <a:lnTo>
                    <a:pt x="17883" y="98527"/>
                  </a:lnTo>
                  <a:lnTo>
                    <a:pt x="19525" y="126393"/>
                  </a:lnTo>
                  <a:lnTo>
                    <a:pt x="24031" y="152280"/>
                  </a:lnTo>
                  <a:lnTo>
                    <a:pt x="26875" y="177059"/>
                  </a:lnTo>
                  <a:lnTo>
                    <a:pt x="30306" y="203686"/>
                  </a:lnTo>
                  <a:lnTo>
                    <a:pt x="33203" y="220512"/>
                  </a:lnTo>
                  <a:lnTo>
                    <a:pt x="38100" y="23495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" name="SMARTInkShape-27">
              <a:extLst>
                <a:ext uri="{FF2B5EF4-FFF2-40B4-BE49-F238E27FC236}">
                  <a16:creationId xmlns:a16="http://schemas.microsoft.com/office/drawing/2014/main" id="{63F7269A-5C2F-453F-928B-EAAF0E0BF3AD}"/>
                </a:ext>
              </a:extLst>
            </p:cNvPr>
            <p:cNvSpPr/>
            <p:nvPr/>
          </p:nvSpPr>
          <p:spPr>
            <a:xfrm>
              <a:off x="4052389" y="3867150"/>
              <a:ext cx="219510" cy="278468"/>
            </a:xfrm>
            <a:custGeom>
              <a:avLst/>
              <a:gdLst/>
              <a:ahLst/>
              <a:cxnLst/>
              <a:rect l="0" t="0" r="0" b="0"/>
              <a:pathLst>
                <a:path w="219510" h="278468">
                  <a:moveTo>
                    <a:pt x="43361" y="57150"/>
                  </a:moveTo>
                  <a:lnTo>
                    <a:pt x="39990" y="53779"/>
                  </a:lnTo>
                  <a:lnTo>
                    <a:pt x="38997" y="53492"/>
                  </a:lnTo>
                  <a:lnTo>
                    <a:pt x="38335" y="54006"/>
                  </a:lnTo>
                  <a:lnTo>
                    <a:pt x="23312" y="83241"/>
                  </a:lnTo>
                  <a:lnTo>
                    <a:pt x="11315" y="110742"/>
                  </a:lnTo>
                  <a:lnTo>
                    <a:pt x="4424" y="125419"/>
                  </a:lnTo>
                  <a:lnTo>
                    <a:pt x="0" y="153969"/>
                  </a:lnTo>
                  <a:lnTo>
                    <a:pt x="806" y="172148"/>
                  </a:lnTo>
                  <a:lnTo>
                    <a:pt x="5868" y="196690"/>
                  </a:lnTo>
                  <a:lnTo>
                    <a:pt x="20615" y="228046"/>
                  </a:lnTo>
                  <a:lnTo>
                    <a:pt x="41315" y="256906"/>
                  </a:lnTo>
                  <a:lnTo>
                    <a:pt x="53505" y="264228"/>
                  </a:lnTo>
                  <a:lnTo>
                    <a:pt x="80957" y="274678"/>
                  </a:lnTo>
                  <a:lnTo>
                    <a:pt x="107467" y="278467"/>
                  </a:lnTo>
                  <a:lnTo>
                    <a:pt x="137267" y="277334"/>
                  </a:lnTo>
                  <a:lnTo>
                    <a:pt x="150008" y="273543"/>
                  </a:lnTo>
                  <a:lnTo>
                    <a:pt x="177515" y="255624"/>
                  </a:lnTo>
                  <a:lnTo>
                    <a:pt x="201659" y="227978"/>
                  </a:lnTo>
                  <a:lnTo>
                    <a:pt x="212796" y="207484"/>
                  </a:lnTo>
                  <a:lnTo>
                    <a:pt x="219509" y="178646"/>
                  </a:lnTo>
                  <a:lnTo>
                    <a:pt x="215765" y="147498"/>
                  </a:lnTo>
                  <a:lnTo>
                    <a:pt x="208822" y="123274"/>
                  </a:lnTo>
                  <a:lnTo>
                    <a:pt x="190110" y="93887"/>
                  </a:lnTo>
                  <a:lnTo>
                    <a:pt x="179844" y="79122"/>
                  </a:lnTo>
                  <a:lnTo>
                    <a:pt x="152139" y="56264"/>
                  </a:lnTo>
                  <a:lnTo>
                    <a:pt x="128743" y="39719"/>
                  </a:lnTo>
                  <a:lnTo>
                    <a:pt x="101350" y="25880"/>
                  </a:lnTo>
                  <a:lnTo>
                    <a:pt x="73552" y="11933"/>
                  </a:lnTo>
                  <a:lnTo>
                    <a:pt x="43361" y="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" name="SMARTInkShape-28">
              <a:extLst>
                <a:ext uri="{FF2B5EF4-FFF2-40B4-BE49-F238E27FC236}">
                  <a16:creationId xmlns:a16="http://schemas.microsoft.com/office/drawing/2014/main" id="{A986F6D0-AC7C-4F43-8BD1-4280A6FF9BBE}"/>
                </a:ext>
              </a:extLst>
            </p:cNvPr>
            <p:cNvSpPr/>
            <p:nvPr/>
          </p:nvSpPr>
          <p:spPr>
            <a:xfrm>
              <a:off x="5538131" y="3467100"/>
              <a:ext cx="234020" cy="253386"/>
            </a:xfrm>
            <a:custGeom>
              <a:avLst/>
              <a:gdLst/>
              <a:ahLst/>
              <a:cxnLst/>
              <a:rect l="0" t="0" r="0" b="0"/>
              <a:pathLst>
                <a:path w="234020" h="253386">
                  <a:moveTo>
                    <a:pt x="49869" y="0"/>
                  </a:moveTo>
                  <a:lnTo>
                    <a:pt x="78117" y="1881"/>
                  </a:lnTo>
                  <a:lnTo>
                    <a:pt x="108568" y="6907"/>
                  </a:lnTo>
                  <a:lnTo>
                    <a:pt x="124640" y="12242"/>
                  </a:lnTo>
                  <a:lnTo>
                    <a:pt x="156073" y="32914"/>
                  </a:lnTo>
                  <a:lnTo>
                    <a:pt x="179503" y="57380"/>
                  </a:lnTo>
                  <a:lnTo>
                    <a:pt x="193328" y="79639"/>
                  </a:lnTo>
                  <a:lnTo>
                    <a:pt x="199621" y="104109"/>
                  </a:lnTo>
                  <a:lnTo>
                    <a:pt x="198113" y="129233"/>
                  </a:lnTo>
                  <a:lnTo>
                    <a:pt x="186213" y="158642"/>
                  </a:lnTo>
                  <a:lnTo>
                    <a:pt x="173679" y="182629"/>
                  </a:lnTo>
                  <a:lnTo>
                    <a:pt x="150838" y="212255"/>
                  </a:lnTo>
                  <a:lnTo>
                    <a:pt x="119636" y="235881"/>
                  </a:lnTo>
                  <a:lnTo>
                    <a:pt x="87958" y="249332"/>
                  </a:lnTo>
                  <a:lnTo>
                    <a:pt x="56217" y="253385"/>
                  </a:lnTo>
                  <a:lnTo>
                    <a:pt x="42812" y="252316"/>
                  </a:lnTo>
                  <a:lnTo>
                    <a:pt x="27448" y="247137"/>
                  </a:lnTo>
                  <a:lnTo>
                    <a:pt x="14974" y="238249"/>
                  </a:lnTo>
                  <a:lnTo>
                    <a:pt x="6138" y="227950"/>
                  </a:lnTo>
                  <a:lnTo>
                    <a:pt x="1163" y="214923"/>
                  </a:lnTo>
                  <a:lnTo>
                    <a:pt x="0" y="208881"/>
                  </a:lnTo>
                  <a:lnTo>
                    <a:pt x="3245" y="201962"/>
                  </a:lnTo>
                  <a:lnTo>
                    <a:pt x="6087" y="198141"/>
                  </a:lnTo>
                  <a:lnTo>
                    <a:pt x="37785" y="178962"/>
                  </a:lnTo>
                  <a:lnTo>
                    <a:pt x="63396" y="167864"/>
                  </a:lnTo>
                  <a:lnTo>
                    <a:pt x="88841" y="161764"/>
                  </a:lnTo>
                  <a:lnTo>
                    <a:pt x="113286" y="160089"/>
                  </a:lnTo>
                  <a:lnTo>
                    <a:pt x="144703" y="159147"/>
                  </a:lnTo>
                  <a:lnTo>
                    <a:pt x="168514" y="162239"/>
                  </a:lnTo>
                  <a:lnTo>
                    <a:pt x="180446" y="167591"/>
                  </a:lnTo>
                  <a:lnTo>
                    <a:pt x="207678" y="187301"/>
                  </a:lnTo>
                  <a:lnTo>
                    <a:pt x="225098" y="216751"/>
                  </a:lnTo>
                  <a:lnTo>
                    <a:pt x="231061" y="226187"/>
                  </a:lnTo>
                  <a:lnTo>
                    <a:pt x="234019" y="24130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" name="SMARTInkShape-29">
              <a:extLst>
                <a:ext uri="{FF2B5EF4-FFF2-40B4-BE49-F238E27FC236}">
                  <a16:creationId xmlns:a16="http://schemas.microsoft.com/office/drawing/2014/main" id="{7E46D1BA-3459-4DF1-91B4-7D67108A207F}"/>
                </a:ext>
              </a:extLst>
            </p:cNvPr>
            <p:cNvSpPr/>
            <p:nvPr/>
          </p:nvSpPr>
          <p:spPr>
            <a:xfrm>
              <a:off x="5839266" y="3473450"/>
              <a:ext cx="166844" cy="231056"/>
            </a:xfrm>
            <a:custGeom>
              <a:avLst/>
              <a:gdLst/>
              <a:ahLst/>
              <a:cxnLst/>
              <a:rect l="0" t="0" r="0" b="0"/>
              <a:pathLst>
                <a:path w="166844" h="231056">
                  <a:moveTo>
                    <a:pt x="66234" y="50800"/>
                  </a:moveTo>
                  <a:lnTo>
                    <a:pt x="57396" y="50800"/>
                  </a:lnTo>
                  <a:lnTo>
                    <a:pt x="47937" y="54171"/>
                  </a:lnTo>
                  <a:lnTo>
                    <a:pt x="36197" y="63009"/>
                  </a:lnTo>
                  <a:lnTo>
                    <a:pt x="18525" y="88409"/>
                  </a:lnTo>
                  <a:lnTo>
                    <a:pt x="9753" y="105615"/>
                  </a:lnTo>
                  <a:lnTo>
                    <a:pt x="2239" y="135894"/>
                  </a:lnTo>
                  <a:lnTo>
                    <a:pt x="288" y="141396"/>
                  </a:lnTo>
                  <a:lnTo>
                    <a:pt x="0" y="153154"/>
                  </a:lnTo>
                  <a:lnTo>
                    <a:pt x="5565" y="177949"/>
                  </a:lnTo>
                  <a:lnTo>
                    <a:pt x="18154" y="200265"/>
                  </a:lnTo>
                  <a:lnTo>
                    <a:pt x="29343" y="210832"/>
                  </a:lnTo>
                  <a:lnTo>
                    <a:pt x="59433" y="228155"/>
                  </a:lnTo>
                  <a:lnTo>
                    <a:pt x="63816" y="230420"/>
                  </a:lnTo>
                  <a:lnTo>
                    <a:pt x="74331" y="231055"/>
                  </a:lnTo>
                  <a:lnTo>
                    <a:pt x="98329" y="225714"/>
                  </a:lnTo>
                  <a:lnTo>
                    <a:pt x="113766" y="216534"/>
                  </a:lnTo>
                  <a:lnTo>
                    <a:pt x="143587" y="189116"/>
                  </a:lnTo>
                  <a:lnTo>
                    <a:pt x="155084" y="171040"/>
                  </a:lnTo>
                  <a:lnTo>
                    <a:pt x="162959" y="145537"/>
                  </a:lnTo>
                  <a:lnTo>
                    <a:pt x="166390" y="119008"/>
                  </a:lnTo>
                  <a:lnTo>
                    <a:pt x="166843" y="89124"/>
                  </a:lnTo>
                  <a:lnTo>
                    <a:pt x="161974" y="65761"/>
                  </a:lnTo>
                  <a:lnTo>
                    <a:pt x="155587" y="51805"/>
                  </a:lnTo>
                  <a:lnTo>
                    <a:pt x="140687" y="35419"/>
                  </a:lnTo>
                  <a:lnTo>
                    <a:pt x="115983" y="17240"/>
                  </a:lnTo>
                  <a:lnTo>
                    <a:pt x="85284" y="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" name="SMARTInkShape-30">
              <a:extLst>
                <a:ext uri="{FF2B5EF4-FFF2-40B4-BE49-F238E27FC236}">
                  <a16:creationId xmlns:a16="http://schemas.microsoft.com/office/drawing/2014/main" id="{4BB6DBCF-D53F-4F09-818C-94758F977771}"/>
                </a:ext>
              </a:extLst>
            </p:cNvPr>
            <p:cNvSpPr/>
            <p:nvPr/>
          </p:nvSpPr>
          <p:spPr>
            <a:xfrm>
              <a:off x="5613662" y="3873500"/>
              <a:ext cx="247389" cy="260351"/>
            </a:xfrm>
            <a:custGeom>
              <a:avLst/>
              <a:gdLst/>
              <a:ahLst/>
              <a:cxnLst/>
              <a:rect l="0" t="0" r="0" b="0"/>
              <a:pathLst>
                <a:path w="247389" h="260351">
                  <a:moveTo>
                    <a:pt x="6088" y="0"/>
                  </a:moveTo>
                  <a:lnTo>
                    <a:pt x="6088" y="25417"/>
                  </a:lnTo>
                  <a:lnTo>
                    <a:pt x="6088" y="50805"/>
                  </a:lnTo>
                  <a:lnTo>
                    <a:pt x="5383" y="70558"/>
                  </a:lnTo>
                  <a:lnTo>
                    <a:pt x="2717" y="98152"/>
                  </a:lnTo>
                  <a:lnTo>
                    <a:pt x="620" y="128565"/>
                  </a:lnTo>
                  <a:lnTo>
                    <a:pt x="0" y="154353"/>
                  </a:lnTo>
                  <a:lnTo>
                    <a:pt x="496" y="184693"/>
                  </a:lnTo>
                  <a:lnTo>
                    <a:pt x="4116" y="211671"/>
                  </a:lnTo>
                  <a:lnTo>
                    <a:pt x="5916" y="242784"/>
                  </a:lnTo>
                  <a:lnTo>
                    <a:pt x="6012" y="245487"/>
                  </a:lnTo>
                  <a:lnTo>
                    <a:pt x="6083" y="214325"/>
                  </a:lnTo>
                  <a:lnTo>
                    <a:pt x="6088" y="183421"/>
                  </a:lnTo>
                  <a:lnTo>
                    <a:pt x="6088" y="158534"/>
                  </a:lnTo>
                  <a:lnTo>
                    <a:pt x="9459" y="128212"/>
                  </a:lnTo>
                  <a:lnTo>
                    <a:pt x="13261" y="98181"/>
                  </a:lnTo>
                  <a:lnTo>
                    <a:pt x="26667" y="69260"/>
                  </a:lnTo>
                  <a:lnTo>
                    <a:pt x="44669" y="44930"/>
                  </a:lnTo>
                  <a:lnTo>
                    <a:pt x="57029" y="33774"/>
                  </a:lnTo>
                  <a:lnTo>
                    <a:pt x="73850" y="23683"/>
                  </a:lnTo>
                  <a:lnTo>
                    <a:pt x="96643" y="20422"/>
                  </a:lnTo>
                  <a:lnTo>
                    <a:pt x="125106" y="24391"/>
                  </a:lnTo>
                  <a:lnTo>
                    <a:pt x="146929" y="33851"/>
                  </a:lnTo>
                  <a:lnTo>
                    <a:pt x="152898" y="37383"/>
                  </a:lnTo>
                  <a:lnTo>
                    <a:pt x="168042" y="55840"/>
                  </a:lnTo>
                  <a:lnTo>
                    <a:pt x="173318" y="71149"/>
                  </a:lnTo>
                  <a:lnTo>
                    <a:pt x="174957" y="86655"/>
                  </a:lnTo>
                  <a:lnTo>
                    <a:pt x="173334" y="100602"/>
                  </a:lnTo>
                  <a:lnTo>
                    <a:pt x="168379" y="111975"/>
                  </a:lnTo>
                  <a:lnTo>
                    <a:pt x="160767" y="121733"/>
                  </a:lnTo>
                  <a:lnTo>
                    <a:pt x="143876" y="134455"/>
                  </a:lnTo>
                  <a:lnTo>
                    <a:pt x="115124" y="145432"/>
                  </a:lnTo>
                  <a:lnTo>
                    <a:pt x="88853" y="154394"/>
                  </a:lnTo>
                  <a:lnTo>
                    <a:pt x="59395" y="158368"/>
                  </a:lnTo>
                  <a:lnTo>
                    <a:pt x="53162" y="158637"/>
                  </a:lnTo>
                  <a:lnTo>
                    <a:pt x="61428" y="155345"/>
                  </a:lnTo>
                  <a:lnTo>
                    <a:pt x="91208" y="148618"/>
                  </a:lnTo>
                  <a:lnTo>
                    <a:pt x="110175" y="147516"/>
                  </a:lnTo>
                  <a:lnTo>
                    <a:pt x="135784" y="151345"/>
                  </a:lnTo>
                  <a:lnTo>
                    <a:pt x="167336" y="161006"/>
                  </a:lnTo>
                  <a:lnTo>
                    <a:pt x="184628" y="174000"/>
                  </a:lnTo>
                  <a:lnTo>
                    <a:pt x="208023" y="201012"/>
                  </a:lnTo>
                  <a:lnTo>
                    <a:pt x="226445" y="231044"/>
                  </a:lnTo>
                  <a:lnTo>
                    <a:pt x="247388" y="26035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" name="SMARTInkShape-31">
              <a:extLst>
                <a:ext uri="{FF2B5EF4-FFF2-40B4-BE49-F238E27FC236}">
                  <a16:creationId xmlns:a16="http://schemas.microsoft.com/office/drawing/2014/main" id="{D3336C08-1B64-4634-85FB-0AAD93A6B727}"/>
                </a:ext>
              </a:extLst>
            </p:cNvPr>
            <p:cNvSpPr/>
            <p:nvPr/>
          </p:nvSpPr>
          <p:spPr>
            <a:xfrm>
              <a:off x="5950321" y="3879850"/>
              <a:ext cx="182202" cy="277740"/>
            </a:xfrm>
            <a:custGeom>
              <a:avLst/>
              <a:gdLst/>
              <a:ahLst/>
              <a:cxnLst/>
              <a:rect l="0" t="0" r="0" b="0"/>
              <a:pathLst>
                <a:path w="182202" h="277740">
                  <a:moveTo>
                    <a:pt x="31379" y="69850"/>
                  </a:moveTo>
                  <a:lnTo>
                    <a:pt x="31379" y="61012"/>
                  </a:lnTo>
                  <a:lnTo>
                    <a:pt x="30674" y="60430"/>
                  </a:lnTo>
                  <a:lnTo>
                    <a:pt x="29497" y="60748"/>
                  </a:lnTo>
                  <a:lnTo>
                    <a:pt x="28008" y="61665"/>
                  </a:lnTo>
                  <a:lnTo>
                    <a:pt x="16453" y="89853"/>
                  </a:lnTo>
                  <a:lnTo>
                    <a:pt x="5965" y="120776"/>
                  </a:lnTo>
                  <a:lnTo>
                    <a:pt x="1506" y="141618"/>
                  </a:lnTo>
                  <a:lnTo>
                    <a:pt x="0" y="170574"/>
                  </a:lnTo>
                  <a:lnTo>
                    <a:pt x="408" y="201041"/>
                  </a:lnTo>
                  <a:lnTo>
                    <a:pt x="5427" y="221610"/>
                  </a:lnTo>
                  <a:lnTo>
                    <a:pt x="19406" y="245642"/>
                  </a:lnTo>
                  <a:lnTo>
                    <a:pt x="39127" y="264187"/>
                  </a:lnTo>
                  <a:lnTo>
                    <a:pt x="53822" y="273795"/>
                  </a:lnTo>
                  <a:lnTo>
                    <a:pt x="70484" y="277739"/>
                  </a:lnTo>
                  <a:lnTo>
                    <a:pt x="95569" y="275537"/>
                  </a:lnTo>
                  <a:lnTo>
                    <a:pt x="121973" y="267045"/>
                  </a:lnTo>
                  <a:lnTo>
                    <a:pt x="133497" y="257682"/>
                  </a:lnTo>
                  <a:lnTo>
                    <a:pt x="153386" y="231052"/>
                  </a:lnTo>
                  <a:lnTo>
                    <a:pt x="167557" y="202979"/>
                  </a:lnTo>
                  <a:lnTo>
                    <a:pt x="174896" y="178519"/>
                  </a:lnTo>
                  <a:lnTo>
                    <a:pt x="180833" y="149947"/>
                  </a:lnTo>
                  <a:lnTo>
                    <a:pt x="182201" y="123295"/>
                  </a:lnTo>
                  <a:lnTo>
                    <a:pt x="178451" y="98229"/>
                  </a:lnTo>
                  <a:lnTo>
                    <a:pt x="168980" y="68557"/>
                  </a:lnTo>
                  <a:lnTo>
                    <a:pt x="157757" y="47830"/>
                  </a:lnTo>
                  <a:lnTo>
                    <a:pt x="136424" y="23729"/>
                  </a:lnTo>
                  <a:lnTo>
                    <a:pt x="113355" y="8320"/>
                  </a:lnTo>
                  <a:lnTo>
                    <a:pt x="96591" y="2465"/>
                  </a:lnTo>
                  <a:lnTo>
                    <a:pt x="63129" y="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8" name="SMARTInkShape-32">
              <a:extLst>
                <a:ext uri="{FF2B5EF4-FFF2-40B4-BE49-F238E27FC236}">
                  <a16:creationId xmlns:a16="http://schemas.microsoft.com/office/drawing/2014/main" id="{E48D6968-D68B-4EB1-863B-B53F3F5C7BA8}"/>
                </a:ext>
              </a:extLst>
            </p:cNvPr>
            <p:cNvSpPr/>
            <p:nvPr/>
          </p:nvSpPr>
          <p:spPr>
            <a:xfrm>
              <a:off x="5448300" y="4038600"/>
              <a:ext cx="889001" cy="11818"/>
            </a:xfrm>
            <a:custGeom>
              <a:avLst/>
              <a:gdLst/>
              <a:ahLst/>
              <a:cxnLst/>
              <a:rect l="0" t="0" r="0" b="0"/>
              <a:pathLst>
                <a:path w="889001" h="11818">
                  <a:moveTo>
                    <a:pt x="0" y="6350"/>
                  </a:moveTo>
                  <a:lnTo>
                    <a:pt x="31375" y="4469"/>
                  </a:lnTo>
                  <a:lnTo>
                    <a:pt x="60801" y="1324"/>
                  </a:lnTo>
                  <a:lnTo>
                    <a:pt x="85584" y="589"/>
                  </a:lnTo>
                  <a:lnTo>
                    <a:pt x="115413" y="262"/>
                  </a:lnTo>
                  <a:lnTo>
                    <a:pt x="131975" y="174"/>
                  </a:lnTo>
                  <a:lnTo>
                    <a:pt x="149367" y="116"/>
                  </a:lnTo>
                  <a:lnTo>
                    <a:pt x="167311" y="78"/>
                  </a:lnTo>
                  <a:lnTo>
                    <a:pt x="186330" y="52"/>
                  </a:lnTo>
                  <a:lnTo>
                    <a:pt x="206065" y="34"/>
                  </a:lnTo>
                  <a:lnTo>
                    <a:pt x="226276" y="23"/>
                  </a:lnTo>
                  <a:lnTo>
                    <a:pt x="246807" y="721"/>
                  </a:lnTo>
                  <a:lnTo>
                    <a:pt x="267550" y="1892"/>
                  </a:lnTo>
                  <a:lnTo>
                    <a:pt x="288433" y="3378"/>
                  </a:lnTo>
                  <a:lnTo>
                    <a:pt x="309411" y="4369"/>
                  </a:lnTo>
                  <a:lnTo>
                    <a:pt x="330451" y="5029"/>
                  </a:lnTo>
                  <a:lnTo>
                    <a:pt x="351534" y="5469"/>
                  </a:lnTo>
                  <a:lnTo>
                    <a:pt x="373350" y="5763"/>
                  </a:lnTo>
                  <a:lnTo>
                    <a:pt x="395656" y="5959"/>
                  </a:lnTo>
                  <a:lnTo>
                    <a:pt x="418288" y="6089"/>
                  </a:lnTo>
                  <a:lnTo>
                    <a:pt x="440430" y="6176"/>
                  </a:lnTo>
                  <a:lnTo>
                    <a:pt x="462249" y="6234"/>
                  </a:lnTo>
                  <a:lnTo>
                    <a:pt x="483849" y="6273"/>
                  </a:lnTo>
                  <a:lnTo>
                    <a:pt x="506011" y="6298"/>
                  </a:lnTo>
                  <a:lnTo>
                    <a:pt x="528546" y="6316"/>
                  </a:lnTo>
                  <a:lnTo>
                    <a:pt x="551331" y="6327"/>
                  </a:lnTo>
                  <a:lnTo>
                    <a:pt x="573576" y="6334"/>
                  </a:lnTo>
                  <a:lnTo>
                    <a:pt x="595462" y="6340"/>
                  </a:lnTo>
                  <a:lnTo>
                    <a:pt x="617108" y="6343"/>
                  </a:lnTo>
                  <a:lnTo>
                    <a:pt x="637888" y="7051"/>
                  </a:lnTo>
                  <a:lnTo>
                    <a:pt x="658092" y="8228"/>
                  </a:lnTo>
                  <a:lnTo>
                    <a:pt x="677912" y="9719"/>
                  </a:lnTo>
                  <a:lnTo>
                    <a:pt x="697474" y="10713"/>
                  </a:lnTo>
                  <a:lnTo>
                    <a:pt x="716866" y="11375"/>
                  </a:lnTo>
                  <a:lnTo>
                    <a:pt x="736144" y="11817"/>
                  </a:lnTo>
                  <a:lnTo>
                    <a:pt x="753229" y="11406"/>
                  </a:lnTo>
                  <a:lnTo>
                    <a:pt x="783501" y="9068"/>
                  </a:lnTo>
                  <a:lnTo>
                    <a:pt x="811067" y="7558"/>
                  </a:lnTo>
                  <a:lnTo>
                    <a:pt x="836019" y="6887"/>
                  </a:lnTo>
                  <a:lnTo>
                    <a:pt x="889000" y="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43" name="SMARTInkShape-Group8">
            <a:extLst>
              <a:ext uri="{FF2B5EF4-FFF2-40B4-BE49-F238E27FC236}">
                <a16:creationId xmlns:a16="http://schemas.microsoft.com/office/drawing/2014/main" id="{05967700-4D6F-4B65-8FF3-CB62FA7D74EA}"/>
              </a:ext>
            </a:extLst>
          </p:cNvPr>
          <p:cNvGrpSpPr/>
          <p:nvPr/>
        </p:nvGrpSpPr>
        <p:grpSpPr>
          <a:xfrm>
            <a:off x="234950" y="4375150"/>
            <a:ext cx="653864" cy="354839"/>
            <a:chOff x="234950" y="4375150"/>
            <a:chExt cx="653864" cy="354839"/>
          </a:xfrm>
        </p:grpSpPr>
        <p:sp>
          <p:nvSpPr>
            <p:cNvPr id="40" name="SMARTInkShape-33">
              <a:extLst>
                <a:ext uri="{FF2B5EF4-FFF2-40B4-BE49-F238E27FC236}">
                  <a16:creationId xmlns:a16="http://schemas.microsoft.com/office/drawing/2014/main" id="{70961D59-7700-4AF1-9B30-AB29C9993D22}"/>
                </a:ext>
              </a:extLst>
            </p:cNvPr>
            <p:cNvSpPr/>
            <p:nvPr/>
          </p:nvSpPr>
          <p:spPr>
            <a:xfrm>
              <a:off x="234950" y="4389519"/>
              <a:ext cx="234595" cy="340470"/>
            </a:xfrm>
            <a:custGeom>
              <a:avLst/>
              <a:gdLst/>
              <a:ahLst/>
              <a:cxnLst/>
              <a:rect l="0" t="0" r="0" b="0"/>
              <a:pathLst>
                <a:path w="234595" h="340470">
                  <a:moveTo>
                    <a:pt x="0" y="68181"/>
                  </a:moveTo>
                  <a:lnTo>
                    <a:pt x="0" y="61854"/>
                  </a:lnTo>
                  <a:lnTo>
                    <a:pt x="0" y="90136"/>
                  </a:lnTo>
                  <a:lnTo>
                    <a:pt x="1881" y="120182"/>
                  </a:lnTo>
                  <a:lnTo>
                    <a:pt x="5026" y="146618"/>
                  </a:lnTo>
                  <a:lnTo>
                    <a:pt x="5958" y="174912"/>
                  </a:lnTo>
                  <a:lnTo>
                    <a:pt x="6234" y="201170"/>
                  </a:lnTo>
                  <a:lnTo>
                    <a:pt x="8197" y="226824"/>
                  </a:lnTo>
                  <a:lnTo>
                    <a:pt x="11366" y="252299"/>
                  </a:lnTo>
                  <a:lnTo>
                    <a:pt x="10423" y="277722"/>
                  </a:lnTo>
                  <a:lnTo>
                    <a:pt x="7155" y="304853"/>
                  </a:lnTo>
                  <a:lnTo>
                    <a:pt x="635" y="335439"/>
                  </a:lnTo>
                  <a:lnTo>
                    <a:pt x="84" y="340469"/>
                  </a:lnTo>
                  <a:lnTo>
                    <a:pt x="710" y="320922"/>
                  </a:lnTo>
                  <a:lnTo>
                    <a:pt x="8839" y="292268"/>
                  </a:lnTo>
                  <a:lnTo>
                    <a:pt x="14927" y="268554"/>
                  </a:lnTo>
                  <a:lnTo>
                    <a:pt x="21199" y="240283"/>
                  </a:lnTo>
                  <a:lnTo>
                    <a:pt x="27526" y="209564"/>
                  </a:lnTo>
                  <a:lnTo>
                    <a:pt x="37241" y="181490"/>
                  </a:lnTo>
                  <a:lnTo>
                    <a:pt x="45685" y="151927"/>
                  </a:lnTo>
                  <a:lnTo>
                    <a:pt x="56026" y="120825"/>
                  </a:lnTo>
                  <a:lnTo>
                    <a:pt x="68028" y="92637"/>
                  </a:lnTo>
                  <a:lnTo>
                    <a:pt x="77150" y="66412"/>
                  </a:lnTo>
                  <a:lnTo>
                    <a:pt x="90917" y="38041"/>
                  </a:lnTo>
                  <a:lnTo>
                    <a:pt x="107820" y="6780"/>
                  </a:lnTo>
                  <a:lnTo>
                    <a:pt x="112126" y="2086"/>
                  </a:lnTo>
                  <a:lnTo>
                    <a:pt x="116391" y="0"/>
                  </a:lnTo>
                  <a:lnTo>
                    <a:pt x="118516" y="149"/>
                  </a:lnTo>
                  <a:lnTo>
                    <a:pt x="122759" y="2197"/>
                  </a:lnTo>
                  <a:lnTo>
                    <a:pt x="124173" y="4436"/>
                  </a:lnTo>
                  <a:lnTo>
                    <a:pt x="133742" y="34078"/>
                  </a:lnTo>
                  <a:lnTo>
                    <a:pt x="138523" y="64737"/>
                  </a:lnTo>
                  <a:lnTo>
                    <a:pt x="142722" y="89582"/>
                  </a:lnTo>
                  <a:lnTo>
                    <a:pt x="145064" y="118188"/>
                  </a:lnTo>
                  <a:lnTo>
                    <a:pt x="145758" y="149007"/>
                  </a:lnTo>
                  <a:lnTo>
                    <a:pt x="145963" y="180481"/>
                  </a:lnTo>
                  <a:lnTo>
                    <a:pt x="149395" y="208777"/>
                  </a:lnTo>
                  <a:lnTo>
                    <a:pt x="154881" y="235036"/>
                  </a:lnTo>
                  <a:lnTo>
                    <a:pt x="153267" y="252170"/>
                  </a:lnTo>
                  <a:lnTo>
                    <a:pt x="150862" y="260690"/>
                  </a:lnTo>
                  <a:lnTo>
                    <a:pt x="151951" y="275802"/>
                  </a:lnTo>
                  <a:lnTo>
                    <a:pt x="160034" y="306872"/>
                  </a:lnTo>
                  <a:lnTo>
                    <a:pt x="161723" y="309858"/>
                  </a:lnTo>
                  <a:lnTo>
                    <a:pt x="164965" y="311849"/>
                  </a:lnTo>
                  <a:lnTo>
                    <a:pt x="181206" y="315307"/>
                  </a:lnTo>
                  <a:lnTo>
                    <a:pt x="182893" y="314070"/>
                  </a:lnTo>
                  <a:lnTo>
                    <a:pt x="192730" y="298108"/>
                  </a:lnTo>
                  <a:lnTo>
                    <a:pt x="203215" y="268838"/>
                  </a:lnTo>
                  <a:lnTo>
                    <a:pt x="211436" y="245228"/>
                  </a:lnTo>
                  <a:lnTo>
                    <a:pt x="219046" y="220358"/>
                  </a:lnTo>
                  <a:lnTo>
                    <a:pt x="223182" y="193233"/>
                  </a:lnTo>
                  <a:lnTo>
                    <a:pt x="228876" y="164735"/>
                  </a:lnTo>
                  <a:lnTo>
                    <a:pt x="233150" y="138417"/>
                  </a:lnTo>
                  <a:lnTo>
                    <a:pt x="234594" y="107611"/>
                  </a:lnTo>
                  <a:lnTo>
                    <a:pt x="229877" y="76588"/>
                  </a:lnTo>
                  <a:lnTo>
                    <a:pt x="228600" y="55481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1" name="SMARTInkShape-34">
              <a:extLst>
                <a:ext uri="{FF2B5EF4-FFF2-40B4-BE49-F238E27FC236}">
                  <a16:creationId xmlns:a16="http://schemas.microsoft.com/office/drawing/2014/main" id="{6283C53C-56D1-4FA6-89E1-85EC2527E9CE}"/>
                </a:ext>
              </a:extLst>
            </p:cNvPr>
            <p:cNvSpPr/>
            <p:nvPr/>
          </p:nvSpPr>
          <p:spPr>
            <a:xfrm>
              <a:off x="489519" y="4464050"/>
              <a:ext cx="80010" cy="219113"/>
            </a:xfrm>
            <a:custGeom>
              <a:avLst/>
              <a:gdLst/>
              <a:ahLst/>
              <a:cxnLst/>
              <a:rect l="0" t="0" r="0" b="0"/>
              <a:pathLst>
                <a:path w="80010" h="219113">
                  <a:moveTo>
                    <a:pt x="75631" y="0"/>
                  </a:moveTo>
                  <a:lnTo>
                    <a:pt x="72260" y="0"/>
                  </a:lnTo>
                  <a:lnTo>
                    <a:pt x="68723" y="1881"/>
                  </a:lnTo>
                  <a:lnTo>
                    <a:pt x="45593" y="18298"/>
                  </a:lnTo>
                  <a:lnTo>
                    <a:pt x="29804" y="45187"/>
                  </a:lnTo>
                  <a:lnTo>
                    <a:pt x="17346" y="69996"/>
                  </a:lnTo>
                  <a:lnTo>
                    <a:pt x="8092" y="99642"/>
                  </a:lnTo>
                  <a:lnTo>
                    <a:pt x="1351" y="128495"/>
                  </a:lnTo>
                  <a:lnTo>
                    <a:pt x="0" y="156606"/>
                  </a:lnTo>
                  <a:lnTo>
                    <a:pt x="1800" y="177553"/>
                  </a:lnTo>
                  <a:lnTo>
                    <a:pt x="16440" y="206365"/>
                  </a:lnTo>
                  <a:lnTo>
                    <a:pt x="19237" y="211660"/>
                  </a:lnTo>
                  <a:lnTo>
                    <a:pt x="23219" y="215190"/>
                  </a:lnTo>
                  <a:lnTo>
                    <a:pt x="33287" y="219112"/>
                  </a:lnTo>
                  <a:lnTo>
                    <a:pt x="44817" y="217092"/>
                  </a:lnTo>
                  <a:lnTo>
                    <a:pt x="55586" y="211491"/>
                  </a:lnTo>
                  <a:lnTo>
                    <a:pt x="62724" y="204298"/>
                  </a:lnTo>
                  <a:lnTo>
                    <a:pt x="75325" y="177108"/>
                  </a:lnTo>
                  <a:lnTo>
                    <a:pt x="80009" y="158545"/>
                  </a:lnTo>
                  <a:lnTo>
                    <a:pt x="79515" y="137757"/>
                  </a:lnTo>
                  <a:lnTo>
                    <a:pt x="69281" y="8890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2" name="SMARTInkShape-35">
              <a:extLst>
                <a:ext uri="{FF2B5EF4-FFF2-40B4-BE49-F238E27FC236}">
                  <a16:creationId xmlns:a16="http://schemas.microsoft.com/office/drawing/2014/main" id="{9A73EEF0-95C4-4F2F-8313-A69B47D758AB}"/>
                </a:ext>
              </a:extLst>
            </p:cNvPr>
            <p:cNvSpPr/>
            <p:nvPr/>
          </p:nvSpPr>
          <p:spPr>
            <a:xfrm>
              <a:off x="651032" y="4375150"/>
              <a:ext cx="237782" cy="277969"/>
            </a:xfrm>
            <a:custGeom>
              <a:avLst/>
              <a:gdLst/>
              <a:ahLst/>
              <a:cxnLst/>
              <a:rect l="0" t="0" r="0" b="0"/>
              <a:pathLst>
                <a:path w="237782" h="277969">
                  <a:moveTo>
                    <a:pt x="15718" y="127000"/>
                  </a:moveTo>
                  <a:lnTo>
                    <a:pt x="12347" y="130371"/>
                  </a:lnTo>
                  <a:lnTo>
                    <a:pt x="10692" y="133907"/>
                  </a:lnTo>
                  <a:lnTo>
                    <a:pt x="2577" y="161795"/>
                  </a:lnTo>
                  <a:lnTo>
                    <a:pt x="0" y="175625"/>
                  </a:lnTo>
                  <a:lnTo>
                    <a:pt x="2213" y="201647"/>
                  </a:lnTo>
                  <a:lnTo>
                    <a:pt x="4071" y="219443"/>
                  </a:lnTo>
                  <a:lnTo>
                    <a:pt x="12999" y="250101"/>
                  </a:lnTo>
                  <a:lnTo>
                    <a:pt x="13906" y="255634"/>
                  </a:lnTo>
                  <a:lnTo>
                    <a:pt x="18675" y="263663"/>
                  </a:lnTo>
                  <a:lnTo>
                    <a:pt x="32205" y="276177"/>
                  </a:lnTo>
                  <a:lnTo>
                    <a:pt x="36686" y="277968"/>
                  </a:lnTo>
                  <a:lnTo>
                    <a:pt x="42911" y="276882"/>
                  </a:lnTo>
                  <a:lnTo>
                    <a:pt x="46547" y="275605"/>
                  </a:lnTo>
                  <a:lnTo>
                    <a:pt x="52468" y="268541"/>
                  </a:lnTo>
                  <a:lnTo>
                    <a:pt x="64929" y="240001"/>
                  </a:lnTo>
                  <a:lnTo>
                    <a:pt x="77859" y="212638"/>
                  </a:lnTo>
                  <a:lnTo>
                    <a:pt x="90787" y="186484"/>
                  </a:lnTo>
                  <a:lnTo>
                    <a:pt x="106449" y="157190"/>
                  </a:lnTo>
                  <a:lnTo>
                    <a:pt x="110571" y="147028"/>
                  </a:lnTo>
                  <a:lnTo>
                    <a:pt x="110958" y="173833"/>
                  </a:lnTo>
                  <a:lnTo>
                    <a:pt x="110965" y="194577"/>
                  </a:lnTo>
                  <a:lnTo>
                    <a:pt x="116611" y="210421"/>
                  </a:lnTo>
                  <a:lnTo>
                    <a:pt x="134112" y="236846"/>
                  </a:lnTo>
                  <a:lnTo>
                    <a:pt x="156932" y="260019"/>
                  </a:lnTo>
                  <a:lnTo>
                    <a:pt x="171848" y="269846"/>
                  </a:lnTo>
                  <a:lnTo>
                    <a:pt x="184122" y="273272"/>
                  </a:lnTo>
                  <a:lnTo>
                    <a:pt x="200129" y="273095"/>
                  </a:lnTo>
                  <a:lnTo>
                    <a:pt x="214527" y="262950"/>
                  </a:lnTo>
                  <a:lnTo>
                    <a:pt x="225456" y="246539"/>
                  </a:lnTo>
                  <a:lnTo>
                    <a:pt x="234765" y="222030"/>
                  </a:lnTo>
                  <a:lnTo>
                    <a:pt x="237335" y="194926"/>
                  </a:lnTo>
                  <a:lnTo>
                    <a:pt x="237781" y="170879"/>
                  </a:lnTo>
                  <a:lnTo>
                    <a:pt x="234560" y="140842"/>
                  </a:lnTo>
                  <a:lnTo>
                    <a:pt x="226424" y="109456"/>
                  </a:lnTo>
                  <a:lnTo>
                    <a:pt x="216595" y="84486"/>
                  </a:lnTo>
                  <a:lnTo>
                    <a:pt x="207489" y="60624"/>
                  </a:lnTo>
                  <a:lnTo>
                    <a:pt x="183520" y="31232"/>
                  </a:lnTo>
                  <a:lnTo>
                    <a:pt x="161768" y="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48" name="SMARTInkShape-Group9">
            <a:extLst>
              <a:ext uri="{FF2B5EF4-FFF2-40B4-BE49-F238E27FC236}">
                <a16:creationId xmlns:a16="http://schemas.microsoft.com/office/drawing/2014/main" id="{E9469E62-E502-4D98-9D13-98485AD7EBCC}"/>
              </a:ext>
            </a:extLst>
          </p:cNvPr>
          <p:cNvGrpSpPr/>
          <p:nvPr/>
        </p:nvGrpSpPr>
        <p:grpSpPr>
          <a:xfrm>
            <a:off x="1022350" y="4565650"/>
            <a:ext cx="641335" cy="558801"/>
            <a:chOff x="1022350" y="4565650"/>
            <a:chExt cx="641335" cy="558801"/>
          </a:xfrm>
        </p:grpSpPr>
        <p:sp>
          <p:nvSpPr>
            <p:cNvPr id="44" name="SMARTInkShape-36">
              <a:extLst>
                <a:ext uri="{FF2B5EF4-FFF2-40B4-BE49-F238E27FC236}">
                  <a16:creationId xmlns:a16="http://schemas.microsoft.com/office/drawing/2014/main" id="{801FA1AE-2A03-4D47-A4A9-B0EC7E6B20D9}"/>
                </a:ext>
              </a:extLst>
            </p:cNvPr>
            <p:cNvSpPr/>
            <p:nvPr/>
          </p:nvSpPr>
          <p:spPr>
            <a:xfrm>
              <a:off x="1022350" y="4730750"/>
              <a:ext cx="120651" cy="1"/>
            </a:xfrm>
            <a:custGeom>
              <a:avLst/>
              <a:gdLst/>
              <a:ahLst/>
              <a:cxnLst/>
              <a:rect l="0" t="0" r="0" b="0"/>
              <a:pathLst>
                <a:path w="120651" h="1">
                  <a:moveTo>
                    <a:pt x="0" y="0"/>
                  </a:moveTo>
                  <a:lnTo>
                    <a:pt x="24898" y="0"/>
                  </a:lnTo>
                  <a:lnTo>
                    <a:pt x="54415" y="0"/>
                  </a:lnTo>
                  <a:lnTo>
                    <a:pt x="77806" y="0"/>
                  </a:lnTo>
                  <a:lnTo>
                    <a:pt x="120650" y="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5" name="SMARTInkShape-37">
              <a:extLst>
                <a:ext uri="{FF2B5EF4-FFF2-40B4-BE49-F238E27FC236}">
                  <a16:creationId xmlns:a16="http://schemas.microsoft.com/office/drawing/2014/main" id="{3651960C-64B7-4035-8BC9-2B4ED8EC4AA6}"/>
                </a:ext>
              </a:extLst>
            </p:cNvPr>
            <p:cNvSpPr/>
            <p:nvPr/>
          </p:nvSpPr>
          <p:spPr>
            <a:xfrm>
              <a:off x="1301750" y="4667250"/>
              <a:ext cx="158751" cy="19051"/>
            </a:xfrm>
            <a:custGeom>
              <a:avLst/>
              <a:gdLst/>
              <a:ahLst/>
              <a:cxnLst/>
              <a:rect l="0" t="0" r="0" b="0"/>
              <a:pathLst>
                <a:path w="158751" h="19051">
                  <a:moveTo>
                    <a:pt x="0" y="19050"/>
                  </a:moveTo>
                  <a:lnTo>
                    <a:pt x="3371" y="15679"/>
                  </a:lnTo>
                  <a:lnTo>
                    <a:pt x="15580" y="10212"/>
                  </a:lnTo>
                  <a:lnTo>
                    <a:pt x="42716" y="7495"/>
                  </a:lnTo>
                  <a:lnTo>
                    <a:pt x="70239" y="6576"/>
                  </a:lnTo>
                  <a:lnTo>
                    <a:pt x="98280" y="6379"/>
                  </a:lnTo>
                  <a:lnTo>
                    <a:pt x="128714" y="262"/>
                  </a:lnTo>
                  <a:lnTo>
                    <a:pt x="158750" y="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6" name="SMARTInkShape-38">
              <a:extLst>
                <a:ext uri="{FF2B5EF4-FFF2-40B4-BE49-F238E27FC236}">
                  <a16:creationId xmlns:a16="http://schemas.microsoft.com/office/drawing/2014/main" id="{549EC584-EEF7-4F5B-906C-2D29143EDA36}"/>
                </a:ext>
              </a:extLst>
            </p:cNvPr>
            <p:cNvSpPr/>
            <p:nvPr/>
          </p:nvSpPr>
          <p:spPr>
            <a:xfrm>
              <a:off x="1271002" y="4673600"/>
              <a:ext cx="255801" cy="323476"/>
            </a:xfrm>
            <a:custGeom>
              <a:avLst/>
              <a:gdLst/>
              <a:ahLst/>
              <a:cxnLst/>
              <a:rect l="0" t="0" r="0" b="0"/>
              <a:pathLst>
                <a:path w="255801" h="323476">
                  <a:moveTo>
                    <a:pt x="68848" y="0"/>
                  </a:moveTo>
                  <a:lnTo>
                    <a:pt x="65477" y="3371"/>
                  </a:lnTo>
                  <a:lnTo>
                    <a:pt x="63822" y="6907"/>
                  </a:lnTo>
                  <a:lnTo>
                    <a:pt x="59204" y="24571"/>
                  </a:lnTo>
                  <a:lnTo>
                    <a:pt x="37930" y="55328"/>
                  </a:lnTo>
                  <a:lnTo>
                    <a:pt x="7380" y="86857"/>
                  </a:lnTo>
                  <a:lnTo>
                    <a:pt x="0" y="94247"/>
                  </a:lnTo>
                  <a:lnTo>
                    <a:pt x="371" y="95287"/>
                  </a:lnTo>
                  <a:lnTo>
                    <a:pt x="4553" y="100630"/>
                  </a:lnTo>
                  <a:lnTo>
                    <a:pt x="6876" y="101169"/>
                  </a:lnTo>
                  <a:lnTo>
                    <a:pt x="8483" y="101312"/>
                  </a:lnTo>
                  <a:lnTo>
                    <a:pt x="39184" y="95631"/>
                  </a:lnTo>
                  <a:lnTo>
                    <a:pt x="70355" y="95283"/>
                  </a:lnTo>
                  <a:lnTo>
                    <a:pt x="88344" y="97141"/>
                  </a:lnTo>
                  <a:lnTo>
                    <a:pt x="113386" y="104090"/>
                  </a:lnTo>
                  <a:lnTo>
                    <a:pt x="143080" y="112962"/>
                  </a:lnTo>
                  <a:lnTo>
                    <a:pt x="171941" y="127572"/>
                  </a:lnTo>
                  <a:lnTo>
                    <a:pt x="186633" y="136426"/>
                  </a:lnTo>
                  <a:lnTo>
                    <a:pt x="215496" y="165505"/>
                  </a:lnTo>
                  <a:lnTo>
                    <a:pt x="239819" y="196904"/>
                  </a:lnTo>
                  <a:lnTo>
                    <a:pt x="247141" y="209574"/>
                  </a:lnTo>
                  <a:lnTo>
                    <a:pt x="255598" y="241303"/>
                  </a:lnTo>
                  <a:lnTo>
                    <a:pt x="255800" y="252119"/>
                  </a:lnTo>
                  <a:lnTo>
                    <a:pt x="251956" y="279283"/>
                  </a:lnTo>
                  <a:lnTo>
                    <a:pt x="246420" y="288990"/>
                  </a:lnTo>
                  <a:lnTo>
                    <a:pt x="237375" y="296128"/>
                  </a:lnTo>
                  <a:lnTo>
                    <a:pt x="207458" y="308728"/>
                  </a:lnTo>
                  <a:lnTo>
                    <a:pt x="178046" y="317440"/>
                  </a:lnTo>
                  <a:lnTo>
                    <a:pt x="156236" y="321951"/>
                  </a:lnTo>
                  <a:lnTo>
                    <a:pt x="126954" y="323475"/>
                  </a:lnTo>
                  <a:lnTo>
                    <a:pt x="97128" y="318706"/>
                  </a:lnTo>
                  <a:lnTo>
                    <a:pt x="67170" y="306837"/>
                  </a:lnTo>
                  <a:lnTo>
                    <a:pt x="51766" y="300315"/>
                  </a:lnTo>
                  <a:lnTo>
                    <a:pt x="43448" y="29845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7" name="SMARTInkShape-39">
              <a:extLst>
                <a:ext uri="{FF2B5EF4-FFF2-40B4-BE49-F238E27FC236}">
                  <a16:creationId xmlns:a16="http://schemas.microsoft.com/office/drawing/2014/main" id="{75AB94B0-2087-43DD-9876-A6ABBC476F27}"/>
                </a:ext>
              </a:extLst>
            </p:cNvPr>
            <p:cNvSpPr/>
            <p:nvPr/>
          </p:nvSpPr>
          <p:spPr>
            <a:xfrm>
              <a:off x="1035086" y="4565650"/>
              <a:ext cx="628599" cy="558801"/>
            </a:xfrm>
            <a:custGeom>
              <a:avLst/>
              <a:gdLst/>
              <a:ahLst/>
              <a:cxnLst/>
              <a:rect l="0" t="0" r="0" b="0"/>
              <a:pathLst>
                <a:path w="628599" h="558801">
                  <a:moveTo>
                    <a:pt x="584164" y="0"/>
                  </a:moveTo>
                  <a:lnTo>
                    <a:pt x="599091" y="14927"/>
                  </a:lnTo>
                  <a:lnTo>
                    <a:pt x="601382" y="22862"/>
                  </a:lnTo>
                  <a:lnTo>
                    <a:pt x="603678" y="52007"/>
                  </a:lnTo>
                  <a:lnTo>
                    <a:pt x="607506" y="75774"/>
                  </a:lnTo>
                  <a:lnTo>
                    <a:pt x="609660" y="104845"/>
                  </a:lnTo>
                  <a:lnTo>
                    <a:pt x="613747" y="135801"/>
                  </a:lnTo>
                  <a:lnTo>
                    <a:pt x="614951" y="156782"/>
                  </a:lnTo>
                  <a:lnTo>
                    <a:pt x="615486" y="179748"/>
                  </a:lnTo>
                  <a:lnTo>
                    <a:pt x="616429" y="204065"/>
                  </a:lnTo>
                  <a:lnTo>
                    <a:pt x="619200" y="228985"/>
                  </a:lnTo>
                  <a:lnTo>
                    <a:pt x="620902" y="256053"/>
                  </a:lnTo>
                  <a:lnTo>
                    <a:pt x="621659" y="283840"/>
                  </a:lnTo>
                  <a:lnTo>
                    <a:pt x="621995" y="310302"/>
                  </a:lnTo>
                  <a:lnTo>
                    <a:pt x="624026" y="336173"/>
                  </a:lnTo>
                  <a:lnTo>
                    <a:pt x="626575" y="361077"/>
                  </a:lnTo>
                  <a:lnTo>
                    <a:pt x="627708" y="383904"/>
                  </a:lnTo>
                  <a:lnTo>
                    <a:pt x="628211" y="407691"/>
                  </a:lnTo>
                  <a:lnTo>
                    <a:pt x="628435" y="430963"/>
                  </a:lnTo>
                  <a:lnTo>
                    <a:pt x="628561" y="459931"/>
                  </a:lnTo>
                  <a:lnTo>
                    <a:pt x="628598" y="487093"/>
                  </a:lnTo>
                  <a:lnTo>
                    <a:pt x="627198" y="515054"/>
                  </a:lnTo>
                  <a:lnTo>
                    <a:pt x="621870" y="527834"/>
                  </a:lnTo>
                  <a:lnTo>
                    <a:pt x="612917" y="536335"/>
                  </a:lnTo>
                  <a:lnTo>
                    <a:pt x="602587" y="541760"/>
                  </a:lnTo>
                  <a:lnTo>
                    <a:pt x="582577" y="545243"/>
                  </a:lnTo>
                  <a:lnTo>
                    <a:pt x="551708" y="542560"/>
                  </a:lnTo>
                  <a:lnTo>
                    <a:pt x="525315" y="537212"/>
                  </a:lnTo>
                  <a:lnTo>
                    <a:pt x="496250" y="534529"/>
                  </a:lnTo>
                  <a:lnTo>
                    <a:pt x="471949" y="533902"/>
                  </a:lnTo>
                  <a:lnTo>
                    <a:pt x="443980" y="532917"/>
                  </a:lnTo>
                  <a:lnTo>
                    <a:pt x="412734" y="530128"/>
                  </a:lnTo>
                  <a:lnTo>
                    <a:pt x="381914" y="528417"/>
                  </a:lnTo>
                  <a:lnTo>
                    <a:pt x="350341" y="527658"/>
                  </a:lnTo>
                  <a:lnTo>
                    <a:pt x="333032" y="527455"/>
                  </a:lnTo>
                  <a:lnTo>
                    <a:pt x="315143" y="527320"/>
                  </a:lnTo>
                  <a:lnTo>
                    <a:pt x="297572" y="527936"/>
                  </a:lnTo>
                  <a:lnTo>
                    <a:pt x="280214" y="529051"/>
                  </a:lnTo>
                  <a:lnTo>
                    <a:pt x="262997" y="530501"/>
                  </a:lnTo>
                  <a:lnTo>
                    <a:pt x="245875" y="531467"/>
                  </a:lnTo>
                  <a:lnTo>
                    <a:pt x="228816" y="532112"/>
                  </a:lnTo>
                  <a:lnTo>
                    <a:pt x="211799" y="532541"/>
                  </a:lnTo>
                  <a:lnTo>
                    <a:pt x="195515" y="533533"/>
                  </a:lnTo>
                  <a:lnTo>
                    <a:pt x="164252" y="536516"/>
                  </a:lnTo>
                  <a:lnTo>
                    <a:pt x="135775" y="538313"/>
                  </a:lnTo>
                  <a:lnTo>
                    <a:pt x="109714" y="539817"/>
                  </a:lnTo>
                  <a:lnTo>
                    <a:pt x="86371" y="542837"/>
                  </a:lnTo>
                  <a:lnTo>
                    <a:pt x="56767" y="548504"/>
                  </a:lnTo>
                  <a:lnTo>
                    <a:pt x="26712" y="553813"/>
                  </a:lnTo>
                  <a:lnTo>
                    <a:pt x="9444" y="558143"/>
                  </a:lnTo>
                  <a:lnTo>
                    <a:pt x="0" y="558798"/>
                  </a:lnTo>
                  <a:lnTo>
                    <a:pt x="6314" y="55880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49" name="SMARTInkShape-40">
            <a:extLst>
              <a:ext uri="{FF2B5EF4-FFF2-40B4-BE49-F238E27FC236}">
                <a16:creationId xmlns:a16="http://schemas.microsoft.com/office/drawing/2014/main" id="{B3A10456-F41D-4D1E-AED7-DD65050F557C}"/>
              </a:ext>
            </a:extLst>
          </p:cNvPr>
          <p:cNvSpPr/>
          <p:nvPr/>
        </p:nvSpPr>
        <p:spPr>
          <a:xfrm>
            <a:off x="2139950" y="4673600"/>
            <a:ext cx="31348" cy="323851"/>
          </a:xfrm>
          <a:custGeom>
            <a:avLst/>
            <a:gdLst/>
            <a:ahLst/>
            <a:cxnLst/>
            <a:rect l="0" t="0" r="0" b="0"/>
            <a:pathLst>
              <a:path w="31348" h="323851">
                <a:moveTo>
                  <a:pt x="19050" y="0"/>
                </a:moveTo>
                <a:lnTo>
                  <a:pt x="19050" y="11555"/>
                </a:lnTo>
                <a:lnTo>
                  <a:pt x="24076" y="26364"/>
                </a:lnTo>
                <a:lnTo>
                  <a:pt x="25931" y="52469"/>
                </a:lnTo>
                <a:lnTo>
                  <a:pt x="30391" y="83298"/>
                </a:lnTo>
                <a:lnTo>
                  <a:pt x="31347" y="108172"/>
                </a:lnTo>
                <a:lnTo>
                  <a:pt x="29749" y="135297"/>
                </a:lnTo>
                <a:lnTo>
                  <a:pt x="26688" y="165677"/>
                </a:lnTo>
                <a:lnTo>
                  <a:pt x="25782" y="195140"/>
                </a:lnTo>
                <a:lnTo>
                  <a:pt x="23632" y="221743"/>
                </a:lnTo>
                <a:lnTo>
                  <a:pt x="20408" y="247500"/>
                </a:lnTo>
                <a:lnTo>
                  <a:pt x="15947" y="278116"/>
                </a:lnTo>
                <a:lnTo>
                  <a:pt x="9614" y="308549"/>
                </a:lnTo>
                <a:lnTo>
                  <a:pt x="0" y="323850"/>
                </a:lnTo>
              </a:path>
            </a:pathLst>
          </a:cu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0" name="SMARTInkShape-41">
            <a:extLst>
              <a:ext uri="{FF2B5EF4-FFF2-40B4-BE49-F238E27FC236}">
                <a16:creationId xmlns:a16="http://schemas.microsoft.com/office/drawing/2014/main" id="{B0607B7E-4F2D-4FB8-872A-9B6F4E14382D}"/>
              </a:ext>
            </a:extLst>
          </p:cNvPr>
          <p:cNvSpPr/>
          <p:nvPr/>
        </p:nvSpPr>
        <p:spPr>
          <a:xfrm>
            <a:off x="2603500" y="4614768"/>
            <a:ext cx="211070" cy="388270"/>
          </a:xfrm>
          <a:custGeom>
            <a:avLst/>
            <a:gdLst/>
            <a:ahLst/>
            <a:cxnLst/>
            <a:rect l="0" t="0" r="0" b="0"/>
            <a:pathLst>
              <a:path w="211070" h="388270">
                <a:moveTo>
                  <a:pt x="69850" y="52482"/>
                </a:moveTo>
                <a:lnTo>
                  <a:pt x="63370" y="53187"/>
                </a:lnTo>
                <a:lnTo>
                  <a:pt x="54270" y="55853"/>
                </a:lnTo>
                <a:lnTo>
                  <a:pt x="46933" y="61271"/>
                </a:lnTo>
                <a:lnTo>
                  <a:pt x="43989" y="64692"/>
                </a:lnTo>
                <a:lnTo>
                  <a:pt x="42732" y="69088"/>
                </a:lnTo>
                <a:lnTo>
                  <a:pt x="43215" y="79618"/>
                </a:lnTo>
                <a:lnTo>
                  <a:pt x="49546" y="91354"/>
                </a:lnTo>
                <a:lnTo>
                  <a:pt x="70857" y="116134"/>
                </a:lnTo>
                <a:lnTo>
                  <a:pt x="99107" y="146482"/>
                </a:lnTo>
                <a:lnTo>
                  <a:pt x="116462" y="171272"/>
                </a:lnTo>
                <a:lnTo>
                  <a:pt x="138851" y="197197"/>
                </a:lnTo>
                <a:lnTo>
                  <a:pt x="161947" y="226907"/>
                </a:lnTo>
                <a:lnTo>
                  <a:pt x="179061" y="257347"/>
                </a:lnTo>
                <a:lnTo>
                  <a:pt x="195813" y="284555"/>
                </a:lnTo>
                <a:lnTo>
                  <a:pt x="205872" y="309784"/>
                </a:lnTo>
                <a:lnTo>
                  <a:pt x="210973" y="324177"/>
                </a:lnTo>
                <a:lnTo>
                  <a:pt x="211069" y="354293"/>
                </a:lnTo>
                <a:lnTo>
                  <a:pt x="206462" y="368418"/>
                </a:lnTo>
                <a:lnTo>
                  <a:pt x="203258" y="373173"/>
                </a:lnTo>
                <a:lnTo>
                  <a:pt x="194054" y="380338"/>
                </a:lnTo>
                <a:lnTo>
                  <a:pt x="182907" y="385168"/>
                </a:lnTo>
                <a:lnTo>
                  <a:pt x="156623" y="388269"/>
                </a:lnTo>
                <a:lnTo>
                  <a:pt x="132719" y="386925"/>
                </a:lnTo>
                <a:lnTo>
                  <a:pt x="109644" y="380175"/>
                </a:lnTo>
                <a:lnTo>
                  <a:pt x="86256" y="365254"/>
                </a:lnTo>
                <a:lnTo>
                  <a:pt x="65591" y="339491"/>
                </a:lnTo>
                <a:lnTo>
                  <a:pt x="62777" y="334838"/>
                </a:lnTo>
                <a:lnTo>
                  <a:pt x="61533" y="322142"/>
                </a:lnTo>
                <a:lnTo>
                  <a:pt x="66482" y="290996"/>
                </a:lnTo>
                <a:lnTo>
                  <a:pt x="80029" y="262030"/>
                </a:lnTo>
                <a:lnTo>
                  <a:pt x="96384" y="238121"/>
                </a:lnTo>
                <a:lnTo>
                  <a:pt x="114636" y="212457"/>
                </a:lnTo>
                <a:lnTo>
                  <a:pt x="133450" y="183529"/>
                </a:lnTo>
                <a:lnTo>
                  <a:pt x="151723" y="156771"/>
                </a:lnTo>
                <a:lnTo>
                  <a:pt x="166389" y="130968"/>
                </a:lnTo>
                <a:lnTo>
                  <a:pt x="178260" y="103333"/>
                </a:lnTo>
                <a:lnTo>
                  <a:pt x="181533" y="78375"/>
                </a:lnTo>
                <a:lnTo>
                  <a:pt x="179224" y="58345"/>
                </a:lnTo>
                <a:lnTo>
                  <a:pt x="169990" y="37051"/>
                </a:lnTo>
                <a:lnTo>
                  <a:pt x="161629" y="26574"/>
                </a:lnTo>
                <a:lnTo>
                  <a:pt x="150857" y="17213"/>
                </a:lnTo>
                <a:lnTo>
                  <a:pt x="126151" y="7381"/>
                </a:lnTo>
                <a:lnTo>
                  <a:pt x="96488" y="0"/>
                </a:lnTo>
                <a:lnTo>
                  <a:pt x="72099" y="86"/>
                </a:lnTo>
                <a:lnTo>
                  <a:pt x="40530" y="7142"/>
                </a:lnTo>
                <a:lnTo>
                  <a:pt x="0" y="39782"/>
                </a:lnTo>
              </a:path>
            </a:pathLst>
          </a:cu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53" name="SMARTInkShape-Group12">
            <a:extLst>
              <a:ext uri="{FF2B5EF4-FFF2-40B4-BE49-F238E27FC236}">
                <a16:creationId xmlns:a16="http://schemas.microsoft.com/office/drawing/2014/main" id="{A69A4388-0782-4E2C-BDC2-1E63B3C64F3E}"/>
              </a:ext>
            </a:extLst>
          </p:cNvPr>
          <p:cNvGrpSpPr/>
          <p:nvPr/>
        </p:nvGrpSpPr>
        <p:grpSpPr>
          <a:xfrm>
            <a:off x="3473450" y="4667411"/>
            <a:ext cx="328201" cy="323690"/>
            <a:chOff x="3473450" y="4667411"/>
            <a:chExt cx="328201" cy="323690"/>
          </a:xfrm>
        </p:grpSpPr>
        <p:sp>
          <p:nvSpPr>
            <p:cNvPr id="51" name="SMARTInkShape-42">
              <a:extLst>
                <a:ext uri="{FF2B5EF4-FFF2-40B4-BE49-F238E27FC236}">
                  <a16:creationId xmlns:a16="http://schemas.microsoft.com/office/drawing/2014/main" id="{20B0C399-2F20-4290-B5EC-A3748FE5D224}"/>
                </a:ext>
              </a:extLst>
            </p:cNvPr>
            <p:cNvSpPr/>
            <p:nvPr/>
          </p:nvSpPr>
          <p:spPr>
            <a:xfrm>
              <a:off x="3473450" y="4686300"/>
              <a:ext cx="12701" cy="304801"/>
            </a:xfrm>
            <a:custGeom>
              <a:avLst/>
              <a:gdLst/>
              <a:ahLst/>
              <a:cxnLst/>
              <a:rect l="0" t="0" r="0" b="0"/>
              <a:pathLst>
                <a:path w="12701" h="304801">
                  <a:moveTo>
                    <a:pt x="12700" y="0"/>
                  </a:moveTo>
                  <a:lnTo>
                    <a:pt x="9329" y="6742"/>
                  </a:lnTo>
                  <a:lnTo>
                    <a:pt x="4861" y="32638"/>
                  </a:lnTo>
                  <a:lnTo>
                    <a:pt x="960" y="60696"/>
                  </a:lnTo>
                  <a:lnTo>
                    <a:pt x="285" y="85091"/>
                  </a:lnTo>
                  <a:lnTo>
                    <a:pt x="84" y="110192"/>
                  </a:lnTo>
                  <a:lnTo>
                    <a:pt x="25" y="135503"/>
                  </a:lnTo>
                  <a:lnTo>
                    <a:pt x="7" y="164249"/>
                  </a:lnTo>
                  <a:lnTo>
                    <a:pt x="2" y="191738"/>
                  </a:lnTo>
                  <a:lnTo>
                    <a:pt x="0" y="217756"/>
                  </a:lnTo>
                  <a:lnTo>
                    <a:pt x="5069" y="248879"/>
                  </a:lnTo>
                  <a:lnTo>
                    <a:pt x="10125" y="278823"/>
                  </a:lnTo>
                  <a:lnTo>
                    <a:pt x="12700" y="30480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2" name="SMARTInkShape-43">
              <a:extLst>
                <a:ext uri="{FF2B5EF4-FFF2-40B4-BE49-F238E27FC236}">
                  <a16:creationId xmlns:a16="http://schemas.microsoft.com/office/drawing/2014/main" id="{F9BA4C49-EB13-4CC4-8467-0FFB8C63D20D}"/>
                </a:ext>
              </a:extLst>
            </p:cNvPr>
            <p:cNvSpPr/>
            <p:nvPr/>
          </p:nvSpPr>
          <p:spPr>
            <a:xfrm>
              <a:off x="3613150" y="4667411"/>
              <a:ext cx="188501" cy="310990"/>
            </a:xfrm>
            <a:custGeom>
              <a:avLst/>
              <a:gdLst/>
              <a:ahLst/>
              <a:cxnLst/>
              <a:rect l="0" t="0" r="0" b="0"/>
              <a:pathLst>
                <a:path w="188501" h="310990">
                  <a:moveTo>
                    <a:pt x="0" y="18889"/>
                  </a:moveTo>
                  <a:lnTo>
                    <a:pt x="8838" y="10051"/>
                  </a:lnTo>
                  <a:lnTo>
                    <a:pt x="25040" y="3962"/>
                  </a:lnTo>
                  <a:lnTo>
                    <a:pt x="51434" y="654"/>
                  </a:lnTo>
                  <a:lnTo>
                    <a:pt x="83093" y="0"/>
                  </a:lnTo>
                  <a:lnTo>
                    <a:pt x="113153" y="3242"/>
                  </a:lnTo>
                  <a:lnTo>
                    <a:pt x="139473" y="10677"/>
                  </a:lnTo>
                  <a:lnTo>
                    <a:pt x="158683" y="18258"/>
                  </a:lnTo>
                  <a:lnTo>
                    <a:pt x="171420" y="27781"/>
                  </a:lnTo>
                  <a:lnTo>
                    <a:pt x="183750" y="45042"/>
                  </a:lnTo>
                  <a:lnTo>
                    <a:pt x="188500" y="60192"/>
                  </a:lnTo>
                  <a:lnTo>
                    <a:pt x="185211" y="91042"/>
                  </a:lnTo>
                  <a:lnTo>
                    <a:pt x="180989" y="119690"/>
                  </a:lnTo>
                  <a:lnTo>
                    <a:pt x="177724" y="150095"/>
                  </a:lnTo>
                  <a:lnTo>
                    <a:pt x="171017" y="179097"/>
                  </a:lnTo>
                  <a:lnTo>
                    <a:pt x="166269" y="208423"/>
                  </a:lnTo>
                  <a:lnTo>
                    <a:pt x="165331" y="238962"/>
                  </a:lnTo>
                  <a:lnTo>
                    <a:pt x="165130" y="269232"/>
                  </a:lnTo>
                  <a:lnTo>
                    <a:pt x="177800" y="310989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56" name="SMARTInkShape-Group13">
            <a:extLst>
              <a:ext uri="{FF2B5EF4-FFF2-40B4-BE49-F238E27FC236}">
                <a16:creationId xmlns:a16="http://schemas.microsoft.com/office/drawing/2014/main" id="{8F5E83B0-35E6-4F03-AFAD-958AE2C3364E}"/>
              </a:ext>
            </a:extLst>
          </p:cNvPr>
          <p:cNvGrpSpPr/>
          <p:nvPr/>
        </p:nvGrpSpPr>
        <p:grpSpPr>
          <a:xfrm>
            <a:off x="4426212" y="4737100"/>
            <a:ext cx="414984" cy="243974"/>
            <a:chOff x="4426212" y="4737100"/>
            <a:chExt cx="414984" cy="243974"/>
          </a:xfrm>
        </p:grpSpPr>
        <p:sp>
          <p:nvSpPr>
            <p:cNvPr id="54" name="SMARTInkShape-44">
              <a:extLst>
                <a:ext uri="{FF2B5EF4-FFF2-40B4-BE49-F238E27FC236}">
                  <a16:creationId xmlns:a16="http://schemas.microsoft.com/office/drawing/2014/main" id="{BB912E78-F29E-4639-8BB8-5DDC973F4589}"/>
                </a:ext>
              </a:extLst>
            </p:cNvPr>
            <p:cNvSpPr/>
            <p:nvPr/>
          </p:nvSpPr>
          <p:spPr>
            <a:xfrm>
              <a:off x="4426212" y="4737100"/>
              <a:ext cx="12439" cy="228601"/>
            </a:xfrm>
            <a:custGeom>
              <a:avLst/>
              <a:gdLst/>
              <a:ahLst/>
              <a:cxnLst/>
              <a:rect l="0" t="0" r="0" b="0"/>
              <a:pathLst>
                <a:path w="12439" h="228601">
                  <a:moveTo>
                    <a:pt x="6088" y="0"/>
                  </a:moveTo>
                  <a:lnTo>
                    <a:pt x="6088" y="26680"/>
                  </a:lnTo>
                  <a:lnTo>
                    <a:pt x="6088" y="50474"/>
                  </a:lnTo>
                  <a:lnTo>
                    <a:pt x="5383" y="73233"/>
                  </a:lnTo>
                  <a:lnTo>
                    <a:pt x="2717" y="99811"/>
                  </a:lnTo>
                  <a:lnTo>
                    <a:pt x="621" y="129057"/>
                  </a:lnTo>
                  <a:lnTo>
                    <a:pt x="0" y="154499"/>
                  </a:lnTo>
                  <a:lnTo>
                    <a:pt x="3186" y="183283"/>
                  </a:lnTo>
                  <a:lnTo>
                    <a:pt x="12438" y="22860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5" name="SMARTInkShape-45">
              <a:extLst>
                <a:ext uri="{FF2B5EF4-FFF2-40B4-BE49-F238E27FC236}">
                  <a16:creationId xmlns:a16="http://schemas.microsoft.com/office/drawing/2014/main" id="{9898BB27-38FF-41E8-B3BC-F9AB25B6AB7C}"/>
                </a:ext>
              </a:extLst>
            </p:cNvPr>
            <p:cNvSpPr/>
            <p:nvPr/>
          </p:nvSpPr>
          <p:spPr>
            <a:xfrm>
              <a:off x="4617004" y="4737100"/>
              <a:ext cx="224192" cy="243974"/>
            </a:xfrm>
            <a:custGeom>
              <a:avLst/>
              <a:gdLst/>
              <a:ahLst/>
              <a:cxnLst/>
              <a:rect l="0" t="0" r="0" b="0"/>
              <a:pathLst>
                <a:path w="224192" h="243974">
                  <a:moveTo>
                    <a:pt x="31196" y="25400"/>
                  </a:moveTo>
                  <a:lnTo>
                    <a:pt x="25729" y="25400"/>
                  </a:lnTo>
                  <a:lnTo>
                    <a:pt x="25434" y="26105"/>
                  </a:lnTo>
                  <a:lnTo>
                    <a:pt x="25107" y="28771"/>
                  </a:lnTo>
                  <a:lnTo>
                    <a:pt x="23081" y="32308"/>
                  </a:lnTo>
                  <a:lnTo>
                    <a:pt x="19828" y="37642"/>
                  </a:lnTo>
                  <a:lnTo>
                    <a:pt x="9926" y="64276"/>
                  </a:lnTo>
                  <a:lnTo>
                    <a:pt x="2248" y="89759"/>
                  </a:lnTo>
                  <a:lnTo>
                    <a:pt x="0" y="121238"/>
                  </a:lnTo>
                  <a:lnTo>
                    <a:pt x="1492" y="146225"/>
                  </a:lnTo>
                  <a:lnTo>
                    <a:pt x="8284" y="169619"/>
                  </a:lnTo>
                  <a:lnTo>
                    <a:pt x="23221" y="196488"/>
                  </a:lnTo>
                  <a:lnTo>
                    <a:pt x="38946" y="215793"/>
                  </a:lnTo>
                  <a:lnTo>
                    <a:pt x="57010" y="228177"/>
                  </a:lnTo>
                  <a:lnTo>
                    <a:pt x="86443" y="238682"/>
                  </a:lnTo>
                  <a:lnTo>
                    <a:pt x="107537" y="243973"/>
                  </a:lnTo>
                  <a:lnTo>
                    <a:pt x="131348" y="241700"/>
                  </a:lnTo>
                  <a:lnTo>
                    <a:pt x="162796" y="234611"/>
                  </a:lnTo>
                  <a:lnTo>
                    <a:pt x="176468" y="229155"/>
                  </a:lnTo>
                  <a:lnTo>
                    <a:pt x="195360" y="214183"/>
                  </a:lnTo>
                  <a:lnTo>
                    <a:pt x="209503" y="196342"/>
                  </a:lnTo>
                  <a:lnTo>
                    <a:pt x="220960" y="169468"/>
                  </a:lnTo>
                  <a:lnTo>
                    <a:pt x="224191" y="153636"/>
                  </a:lnTo>
                  <a:lnTo>
                    <a:pt x="221338" y="126739"/>
                  </a:lnTo>
                  <a:lnTo>
                    <a:pt x="215422" y="101955"/>
                  </a:lnTo>
                  <a:lnTo>
                    <a:pt x="200787" y="73718"/>
                  </a:lnTo>
                  <a:lnTo>
                    <a:pt x="181243" y="45920"/>
                  </a:lnTo>
                  <a:lnTo>
                    <a:pt x="151536" y="21639"/>
                  </a:lnTo>
                  <a:lnTo>
                    <a:pt x="94696" y="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76" name="SMARTInkShape-Group14">
            <a:extLst>
              <a:ext uri="{FF2B5EF4-FFF2-40B4-BE49-F238E27FC236}">
                <a16:creationId xmlns:a16="http://schemas.microsoft.com/office/drawing/2014/main" id="{2F9C9007-B81B-4C2D-A353-2174F6BCF39F}"/>
              </a:ext>
            </a:extLst>
          </p:cNvPr>
          <p:cNvGrpSpPr/>
          <p:nvPr/>
        </p:nvGrpSpPr>
        <p:grpSpPr>
          <a:xfrm>
            <a:off x="1822450" y="5105400"/>
            <a:ext cx="3943351" cy="908051"/>
            <a:chOff x="1822450" y="5105400"/>
            <a:chExt cx="3943351" cy="908051"/>
          </a:xfrm>
        </p:grpSpPr>
        <p:sp>
          <p:nvSpPr>
            <p:cNvPr id="57" name="SMARTInkShape-46">
              <a:extLst>
                <a:ext uri="{FF2B5EF4-FFF2-40B4-BE49-F238E27FC236}">
                  <a16:creationId xmlns:a16="http://schemas.microsoft.com/office/drawing/2014/main" id="{FBAE496B-019E-41B9-B7A4-1208991CC064}"/>
                </a:ext>
              </a:extLst>
            </p:cNvPr>
            <p:cNvSpPr/>
            <p:nvPr/>
          </p:nvSpPr>
          <p:spPr>
            <a:xfrm>
              <a:off x="2070100" y="5105400"/>
              <a:ext cx="16312" cy="298451"/>
            </a:xfrm>
            <a:custGeom>
              <a:avLst/>
              <a:gdLst/>
              <a:ahLst/>
              <a:cxnLst/>
              <a:rect l="0" t="0" r="0" b="0"/>
              <a:pathLst>
                <a:path w="16312" h="298451">
                  <a:moveTo>
                    <a:pt x="12700" y="0"/>
                  </a:moveTo>
                  <a:lnTo>
                    <a:pt x="9329" y="0"/>
                  </a:lnTo>
                  <a:lnTo>
                    <a:pt x="8336" y="2117"/>
                  </a:lnTo>
                  <a:lnTo>
                    <a:pt x="7233" y="10113"/>
                  </a:lnTo>
                  <a:lnTo>
                    <a:pt x="9982" y="33257"/>
                  </a:lnTo>
                  <a:lnTo>
                    <a:pt x="11895" y="59085"/>
                  </a:lnTo>
                  <a:lnTo>
                    <a:pt x="13246" y="88734"/>
                  </a:lnTo>
                  <a:lnTo>
                    <a:pt x="16311" y="112761"/>
                  </a:lnTo>
                  <a:lnTo>
                    <a:pt x="14084" y="137755"/>
                  </a:lnTo>
                  <a:lnTo>
                    <a:pt x="13110" y="163034"/>
                  </a:lnTo>
                  <a:lnTo>
                    <a:pt x="12116" y="188398"/>
                  </a:lnTo>
                  <a:lnTo>
                    <a:pt x="8372" y="213787"/>
                  </a:lnTo>
                  <a:lnTo>
                    <a:pt x="6243" y="239185"/>
                  </a:lnTo>
                  <a:lnTo>
                    <a:pt x="2163" y="264583"/>
                  </a:lnTo>
                  <a:lnTo>
                    <a:pt x="0" y="29845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8" name="SMARTInkShape-47">
              <a:extLst>
                <a:ext uri="{FF2B5EF4-FFF2-40B4-BE49-F238E27FC236}">
                  <a16:creationId xmlns:a16="http://schemas.microsoft.com/office/drawing/2014/main" id="{1797BB68-32AF-4200-AE30-8F2F069AAA46}"/>
                </a:ext>
              </a:extLst>
            </p:cNvPr>
            <p:cNvSpPr/>
            <p:nvPr/>
          </p:nvSpPr>
          <p:spPr>
            <a:xfrm>
              <a:off x="1963033" y="5346700"/>
              <a:ext cx="284868" cy="177372"/>
            </a:xfrm>
            <a:custGeom>
              <a:avLst/>
              <a:gdLst/>
              <a:ahLst/>
              <a:cxnLst/>
              <a:rect l="0" t="0" r="0" b="0"/>
              <a:pathLst>
                <a:path w="284868" h="177372">
                  <a:moveTo>
                    <a:pt x="5467" y="0"/>
                  </a:moveTo>
                  <a:lnTo>
                    <a:pt x="2096" y="3370"/>
                  </a:lnTo>
                  <a:lnTo>
                    <a:pt x="0" y="15580"/>
                  </a:lnTo>
                  <a:lnTo>
                    <a:pt x="2749" y="29232"/>
                  </a:lnTo>
                  <a:lnTo>
                    <a:pt x="17043" y="57654"/>
                  </a:lnTo>
                  <a:lnTo>
                    <a:pt x="32966" y="88967"/>
                  </a:lnTo>
                  <a:lnTo>
                    <a:pt x="48774" y="120659"/>
                  </a:lnTo>
                  <a:lnTo>
                    <a:pt x="69095" y="147376"/>
                  </a:lnTo>
                  <a:lnTo>
                    <a:pt x="81705" y="161730"/>
                  </a:lnTo>
                  <a:lnTo>
                    <a:pt x="96260" y="170451"/>
                  </a:lnTo>
                  <a:lnTo>
                    <a:pt x="112097" y="175622"/>
                  </a:lnTo>
                  <a:lnTo>
                    <a:pt x="130090" y="177371"/>
                  </a:lnTo>
                  <a:lnTo>
                    <a:pt x="146344" y="174302"/>
                  </a:lnTo>
                  <a:lnTo>
                    <a:pt x="177072" y="152984"/>
                  </a:lnTo>
                  <a:lnTo>
                    <a:pt x="196013" y="136110"/>
                  </a:lnTo>
                  <a:lnTo>
                    <a:pt x="218005" y="108496"/>
                  </a:lnTo>
                  <a:lnTo>
                    <a:pt x="240302" y="81953"/>
                  </a:lnTo>
                  <a:lnTo>
                    <a:pt x="259026" y="52146"/>
                  </a:lnTo>
                  <a:lnTo>
                    <a:pt x="284867" y="1905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9" name="SMARTInkShape-48">
              <a:extLst>
                <a:ext uri="{FF2B5EF4-FFF2-40B4-BE49-F238E27FC236}">
                  <a16:creationId xmlns:a16="http://schemas.microsoft.com/office/drawing/2014/main" id="{9716700A-2B78-49BE-BBF5-350A0FA57C47}"/>
                </a:ext>
              </a:extLst>
            </p:cNvPr>
            <p:cNvSpPr/>
            <p:nvPr/>
          </p:nvSpPr>
          <p:spPr>
            <a:xfrm>
              <a:off x="1822450" y="5403873"/>
              <a:ext cx="3943351" cy="177778"/>
            </a:xfrm>
            <a:custGeom>
              <a:avLst/>
              <a:gdLst/>
              <a:ahLst/>
              <a:cxnLst/>
              <a:rect l="0" t="0" r="0" b="0"/>
              <a:pathLst>
                <a:path w="3943351" h="177778">
                  <a:moveTo>
                    <a:pt x="0" y="177777"/>
                  </a:moveTo>
                  <a:lnTo>
                    <a:pt x="3371" y="177777"/>
                  </a:lnTo>
                  <a:lnTo>
                    <a:pt x="34206" y="163962"/>
                  </a:lnTo>
                  <a:lnTo>
                    <a:pt x="56830" y="156821"/>
                  </a:lnTo>
                  <a:lnTo>
                    <a:pt x="86845" y="148833"/>
                  </a:lnTo>
                  <a:lnTo>
                    <a:pt x="109859" y="144217"/>
                  </a:lnTo>
                  <a:lnTo>
                    <a:pt x="136080" y="137933"/>
                  </a:lnTo>
                  <a:lnTo>
                    <a:pt x="164197" y="131141"/>
                  </a:lnTo>
                  <a:lnTo>
                    <a:pt x="193156" y="125770"/>
                  </a:lnTo>
                  <a:lnTo>
                    <a:pt x="224371" y="121031"/>
                  </a:lnTo>
                  <a:lnTo>
                    <a:pt x="240597" y="118779"/>
                  </a:lnTo>
                  <a:lnTo>
                    <a:pt x="257765" y="116573"/>
                  </a:lnTo>
                  <a:lnTo>
                    <a:pt x="275560" y="114396"/>
                  </a:lnTo>
                  <a:lnTo>
                    <a:pt x="293773" y="112240"/>
                  </a:lnTo>
                  <a:lnTo>
                    <a:pt x="313677" y="109391"/>
                  </a:lnTo>
                  <a:lnTo>
                    <a:pt x="334707" y="106081"/>
                  </a:lnTo>
                  <a:lnTo>
                    <a:pt x="356488" y="102463"/>
                  </a:lnTo>
                  <a:lnTo>
                    <a:pt x="378770" y="99345"/>
                  </a:lnTo>
                  <a:lnTo>
                    <a:pt x="401385" y="96562"/>
                  </a:lnTo>
                  <a:lnTo>
                    <a:pt x="424224" y="94000"/>
                  </a:lnTo>
                  <a:lnTo>
                    <a:pt x="447210" y="91587"/>
                  </a:lnTo>
                  <a:lnTo>
                    <a:pt x="470295" y="89272"/>
                  </a:lnTo>
                  <a:lnTo>
                    <a:pt x="493447" y="87024"/>
                  </a:lnTo>
                  <a:lnTo>
                    <a:pt x="517348" y="84819"/>
                  </a:lnTo>
                  <a:lnTo>
                    <a:pt x="541748" y="82644"/>
                  </a:lnTo>
                  <a:lnTo>
                    <a:pt x="566482" y="80488"/>
                  </a:lnTo>
                  <a:lnTo>
                    <a:pt x="591438" y="78346"/>
                  </a:lnTo>
                  <a:lnTo>
                    <a:pt x="616542" y="76211"/>
                  </a:lnTo>
                  <a:lnTo>
                    <a:pt x="641745" y="74083"/>
                  </a:lnTo>
                  <a:lnTo>
                    <a:pt x="667719" y="71959"/>
                  </a:lnTo>
                  <a:lnTo>
                    <a:pt x="694207" y="69838"/>
                  </a:lnTo>
                  <a:lnTo>
                    <a:pt x="721038" y="67717"/>
                  </a:lnTo>
                  <a:lnTo>
                    <a:pt x="748803" y="66304"/>
                  </a:lnTo>
                  <a:lnTo>
                    <a:pt x="777191" y="65362"/>
                  </a:lnTo>
                  <a:lnTo>
                    <a:pt x="805994" y="64734"/>
                  </a:lnTo>
                  <a:lnTo>
                    <a:pt x="835074" y="63609"/>
                  </a:lnTo>
                  <a:lnTo>
                    <a:pt x="864339" y="62155"/>
                  </a:lnTo>
                  <a:lnTo>
                    <a:pt x="893726" y="60478"/>
                  </a:lnTo>
                  <a:lnTo>
                    <a:pt x="923901" y="58656"/>
                  </a:lnTo>
                  <a:lnTo>
                    <a:pt x="954601" y="56735"/>
                  </a:lnTo>
                  <a:lnTo>
                    <a:pt x="985650" y="54749"/>
                  </a:lnTo>
                  <a:lnTo>
                    <a:pt x="1017639" y="52720"/>
                  </a:lnTo>
                  <a:lnTo>
                    <a:pt x="1050254" y="50661"/>
                  </a:lnTo>
                  <a:lnTo>
                    <a:pt x="1083286" y="48583"/>
                  </a:lnTo>
                  <a:lnTo>
                    <a:pt x="1115891" y="46492"/>
                  </a:lnTo>
                  <a:lnTo>
                    <a:pt x="1148211" y="44393"/>
                  </a:lnTo>
                  <a:lnTo>
                    <a:pt x="1180340" y="42287"/>
                  </a:lnTo>
                  <a:lnTo>
                    <a:pt x="1213755" y="40178"/>
                  </a:lnTo>
                  <a:lnTo>
                    <a:pt x="1248025" y="38066"/>
                  </a:lnTo>
                  <a:lnTo>
                    <a:pt x="1282867" y="35953"/>
                  </a:lnTo>
                  <a:lnTo>
                    <a:pt x="1317384" y="34544"/>
                  </a:lnTo>
                  <a:lnTo>
                    <a:pt x="1351683" y="33605"/>
                  </a:lnTo>
                  <a:lnTo>
                    <a:pt x="1385839" y="32980"/>
                  </a:lnTo>
                  <a:lnTo>
                    <a:pt x="1420603" y="31856"/>
                  </a:lnTo>
                  <a:lnTo>
                    <a:pt x="1455775" y="30401"/>
                  </a:lnTo>
                  <a:lnTo>
                    <a:pt x="1491216" y="28727"/>
                  </a:lnTo>
                  <a:lnTo>
                    <a:pt x="1526839" y="27610"/>
                  </a:lnTo>
                  <a:lnTo>
                    <a:pt x="1562581" y="26866"/>
                  </a:lnTo>
                  <a:lnTo>
                    <a:pt x="1598404" y="26369"/>
                  </a:lnTo>
                  <a:lnTo>
                    <a:pt x="1634986" y="26039"/>
                  </a:lnTo>
                  <a:lnTo>
                    <a:pt x="1672074" y="25818"/>
                  </a:lnTo>
                  <a:lnTo>
                    <a:pt x="1709500" y="25671"/>
                  </a:lnTo>
                  <a:lnTo>
                    <a:pt x="1746444" y="24867"/>
                  </a:lnTo>
                  <a:lnTo>
                    <a:pt x="1783068" y="23627"/>
                  </a:lnTo>
                  <a:lnTo>
                    <a:pt x="1819479" y="22093"/>
                  </a:lnTo>
                  <a:lnTo>
                    <a:pt x="1856453" y="21071"/>
                  </a:lnTo>
                  <a:lnTo>
                    <a:pt x="1893802" y="20390"/>
                  </a:lnTo>
                  <a:lnTo>
                    <a:pt x="1931401" y="19935"/>
                  </a:lnTo>
                  <a:lnTo>
                    <a:pt x="1969167" y="18927"/>
                  </a:lnTo>
                  <a:lnTo>
                    <a:pt x="2007045" y="17550"/>
                  </a:lnTo>
                  <a:lnTo>
                    <a:pt x="2044997" y="15926"/>
                  </a:lnTo>
                  <a:lnTo>
                    <a:pt x="2082998" y="14843"/>
                  </a:lnTo>
                  <a:lnTo>
                    <a:pt x="2121032" y="14121"/>
                  </a:lnTo>
                  <a:lnTo>
                    <a:pt x="2159088" y="13640"/>
                  </a:lnTo>
                  <a:lnTo>
                    <a:pt x="2197864" y="13319"/>
                  </a:lnTo>
                  <a:lnTo>
                    <a:pt x="2237121" y="13105"/>
                  </a:lnTo>
                  <a:lnTo>
                    <a:pt x="2276697" y="12962"/>
                  </a:lnTo>
                  <a:lnTo>
                    <a:pt x="2316487" y="12161"/>
                  </a:lnTo>
                  <a:lnTo>
                    <a:pt x="2356419" y="10922"/>
                  </a:lnTo>
                  <a:lnTo>
                    <a:pt x="2396446" y="9390"/>
                  </a:lnTo>
                  <a:lnTo>
                    <a:pt x="2436536" y="8369"/>
                  </a:lnTo>
                  <a:lnTo>
                    <a:pt x="2476669" y="7688"/>
                  </a:lnTo>
                  <a:lnTo>
                    <a:pt x="2516829" y="7234"/>
                  </a:lnTo>
                  <a:lnTo>
                    <a:pt x="2557008" y="6932"/>
                  </a:lnTo>
                  <a:lnTo>
                    <a:pt x="2597200" y="6730"/>
                  </a:lnTo>
                  <a:lnTo>
                    <a:pt x="2637400" y="6596"/>
                  </a:lnTo>
                  <a:lnTo>
                    <a:pt x="2677606" y="5801"/>
                  </a:lnTo>
                  <a:lnTo>
                    <a:pt x="2717814" y="4565"/>
                  </a:lnTo>
                  <a:lnTo>
                    <a:pt x="2758026" y="3036"/>
                  </a:lnTo>
                  <a:lnTo>
                    <a:pt x="2798239" y="2016"/>
                  </a:lnTo>
                  <a:lnTo>
                    <a:pt x="2838454" y="1337"/>
                  </a:lnTo>
                  <a:lnTo>
                    <a:pt x="2878669" y="884"/>
                  </a:lnTo>
                  <a:lnTo>
                    <a:pt x="2918180" y="582"/>
                  </a:lnTo>
                  <a:lnTo>
                    <a:pt x="2957219" y="380"/>
                  </a:lnTo>
                  <a:lnTo>
                    <a:pt x="2995946" y="245"/>
                  </a:lnTo>
                  <a:lnTo>
                    <a:pt x="3034465" y="156"/>
                  </a:lnTo>
                  <a:lnTo>
                    <a:pt x="3072843" y="96"/>
                  </a:lnTo>
                  <a:lnTo>
                    <a:pt x="3111128" y="56"/>
                  </a:lnTo>
                  <a:lnTo>
                    <a:pt x="3149353" y="30"/>
                  </a:lnTo>
                  <a:lnTo>
                    <a:pt x="3187536" y="12"/>
                  </a:lnTo>
                  <a:lnTo>
                    <a:pt x="3225690" y="0"/>
                  </a:lnTo>
                  <a:lnTo>
                    <a:pt x="3263826" y="699"/>
                  </a:lnTo>
                  <a:lnTo>
                    <a:pt x="3301952" y="1870"/>
                  </a:lnTo>
                  <a:lnTo>
                    <a:pt x="3340067" y="3355"/>
                  </a:lnTo>
                  <a:lnTo>
                    <a:pt x="3378178" y="4346"/>
                  </a:lnTo>
                  <a:lnTo>
                    <a:pt x="3416286" y="5006"/>
                  </a:lnTo>
                  <a:lnTo>
                    <a:pt x="3454391" y="5446"/>
                  </a:lnTo>
                  <a:lnTo>
                    <a:pt x="3491788" y="6446"/>
                  </a:lnTo>
                  <a:lnTo>
                    <a:pt x="3528714" y="7817"/>
                  </a:lnTo>
                  <a:lnTo>
                    <a:pt x="3565325" y="9437"/>
                  </a:lnTo>
                  <a:lnTo>
                    <a:pt x="3601024" y="10517"/>
                  </a:lnTo>
                  <a:lnTo>
                    <a:pt x="3636110" y="11237"/>
                  </a:lnTo>
                  <a:lnTo>
                    <a:pt x="3670790" y="11717"/>
                  </a:lnTo>
                  <a:lnTo>
                    <a:pt x="3704494" y="12742"/>
                  </a:lnTo>
                  <a:lnTo>
                    <a:pt x="3737546" y="14132"/>
                  </a:lnTo>
                  <a:lnTo>
                    <a:pt x="3770164" y="15764"/>
                  </a:lnTo>
                  <a:lnTo>
                    <a:pt x="3799670" y="16852"/>
                  </a:lnTo>
                  <a:lnTo>
                    <a:pt x="3827102" y="17577"/>
                  </a:lnTo>
                  <a:lnTo>
                    <a:pt x="3853152" y="18060"/>
                  </a:lnTo>
                  <a:lnTo>
                    <a:pt x="3874751" y="18382"/>
                  </a:lnTo>
                  <a:lnTo>
                    <a:pt x="3893384" y="18598"/>
                  </a:lnTo>
                  <a:lnTo>
                    <a:pt x="3921143" y="18836"/>
                  </a:lnTo>
                  <a:lnTo>
                    <a:pt x="3943350" y="19027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0" name="SMARTInkShape-49">
              <a:extLst>
                <a:ext uri="{FF2B5EF4-FFF2-40B4-BE49-F238E27FC236}">
                  <a16:creationId xmlns:a16="http://schemas.microsoft.com/office/drawing/2014/main" id="{BAF7920B-BEF2-44D5-8D6B-827868EFF355}"/>
                </a:ext>
              </a:extLst>
            </p:cNvPr>
            <p:cNvSpPr/>
            <p:nvPr/>
          </p:nvSpPr>
          <p:spPr>
            <a:xfrm>
              <a:off x="2190750" y="5695950"/>
              <a:ext cx="19051" cy="317501"/>
            </a:xfrm>
            <a:custGeom>
              <a:avLst/>
              <a:gdLst/>
              <a:ahLst/>
              <a:cxnLst/>
              <a:rect l="0" t="0" r="0" b="0"/>
              <a:pathLst>
                <a:path w="19051" h="317501">
                  <a:moveTo>
                    <a:pt x="19050" y="0"/>
                  </a:moveTo>
                  <a:lnTo>
                    <a:pt x="12308" y="0"/>
                  </a:lnTo>
                  <a:lnTo>
                    <a:pt x="10322" y="1411"/>
                  </a:lnTo>
                  <a:lnTo>
                    <a:pt x="8998" y="3763"/>
                  </a:lnTo>
                  <a:lnTo>
                    <a:pt x="8115" y="6742"/>
                  </a:lnTo>
                  <a:lnTo>
                    <a:pt x="9727" y="32638"/>
                  </a:lnTo>
                  <a:lnTo>
                    <a:pt x="7017" y="60696"/>
                  </a:lnTo>
                  <a:lnTo>
                    <a:pt x="5776" y="89052"/>
                  </a:lnTo>
                  <a:lnTo>
                    <a:pt x="2025" y="113561"/>
                  </a:lnTo>
                  <a:lnTo>
                    <a:pt x="600" y="142146"/>
                  </a:lnTo>
                  <a:lnTo>
                    <a:pt x="178" y="169510"/>
                  </a:lnTo>
                  <a:lnTo>
                    <a:pt x="53" y="198941"/>
                  </a:lnTo>
                  <a:lnTo>
                    <a:pt x="16" y="225849"/>
                  </a:lnTo>
                  <a:lnTo>
                    <a:pt x="5" y="253106"/>
                  </a:lnTo>
                  <a:lnTo>
                    <a:pt x="2" y="275475"/>
                  </a:lnTo>
                  <a:lnTo>
                    <a:pt x="0" y="31750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1" name="SMARTInkShape-50">
              <a:extLst>
                <a:ext uri="{FF2B5EF4-FFF2-40B4-BE49-F238E27FC236}">
                  <a16:creationId xmlns:a16="http://schemas.microsoft.com/office/drawing/2014/main" id="{164B34D4-C13F-4764-BA3A-A992059265C4}"/>
                </a:ext>
              </a:extLst>
            </p:cNvPr>
            <p:cNvSpPr/>
            <p:nvPr/>
          </p:nvSpPr>
          <p:spPr>
            <a:xfrm>
              <a:off x="2533650" y="5334000"/>
              <a:ext cx="82551" cy="6351"/>
            </a:xfrm>
            <a:custGeom>
              <a:avLst/>
              <a:gdLst/>
              <a:ahLst/>
              <a:cxnLst/>
              <a:rect l="0" t="0" r="0" b="0"/>
              <a:pathLst>
                <a:path w="82551" h="6351">
                  <a:moveTo>
                    <a:pt x="0" y="6350"/>
                  </a:moveTo>
                  <a:lnTo>
                    <a:pt x="3371" y="6350"/>
                  </a:lnTo>
                  <a:lnTo>
                    <a:pt x="27136" y="883"/>
                  </a:lnTo>
                  <a:lnTo>
                    <a:pt x="54801" y="175"/>
                  </a:lnTo>
                  <a:lnTo>
                    <a:pt x="82550" y="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2" name="SMARTInkShape-51">
              <a:extLst>
                <a:ext uri="{FF2B5EF4-FFF2-40B4-BE49-F238E27FC236}">
                  <a16:creationId xmlns:a16="http://schemas.microsoft.com/office/drawing/2014/main" id="{31164DF6-F918-4886-88A6-A8D29D12513C}"/>
                </a:ext>
              </a:extLst>
            </p:cNvPr>
            <p:cNvSpPr/>
            <p:nvPr/>
          </p:nvSpPr>
          <p:spPr>
            <a:xfrm>
              <a:off x="2838450" y="5213350"/>
              <a:ext cx="63501" cy="12701"/>
            </a:xfrm>
            <a:custGeom>
              <a:avLst/>
              <a:gdLst/>
              <a:ahLst/>
              <a:cxnLst/>
              <a:rect l="0" t="0" r="0" b="0"/>
              <a:pathLst>
                <a:path w="63501" h="12701">
                  <a:moveTo>
                    <a:pt x="0" y="0"/>
                  </a:moveTo>
                  <a:lnTo>
                    <a:pt x="0" y="3370"/>
                  </a:lnTo>
                  <a:lnTo>
                    <a:pt x="2116" y="4364"/>
                  </a:lnTo>
                  <a:lnTo>
                    <a:pt x="31688" y="6234"/>
                  </a:lnTo>
                  <a:lnTo>
                    <a:pt x="46313" y="8197"/>
                  </a:lnTo>
                  <a:lnTo>
                    <a:pt x="63500" y="1270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3" name="SMARTInkShape-52">
              <a:extLst>
                <a:ext uri="{FF2B5EF4-FFF2-40B4-BE49-F238E27FC236}">
                  <a16:creationId xmlns:a16="http://schemas.microsoft.com/office/drawing/2014/main" id="{0D95C067-3377-425F-9746-2D499F79AC6A}"/>
                </a:ext>
              </a:extLst>
            </p:cNvPr>
            <p:cNvSpPr/>
            <p:nvPr/>
          </p:nvSpPr>
          <p:spPr>
            <a:xfrm>
              <a:off x="2800350" y="5276850"/>
              <a:ext cx="133259" cy="190501"/>
            </a:xfrm>
            <a:custGeom>
              <a:avLst/>
              <a:gdLst/>
              <a:ahLst/>
              <a:cxnLst/>
              <a:rect l="0" t="0" r="0" b="0"/>
              <a:pathLst>
                <a:path w="133259" h="190501">
                  <a:moveTo>
                    <a:pt x="38100" y="0"/>
                  </a:moveTo>
                  <a:lnTo>
                    <a:pt x="27961" y="4364"/>
                  </a:lnTo>
                  <a:lnTo>
                    <a:pt x="17143" y="6467"/>
                  </a:lnTo>
                  <a:lnTo>
                    <a:pt x="6810" y="11260"/>
                  </a:lnTo>
                  <a:lnTo>
                    <a:pt x="118" y="12675"/>
                  </a:lnTo>
                  <a:lnTo>
                    <a:pt x="35" y="16064"/>
                  </a:lnTo>
                  <a:lnTo>
                    <a:pt x="3779" y="19604"/>
                  </a:lnTo>
                  <a:lnTo>
                    <a:pt x="6752" y="21536"/>
                  </a:lnTo>
                  <a:lnTo>
                    <a:pt x="37665" y="26772"/>
                  </a:lnTo>
                  <a:lnTo>
                    <a:pt x="66785" y="37509"/>
                  </a:lnTo>
                  <a:lnTo>
                    <a:pt x="93234" y="48853"/>
                  </a:lnTo>
                  <a:lnTo>
                    <a:pt x="118960" y="71308"/>
                  </a:lnTo>
                  <a:lnTo>
                    <a:pt x="132154" y="90443"/>
                  </a:lnTo>
                  <a:lnTo>
                    <a:pt x="133258" y="96984"/>
                  </a:lnTo>
                  <a:lnTo>
                    <a:pt x="128776" y="118263"/>
                  </a:lnTo>
                  <a:lnTo>
                    <a:pt x="121255" y="134838"/>
                  </a:lnTo>
                  <a:lnTo>
                    <a:pt x="106248" y="151430"/>
                  </a:lnTo>
                  <a:lnTo>
                    <a:pt x="75976" y="166531"/>
                  </a:lnTo>
                  <a:lnTo>
                    <a:pt x="49447" y="180854"/>
                  </a:lnTo>
                  <a:lnTo>
                    <a:pt x="21762" y="186869"/>
                  </a:lnTo>
                  <a:lnTo>
                    <a:pt x="0" y="19050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4" name="SMARTInkShape-53">
              <a:extLst>
                <a:ext uri="{FF2B5EF4-FFF2-40B4-BE49-F238E27FC236}">
                  <a16:creationId xmlns:a16="http://schemas.microsoft.com/office/drawing/2014/main" id="{265A709B-A764-4F5C-8F2A-7FCBBD765FF7}"/>
                </a:ext>
              </a:extLst>
            </p:cNvPr>
            <p:cNvSpPr/>
            <p:nvPr/>
          </p:nvSpPr>
          <p:spPr>
            <a:xfrm>
              <a:off x="2752830" y="5683400"/>
              <a:ext cx="281960" cy="323128"/>
            </a:xfrm>
            <a:custGeom>
              <a:avLst/>
              <a:gdLst/>
              <a:ahLst/>
              <a:cxnLst/>
              <a:rect l="0" t="0" r="0" b="0"/>
              <a:pathLst>
                <a:path w="281960" h="323128">
                  <a:moveTo>
                    <a:pt x="9420" y="12550"/>
                  </a:moveTo>
                  <a:lnTo>
                    <a:pt x="582" y="12550"/>
                  </a:lnTo>
                  <a:lnTo>
                    <a:pt x="0" y="11845"/>
                  </a:lnTo>
                  <a:lnTo>
                    <a:pt x="318" y="10669"/>
                  </a:lnTo>
                  <a:lnTo>
                    <a:pt x="5898" y="3712"/>
                  </a:lnTo>
                  <a:lnTo>
                    <a:pt x="32661" y="613"/>
                  </a:lnTo>
                  <a:lnTo>
                    <a:pt x="61675" y="0"/>
                  </a:lnTo>
                  <a:lnTo>
                    <a:pt x="91696" y="1777"/>
                  </a:lnTo>
                  <a:lnTo>
                    <a:pt x="116543" y="6351"/>
                  </a:lnTo>
                  <a:lnTo>
                    <a:pt x="139345" y="15439"/>
                  </a:lnTo>
                  <a:lnTo>
                    <a:pt x="155594" y="28416"/>
                  </a:lnTo>
                  <a:lnTo>
                    <a:pt x="168913" y="45943"/>
                  </a:lnTo>
                  <a:lnTo>
                    <a:pt x="170782" y="49628"/>
                  </a:lnTo>
                  <a:lnTo>
                    <a:pt x="170617" y="54202"/>
                  </a:lnTo>
                  <a:lnTo>
                    <a:pt x="166671" y="64929"/>
                  </a:lnTo>
                  <a:lnTo>
                    <a:pt x="154569" y="74870"/>
                  </a:lnTo>
                  <a:lnTo>
                    <a:pt x="126040" y="86519"/>
                  </a:lnTo>
                  <a:lnTo>
                    <a:pt x="102879" y="90581"/>
                  </a:lnTo>
                  <a:lnTo>
                    <a:pt x="78474" y="90034"/>
                  </a:lnTo>
                  <a:lnTo>
                    <a:pt x="51047" y="85759"/>
                  </a:lnTo>
                  <a:lnTo>
                    <a:pt x="46344" y="83935"/>
                  </a:lnTo>
                  <a:lnTo>
                    <a:pt x="43913" y="82011"/>
                  </a:lnTo>
                  <a:lnTo>
                    <a:pt x="42999" y="80025"/>
                  </a:lnTo>
                  <a:lnTo>
                    <a:pt x="44506" y="78699"/>
                  </a:lnTo>
                  <a:lnTo>
                    <a:pt x="56740" y="76835"/>
                  </a:lnTo>
                  <a:lnTo>
                    <a:pt x="85997" y="76154"/>
                  </a:lnTo>
                  <a:lnTo>
                    <a:pt x="114753" y="80434"/>
                  </a:lnTo>
                  <a:lnTo>
                    <a:pt x="139248" y="83893"/>
                  </a:lnTo>
                  <a:lnTo>
                    <a:pt x="170845" y="94533"/>
                  </a:lnTo>
                  <a:lnTo>
                    <a:pt x="196241" y="110223"/>
                  </a:lnTo>
                  <a:lnTo>
                    <a:pt x="221016" y="123413"/>
                  </a:lnTo>
                  <a:lnTo>
                    <a:pt x="251129" y="152634"/>
                  </a:lnTo>
                  <a:lnTo>
                    <a:pt x="270426" y="177726"/>
                  </a:lnTo>
                  <a:lnTo>
                    <a:pt x="278587" y="197427"/>
                  </a:lnTo>
                  <a:lnTo>
                    <a:pt x="281703" y="225249"/>
                  </a:lnTo>
                  <a:lnTo>
                    <a:pt x="281959" y="230549"/>
                  </a:lnTo>
                  <a:lnTo>
                    <a:pt x="278480" y="242083"/>
                  </a:lnTo>
                  <a:lnTo>
                    <a:pt x="264749" y="266734"/>
                  </a:lnTo>
                  <a:lnTo>
                    <a:pt x="245861" y="282284"/>
                  </a:lnTo>
                  <a:lnTo>
                    <a:pt x="222391" y="295827"/>
                  </a:lnTo>
                  <a:lnTo>
                    <a:pt x="194192" y="305407"/>
                  </a:lnTo>
                  <a:lnTo>
                    <a:pt x="163494" y="312713"/>
                  </a:lnTo>
                  <a:lnTo>
                    <a:pt x="140691" y="317171"/>
                  </a:lnTo>
                  <a:lnTo>
                    <a:pt x="117152" y="320798"/>
                  </a:lnTo>
                  <a:lnTo>
                    <a:pt x="94931" y="322410"/>
                  </a:lnTo>
                  <a:lnTo>
                    <a:pt x="73295" y="323127"/>
                  </a:lnTo>
                  <a:lnTo>
                    <a:pt x="3070" y="31735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5" name="SMARTInkShape-54">
              <a:extLst>
                <a:ext uri="{FF2B5EF4-FFF2-40B4-BE49-F238E27FC236}">
                  <a16:creationId xmlns:a16="http://schemas.microsoft.com/office/drawing/2014/main" id="{D77BAB1D-ADA3-4295-A2F8-1C3CCF0619E0}"/>
                </a:ext>
              </a:extLst>
            </p:cNvPr>
            <p:cNvSpPr/>
            <p:nvPr/>
          </p:nvSpPr>
          <p:spPr>
            <a:xfrm>
              <a:off x="3276600" y="5264150"/>
              <a:ext cx="127001" cy="12701"/>
            </a:xfrm>
            <a:custGeom>
              <a:avLst/>
              <a:gdLst/>
              <a:ahLst/>
              <a:cxnLst/>
              <a:rect l="0" t="0" r="0" b="0"/>
              <a:pathLst>
                <a:path w="127001" h="12701">
                  <a:moveTo>
                    <a:pt x="0" y="12700"/>
                  </a:moveTo>
                  <a:lnTo>
                    <a:pt x="25190" y="12700"/>
                  </a:lnTo>
                  <a:lnTo>
                    <a:pt x="46708" y="12700"/>
                  </a:lnTo>
                  <a:lnTo>
                    <a:pt x="76478" y="9329"/>
                  </a:lnTo>
                  <a:lnTo>
                    <a:pt x="106045" y="6233"/>
                  </a:lnTo>
                  <a:lnTo>
                    <a:pt x="127000" y="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6" name="SMARTInkShape-55">
              <a:extLst>
                <a:ext uri="{FF2B5EF4-FFF2-40B4-BE49-F238E27FC236}">
                  <a16:creationId xmlns:a16="http://schemas.microsoft.com/office/drawing/2014/main" id="{AA886677-C93A-4826-BB37-FC95A6160C57}"/>
                </a:ext>
              </a:extLst>
            </p:cNvPr>
            <p:cNvSpPr/>
            <p:nvPr/>
          </p:nvSpPr>
          <p:spPr>
            <a:xfrm>
              <a:off x="3587750" y="5181600"/>
              <a:ext cx="6351" cy="203201"/>
            </a:xfrm>
            <a:custGeom>
              <a:avLst/>
              <a:gdLst/>
              <a:ahLst/>
              <a:cxnLst/>
              <a:rect l="0" t="0" r="0" b="0"/>
              <a:pathLst>
                <a:path w="6351" h="203201">
                  <a:moveTo>
                    <a:pt x="0" y="0"/>
                  </a:moveTo>
                  <a:lnTo>
                    <a:pt x="0" y="27789"/>
                  </a:lnTo>
                  <a:lnTo>
                    <a:pt x="0" y="57074"/>
                  </a:lnTo>
                  <a:lnTo>
                    <a:pt x="0" y="83155"/>
                  </a:lnTo>
                  <a:lnTo>
                    <a:pt x="0" y="107748"/>
                  </a:lnTo>
                  <a:lnTo>
                    <a:pt x="0" y="135877"/>
                  </a:lnTo>
                  <a:lnTo>
                    <a:pt x="0" y="156345"/>
                  </a:lnTo>
                  <a:lnTo>
                    <a:pt x="6350" y="20320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7" name="SMARTInkShape-56">
              <a:extLst>
                <a:ext uri="{FF2B5EF4-FFF2-40B4-BE49-F238E27FC236}">
                  <a16:creationId xmlns:a16="http://schemas.microsoft.com/office/drawing/2014/main" id="{512B6FCD-737C-43F5-99AD-6E001F26A366}"/>
                </a:ext>
              </a:extLst>
            </p:cNvPr>
            <p:cNvSpPr/>
            <p:nvPr/>
          </p:nvSpPr>
          <p:spPr>
            <a:xfrm>
              <a:off x="3810000" y="5156200"/>
              <a:ext cx="82551" cy="1"/>
            </a:xfrm>
            <a:custGeom>
              <a:avLst/>
              <a:gdLst/>
              <a:ahLst/>
              <a:cxnLst/>
              <a:rect l="0" t="0" r="0" b="0"/>
              <a:pathLst>
                <a:path w="82551" h="1">
                  <a:moveTo>
                    <a:pt x="0" y="0"/>
                  </a:moveTo>
                  <a:lnTo>
                    <a:pt x="30659" y="0"/>
                  </a:lnTo>
                  <a:lnTo>
                    <a:pt x="60590" y="0"/>
                  </a:lnTo>
                  <a:lnTo>
                    <a:pt x="82550" y="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8" name="SMARTInkShape-57">
              <a:extLst>
                <a:ext uri="{FF2B5EF4-FFF2-40B4-BE49-F238E27FC236}">
                  <a16:creationId xmlns:a16="http://schemas.microsoft.com/office/drawing/2014/main" id="{01C1BA24-EEDC-44E1-BA7A-E3B158F4F3C1}"/>
                </a:ext>
              </a:extLst>
            </p:cNvPr>
            <p:cNvSpPr/>
            <p:nvPr/>
          </p:nvSpPr>
          <p:spPr>
            <a:xfrm>
              <a:off x="3753115" y="5175250"/>
              <a:ext cx="193393" cy="260351"/>
            </a:xfrm>
            <a:custGeom>
              <a:avLst/>
              <a:gdLst/>
              <a:ahLst/>
              <a:cxnLst/>
              <a:rect l="0" t="0" r="0" b="0"/>
              <a:pathLst>
                <a:path w="193393" h="260351">
                  <a:moveTo>
                    <a:pt x="50535" y="0"/>
                  </a:moveTo>
                  <a:lnTo>
                    <a:pt x="29336" y="0"/>
                  </a:lnTo>
                  <a:lnTo>
                    <a:pt x="27935" y="705"/>
                  </a:lnTo>
                  <a:lnTo>
                    <a:pt x="27002" y="1881"/>
                  </a:lnTo>
                  <a:lnTo>
                    <a:pt x="26380" y="3370"/>
                  </a:lnTo>
                  <a:lnTo>
                    <a:pt x="25259" y="4364"/>
                  </a:lnTo>
                  <a:lnTo>
                    <a:pt x="18391" y="7839"/>
                  </a:lnTo>
                  <a:lnTo>
                    <a:pt x="7316" y="17883"/>
                  </a:lnTo>
                  <a:lnTo>
                    <a:pt x="6632" y="20413"/>
                  </a:lnTo>
                  <a:lnTo>
                    <a:pt x="6194" y="27786"/>
                  </a:lnTo>
                  <a:lnTo>
                    <a:pt x="5452" y="29107"/>
                  </a:lnTo>
                  <a:lnTo>
                    <a:pt x="4252" y="29988"/>
                  </a:lnTo>
                  <a:lnTo>
                    <a:pt x="627" y="31402"/>
                  </a:lnTo>
                  <a:lnTo>
                    <a:pt x="131" y="33477"/>
                  </a:lnTo>
                  <a:lnTo>
                    <a:pt x="0" y="35018"/>
                  </a:lnTo>
                  <a:lnTo>
                    <a:pt x="617" y="36045"/>
                  </a:lnTo>
                  <a:lnTo>
                    <a:pt x="1734" y="36730"/>
                  </a:lnTo>
                  <a:lnTo>
                    <a:pt x="6217" y="37920"/>
                  </a:lnTo>
                  <a:lnTo>
                    <a:pt x="17571" y="38789"/>
                  </a:lnTo>
                  <a:lnTo>
                    <a:pt x="32082" y="43123"/>
                  </a:lnTo>
                  <a:lnTo>
                    <a:pt x="44362" y="45938"/>
                  </a:lnTo>
                  <a:lnTo>
                    <a:pt x="70444" y="55229"/>
                  </a:lnTo>
                  <a:lnTo>
                    <a:pt x="101448" y="65643"/>
                  </a:lnTo>
                  <a:lnTo>
                    <a:pt x="133100" y="83111"/>
                  </a:lnTo>
                  <a:lnTo>
                    <a:pt x="164279" y="107999"/>
                  </a:lnTo>
                  <a:lnTo>
                    <a:pt x="181658" y="128264"/>
                  </a:lnTo>
                  <a:lnTo>
                    <a:pt x="186423" y="140262"/>
                  </a:lnTo>
                  <a:lnTo>
                    <a:pt x="193392" y="167160"/>
                  </a:lnTo>
                  <a:lnTo>
                    <a:pt x="190778" y="184055"/>
                  </a:lnTo>
                  <a:lnTo>
                    <a:pt x="181693" y="204644"/>
                  </a:lnTo>
                  <a:lnTo>
                    <a:pt x="173738" y="215836"/>
                  </a:lnTo>
                  <a:lnTo>
                    <a:pt x="145285" y="238896"/>
                  </a:lnTo>
                  <a:lnTo>
                    <a:pt x="124650" y="254650"/>
                  </a:lnTo>
                  <a:lnTo>
                    <a:pt x="101335" y="26035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9" name="SMARTInkShape-58">
              <a:extLst>
                <a:ext uri="{FF2B5EF4-FFF2-40B4-BE49-F238E27FC236}">
                  <a16:creationId xmlns:a16="http://schemas.microsoft.com/office/drawing/2014/main" id="{A68271CC-20F8-4277-8D25-FF6D0166B008}"/>
                </a:ext>
              </a:extLst>
            </p:cNvPr>
            <p:cNvSpPr/>
            <p:nvPr/>
          </p:nvSpPr>
          <p:spPr>
            <a:xfrm>
              <a:off x="3702752" y="5690153"/>
              <a:ext cx="392999" cy="246759"/>
            </a:xfrm>
            <a:custGeom>
              <a:avLst/>
              <a:gdLst/>
              <a:ahLst/>
              <a:cxnLst/>
              <a:rect l="0" t="0" r="0" b="0"/>
              <a:pathLst>
                <a:path w="392999" h="246759">
                  <a:moveTo>
                    <a:pt x="62798" y="24847"/>
                  </a:moveTo>
                  <a:lnTo>
                    <a:pt x="68573" y="19778"/>
                  </a:lnTo>
                  <a:lnTo>
                    <a:pt x="80110" y="14016"/>
                  </a:lnTo>
                  <a:lnTo>
                    <a:pt x="108577" y="5749"/>
                  </a:lnTo>
                  <a:lnTo>
                    <a:pt x="133042" y="1314"/>
                  </a:lnTo>
                  <a:lnTo>
                    <a:pt x="158165" y="0"/>
                  </a:lnTo>
                  <a:lnTo>
                    <a:pt x="183483" y="1492"/>
                  </a:lnTo>
                  <a:lnTo>
                    <a:pt x="213950" y="8318"/>
                  </a:lnTo>
                  <a:lnTo>
                    <a:pt x="244716" y="17871"/>
                  </a:lnTo>
                  <a:lnTo>
                    <a:pt x="275033" y="41280"/>
                  </a:lnTo>
                  <a:lnTo>
                    <a:pt x="285452" y="57703"/>
                  </a:lnTo>
                  <a:lnTo>
                    <a:pt x="289636" y="75974"/>
                  </a:lnTo>
                  <a:lnTo>
                    <a:pt x="290345" y="101817"/>
                  </a:lnTo>
                  <a:lnTo>
                    <a:pt x="284422" y="131486"/>
                  </a:lnTo>
                  <a:lnTo>
                    <a:pt x="279125" y="145619"/>
                  </a:lnTo>
                  <a:lnTo>
                    <a:pt x="258478" y="175808"/>
                  </a:lnTo>
                  <a:lnTo>
                    <a:pt x="227038" y="204444"/>
                  </a:lnTo>
                  <a:lnTo>
                    <a:pt x="203027" y="221524"/>
                  </a:lnTo>
                  <a:lnTo>
                    <a:pt x="174589" y="235130"/>
                  </a:lnTo>
                  <a:lnTo>
                    <a:pt x="147270" y="243237"/>
                  </a:lnTo>
                  <a:lnTo>
                    <a:pt x="117852" y="245953"/>
                  </a:lnTo>
                  <a:lnTo>
                    <a:pt x="90948" y="246758"/>
                  </a:lnTo>
                  <a:lnTo>
                    <a:pt x="65808" y="246291"/>
                  </a:lnTo>
                  <a:lnTo>
                    <a:pt x="44640" y="241292"/>
                  </a:lnTo>
                  <a:lnTo>
                    <a:pt x="18858" y="226699"/>
                  </a:lnTo>
                  <a:lnTo>
                    <a:pt x="7289" y="216437"/>
                  </a:lnTo>
                  <a:lnTo>
                    <a:pt x="2850" y="208540"/>
                  </a:lnTo>
                  <a:lnTo>
                    <a:pt x="0" y="191973"/>
                  </a:lnTo>
                  <a:lnTo>
                    <a:pt x="3373" y="183557"/>
                  </a:lnTo>
                  <a:lnTo>
                    <a:pt x="13665" y="170027"/>
                  </a:lnTo>
                  <a:lnTo>
                    <a:pt x="27074" y="162800"/>
                  </a:lnTo>
                  <a:lnTo>
                    <a:pt x="56761" y="156921"/>
                  </a:lnTo>
                  <a:lnTo>
                    <a:pt x="79354" y="153350"/>
                  </a:lnTo>
                  <a:lnTo>
                    <a:pt x="106509" y="152292"/>
                  </a:lnTo>
                  <a:lnTo>
                    <a:pt x="134311" y="151979"/>
                  </a:lnTo>
                  <a:lnTo>
                    <a:pt x="164890" y="151886"/>
                  </a:lnTo>
                  <a:lnTo>
                    <a:pt x="196294" y="153740"/>
                  </a:lnTo>
                  <a:lnTo>
                    <a:pt x="227941" y="156877"/>
                  </a:lnTo>
                  <a:lnTo>
                    <a:pt x="249790" y="158316"/>
                  </a:lnTo>
                  <a:lnTo>
                    <a:pt x="273611" y="161307"/>
                  </a:lnTo>
                  <a:lnTo>
                    <a:pt x="296428" y="163108"/>
                  </a:lnTo>
                  <a:lnTo>
                    <a:pt x="327225" y="166002"/>
                  </a:lnTo>
                  <a:lnTo>
                    <a:pt x="354225" y="169447"/>
                  </a:lnTo>
                  <a:lnTo>
                    <a:pt x="376336" y="172349"/>
                  </a:lnTo>
                  <a:lnTo>
                    <a:pt x="392998" y="177247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0" name="SMARTInkShape-59">
              <a:extLst>
                <a:ext uri="{FF2B5EF4-FFF2-40B4-BE49-F238E27FC236}">
                  <a16:creationId xmlns:a16="http://schemas.microsoft.com/office/drawing/2014/main" id="{595EFC55-EFFD-4B32-8CFF-AB02969EB790}"/>
                </a:ext>
              </a:extLst>
            </p:cNvPr>
            <p:cNvSpPr/>
            <p:nvPr/>
          </p:nvSpPr>
          <p:spPr>
            <a:xfrm>
              <a:off x="4356100" y="5213350"/>
              <a:ext cx="127001" cy="12701"/>
            </a:xfrm>
            <a:custGeom>
              <a:avLst/>
              <a:gdLst/>
              <a:ahLst/>
              <a:cxnLst/>
              <a:rect l="0" t="0" r="0" b="0"/>
              <a:pathLst>
                <a:path w="127001" h="12701">
                  <a:moveTo>
                    <a:pt x="0" y="0"/>
                  </a:moveTo>
                  <a:lnTo>
                    <a:pt x="6481" y="705"/>
                  </a:lnTo>
                  <a:lnTo>
                    <a:pt x="32603" y="5467"/>
                  </a:lnTo>
                  <a:lnTo>
                    <a:pt x="62387" y="6175"/>
                  </a:lnTo>
                  <a:lnTo>
                    <a:pt x="93567" y="8197"/>
                  </a:lnTo>
                  <a:lnTo>
                    <a:pt x="127000" y="1270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1" name="SMARTInkShape-60">
              <a:extLst>
                <a:ext uri="{FF2B5EF4-FFF2-40B4-BE49-F238E27FC236}">
                  <a16:creationId xmlns:a16="http://schemas.microsoft.com/office/drawing/2014/main" id="{5A788059-CA74-4AC8-802C-AA5F34064D5B}"/>
                </a:ext>
              </a:extLst>
            </p:cNvPr>
            <p:cNvSpPr/>
            <p:nvPr/>
          </p:nvSpPr>
          <p:spPr>
            <a:xfrm>
              <a:off x="4641850" y="5149850"/>
              <a:ext cx="12701" cy="222251"/>
            </a:xfrm>
            <a:custGeom>
              <a:avLst/>
              <a:gdLst/>
              <a:ahLst/>
              <a:cxnLst/>
              <a:rect l="0" t="0" r="0" b="0"/>
              <a:pathLst>
                <a:path w="12701" h="222251">
                  <a:moveTo>
                    <a:pt x="0" y="0"/>
                  </a:moveTo>
                  <a:lnTo>
                    <a:pt x="0" y="27146"/>
                  </a:lnTo>
                  <a:lnTo>
                    <a:pt x="0" y="53026"/>
                  </a:lnTo>
                  <a:lnTo>
                    <a:pt x="1882" y="76859"/>
                  </a:lnTo>
                  <a:lnTo>
                    <a:pt x="5026" y="101796"/>
                  </a:lnTo>
                  <a:lnTo>
                    <a:pt x="7840" y="127057"/>
                  </a:lnTo>
                  <a:lnTo>
                    <a:pt x="11740" y="157507"/>
                  </a:lnTo>
                  <a:lnTo>
                    <a:pt x="12510" y="183904"/>
                  </a:lnTo>
                  <a:lnTo>
                    <a:pt x="12688" y="214771"/>
                  </a:lnTo>
                  <a:lnTo>
                    <a:pt x="12700" y="22225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2" name="SMARTInkShape-61">
              <a:extLst>
                <a:ext uri="{FF2B5EF4-FFF2-40B4-BE49-F238E27FC236}">
                  <a16:creationId xmlns:a16="http://schemas.microsoft.com/office/drawing/2014/main" id="{6E3E356E-42BB-4F20-8704-55FAA375D43F}"/>
                </a:ext>
              </a:extLst>
            </p:cNvPr>
            <p:cNvSpPr/>
            <p:nvPr/>
          </p:nvSpPr>
          <p:spPr>
            <a:xfrm>
              <a:off x="4757067" y="5168900"/>
              <a:ext cx="175587" cy="233474"/>
            </a:xfrm>
            <a:custGeom>
              <a:avLst/>
              <a:gdLst/>
              <a:ahLst/>
              <a:cxnLst/>
              <a:rect l="0" t="0" r="0" b="0"/>
              <a:pathLst>
                <a:path w="175587" h="233474">
                  <a:moveTo>
                    <a:pt x="56233" y="0"/>
                  </a:moveTo>
                  <a:lnTo>
                    <a:pt x="50766" y="0"/>
                  </a:lnTo>
                  <a:lnTo>
                    <a:pt x="34380" y="27789"/>
                  </a:lnTo>
                  <a:lnTo>
                    <a:pt x="17005" y="57074"/>
                  </a:lnTo>
                  <a:lnTo>
                    <a:pt x="8470" y="81038"/>
                  </a:lnTo>
                  <a:lnTo>
                    <a:pt x="2178" y="106012"/>
                  </a:lnTo>
                  <a:lnTo>
                    <a:pt x="0" y="131287"/>
                  </a:lnTo>
                  <a:lnTo>
                    <a:pt x="60" y="155944"/>
                  </a:lnTo>
                  <a:lnTo>
                    <a:pt x="6044" y="183596"/>
                  </a:lnTo>
                  <a:lnTo>
                    <a:pt x="17392" y="209441"/>
                  </a:lnTo>
                  <a:lnTo>
                    <a:pt x="29123" y="221826"/>
                  </a:lnTo>
                  <a:lnTo>
                    <a:pt x="44908" y="229964"/>
                  </a:lnTo>
                  <a:lnTo>
                    <a:pt x="73103" y="233473"/>
                  </a:lnTo>
                  <a:lnTo>
                    <a:pt x="94785" y="231141"/>
                  </a:lnTo>
                  <a:lnTo>
                    <a:pt x="113517" y="222611"/>
                  </a:lnTo>
                  <a:lnTo>
                    <a:pt x="138104" y="202017"/>
                  </a:lnTo>
                  <a:lnTo>
                    <a:pt x="155399" y="177566"/>
                  </a:lnTo>
                  <a:lnTo>
                    <a:pt x="165819" y="148982"/>
                  </a:lnTo>
                  <a:lnTo>
                    <a:pt x="172507" y="124498"/>
                  </a:lnTo>
                  <a:lnTo>
                    <a:pt x="175586" y="102741"/>
                  </a:lnTo>
                  <a:lnTo>
                    <a:pt x="172544" y="89407"/>
                  </a:lnTo>
                  <a:lnTo>
                    <a:pt x="158803" y="57922"/>
                  </a:lnTo>
                  <a:lnTo>
                    <a:pt x="138783" y="3810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3" name="SMARTInkShape-62">
              <a:extLst>
                <a:ext uri="{FF2B5EF4-FFF2-40B4-BE49-F238E27FC236}">
                  <a16:creationId xmlns:a16="http://schemas.microsoft.com/office/drawing/2014/main" id="{2BF5C3E9-1C08-4DFC-9A12-0CB01FB382EB}"/>
                </a:ext>
              </a:extLst>
            </p:cNvPr>
            <p:cNvSpPr/>
            <p:nvPr/>
          </p:nvSpPr>
          <p:spPr>
            <a:xfrm>
              <a:off x="4636383" y="5635027"/>
              <a:ext cx="208668" cy="253365"/>
            </a:xfrm>
            <a:custGeom>
              <a:avLst/>
              <a:gdLst/>
              <a:ahLst/>
              <a:cxnLst/>
              <a:rect l="0" t="0" r="0" b="0"/>
              <a:pathLst>
                <a:path w="208668" h="253365">
                  <a:moveTo>
                    <a:pt x="5467" y="3773"/>
                  </a:moveTo>
                  <a:lnTo>
                    <a:pt x="0" y="3773"/>
                  </a:lnTo>
                  <a:lnTo>
                    <a:pt x="13500" y="30288"/>
                  </a:lnTo>
                  <a:lnTo>
                    <a:pt x="23020" y="55499"/>
                  </a:lnTo>
                  <a:lnTo>
                    <a:pt x="35876" y="86925"/>
                  </a:lnTo>
                  <a:lnTo>
                    <a:pt x="43170" y="113783"/>
                  </a:lnTo>
                  <a:lnTo>
                    <a:pt x="49799" y="142201"/>
                  </a:lnTo>
                  <a:lnTo>
                    <a:pt x="54350" y="168496"/>
                  </a:lnTo>
                  <a:lnTo>
                    <a:pt x="57580" y="194161"/>
                  </a:lnTo>
                  <a:lnTo>
                    <a:pt x="61622" y="221375"/>
                  </a:lnTo>
                  <a:lnTo>
                    <a:pt x="62486" y="251029"/>
                  </a:lnTo>
                  <a:lnTo>
                    <a:pt x="62530" y="253277"/>
                  </a:lnTo>
                  <a:lnTo>
                    <a:pt x="61853" y="253364"/>
                  </a:lnTo>
                  <a:lnTo>
                    <a:pt x="59220" y="249699"/>
                  </a:lnTo>
                  <a:lnTo>
                    <a:pt x="53771" y="222848"/>
                  </a:lnTo>
                  <a:lnTo>
                    <a:pt x="47688" y="193724"/>
                  </a:lnTo>
                  <a:lnTo>
                    <a:pt x="44788" y="163850"/>
                  </a:lnTo>
                  <a:lnTo>
                    <a:pt x="40558" y="136027"/>
                  </a:lnTo>
                  <a:lnTo>
                    <a:pt x="38207" y="106537"/>
                  </a:lnTo>
                  <a:lnTo>
                    <a:pt x="40882" y="78828"/>
                  </a:lnTo>
                  <a:lnTo>
                    <a:pt x="42771" y="52745"/>
                  </a:lnTo>
                  <a:lnTo>
                    <a:pt x="46976" y="39414"/>
                  </a:lnTo>
                  <a:lnTo>
                    <a:pt x="67385" y="10465"/>
                  </a:lnTo>
                  <a:lnTo>
                    <a:pt x="70029" y="6117"/>
                  </a:lnTo>
                  <a:lnTo>
                    <a:pt x="73908" y="3219"/>
                  </a:lnTo>
                  <a:lnTo>
                    <a:pt x="83863" y="0"/>
                  </a:lnTo>
                  <a:lnTo>
                    <a:pt x="108110" y="1558"/>
                  </a:lnTo>
                  <a:lnTo>
                    <a:pt x="130895" y="6488"/>
                  </a:lnTo>
                  <a:lnTo>
                    <a:pt x="147680" y="15788"/>
                  </a:lnTo>
                  <a:lnTo>
                    <a:pt x="165289" y="31572"/>
                  </a:lnTo>
                  <a:lnTo>
                    <a:pt x="173863" y="45485"/>
                  </a:lnTo>
                  <a:lnTo>
                    <a:pt x="179461" y="65442"/>
                  </a:lnTo>
                  <a:lnTo>
                    <a:pt x="178518" y="76102"/>
                  </a:lnTo>
                  <a:lnTo>
                    <a:pt x="174020" y="90036"/>
                  </a:lnTo>
                  <a:lnTo>
                    <a:pt x="164576" y="98792"/>
                  </a:lnTo>
                  <a:lnTo>
                    <a:pt x="138888" y="112540"/>
                  </a:lnTo>
                  <a:lnTo>
                    <a:pt x="113431" y="117686"/>
                  </a:lnTo>
                  <a:lnTo>
                    <a:pt x="85040" y="123397"/>
                  </a:lnTo>
                  <a:lnTo>
                    <a:pt x="70703" y="124333"/>
                  </a:lnTo>
                  <a:lnTo>
                    <a:pt x="99478" y="133209"/>
                  </a:lnTo>
                  <a:lnTo>
                    <a:pt x="130968" y="148188"/>
                  </a:lnTo>
                  <a:lnTo>
                    <a:pt x="162138" y="168937"/>
                  </a:lnTo>
                  <a:lnTo>
                    <a:pt x="174420" y="181592"/>
                  </a:lnTo>
                  <a:lnTo>
                    <a:pt x="192241" y="212882"/>
                  </a:lnTo>
                  <a:lnTo>
                    <a:pt x="208667" y="251423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4" name="SMARTInkShape-63">
              <a:extLst>
                <a:ext uri="{FF2B5EF4-FFF2-40B4-BE49-F238E27FC236}">
                  <a16:creationId xmlns:a16="http://schemas.microsoft.com/office/drawing/2014/main" id="{8F21388E-0F30-4C88-A790-D2F9CF433F7A}"/>
                </a:ext>
              </a:extLst>
            </p:cNvPr>
            <p:cNvSpPr/>
            <p:nvPr/>
          </p:nvSpPr>
          <p:spPr>
            <a:xfrm>
              <a:off x="4918539" y="5654191"/>
              <a:ext cx="203455" cy="255914"/>
            </a:xfrm>
            <a:custGeom>
              <a:avLst/>
              <a:gdLst/>
              <a:ahLst/>
              <a:cxnLst/>
              <a:rect l="0" t="0" r="0" b="0"/>
              <a:pathLst>
                <a:path w="203455" h="255914">
                  <a:moveTo>
                    <a:pt x="91611" y="3659"/>
                  </a:moveTo>
                  <a:lnTo>
                    <a:pt x="88240" y="288"/>
                  </a:lnTo>
                  <a:lnTo>
                    <a:pt x="85835" y="0"/>
                  </a:lnTo>
                  <a:lnTo>
                    <a:pt x="79402" y="1563"/>
                  </a:lnTo>
                  <a:lnTo>
                    <a:pt x="64475" y="9780"/>
                  </a:lnTo>
                  <a:lnTo>
                    <a:pt x="50018" y="24522"/>
                  </a:lnTo>
                  <a:lnTo>
                    <a:pt x="36149" y="49173"/>
                  </a:lnTo>
                  <a:lnTo>
                    <a:pt x="18253" y="80487"/>
                  </a:lnTo>
                  <a:lnTo>
                    <a:pt x="7506" y="110479"/>
                  </a:lnTo>
                  <a:lnTo>
                    <a:pt x="0" y="141855"/>
                  </a:lnTo>
                  <a:lnTo>
                    <a:pt x="2300" y="166823"/>
                  </a:lnTo>
                  <a:lnTo>
                    <a:pt x="7449" y="191391"/>
                  </a:lnTo>
                  <a:lnTo>
                    <a:pt x="14854" y="212389"/>
                  </a:lnTo>
                  <a:lnTo>
                    <a:pt x="38203" y="241480"/>
                  </a:lnTo>
                  <a:lnTo>
                    <a:pt x="57990" y="251768"/>
                  </a:lnTo>
                  <a:lnTo>
                    <a:pt x="78356" y="255913"/>
                  </a:lnTo>
                  <a:lnTo>
                    <a:pt x="109270" y="252245"/>
                  </a:lnTo>
                  <a:lnTo>
                    <a:pt x="140673" y="244725"/>
                  </a:lnTo>
                  <a:lnTo>
                    <a:pt x="147603" y="242687"/>
                  </a:lnTo>
                  <a:lnTo>
                    <a:pt x="159064" y="234777"/>
                  </a:lnTo>
                  <a:lnTo>
                    <a:pt x="182312" y="205648"/>
                  </a:lnTo>
                  <a:lnTo>
                    <a:pt x="197617" y="174452"/>
                  </a:lnTo>
                  <a:lnTo>
                    <a:pt x="203454" y="149514"/>
                  </a:lnTo>
                  <a:lnTo>
                    <a:pt x="203302" y="126133"/>
                  </a:lnTo>
                  <a:lnTo>
                    <a:pt x="196929" y="95898"/>
                  </a:lnTo>
                  <a:lnTo>
                    <a:pt x="183806" y="68524"/>
                  </a:lnTo>
                  <a:lnTo>
                    <a:pt x="161461" y="41759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5" name="SMARTInkShape-64">
              <a:extLst>
                <a:ext uri="{FF2B5EF4-FFF2-40B4-BE49-F238E27FC236}">
                  <a16:creationId xmlns:a16="http://schemas.microsoft.com/office/drawing/2014/main" id="{B20345AF-79F0-4FAA-821E-70D9848D15DB}"/>
                </a:ext>
              </a:extLst>
            </p:cNvPr>
            <p:cNvSpPr/>
            <p:nvPr/>
          </p:nvSpPr>
          <p:spPr>
            <a:xfrm>
              <a:off x="4540250" y="5772419"/>
              <a:ext cx="787401" cy="25132"/>
            </a:xfrm>
            <a:custGeom>
              <a:avLst/>
              <a:gdLst/>
              <a:ahLst/>
              <a:cxnLst/>
              <a:rect l="0" t="0" r="0" b="0"/>
              <a:pathLst>
                <a:path w="787401" h="25132">
                  <a:moveTo>
                    <a:pt x="0" y="12431"/>
                  </a:moveTo>
                  <a:lnTo>
                    <a:pt x="10113" y="15802"/>
                  </a:lnTo>
                  <a:lnTo>
                    <a:pt x="33257" y="14527"/>
                  </a:lnTo>
                  <a:lnTo>
                    <a:pt x="62457" y="13052"/>
                  </a:lnTo>
                  <a:lnTo>
                    <a:pt x="86790" y="10826"/>
                  </a:lnTo>
                  <a:lnTo>
                    <a:pt x="114067" y="8190"/>
                  </a:lnTo>
                  <a:lnTo>
                    <a:pt x="142654" y="7019"/>
                  </a:lnTo>
                  <a:lnTo>
                    <a:pt x="158603" y="6706"/>
                  </a:lnTo>
                  <a:lnTo>
                    <a:pt x="175585" y="6498"/>
                  </a:lnTo>
                  <a:lnTo>
                    <a:pt x="193257" y="6359"/>
                  </a:lnTo>
                  <a:lnTo>
                    <a:pt x="211387" y="5560"/>
                  </a:lnTo>
                  <a:lnTo>
                    <a:pt x="229825" y="4323"/>
                  </a:lnTo>
                  <a:lnTo>
                    <a:pt x="248467" y="2792"/>
                  </a:lnTo>
                  <a:lnTo>
                    <a:pt x="267245" y="1772"/>
                  </a:lnTo>
                  <a:lnTo>
                    <a:pt x="286113" y="1091"/>
                  </a:lnTo>
                  <a:lnTo>
                    <a:pt x="305042" y="638"/>
                  </a:lnTo>
                  <a:lnTo>
                    <a:pt x="324717" y="336"/>
                  </a:lnTo>
                  <a:lnTo>
                    <a:pt x="344889" y="134"/>
                  </a:lnTo>
                  <a:lnTo>
                    <a:pt x="365393" y="0"/>
                  </a:lnTo>
                  <a:lnTo>
                    <a:pt x="385412" y="615"/>
                  </a:lnTo>
                  <a:lnTo>
                    <a:pt x="405108" y="1731"/>
                  </a:lnTo>
                  <a:lnTo>
                    <a:pt x="424589" y="3182"/>
                  </a:lnTo>
                  <a:lnTo>
                    <a:pt x="443925" y="4148"/>
                  </a:lnTo>
                  <a:lnTo>
                    <a:pt x="463167" y="4793"/>
                  </a:lnTo>
                  <a:lnTo>
                    <a:pt x="482345" y="5222"/>
                  </a:lnTo>
                  <a:lnTo>
                    <a:pt x="500774" y="5508"/>
                  </a:lnTo>
                  <a:lnTo>
                    <a:pt x="518706" y="5699"/>
                  </a:lnTo>
                  <a:lnTo>
                    <a:pt x="536304" y="5827"/>
                  </a:lnTo>
                  <a:lnTo>
                    <a:pt x="553681" y="6617"/>
                  </a:lnTo>
                  <a:lnTo>
                    <a:pt x="570908" y="7850"/>
                  </a:lnTo>
                  <a:lnTo>
                    <a:pt x="588040" y="9377"/>
                  </a:lnTo>
                  <a:lnTo>
                    <a:pt x="618361" y="12955"/>
                  </a:lnTo>
                  <a:lnTo>
                    <a:pt x="646655" y="16192"/>
                  </a:lnTo>
                  <a:lnTo>
                    <a:pt x="675692" y="17631"/>
                  </a:lnTo>
                  <a:lnTo>
                    <a:pt x="703179" y="18270"/>
                  </a:lnTo>
                  <a:lnTo>
                    <a:pt x="728097" y="19260"/>
                  </a:lnTo>
                  <a:lnTo>
                    <a:pt x="757286" y="23078"/>
                  </a:lnTo>
                  <a:lnTo>
                    <a:pt x="787400" y="25131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91" name="SMARTInkShape-Group15">
            <a:extLst>
              <a:ext uri="{FF2B5EF4-FFF2-40B4-BE49-F238E27FC236}">
                <a16:creationId xmlns:a16="http://schemas.microsoft.com/office/drawing/2014/main" id="{630D67E7-6D76-4106-BDE5-A423D6473266}"/>
              </a:ext>
            </a:extLst>
          </p:cNvPr>
          <p:cNvGrpSpPr/>
          <p:nvPr/>
        </p:nvGrpSpPr>
        <p:grpSpPr>
          <a:xfrm>
            <a:off x="1930400" y="6196333"/>
            <a:ext cx="3313698" cy="344168"/>
            <a:chOff x="1930400" y="6196333"/>
            <a:chExt cx="3313698" cy="344168"/>
          </a:xfrm>
        </p:grpSpPr>
        <p:sp>
          <p:nvSpPr>
            <p:cNvPr id="77" name="SMARTInkShape-65">
              <a:extLst>
                <a:ext uri="{FF2B5EF4-FFF2-40B4-BE49-F238E27FC236}">
                  <a16:creationId xmlns:a16="http://schemas.microsoft.com/office/drawing/2014/main" id="{2F86D195-6B8E-4720-B0B6-1B1FD9305134}"/>
                </a:ext>
              </a:extLst>
            </p:cNvPr>
            <p:cNvSpPr/>
            <p:nvPr/>
          </p:nvSpPr>
          <p:spPr>
            <a:xfrm>
              <a:off x="1930400" y="6197600"/>
              <a:ext cx="203201" cy="330201"/>
            </a:xfrm>
            <a:custGeom>
              <a:avLst/>
              <a:gdLst/>
              <a:ahLst/>
              <a:cxnLst/>
              <a:rect l="0" t="0" r="0" b="0"/>
              <a:pathLst>
                <a:path w="203201" h="330201">
                  <a:moveTo>
                    <a:pt x="203200" y="0"/>
                  </a:moveTo>
                  <a:lnTo>
                    <a:pt x="199829" y="0"/>
                  </a:lnTo>
                  <a:lnTo>
                    <a:pt x="196293" y="1882"/>
                  </a:lnTo>
                  <a:lnTo>
                    <a:pt x="194362" y="3371"/>
                  </a:lnTo>
                  <a:lnTo>
                    <a:pt x="192217" y="6907"/>
                  </a:lnTo>
                  <a:lnTo>
                    <a:pt x="189852" y="12242"/>
                  </a:lnTo>
                  <a:lnTo>
                    <a:pt x="176295" y="38876"/>
                  </a:lnTo>
                  <a:lnTo>
                    <a:pt x="161562" y="68723"/>
                  </a:lnTo>
                  <a:lnTo>
                    <a:pt x="145002" y="94132"/>
                  </a:lnTo>
                  <a:lnTo>
                    <a:pt x="126690" y="123690"/>
                  </a:lnTo>
                  <a:lnTo>
                    <a:pt x="107858" y="154791"/>
                  </a:lnTo>
                  <a:lnTo>
                    <a:pt x="88873" y="186347"/>
                  </a:lnTo>
                  <a:lnTo>
                    <a:pt x="69136" y="218041"/>
                  </a:lnTo>
                  <a:lnTo>
                    <a:pt x="47139" y="249069"/>
                  </a:lnTo>
                  <a:lnTo>
                    <a:pt x="31057" y="275744"/>
                  </a:lnTo>
                  <a:lnTo>
                    <a:pt x="0" y="33020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8" name="SMARTInkShape-66">
              <a:extLst>
                <a:ext uri="{FF2B5EF4-FFF2-40B4-BE49-F238E27FC236}">
                  <a16:creationId xmlns:a16="http://schemas.microsoft.com/office/drawing/2014/main" id="{C76AB8CD-6730-4115-A613-2A5595530DB6}"/>
                </a:ext>
              </a:extLst>
            </p:cNvPr>
            <p:cNvSpPr/>
            <p:nvPr/>
          </p:nvSpPr>
          <p:spPr>
            <a:xfrm>
              <a:off x="1949450" y="6242050"/>
              <a:ext cx="203201" cy="241301"/>
            </a:xfrm>
            <a:custGeom>
              <a:avLst/>
              <a:gdLst/>
              <a:ahLst/>
              <a:cxnLst/>
              <a:rect l="0" t="0" r="0" b="0"/>
              <a:pathLst>
                <a:path w="203201" h="241301">
                  <a:moveTo>
                    <a:pt x="0" y="0"/>
                  </a:moveTo>
                  <a:lnTo>
                    <a:pt x="0" y="3371"/>
                  </a:lnTo>
                  <a:lnTo>
                    <a:pt x="10139" y="29698"/>
                  </a:lnTo>
                  <a:lnTo>
                    <a:pt x="27612" y="60508"/>
                  </a:lnTo>
                  <a:lnTo>
                    <a:pt x="43224" y="88013"/>
                  </a:lnTo>
                  <a:lnTo>
                    <a:pt x="58668" y="115919"/>
                  </a:lnTo>
                  <a:lnTo>
                    <a:pt x="76650" y="144648"/>
                  </a:lnTo>
                  <a:lnTo>
                    <a:pt x="95383" y="171035"/>
                  </a:lnTo>
                  <a:lnTo>
                    <a:pt x="124047" y="201863"/>
                  </a:lnTo>
                  <a:lnTo>
                    <a:pt x="151111" y="223267"/>
                  </a:lnTo>
                  <a:lnTo>
                    <a:pt x="166913" y="235330"/>
                  </a:lnTo>
                  <a:lnTo>
                    <a:pt x="203200" y="24130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9" name="SMARTInkShape-67">
              <a:extLst>
                <a:ext uri="{FF2B5EF4-FFF2-40B4-BE49-F238E27FC236}">
                  <a16:creationId xmlns:a16="http://schemas.microsoft.com/office/drawing/2014/main" id="{B4734BA5-81DD-41FE-915D-D18C3AADBBB4}"/>
                </a:ext>
              </a:extLst>
            </p:cNvPr>
            <p:cNvSpPr/>
            <p:nvPr/>
          </p:nvSpPr>
          <p:spPr>
            <a:xfrm>
              <a:off x="2292350" y="6196333"/>
              <a:ext cx="171451" cy="189524"/>
            </a:xfrm>
            <a:custGeom>
              <a:avLst/>
              <a:gdLst/>
              <a:ahLst/>
              <a:cxnLst/>
              <a:rect l="0" t="0" r="0" b="0"/>
              <a:pathLst>
                <a:path w="171451" h="189524">
                  <a:moveTo>
                    <a:pt x="0" y="26667"/>
                  </a:moveTo>
                  <a:lnTo>
                    <a:pt x="0" y="23296"/>
                  </a:lnTo>
                  <a:lnTo>
                    <a:pt x="1881" y="19760"/>
                  </a:lnTo>
                  <a:lnTo>
                    <a:pt x="12242" y="5296"/>
                  </a:lnTo>
                  <a:lnTo>
                    <a:pt x="21668" y="0"/>
                  </a:lnTo>
                  <a:lnTo>
                    <a:pt x="34795" y="940"/>
                  </a:lnTo>
                  <a:lnTo>
                    <a:pt x="48626" y="6060"/>
                  </a:lnTo>
                  <a:lnTo>
                    <a:pt x="73519" y="24903"/>
                  </a:lnTo>
                  <a:lnTo>
                    <a:pt x="90150" y="52670"/>
                  </a:lnTo>
                  <a:lnTo>
                    <a:pt x="102709" y="77586"/>
                  </a:lnTo>
                  <a:lnTo>
                    <a:pt x="105621" y="97746"/>
                  </a:lnTo>
                  <a:lnTo>
                    <a:pt x="106210" y="121757"/>
                  </a:lnTo>
                  <a:lnTo>
                    <a:pt x="104119" y="144189"/>
                  </a:lnTo>
                  <a:lnTo>
                    <a:pt x="95605" y="169909"/>
                  </a:lnTo>
                  <a:lnTo>
                    <a:pt x="87516" y="184193"/>
                  </a:lnTo>
                  <a:lnTo>
                    <a:pt x="83744" y="186718"/>
                  </a:lnTo>
                  <a:lnTo>
                    <a:pt x="73908" y="189523"/>
                  </a:lnTo>
                  <a:lnTo>
                    <a:pt x="62481" y="187007"/>
                  </a:lnTo>
                  <a:lnTo>
                    <a:pt x="44641" y="177264"/>
                  </a:lnTo>
                  <a:lnTo>
                    <a:pt x="36667" y="170693"/>
                  </a:lnTo>
                  <a:lnTo>
                    <a:pt x="29836" y="160907"/>
                  </a:lnTo>
                  <a:lnTo>
                    <a:pt x="29768" y="156377"/>
                  </a:lnTo>
                  <a:lnTo>
                    <a:pt x="35709" y="141299"/>
                  </a:lnTo>
                  <a:lnTo>
                    <a:pt x="40095" y="134530"/>
                  </a:lnTo>
                  <a:lnTo>
                    <a:pt x="50041" y="129169"/>
                  </a:lnTo>
                  <a:lnTo>
                    <a:pt x="69625" y="124066"/>
                  </a:lnTo>
                  <a:lnTo>
                    <a:pt x="98577" y="122341"/>
                  </a:lnTo>
                  <a:lnTo>
                    <a:pt x="127109" y="122706"/>
                  </a:lnTo>
                  <a:lnTo>
                    <a:pt x="171450" y="134617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0" name="SMARTInkShape-68">
              <a:extLst>
                <a:ext uri="{FF2B5EF4-FFF2-40B4-BE49-F238E27FC236}">
                  <a16:creationId xmlns:a16="http://schemas.microsoft.com/office/drawing/2014/main" id="{A2AF5312-BA04-4F31-B809-E434189528DE}"/>
                </a:ext>
              </a:extLst>
            </p:cNvPr>
            <p:cNvSpPr/>
            <p:nvPr/>
          </p:nvSpPr>
          <p:spPr>
            <a:xfrm>
              <a:off x="2667000" y="6337300"/>
              <a:ext cx="215901" cy="12701"/>
            </a:xfrm>
            <a:custGeom>
              <a:avLst/>
              <a:gdLst/>
              <a:ahLst/>
              <a:cxnLst/>
              <a:rect l="0" t="0" r="0" b="0"/>
              <a:pathLst>
                <a:path w="215901" h="12701">
                  <a:moveTo>
                    <a:pt x="0" y="12700"/>
                  </a:moveTo>
                  <a:lnTo>
                    <a:pt x="3371" y="12700"/>
                  </a:lnTo>
                  <a:lnTo>
                    <a:pt x="12209" y="9329"/>
                  </a:lnTo>
                  <a:lnTo>
                    <a:pt x="37249" y="10604"/>
                  </a:lnTo>
                  <a:lnTo>
                    <a:pt x="59594" y="11768"/>
                  </a:lnTo>
                  <a:lnTo>
                    <a:pt x="82931" y="12286"/>
                  </a:lnTo>
                  <a:lnTo>
                    <a:pt x="105062" y="12516"/>
                  </a:lnTo>
                  <a:lnTo>
                    <a:pt x="133984" y="12646"/>
                  </a:lnTo>
                  <a:lnTo>
                    <a:pt x="163798" y="9313"/>
                  </a:lnTo>
                  <a:lnTo>
                    <a:pt x="215900" y="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1" name="SMARTInkShape-69">
              <a:extLst>
                <a:ext uri="{FF2B5EF4-FFF2-40B4-BE49-F238E27FC236}">
                  <a16:creationId xmlns:a16="http://schemas.microsoft.com/office/drawing/2014/main" id="{8F297077-E0D1-4326-992A-AB63F9AB9B03}"/>
                </a:ext>
              </a:extLst>
            </p:cNvPr>
            <p:cNvSpPr/>
            <p:nvPr/>
          </p:nvSpPr>
          <p:spPr>
            <a:xfrm>
              <a:off x="2800350" y="6248400"/>
              <a:ext cx="31751" cy="254001"/>
            </a:xfrm>
            <a:custGeom>
              <a:avLst/>
              <a:gdLst/>
              <a:ahLst/>
              <a:cxnLst/>
              <a:rect l="0" t="0" r="0" b="0"/>
              <a:pathLst>
                <a:path w="31751" h="254001">
                  <a:moveTo>
                    <a:pt x="31750" y="0"/>
                  </a:moveTo>
                  <a:lnTo>
                    <a:pt x="25283" y="28129"/>
                  </a:lnTo>
                  <a:lnTo>
                    <a:pt x="20490" y="53220"/>
                  </a:lnTo>
                  <a:lnTo>
                    <a:pt x="19477" y="78798"/>
                  </a:lnTo>
                  <a:lnTo>
                    <a:pt x="17295" y="106838"/>
                  </a:lnTo>
                  <a:lnTo>
                    <a:pt x="12180" y="133020"/>
                  </a:lnTo>
                  <a:lnTo>
                    <a:pt x="8077" y="160534"/>
                  </a:lnTo>
                  <a:lnTo>
                    <a:pt x="4980" y="187265"/>
                  </a:lnTo>
                  <a:lnTo>
                    <a:pt x="984" y="215261"/>
                  </a:lnTo>
                  <a:lnTo>
                    <a:pt x="0" y="25400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2" name="SMARTInkShape-70">
              <a:extLst>
                <a:ext uri="{FF2B5EF4-FFF2-40B4-BE49-F238E27FC236}">
                  <a16:creationId xmlns:a16="http://schemas.microsoft.com/office/drawing/2014/main" id="{BCBCC6BA-09D0-47FB-86EA-EEDEC62328F7}"/>
                </a:ext>
              </a:extLst>
            </p:cNvPr>
            <p:cNvSpPr/>
            <p:nvPr/>
          </p:nvSpPr>
          <p:spPr>
            <a:xfrm>
              <a:off x="3022600" y="6255633"/>
              <a:ext cx="227230" cy="284868"/>
            </a:xfrm>
            <a:custGeom>
              <a:avLst/>
              <a:gdLst/>
              <a:ahLst/>
              <a:cxnLst/>
              <a:rect l="0" t="0" r="0" b="0"/>
              <a:pathLst>
                <a:path w="227230" h="284868">
                  <a:moveTo>
                    <a:pt x="0" y="5467"/>
                  </a:moveTo>
                  <a:lnTo>
                    <a:pt x="3371" y="2096"/>
                  </a:lnTo>
                  <a:lnTo>
                    <a:pt x="15580" y="0"/>
                  </a:lnTo>
                  <a:lnTo>
                    <a:pt x="43738" y="4361"/>
                  </a:lnTo>
                  <a:lnTo>
                    <a:pt x="68150" y="10705"/>
                  </a:lnTo>
                  <a:lnTo>
                    <a:pt x="93257" y="21209"/>
                  </a:lnTo>
                  <a:lnTo>
                    <a:pt x="117864" y="33258"/>
                  </a:lnTo>
                  <a:lnTo>
                    <a:pt x="145500" y="51852"/>
                  </a:lnTo>
                  <a:lnTo>
                    <a:pt x="164599" y="72328"/>
                  </a:lnTo>
                  <a:lnTo>
                    <a:pt x="166524" y="85042"/>
                  </a:lnTo>
                  <a:lnTo>
                    <a:pt x="166049" y="92384"/>
                  </a:lnTo>
                  <a:lnTo>
                    <a:pt x="162205" y="98689"/>
                  </a:lnTo>
                  <a:lnTo>
                    <a:pt x="141351" y="113600"/>
                  </a:lnTo>
                  <a:lnTo>
                    <a:pt x="120434" y="122094"/>
                  </a:lnTo>
                  <a:lnTo>
                    <a:pt x="90321" y="125322"/>
                  </a:lnTo>
                  <a:lnTo>
                    <a:pt x="77537" y="125058"/>
                  </a:lnTo>
                  <a:lnTo>
                    <a:pt x="46034" y="120324"/>
                  </a:lnTo>
                  <a:lnTo>
                    <a:pt x="41626" y="120015"/>
                  </a:lnTo>
                  <a:lnTo>
                    <a:pt x="41862" y="119226"/>
                  </a:lnTo>
                  <a:lnTo>
                    <a:pt x="45887" y="116470"/>
                  </a:lnTo>
                  <a:lnTo>
                    <a:pt x="73766" y="114020"/>
                  </a:lnTo>
                  <a:lnTo>
                    <a:pt x="101119" y="115418"/>
                  </a:lnTo>
                  <a:lnTo>
                    <a:pt x="126905" y="118908"/>
                  </a:lnTo>
                  <a:lnTo>
                    <a:pt x="156856" y="126562"/>
                  </a:lnTo>
                  <a:lnTo>
                    <a:pt x="184031" y="141122"/>
                  </a:lnTo>
                  <a:lnTo>
                    <a:pt x="207139" y="156751"/>
                  </a:lnTo>
                  <a:lnTo>
                    <a:pt x="221654" y="177049"/>
                  </a:lnTo>
                  <a:lnTo>
                    <a:pt x="223969" y="181238"/>
                  </a:lnTo>
                  <a:lnTo>
                    <a:pt x="227229" y="203990"/>
                  </a:lnTo>
                  <a:lnTo>
                    <a:pt x="222346" y="221170"/>
                  </a:lnTo>
                  <a:lnTo>
                    <a:pt x="205336" y="248452"/>
                  </a:lnTo>
                  <a:lnTo>
                    <a:pt x="189251" y="262945"/>
                  </a:lnTo>
                  <a:lnTo>
                    <a:pt x="161195" y="275415"/>
                  </a:lnTo>
                  <a:lnTo>
                    <a:pt x="133350" y="284867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3" name="SMARTInkShape-71">
              <a:extLst>
                <a:ext uri="{FF2B5EF4-FFF2-40B4-BE49-F238E27FC236}">
                  <a16:creationId xmlns:a16="http://schemas.microsoft.com/office/drawing/2014/main" id="{FA4DCD6C-7A9A-4F1D-95F9-EB10BA73C8CF}"/>
                </a:ext>
              </a:extLst>
            </p:cNvPr>
            <p:cNvSpPr/>
            <p:nvPr/>
          </p:nvSpPr>
          <p:spPr>
            <a:xfrm>
              <a:off x="3333750" y="6254750"/>
              <a:ext cx="107951" cy="254001"/>
            </a:xfrm>
            <a:custGeom>
              <a:avLst/>
              <a:gdLst/>
              <a:ahLst/>
              <a:cxnLst/>
              <a:rect l="0" t="0" r="0" b="0"/>
              <a:pathLst>
                <a:path w="107951" h="254001">
                  <a:moveTo>
                    <a:pt x="107950" y="0"/>
                  </a:moveTo>
                  <a:lnTo>
                    <a:pt x="104579" y="3371"/>
                  </a:lnTo>
                  <a:lnTo>
                    <a:pt x="95085" y="31705"/>
                  </a:lnTo>
                  <a:lnTo>
                    <a:pt x="86751" y="60513"/>
                  </a:lnTo>
                  <a:lnTo>
                    <a:pt x="77053" y="85036"/>
                  </a:lnTo>
                  <a:lnTo>
                    <a:pt x="65242" y="113547"/>
                  </a:lnTo>
                  <a:lnTo>
                    <a:pt x="52806" y="140967"/>
                  </a:lnTo>
                  <a:lnTo>
                    <a:pt x="43555" y="170336"/>
                  </a:lnTo>
                  <a:lnTo>
                    <a:pt x="32975" y="198009"/>
                  </a:lnTo>
                  <a:lnTo>
                    <a:pt x="17463" y="226869"/>
                  </a:lnTo>
                  <a:lnTo>
                    <a:pt x="0" y="25400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4" name="SMARTInkShape-72">
              <a:extLst>
                <a:ext uri="{FF2B5EF4-FFF2-40B4-BE49-F238E27FC236}">
                  <a16:creationId xmlns:a16="http://schemas.microsoft.com/office/drawing/2014/main" id="{889F569E-C128-4A48-9353-B8C38C0B20B8}"/>
                </a:ext>
              </a:extLst>
            </p:cNvPr>
            <p:cNvSpPr/>
            <p:nvPr/>
          </p:nvSpPr>
          <p:spPr>
            <a:xfrm>
              <a:off x="3346450" y="6267450"/>
              <a:ext cx="82551" cy="228601"/>
            </a:xfrm>
            <a:custGeom>
              <a:avLst/>
              <a:gdLst/>
              <a:ahLst/>
              <a:cxnLst/>
              <a:rect l="0" t="0" r="0" b="0"/>
              <a:pathLst>
                <a:path w="82551" h="228601">
                  <a:moveTo>
                    <a:pt x="0" y="0"/>
                  </a:moveTo>
                  <a:lnTo>
                    <a:pt x="1881" y="12552"/>
                  </a:lnTo>
                  <a:lnTo>
                    <a:pt x="5467" y="38071"/>
                  </a:lnTo>
                  <a:lnTo>
                    <a:pt x="15609" y="68564"/>
                  </a:lnTo>
                  <a:lnTo>
                    <a:pt x="22891" y="94085"/>
                  </a:lnTo>
                  <a:lnTo>
                    <a:pt x="29517" y="122970"/>
                  </a:lnTo>
                  <a:lnTo>
                    <a:pt x="37360" y="149716"/>
                  </a:lnTo>
                  <a:lnTo>
                    <a:pt x="51757" y="174809"/>
                  </a:lnTo>
                  <a:lnTo>
                    <a:pt x="82550" y="22860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5" name="SMARTInkShape-73">
              <a:extLst>
                <a:ext uri="{FF2B5EF4-FFF2-40B4-BE49-F238E27FC236}">
                  <a16:creationId xmlns:a16="http://schemas.microsoft.com/office/drawing/2014/main" id="{E1116E0B-6DD7-4AE0-BE05-72A509E7A43C}"/>
                </a:ext>
              </a:extLst>
            </p:cNvPr>
            <p:cNvSpPr/>
            <p:nvPr/>
          </p:nvSpPr>
          <p:spPr>
            <a:xfrm>
              <a:off x="3613150" y="6318401"/>
              <a:ext cx="228601" cy="12550"/>
            </a:xfrm>
            <a:custGeom>
              <a:avLst/>
              <a:gdLst/>
              <a:ahLst/>
              <a:cxnLst/>
              <a:rect l="0" t="0" r="0" b="0"/>
              <a:pathLst>
                <a:path w="228601" h="12550">
                  <a:moveTo>
                    <a:pt x="0" y="12549"/>
                  </a:moveTo>
                  <a:lnTo>
                    <a:pt x="25748" y="5641"/>
                  </a:lnTo>
                  <a:lnTo>
                    <a:pt x="46435" y="1565"/>
                  </a:lnTo>
                  <a:lnTo>
                    <a:pt x="72320" y="357"/>
                  </a:lnTo>
                  <a:lnTo>
                    <a:pt x="100450" y="0"/>
                  </a:lnTo>
                  <a:lnTo>
                    <a:pt x="128541" y="1776"/>
                  </a:lnTo>
                  <a:lnTo>
                    <a:pt x="159207" y="4889"/>
                  </a:lnTo>
                  <a:lnTo>
                    <a:pt x="188754" y="5810"/>
                  </a:lnTo>
                  <a:lnTo>
                    <a:pt x="228600" y="6199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6" name="SMARTInkShape-74">
              <a:extLst>
                <a:ext uri="{FF2B5EF4-FFF2-40B4-BE49-F238E27FC236}">
                  <a16:creationId xmlns:a16="http://schemas.microsoft.com/office/drawing/2014/main" id="{4A625F3D-AA7F-45F0-BCFC-F70B4AF60A7F}"/>
                </a:ext>
              </a:extLst>
            </p:cNvPr>
            <p:cNvSpPr/>
            <p:nvPr/>
          </p:nvSpPr>
          <p:spPr>
            <a:xfrm>
              <a:off x="3752884" y="6223000"/>
              <a:ext cx="6317" cy="260351"/>
            </a:xfrm>
            <a:custGeom>
              <a:avLst/>
              <a:gdLst/>
              <a:ahLst/>
              <a:cxnLst/>
              <a:rect l="0" t="0" r="0" b="0"/>
              <a:pathLst>
                <a:path w="6317" h="260351">
                  <a:moveTo>
                    <a:pt x="6316" y="0"/>
                  </a:moveTo>
                  <a:lnTo>
                    <a:pt x="5611" y="6481"/>
                  </a:lnTo>
                  <a:lnTo>
                    <a:pt x="555" y="35010"/>
                  </a:lnTo>
                  <a:lnTo>
                    <a:pt x="140" y="59449"/>
                  </a:lnTo>
                  <a:lnTo>
                    <a:pt x="44" y="86159"/>
                  </a:lnTo>
                  <a:lnTo>
                    <a:pt x="0" y="109319"/>
                  </a:lnTo>
                  <a:lnTo>
                    <a:pt x="1858" y="138224"/>
                  </a:lnTo>
                  <a:lnTo>
                    <a:pt x="4995" y="164662"/>
                  </a:lnTo>
                  <a:lnTo>
                    <a:pt x="5925" y="190371"/>
                  </a:lnTo>
                  <a:lnTo>
                    <a:pt x="6200" y="217743"/>
                  </a:lnTo>
                  <a:lnTo>
                    <a:pt x="6316" y="26035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7" name="SMARTInkShape-75">
              <a:extLst>
                <a:ext uri="{FF2B5EF4-FFF2-40B4-BE49-F238E27FC236}">
                  <a16:creationId xmlns:a16="http://schemas.microsoft.com/office/drawing/2014/main" id="{58DB1A0C-5C0C-4A53-9BB5-76AAB604E557}"/>
                </a:ext>
              </a:extLst>
            </p:cNvPr>
            <p:cNvSpPr/>
            <p:nvPr/>
          </p:nvSpPr>
          <p:spPr>
            <a:xfrm>
              <a:off x="3975100" y="6216840"/>
              <a:ext cx="361951" cy="278827"/>
            </a:xfrm>
            <a:custGeom>
              <a:avLst/>
              <a:gdLst/>
              <a:ahLst/>
              <a:cxnLst/>
              <a:rect l="0" t="0" r="0" b="0"/>
              <a:pathLst>
                <a:path w="361951" h="278827">
                  <a:moveTo>
                    <a:pt x="0" y="12510"/>
                  </a:moveTo>
                  <a:lnTo>
                    <a:pt x="0" y="9139"/>
                  </a:lnTo>
                  <a:lnTo>
                    <a:pt x="705" y="8146"/>
                  </a:lnTo>
                  <a:lnTo>
                    <a:pt x="1881" y="7484"/>
                  </a:lnTo>
                  <a:lnTo>
                    <a:pt x="3371" y="7042"/>
                  </a:lnTo>
                  <a:lnTo>
                    <a:pt x="11537" y="1971"/>
                  </a:lnTo>
                  <a:lnTo>
                    <a:pt x="39911" y="0"/>
                  </a:lnTo>
                  <a:lnTo>
                    <a:pt x="62547" y="1278"/>
                  </a:lnTo>
                  <a:lnTo>
                    <a:pt x="87128" y="9260"/>
                  </a:lnTo>
                  <a:lnTo>
                    <a:pt x="112991" y="17819"/>
                  </a:lnTo>
                  <a:lnTo>
                    <a:pt x="141272" y="32427"/>
                  </a:lnTo>
                  <a:lnTo>
                    <a:pt x="163684" y="47418"/>
                  </a:lnTo>
                  <a:lnTo>
                    <a:pt x="190220" y="75171"/>
                  </a:lnTo>
                  <a:lnTo>
                    <a:pt x="201664" y="89043"/>
                  </a:lnTo>
                  <a:lnTo>
                    <a:pt x="212074" y="112719"/>
                  </a:lnTo>
                  <a:lnTo>
                    <a:pt x="220031" y="144122"/>
                  </a:lnTo>
                  <a:lnTo>
                    <a:pt x="219711" y="166276"/>
                  </a:lnTo>
                  <a:lnTo>
                    <a:pt x="215148" y="190715"/>
                  </a:lnTo>
                  <a:lnTo>
                    <a:pt x="210627" y="206013"/>
                  </a:lnTo>
                  <a:lnTo>
                    <a:pt x="192201" y="235295"/>
                  </a:lnTo>
                  <a:lnTo>
                    <a:pt x="171238" y="254491"/>
                  </a:lnTo>
                  <a:lnTo>
                    <a:pt x="143395" y="270431"/>
                  </a:lnTo>
                  <a:lnTo>
                    <a:pt x="120692" y="277915"/>
                  </a:lnTo>
                  <a:lnTo>
                    <a:pt x="112823" y="278826"/>
                  </a:lnTo>
                  <a:lnTo>
                    <a:pt x="108234" y="277159"/>
                  </a:lnTo>
                  <a:lnTo>
                    <a:pt x="106023" y="275725"/>
                  </a:lnTo>
                  <a:lnTo>
                    <a:pt x="104548" y="273359"/>
                  </a:lnTo>
                  <a:lnTo>
                    <a:pt x="102182" y="261304"/>
                  </a:lnTo>
                  <a:lnTo>
                    <a:pt x="101715" y="248548"/>
                  </a:lnTo>
                  <a:lnTo>
                    <a:pt x="106692" y="232440"/>
                  </a:lnTo>
                  <a:lnTo>
                    <a:pt x="114470" y="217552"/>
                  </a:lnTo>
                  <a:lnTo>
                    <a:pt x="119314" y="212295"/>
                  </a:lnTo>
                  <a:lnTo>
                    <a:pt x="126171" y="207607"/>
                  </a:lnTo>
                  <a:lnTo>
                    <a:pt x="137965" y="204372"/>
                  </a:lnTo>
                  <a:lnTo>
                    <a:pt x="167944" y="203089"/>
                  </a:lnTo>
                  <a:lnTo>
                    <a:pt x="191062" y="204907"/>
                  </a:lnTo>
                  <a:lnTo>
                    <a:pt x="219382" y="211851"/>
                  </a:lnTo>
                  <a:lnTo>
                    <a:pt x="247083" y="220018"/>
                  </a:lnTo>
                  <a:lnTo>
                    <a:pt x="274820" y="228424"/>
                  </a:lnTo>
                  <a:lnTo>
                    <a:pt x="303895" y="236879"/>
                  </a:lnTo>
                  <a:lnTo>
                    <a:pt x="333680" y="244638"/>
                  </a:lnTo>
                  <a:lnTo>
                    <a:pt x="361950" y="24746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8" name="SMARTInkShape-76">
              <a:extLst>
                <a:ext uri="{FF2B5EF4-FFF2-40B4-BE49-F238E27FC236}">
                  <a16:creationId xmlns:a16="http://schemas.microsoft.com/office/drawing/2014/main" id="{8DC0DC40-133E-4573-AAAE-D08A00B91312}"/>
                </a:ext>
              </a:extLst>
            </p:cNvPr>
            <p:cNvSpPr/>
            <p:nvPr/>
          </p:nvSpPr>
          <p:spPr>
            <a:xfrm>
              <a:off x="4476750" y="6286500"/>
              <a:ext cx="133351" cy="25401"/>
            </a:xfrm>
            <a:custGeom>
              <a:avLst/>
              <a:gdLst/>
              <a:ahLst/>
              <a:cxnLst/>
              <a:rect l="0" t="0" r="0" b="0"/>
              <a:pathLst>
                <a:path w="133351" h="25401">
                  <a:moveTo>
                    <a:pt x="0" y="25400"/>
                  </a:moveTo>
                  <a:lnTo>
                    <a:pt x="21047" y="16562"/>
                  </a:lnTo>
                  <a:lnTo>
                    <a:pt x="45550" y="12758"/>
                  </a:lnTo>
                  <a:lnTo>
                    <a:pt x="74954" y="7824"/>
                  </a:lnTo>
                  <a:lnTo>
                    <a:pt x="104725" y="3270"/>
                  </a:lnTo>
                  <a:lnTo>
                    <a:pt x="133350" y="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9" name="SMARTInkShape-77">
              <a:extLst>
                <a:ext uri="{FF2B5EF4-FFF2-40B4-BE49-F238E27FC236}">
                  <a16:creationId xmlns:a16="http://schemas.microsoft.com/office/drawing/2014/main" id="{A6DDBD48-A2F6-4D02-963F-3AE6EEA4A39B}"/>
                </a:ext>
              </a:extLst>
            </p:cNvPr>
            <p:cNvSpPr/>
            <p:nvPr/>
          </p:nvSpPr>
          <p:spPr>
            <a:xfrm>
              <a:off x="4489450" y="6419850"/>
              <a:ext cx="114301" cy="11822"/>
            </a:xfrm>
            <a:custGeom>
              <a:avLst/>
              <a:gdLst/>
              <a:ahLst/>
              <a:cxnLst/>
              <a:rect l="0" t="0" r="0" b="0"/>
              <a:pathLst>
                <a:path w="114301" h="11822">
                  <a:moveTo>
                    <a:pt x="0" y="6350"/>
                  </a:moveTo>
                  <a:lnTo>
                    <a:pt x="3371" y="9721"/>
                  </a:lnTo>
                  <a:lnTo>
                    <a:pt x="8789" y="11376"/>
                  </a:lnTo>
                  <a:lnTo>
                    <a:pt x="38683" y="11821"/>
                  </a:lnTo>
                  <a:lnTo>
                    <a:pt x="65632" y="8284"/>
                  </a:lnTo>
                  <a:lnTo>
                    <a:pt x="94417" y="4851"/>
                  </a:lnTo>
                  <a:lnTo>
                    <a:pt x="114300" y="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0" name="SMARTInkShape-78">
              <a:extLst>
                <a:ext uri="{FF2B5EF4-FFF2-40B4-BE49-F238E27FC236}">
                  <a16:creationId xmlns:a16="http://schemas.microsoft.com/office/drawing/2014/main" id="{BA1D42F2-CB66-419C-AD79-D8234A64683C}"/>
                </a:ext>
              </a:extLst>
            </p:cNvPr>
            <p:cNvSpPr/>
            <p:nvPr/>
          </p:nvSpPr>
          <p:spPr>
            <a:xfrm>
              <a:off x="4941311" y="6216650"/>
              <a:ext cx="302787" cy="268197"/>
            </a:xfrm>
            <a:custGeom>
              <a:avLst/>
              <a:gdLst/>
              <a:ahLst/>
              <a:cxnLst/>
              <a:rect l="0" t="0" r="0" b="0"/>
              <a:pathLst>
                <a:path w="302787" h="268197">
                  <a:moveTo>
                    <a:pt x="81539" y="6350"/>
                  </a:moveTo>
                  <a:lnTo>
                    <a:pt x="66793" y="19215"/>
                  </a:lnTo>
                  <a:lnTo>
                    <a:pt x="60168" y="24062"/>
                  </a:lnTo>
                  <a:lnTo>
                    <a:pt x="40654" y="51890"/>
                  </a:lnTo>
                  <a:lnTo>
                    <a:pt x="23439" y="82694"/>
                  </a:lnTo>
                  <a:lnTo>
                    <a:pt x="9672" y="113048"/>
                  </a:lnTo>
                  <a:lnTo>
                    <a:pt x="2468" y="137840"/>
                  </a:lnTo>
                  <a:lnTo>
                    <a:pt x="20" y="163059"/>
                  </a:lnTo>
                  <a:lnTo>
                    <a:pt x="0" y="188406"/>
                  </a:lnTo>
                  <a:lnTo>
                    <a:pt x="4854" y="213084"/>
                  </a:lnTo>
                  <a:lnTo>
                    <a:pt x="15622" y="234116"/>
                  </a:lnTo>
                  <a:lnTo>
                    <a:pt x="31905" y="252342"/>
                  </a:lnTo>
                  <a:lnTo>
                    <a:pt x="50840" y="262838"/>
                  </a:lnTo>
                  <a:lnTo>
                    <a:pt x="66013" y="268041"/>
                  </a:lnTo>
                  <a:lnTo>
                    <a:pt x="90423" y="268196"/>
                  </a:lnTo>
                  <a:lnTo>
                    <a:pt x="118901" y="267143"/>
                  </a:lnTo>
                  <a:lnTo>
                    <a:pt x="146309" y="260089"/>
                  </a:lnTo>
                  <a:lnTo>
                    <a:pt x="175676" y="245691"/>
                  </a:lnTo>
                  <a:lnTo>
                    <a:pt x="203349" y="228020"/>
                  </a:lnTo>
                  <a:lnTo>
                    <a:pt x="229423" y="206008"/>
                  </a:lnTo>
                  <a:lnTo>
                    <a:pt x="255021" y="181611"/>
                  </a:lnTo>
                  <a:lnTo>
                    <a:pt x="277110" y="156508"/>
                  </a:lnTo>
                  <a:lnTo>
                    <a:pt x="290319" y="131196"/>
                  </a:lnTo>
                  <a:lnTo>
                    <a:pt x="298700" y="105822"/>
                  </a:lnTo>
                  <a:lnTo>
                    <a:pt x="302281" y="80430"/>
                  </a:lnTo>
                  <a:lnTo>
                    <a:pt x="302786" y="51636"/>
                  </a:lnTo>
                  <a:lnTo>
                    <a:pt x="300285" y="38471"/>
                  </a:lnTo>
                  <a:lnTo>
                    <a:pt x="291541" y="22531"/>
                  </a:lnTo>
                  <a:lnTo>
                    <a:pt x="259339" y="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99" name="SMARTInkShape-Group16">
            <a:extLst>
              <a:ext uri="{FF2B5EF4-FFF2-40B4-BE49-F238E27FC236}">
                <a16:creationId xmlns:a16="http://schemas.microsoft.com/office/drawing/2014/main" id="{878F70F6-A769-4EEB-AFDA-BD95DB683C8D}"/>
              </a:ext>
            </a:extLst>
          </p:cNvPr>
          <p:cNvGrpSpPr/>
          <p:nvPr/>
        </p:nvGrpSpPr>
        <p:grpSpPr>
          <a:xfrm>
            <a:off x="5653393" y="6051846"/>
            <a:ext cx="1064908" cy="317205"/>
            <a:chOff x="5653393" y="6051846"/>
            <a:chExt cx="1064908" cy="317205"/>
          </a:xfrm>
        </p:grpSpPr>
        <p:sp>
          <p:nvSpPr>
            <p:cNvPr id="92" name="SMARTInkShape-79">
              <a:extLst>
                <a:ext uri="{FF2B5EF4-FFF2-40B4-BE49-F238E27FC236}">
                  <a16:creationId xmlns:a16="http://schemas.microsoft.com/office/drawing/2014/main" id="{0D0F4E41-57CF-4427-8B8A-6EBB005007A3}"/>
                </a:ext>
              </a:extLst>
            </p:cNvPr>
            <p:cNvSpPr/>
            <p:nvPr/>
          </p:nvSpPr>
          <p:spPr>
            <a:xfrm>
              <a:off x="5653393" y="6051846"/>
              <a:ext cx="341008" cy="313117"/>
            </a:xfrm>
            <a:custGeom>
              <a:avLst/>
              <a:gdLst/>
              <a:ahLst/>
              <a:cxnLst/>
              <a:rect l="0" t="0" r="0" b="0"/>
              <a:pathLst>
                <a:path w="341008" h="313117">
                  <a:moveTo>
                    <a:pt x="23507" y="101304"/>
                  </a:moveTo>
                  <a:lnTo>
                    <a:pt x="23507" y="128916"/>
                  </a:lnTo>
                  <a:lnTo>
                    <a:pt x="25389" y="146409"/>
                  </a:lnTo>
                  <a:lnTo>
                    <a:pt x="32345" y="171283"/>
                  </a:lnTo>
                  <a:lnTo>
                    <a:pt x="40514" y="201649"/>
                  </a:lnTo>
                  <a:lnTo>
                    <a:pt x="47040" y="231062"/>
                  </a:lnTo>
                  <a:lnTo>
                    <a:pt x="51910" y="257620"/>
                  </a:lnTo>
                  <a:lnTo>
                    <a:pt x="58960" y="289337"/>
                  </a:lnTo>
                  <a:lnTo>
                    <a:pt x="61258" y="313116"/>
                  </a:lnTo>
                  <a:lnTo>
                    <a:pt x="61374" y="313067"/>
                  </a:lnTo>
                  <a:lnTo>
                    <a:pt x="61577" y="299169"/>
                  </a:lnTo>
                  <a:lnTo>
                    <a:pt x="54856" y="273760"/>
                  </a:lnTo>
                  <a:lnTo>
                    <a:pt x="47299" y="249534"/>
                  </a:lnTo>
                  <a:lnTo>
                    <a:pt x="40591" y="222208"/>
                  </a:lnTo>
                  <a:lnTo>
                    <a:pt x="30764" y="195140"/>
                  </a:lnTo>
                  <a:lnTo>
                    <a:pt x="22287" y="165874"/>
                  </a:lnTo>
                  <a:lnTo>
                    <a:pt x="15306" y="138232"/>
                  </a:lnTo>
                  <a:lnTo>
                    <a:pt x="8769" y="108797"/>
                  </a:lnTo>
                  <a:lnTo>
                    <a:pt x="4492" y="86289"/>
                  </a:lnTo>
                  <a:lnTo>
                    <a:pt x="0" y="55462"/>
                  </a:lnTo>
                  <a:lnTo>
                    <a:pt x="359" y="40007"/>
                  </a:lnTo>
                  <a:lnTo>
                    <a:pt x="5222" y="26084"/>
                  </a:lnTo>
                  <a:lnTo>
                    <a:pt x="13968" y="16602"/>
                  </a:lnTo>
                  <a:lnTo>
                    <a:pt x="36831" y="4766"/>
                  </a:lnTo>
                  <a:lnTo>
                    <a:pt x="56711" y="1953"/>
                  </a:lnTo>
                  <a:lnTo>
                    <a:pt x="79892" y="704"/>
                  </a:lnTo>
                  <a:lnTo>
                    <a:pt x="109515" y="0"/>
                  </a:lnTo>
                  <a:lnTo>
                    <a:pt x="140320" y="498"/>
                  </a:lnTo>
                  <a:lnTo>
                    <a:pt x="171791" y="4800"/>
                  </a:lnTo>
                  <a:lnTo>
                    <a:pt x="192892" y="8554"/>
                  </a:lnTo>
                  <a:lnTo>
                    <a:pt x="215912" y="10692"/>
                  </a:lnTo>
                  <a:lnTo>
                    <a:pt x="238843" y="12349"/>
                  </a:lnTo>
                  <a:lnTo>
                    <a:pt x="267618" y="16543"/>
                  </a:lnTo>
                  <a:lnTo>
                    <a:pt x="293314" y="18805"/>
                  </a:lnTo>
                  <a:lnTo>
                    <a:pt x="341007" y="31454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3" name="SMARTInkShape-80">
              <a:extLst>
                <a:ext uri="{FF2B5EF4-FFF2-40B4-BE49-F238E27FC236}">
                  <a16:creationId xmlns:a16="http://schemas.microsoft.com/office/drawing/2014/main" id="{E4B56113-4A5F-4B9B-B4FD-B1EFF40FA985}"/>
                </a:ext>
              </a:extLst>
            </p:cNvPr>
            <p:cNvSpPr/>
            <p:nvPr/>
          </p:nvSpPr>
          <p:spPr>
            <a:xfrm>
              <a:off x="5715000" y="6191250"/>
              <a:ext cx="139701" cy="18237"/>
            </a:xfrm>
            <a:custGeom>
              <a:avLst/>
              <a:gdLst/>
              <a:ahLst/>
              <a:cxnLst/>
              <a:rect l="0" t="0" r="0" b="0"/>
              <a:pathLst>
                <a:path w="139701" h="18237">
                  <a:moveTo>
                    <a:pt x="0" y="0"/>
                  </a:moveTo>
                  <a:lnTo>
                    <a:pt x="0" y="3371"/>
                  </a:lnTo>
                  <a:lnTo>
                    <a:pt x="3763" y="6907"/>
                  </a:lnTo>
                  <a:lnTo>
                    <a:pt x="6742" y="8838"/>
                  </a:lnTo>
                  <a:lnTo>
                    <a:pt x="36871" y="16301"/>
                  </a:lnTo>
                  <a:lnTo>
                    <a:pt x="65801" y="18236"/>
                  </a:lnTo>
                  <a:lnTo>
                    <a:pt x="92561" y="18103"/>
                  </a:lnTo>
                  <a:lnTo>
                    <a:pt x="123123" y="13976"/>
                  </a:lnTo>
                  <a:lnTo>
                    <a:pt x="139700" y="1270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4" name="SMARTInkShape-81">
              <a:extLst>
                <a:ext uri="{FF2B5EF4-FFF2-40B4-BE49-F238E27FC236}">
                  <a16:creationId xmlns:a16="http://schemas.microsoft.com/office/drawing/2014/main" id="{CFC3D7CA-BEDA-4941-A546-493F30EB55BC}"/>
                </a:ext>
              </a:extLst>
            </p:cNvPr>
            <p:cNvSpPr/>
            <p:nvPr/>
          </p:nvSpPr>
          <p:spPr>
            <a:xfrm>
              <a:off x="5969958" y="6140450"/>
              <a:ext cx="145093" cy="203201"/>
            </a:xfrm>
            <a:custGeom>
              <a:avLst/>
              <a:gdLst/>
              <a:ahLst/>
              <a:cxnLst/>
              <a:rect l="0" t="0" r="0" b="0"/>
              <a:pathLst>
                <a:path w="145093" h="203201">
                  <a:moveTo>
                    <a:pt x="81592" y="0"/>
                  </a:moveTo>
                  <a:lnTo>
                    <a:pt x="61198" y="0"/>
                  </a:lnTo>
                  <a:lnTo>
                    <a:pt x="54653" y="3763"/>
                  </a:lnTo>
                  <a:lnTo>
                    <a:pt x="47748" y="10139"/>
                  </a:lnTo>
                  <a:lnTo>
                    <a:pt x="39892" y="22368"/>
                  </a:lnTo>
                  <a:lnTo>
                    <a:pt x="25388" y="51237"/>
                  </a:lnTo>
                  <a:lnTo>
                    <a:pt x="14463" y="76992"/>
                  </a:lnTo>
                  <a:lnTo>
                    <a:pt x="5511" y="108525"/>
                  </a:lnTo>
                  <a:lnTo>
                    <a:pt x="320" y="138559"/>
                  </a:lnTo>
                  <a:lnTo>
                    <a:pt x="0" y="164875"/>
                  </a:lnTo>
                  <a:lnTo>
                    <a:pt x="2526" y="177700"/>
                  </a:lnTo>
                  <a:lnTo>
                    <a:pt x="7881" y="186692"/>
                  </a:lnTo>
                  <a:lnTo>
                    <a:pt x="11285" y="190078"/>
                  </a:lnTo>
                  <a:lnTo>
                    <a:pt x="14965" y="191630"/>
                  </a:lnTo>
                  <a:lnTo>
                    <a:pt x="22816" y="191472"/>
                  </a:lnTo>
                  <a:lnTo>
                    <a:pt x="38542" y="180675"/>
                  </a:lnTo>
                  <a:lnTo>
                    <a:pt x="66526" y="151212"/>
                  </a:lnTo>
                  <a:lnTo>
                    <a:pt x="82883" y="120493"/>
                  </a:lnTo>
                  <a:lnTo>
                    <a:pt x="97859" y="88879"/>
                  </a:lnTo>
                  <a:lnTo>
                    <a:pt x="109020" y="57147"/>
                  </a:lnTo>
                  <a:lnTo>
                    <a:pt x="119318" y="27136"/>
                  </a:lnTo>
                  <a:lnTo>
                    <a:pt x="119442" y="27263"/>
                  </a:lnTo>
                  <a:lnTo>
                    <a:pt x="119670" y="51541"/>
                  </a:lnTo>
                  <a:lnTo>
                    <a:pt x="119689" y="81232"/>
                  </a:lnTo>
                  <a:lnTo>
                    <a:pt x="119690" y="108736"/>
                  </a:lnTo>
                  <a:lnTo>
                    <a:pt x="121574" y="138757"/>
                  </a:lnTo>
                  <a:lnTo>
                    <a:pt x="126600" y="162234"/>
                  </a:lnTo>
                  <a:lnTo>
                    <a:pt x="131228" y="179349"/>
                  </a:lnTo>
                  <a:lnTo>
                    <a:pt x="145092" y="20320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5" name="SMARTInkShape-82">
              <a:extLst>
                <a:ext uri="{FF2B5EF4-FFF2-40B4-BE49-F238E27FC236}">
                  <a16:creationId xmlns:a16="http://schemas.microsoft.com/office/drawing/2014/main" id="{B62D1731-42DE-4D13-BF49-DEF5B72711BC}"/>
                </a:ext>
              </a:extLst>
            </p:cNvPr>
            <p:cNvSpPr/>
            <p:nvPr/>
          </p:nvSpPr>
          <p:spPr>
            <a:xfrm>
              <a:off x="6187069" y="6140450"/>
              <a:ext cx="74032" cy="228601"/>
            </a:xfrm>
            <a:custGeom>
              <a:avLst/>
              <a:gdLst/>
              <a:ahLst/>
              <a:cxnLst/>
              <a:rect l="0" t="0" r="0" b="0"/>
              <a:pathLst>
                <a:path w="74032" h="228601">
                  <a:moveTo>
                    <a:pt x="48631" y="0"/>
                  </a:moveTo>
                  <a:lnTo>
                    <a:pt x="38518" y="0"/>
                  </a:lnTo>
                  <a:lnTo>
                    <a:pt x="27909" y="5645"/>
                  </a:lnTo>
                  <a:lnTo>
                    <a:pt x="22115" y="10113"/>
                  </a:lnTo>
                  <a:lnTo>
                    <a:pt x="13799" y="24486"/>
                  </a:lnTo>
                  <a:lnTo>
                    <a:pt x="5150" y="50529"/>
                  </a:lnTo>
                  <a:lnTo>
                    <a:pt x="0" y="76120"/>
                  </a:lnTo>
                  <a:lnTo>
                    <a:pt x="355" y="101577"/>
                  </a:lnTo>
                  <a:lnTo>
                    <a:pt x="3048" y="126993"/>
                  </a:lnTo>
                  <a:lnTo>
                    <a:pt x="7328" y="157494"/>
                  </a:lnTo>
                  <a:lnTo>
                    <a:pt x="20037" y="183902"/>
                  </a:lnTo>
                  <a:lnTo>
                    <a:pt x="32711" y="202421"/>
                  </a:lnTo>
                  <a:lnTo>
                    <a:pt x="49558" y="216453"/>
                  </a:lnTo>
                  <a:lnTo>
                    <a:pt x="74031" y="22860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6" name="SMARTInkShape-83">
              <a:extLst>
                <a:ext uri="{FF2B5EF4-FFF2-40B4-BE49-F238E27FC236}">
                  <a16:creationId xmlns:a16="http://schemas.microsoft.com/office/drawing/2014/main" id="{0E0A1AB5-C828-43CA-B251-0EB52A950269}"/>
                </a:ext>
              </a:extLst>
            </p:cNvPr>
            <p:cNvSpPr/>
            <p:nvPr/>
          </p:nvSpPr>
          <p:spPr>
            <a:xfrm>
              <a:off x="6343650" y="6121400"/>
              <a:ext cx="19051" cy="203201"/>
            </a:xfrm>
            <a:custGeom>
              <a:avLst/>
              <a:gdLst/>
              <a:ahLst/>
              <a:cxnLst/>
              <a:rect l="0" t="0" r="0" b="0"/>
              <a:pathLst>
                <a:path w="19051" h="203201">
                  <a:moveTo>
                    <a:pt x="19050" y="0"/>
                  </a:moveTo>
                  <a:lnTo>
                    <a:pt x="15678" y="0"/>
                  </a:lnTo>
                  <a:lnTo>
                    <a:pt x="12143" y="5645"/>
                  </a:lnTo>
                  <a:lnTo>
                    <a:pt x="4123" y="36628"/>
                  </a:lnTo>
                  <a:lnTo>
                    <a:pt x="1832" y="61199"/>
                  </a:lnTo>
                  <a:lnTo>
                    <a:pt x="814" y="86466"/>
                  </a:lnTo>
                  <a:lnTo>
                    <a:pt x="241" y="116558"/>
                  </a:lnTo>
                  <a:lnTo>
                    <a:pt x="71" y="143348"/>
                  </a:lnTo>
                  <a:lnTo>
                    <a:pt x="21" y="169160"/>
                  </a:lnTo>
                  <a:lnTo>
                    <a:pt x="0" y="20320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7" name="SMARTInkShape-84">
              <a:extLst>
                <a:ext uri="{FF2B5EF4-FFF2-40B4-BE49-F238E27FC236}">
                  <a16:creationId xmlns:a16="http://schemas.microsoft.com/office/drawing/2014/main" id="{BD4E6C6D-6259-4FD2-B79D-B215CD60C22A}"/>
                </a:ext>
              </a:extLst>
            </p:cNvPr>
            <p:cNvSpPr/>
            <p:nvPr/>
          </p:nvSpPr>
          <p:spPr>
            <a:xfrm>
              <a:off x="6330950" y="6166030"/>
              <a:ext cx="195391" cy="198300"/>
            </a:xfrm>
            <a:custGeom>
              <a:avLst/>
              <a:gdLst/>
              <a:ahLst/>
              <a:cxnLst/>
              <a:rect l="0" t="0" r="0" b="0"/>
              <a:pathLst>
                <a:path w="195391" h="198300">
                  <a:moveTo>
                    <a:pt x="0" y="25220"/>
                  </a:moveTo>
                  <a:lnTo>
                    <a:pt x="3372" y="21849"/>
                  </a:lnTo>
                  <a:lnTo>
                    <a:pt x="6907" y="20194"/>
                  </a:lnTo>
                  <a:lnTo>
                    <a:pt x="32922" y="13269"/>
                  </a:lnTo>
                  <a:lnTo>
                    <a:pt x="59457" y="4432"/>
                  </a:lnTo>
                  <a:lnTo>
                    <a:pt x="87976" y="427"/>
                  </a:lnTo>
                  <a:lnTo>
                    <a:pt x="103208" y="0"/>
                  </a:lnTo>
                  <a:lnTo>
                    <a:pt x="106905" y="2057"/>
                  </a:lnTo>
                  <a:lnTo>
                    <a:pt x="109370" y="5545"/>
                  </a:lnTo>
                  <a:lnTo>
                    <a:pt x="111012" y="9987"/>
                  </a:lnTo>
                  <a:lnTo>
                    <a:pt x="110958" y="18685"/>
                  </a:lnTo>
                  <a:lnTo>
                    <a:pt x="107876" y="27255"/>
                  </a:lnTo>
                  <a:lnTo>
                    <a:pt x="87324" y="58847"/>
                  </a:lnTo>
                  <a:lnTo>
                    <a:pt x="68231" y="90378"/>
                  </a:lnTo>
                  <a:lnTo>
                    <a:pt x="62544" y="108272"/>
                  </a:lnTo>
                  <a:lnTo>
                    <a:pt x="61429" y="129865"/>
                  </a:lnTo>
                  <a:lnTo>
                    <a:pt x="63990" y="150751"/>
                  </a:lnTo>
                  <a:lnTo>
                    <a:pt x="73366" y="170443"/>
                  </a:lnTo>
                  <a:lnTo>
                    <a:pt x="81054" y="180545"/>
                  </a:lnTo>
                  <a:lnTo>
                    <a:pt x="96689" y="190794"/>
                  </a:lnTo>
                  <a:lnTo>
                    <a:pt x="114726" y="198299"/>
                  </a:lnTo>
                  <a:lnTo>
                    <a:pt x="143590" y="198251"/>
                  </a:lnTo>
                  <a:lnTo>
                    <a:pt x="165468" y="193767"/>
                  </a:lnTo>
                  <a:lnTo>
                    <a:pt x="180887" y="184599"/>
                  </a:lnTo>
                  <a:lnTo>
                    <a:pt x="186227" y="176959"/>
                  </a:lnTo>
                  <a:lnTo>
                    <a:pt x="194301" y="150591"/>
                  </a:lnTo>
                  <a:lnTo>
                    <a:pt x="195390" y="128533"/>
                  </a:lnTo>
                  <a:lnTo>
                    <a:pt x="189794" y="101758"/>
                  </a:lnTo>
                  <a:lnTo>
                    <a:pt x="185248" y="89576"/>
                  </a:lnTo>
                  <a:lnTo>
                    <a:pt x="166804" y="62456"/>
                  </a:lnTo>
                  <a:lnTo>
                    <a:pt x="149497" y="42819"/>
                  </a:lnTo>
                  <a:lnTo>
                    <a:pt x="127000" y="2522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8" name="SMARTInkShape-85">
              <a:extLst>
                <a:ext uri="{FF2B5EF4-FFF2-40B4-BE49-F238E27FC236}">
                  <a16:creationId xmlns:a16="http://schemas.microsoft.com/office/drawing/2014/main" id="{D59E9C3A-17B7-4EB4-AADF-310ECC043BBE}"/>
                </a:ext>
              </a:extLst>
            </p:cNvPr>
            <p:cNvSpPr/>
            <p:nvPr/>
          </p:nvSpPr>
          <p:spPr>
            <a:xfrm>
              <a:off x="6572250" y="6134100"/>
              <a:ext cx="146051" cy="176999"/>
            </a:xfrm>
            <a:custGeom>
              <a:avLst/>
              <a:gdLst/>
              <a:ahLst/>
              <a:cxnLst/>
              <a:rect l="0" t="0" r="0" b="0"/>
              <a:pathLst>
                <a:path w="146051" h="176999">
                  <a:moveTo>
                    <a:pt x="0" y="133350"/>
                  </a:moveTo>
                  <a:lnTo>
                    <a:pt x="0" y="164106"/>
                  </a:lnTo>
                  <a:lnTo>
                    <a:pt x="0" y="168671"/>
                  </a:lnTo>
                  <a:lnTo>
                    <a:pt x="1411" y="171714"/>
                  </a:lnTo>
                  <a:lnTo>
                    <a:pt x="3763" y="173742"/>
                  </a:lnTo>
                  <a:lnTo>
                    <a:pt x="10934" y="176998"/>
                  </a:lnTo>
                  <a:lnTo>
                    <a:pt x="11523" y="175855"/>
                  </a:lnTo>
                  <a:lnTo>
                    <a:pt x="12596" y="147363"/>
                  </a:lnTo>
                  <a:lnTo>
                    <a:pt x="12686" y="119847"/>
                  </a:lnTo>
                  <a:lnTo>
                    <a:pt x="17724" y="90675"/>
                  </a:lnTo>
                  <a:lnTo>
                    <a:pt x="18166" y="85851"/>
                  </a:lnTo>
                  <a:lnTo>
                    <a:pt x="32673" y="59239"/>
                  </a:lnTo>
                  <a:lnTo>
                    <a:pt x="42764" y="43579"/>
                  </a:lnTo>
                  <a:lnTo>
                    <a:pt x="67093" y="24701"/>
                  </a:lnTo>
                  <a:lnTo>
                    <a:pt x="93973" y="10733"/>
                  </a:lnTo>
                  <a:lnTo>
                    <a:pt x="114627" y="3493"/>
                  </a:lnTo>
                  <a:lnTo>
                    <a:pt x="146050" y="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02" name="SMARTInkShape-Group17">
            <a:extLst>
              <a:ext uri="{FF2B5EF4-FFF2-40B4-BE49-F238E27FC236}">
                <a16:creationId xmlns:a16="http://schemas.microsoft.com/office/drawing/2014/main" id="{DDB0B8A8-1495-44D1-93F5-295C720FE387}"/>
              </a:ext>
            </a:extLst>
          </p:cNvPr>
          <p:cNvGrpSpPr/>
          <p:nvPr/>
        </p:nvGrpSpPr>
        <p:grpSpPr>
          <a:xfrm>
            <a:off x="5041900" y="6407150"/>
            <a:ext cx="840180" cy="241301"/>
            <a:chOff x="5041900" y="6407150"/>
            <a:chExt cx="840180" cy="241301"/>
          </a:xfrm>
        </p:grpSpPr>
        <p:sp>
          <p:nvSpPr>
            <p:cNvPr id="100" name="SMARTInkShape-86">
              <a:extLst>
                <a:ext uri="{FF2B5EF4-FFF2-40B4-BE49-F238E27FC236}">
                  <a16:creationId xmlns:a16="http://schemas.microsoft.com/office/drawing/2014/main" id="{14596F64-ED3F-4264-9C81-DA689762B087}"/>
                </a:ext>
              </a:extLst>
            </p:cNvPr>
            <p:cNvSpPr/>
            <p:nvPr/>
          </p:nvSpPr>
          <p:spPr>
            <a:xfrm>
              <a:off x="5041900" y="6534150"/>
              <a:ext cx="577851" cy="31751"/>
            </a:xfrm>
            <a:custGeom>
              <a:avLst/>
              <a:gdLst/>
              <a:ahLst/>
              <a:cxnLst/>
              <a:rect l="0" t="0" r="0" b="0"/>
              <a:pathLst>
                <a:path w="577851" h="31751">
                  <a:moveTo>
                    <a:pt x="0" y="31750"/>
                  </a:moveTo>
                  <a:lnTo>
                    <a:pt x="31160" y="28379"/>
                  </a:lnTo>
                  <a:lnTo>
                    <a:pt x="61835" y="26282"/>
                  </a:lnTo>
                  <a:lnTo>
                    <a:pt x="93267" y="22290"/>
                  </a:lnTo>
                  <a:lnTo>
                    <a:pt x="118123" y="20490"/>
                  </a:lnTo>
                  <a:lnTo>
                    <a:pt x="145633" y="19690"/>
                  </a:lnTo>
                  <a:lnTo>
                    <a:pt x="174322" y="19334"/>
                  </a:lnTo>
                  <a:lnTo>
                    <a:pt x="205417" y="17295"/>
                  </a:lnTo>
                  <a:lnTo>
                    <a:pt x="221611" y="15763"/>
                  </a:lnTo>
                  <a:lnTo>
                    <a:pt x="238758" y="14742"/>
                  </a:lnTo>
                  <a:lnTo>
                    <a:pt x="256539" y="14061"/>
                  </a:lnTo>
                  <a:lnTo>
                    <a:pt x="274743" y="13608"/>
                  </a:lnTo>
                  <a:lnTo>
                    <a:pt x="292523" y="13305"/>
                  </a:lnTo>
                  <a:lnTo>
                    <a:pt x="310020" y="13103"/>
                  </a:lnTo>
                  <a:lnTo>
                    <a:pt x="327330" y="12969"/>
                  </a:lnTo>
                  <a:lnTo>
                    <a:pt x="344515" y="12879"/>
                  </a:lnTo>
                  <a:lnTo>
                    <a:pt x="361615" y="12819"/>
                  </a:lnTo>
                  <a:lnTo>
                    <a:pt x="378660" y="12780"/>
                  </a:lnTo>
                  <a:lnTo>
                    <a:pt x="395668" y="12753"/>
                  </a:lnTo>
                  <a:lnTo>
                    <a:pt x="412650" y="12735"/>
                  </a:lnTo>
                  <a:lnTo>
                    <a:pt x="429617" y="12723"/>
                  </a:lnTo>
                  <a:lnTo>
                    <a:pt x="459758" y="12710"/>
                  </a:lnTo>
                  <a:lnTo>
                    <a:pt x="485854" y="12705"/>
                  </a:lnTo>
                  <a:lnTo>
                    <a:pt x="516412" y="12702"/>
                  </a:lnTo>
                  <a:lnTo>
                    <a:pt x="543340" y="12700"/>
                  </a:lnTo>
                  <a:lnTo>
                    <a:pt x="566371" y="11995"/>
                  </a:lnTo>
                  <a:lnTo>
                    <a:pt x="570196" y="10818"/>
                  </a:lnTo>
                  <a:lnTo>
                    <a:pt x="576338" y="7232"/>
                  </a:lnTo>
                  <a:lnTo>
                    <a:pt x="576841" y="6232"/>
                  </a:lnTo>
                  <a:lnTo>
                    <a:pt x="577850" y="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1" name="SMARTInkShape-87">
              <a:extLst>
                <a:ext uri="{FF2B5EF4-FFF2-40B4-BE49-F238E27FC236}">
                  <a16:creationId xmlns:a16="http://schemas.microsoft.com/office/drawing/2014/main" id="{873F8B93-0139-4854-8824-CDCB7FDA6171}"/>
                </a:ext>
              </a:extLst>
            </p:cNvPr>
            <p:cNvSpPr/>
            <p:nvPr/>
          </p:nvSpPr>
          <p:spPr>
            <a:xfrm>
              <a:off x="5645150" y="6407150"/>
              <a:ext cx="236930" cy="241301"/>
            </a:xfrm>
            <a:custGeom>
              <a:avLst/>
              <a:gdLst/>
              <a:ahLst/>
              <a:cxnLst/>
              <a:rect l="0" t="0" r="0" b="0"/>
              <a:pathLst>
                <a:path w="236930" h="241301">
                  <a:moveTo>
                    <a:pt x="0" y="0"/>
                  </a:moveTo>
                  <a:lnTo>
                    <a:pt x="11933" y="13815"/>
                  </a:lnTo>
                  <a:lnTo>
                    <a:pt x="14305" y="17676"/>
                  </a:lnTo>
                  <a:lnTo>
                    <a:pt x="42049" y="38378"/>
                  </a:lnTo>
                  <a:lnTo>
                    <a:pt x="71257" y="56787"/>
                  </a:lnTo>
                  <a:lnTo>
                    <a:pt x="95667" y="69743"/>
                  </a:lnTo>
                  <a:lnTo>
                    <a:pt x="122656" y="82519"/>
                  </a:lnTo>
                  <a:lnTo>
                    <a:pt x="149231" y="95240"/>
                  </a:lnTo>
                  <a:lnTo>
                    <a:pt x="177174" y="112182"/>
                  </a:lnTo>
                  <a:lnTo>
                    <a:pt x="207586" y="128324"/>
                  </a:lnTo>
                  <a:lnTo>
                    <a:pt x="235697" y="147872"/>
                  </a:lnTo>
                  <a:lnTo>
                    <a:pt x="236860" y="150087"/>
                  </a:lnTo>
                  <a:lnTo>
                    <a:pt x="236929" y="152269"/>
                  </a:lnTo>
                  <a:lnTo>
                    <a:pt x="236269" y="154429"/>
                  </a:lnTo>
                  <a:lnTo>
                    <a:pt x="231773" y="158711"/>
                  </a:lnTo>
                  <a:lnTo>
                    <a:pt x="225072" y="162261"/>
                  </a:lnTo>
                  <a:lnTo>
                    <a:pt x="195889" y="169920"/>
                  </a:lnTo>
                  <a:lnTo>
                    <a:pt x="167498" y="179798"/>
                  </a:lnTo>
                  <a:lnTo>
                    <a:pt x="144173" y="191092"/>
                  </a:lnTo>
                  <a:lnTo>
                    <a:pt x="114693" y="214071"/>
                  </a:lnTo>
                  <a:lnTo>
                    <a:pt x="82550" y="24130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17" name="SMARTInkShape-Group18">
            <a:extLst>
              <a:ext uri="{FF2B5EF4-FFF2-40B4-BE49-F238E27FC236}">
                <a16:creationId xmlns:a16="http://schemas.microsoft.com/office/drawing/2014/main" id="{A7E02B4F-1793-4ABC-A4C6-FDEEFF65C4D2}"/>
              </a:ext>
            </a:extLst>
          </p:cNvPr>
          <p:cNvGrpSpPr/>
          <p:nvPr/>
        </p:nvGrpSpPr>
        <p:grpSpPr>
          <a:xfrm>
            <a:off x="6859829" y="5924550"/>
            <a:ext cx="1956520" cy="450851"/>
            <a:chOff x="6859829" y="5924550"/>
            <a:chExt cx="1956520" cy="450851"/>
          </a:xfrm>
        </p:grpSpPr>
        <p:sp>
          <p:nvSpPr>
            <p:cNvPr id="103" name="SMARTInkShape-88">
              <a:extLst>
                <a:ext uri="{FF2B5EF4-FFF2-40B4-BE49-F238E27FC236}">
                  <a16:creationId xmlns:a16="http://schemas.microsoft.com/office/drawing/2014/main" id="{B6C586C3-E88F-44AB-B8BE-1623EC566C78}"/>
                </a:ext>
              </a:extLst>
            </p:cNvPr>
            <p:cNvSpPr/>
            <p:nvPr/>
          </p:nvSpPr>
          <p:spPr>
            <a:xfrm>
              <a:off x="6859829" y="5969000"/>
              <a:ext cx="207722" cy="401361"/>
            </a:xfrm>
            <a:custGeom>
              <a:avLst/>
              <a:gdLst/>
              <a:ahLst/>
              <a:cxnLst/>
              <a:rect l="0" t="0" r="0" b="0"/>
              <a:pathLst>
                <a:path w="207722" h="401361">
                  <a:moveTo>
                    <a:pt x="207721" y="0"/>
                  </a:moveTo>
                  <a:lnTo>
                    <a:pt x="207721" y="3371"/>
                  </a:lnTo>
                  <a:lnTo>
                    <a:pt x="203958" y="6907"/>
                  </a:lnTo>
                  <a:lnTo>
                    <a:pt x="178228" y="20980"/>
                  </a:lnTo>
                  <a:lnTo>
                    <a:pt x="164274" y="29786"/>
                  </a:lnTo>
                  <a:lnTo>
                    <a:pt x="136187" y="58435"/>
                  </a:lnTo>
                  <a:lnTo>
                    <a:pt x="113854" y="82930"/>
                  </a:lnTo>
                  <a:lnTo>
                    <a:pt x="90068" y="109944"/>
                  </a:lnTo>
                  <a:lnTo>
                    <a:pt x="64441" y="140291"/>
                  </a:lnTo>
                  <a:lnTo>
                    <a:pt x="49497" y="161835"/>
                  </a:lnTo>
                  <a:lnTo>
                    <a:pt x="33447" y="185521"/>
                  </a:lnTo>
                  <a:lnTo>
                    <a:pt x="20670" y="208277"/>
                  </a:lnTo>
                  <a:lnTo>
                    <a:pt x="10992" y="230856"/>
                  </a:lnTo>
                  <a:lnTo>
                    <a:pt x="4339" y="255003"/>
                  </a:lnTo>
                  <a:lnTo>
                    <a:pt x="0" y="285655"/>
                  </a:lnTo>
                  <a:lnTo>
                    <a:pt x="2084" y="312612"/>
                  </a:lnTo>
                  <a:lnTo>
                    <a:pt x="7170" y="338472"/>
                  </a:lnTo>
                  <a:lnTo>
                    <a:pt x="16753" y="353632"/>
                  </a:lnTo>
                  <a:lnTo>
                    <a:pt x="42529" y="377240"/>
                  </a:lnTo>
                  <a:lnTo>
                    <a:pt x="68386" y="391096"/>
                  </a:lnTo>
                  <a:lnTo>
                    <a:pt x="95018" y="400768"/>
                  </a:lnTo>
                  <a:lnTo>
                    <a:pt x="120784" y="401360"/>
                  </a:lnTo>
                  <a:lnTo>
                    <a:pt x="149663" y="400438"/>
                  </a:lnTo>
                  <a:lnTo>
                    <a:pt x="180182" y="391398"/>
                  </a:lnTo>
                  <a:lnTo>
                    <a:pt x="201371" y="38735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4" name="SMARTInkShape-89">
              <a:extLst>
                <a:ext uri="{FF2B5EF4-FFF2-40B4-BE49-F238E27FC236}">
                  <a16:creationId xmlns:a16="http://schemas.microsoft.com/office/drawing/2014/main" id="{1174BED0-BFCC-4781-8C5B-ED0D96713D0A}"/>
                </a:ext>
              </a:extLst>
            </p:cNvPr>
            <p:cNvSpPr/>
            <p:nvPr/>
          </p:nvSpPr>
          <p:spPr>
            <a:xfrm>
              <a:off x="7213600" y="6019800"/>
              <a:ext cx="69851" cy="311151"/>
            </a:xfrm>
            <a:custGeom>
              <a:avLst/>
              <a:gdLst/>
              <a:ahLst/>
              <a:cxnLst/>
              <a:rect l="0" t="0" r="0" b="0"/>
              <a:pathLst>
                <a:path w="69851" h="311151">
                  <a:moveTo>
                    <a:pt x="69850" y="0"/>
                  </a:moveTo>
                  <a:lnTo>
                    <a:pt x="66478" y="0"/>
                  </a:lnTo>
                  <a:lnTo>
                    <a:pt x="65486" y="705"/>
                  </a:lnTo>
                  <a:lnTo>
                    <a:pt x="64824" y="1882"/>
                  </a:lnTo>
                  <a:lnTo>
                    <a:pt x="58056" y="33409"/>
                  </a:lnTo>
                  <a:lnTo>
                    <a:pt x="56623" y="58183"/>
                  </a:lnTo>
                  <a:lnTo>
                    <a:pt x="52133" y="82073"/>
                  </a:lnTo>
                  <a:lnTo>
                    <a:pt x="46334" y="111180"/>
                  </a:lnTo>
                  <a:lnTo>
                    <a:pt x="40148" y="142146"/>
                  </a:lnTo>
                  <a:lnTo>
                    <a:pt x="33847" y="173664"/>
                  </a:lnTo>
                  <a:lnTo>
                    <a:pt x="27511" y="205346"/>
                  </a:lnTo>
                  <a:lnTo>
                    <a:pt x="21165" y="236370"/>
                  </a:lnTo>
                  <a:lnTo>
                    <a:pt x="14816" y="263044"/>
                  </a:lnTo>
                  <a:lnTo>
                    <a:pt x="4233" y="294598"/>
                  </a:lnTo>
                  <a:lnTo>
                    <a:pt x="0" y="31115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5" name="SMARTInkShape-90">
              <a:extLst>
                <a:ext uri="{FF2B5EF4-FFF2-40B4-BE49-F238E27FC236}">
                  <a16:creationId xmlns:a16="http://schemas.microsoft.com/office/drawing/2014/main" id="{3850CBE4-317B-435D-8D65-57D60D8A7408}"/>
                </a:ext>
              </a:extLst>
            </p:cNvPr>
            <p:cNvSpPr/>
            <p:nvPr/>
          </p:nvSpPr>
          <p:spPr>
            <a:xfrm>
              <a:off x="7200900" y="6108700"/>
              <a:ext cx="82551" cy="146051"/>
            </a:xfrm>
            <a:custGeom>
              <a:avLst/>
              <a:gdLst/>
              <a:ahLst/>
              <a:cxnLst/>
              <a:rect l="0" t="0" r="0" b="0"/>
              <a:pathLst>
                <a:path w="82551" h="146051">
                  <a:moveTo>
                    <a:pt x="0" y="0"/>
                  </a:moveTo>
                  <a:lnTo>
                    <a:pt x="3372" y="3371"/>
                  </a:lnTo>
                  <a:lnTo>
                    <a:pt x="5026" y="8789"/>
                  </a:lnTo>
                  <a:lnTo>
                    <a:pt x="5468" y="12210"/>
                  </a:lnTo>
                  <a:lnTo>
                    <a:pt x="9720" y="19773"/>
                  </a:lnTo>
                  <a:lnTo>
                    <a:pt x="27960" y="49746"/>
                  </a:lnTo>
                  <a:lnTo>
                    <a:pt x="44538" y="77873"/>
                  </a:lnTo>
                  <a:lnTo>
                    <a:pt x="58030" y="107026"/>
                  </a:lnTo>
                  <a:lnTo>
                    <a:pt x="77326" y="137131"/>
                  </a:lnTo>
                  <a:lnTo>
                    <a:pt x="82550" y="14605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6" name="SMARTInkShape-91">
              <a:extLst>
                <a:ext uri="{FF2B5EF4-FFF2-40B4-BE49-F238E27FC236}">
                  <a16:creationId xmlns:a16="http://schemas.microsoft.com/office/drawing/2014/main" id="{11330C4D-9FC7-4464-9D30-7B829063D896}"/>
                </a:ext>
              </a:extLst>
            </p:cNvPr>
            <p:cNvSpPr/>
            <p:nvPr/>
          </p:nvSpPr>
          <p:spPr>
            <a:xfrm>
              <a:off x="7416800" y="6146800"/>
              <a:ext cx="158751" cy="6235"/>
            </a:xfrm>
            <a:custGeom>
              <a:avLst/>
              <a:gdLst/>
              <a:ahLst/>
              <a:cxnLst/>
              <a:rect l="0" t="0" r="0" b="0"/>
              <a:pathLst>
                <a:path w="158751" h="6235">
                  <a:moveTo>
                    <a:pt x="0" y="0"/>
                  </a:moveTo>
                  <a:lnTo>
                    <a:pt x="6481" y="705"/>
                  </a:lnTo>
                  <a:lnTo>
                    <a:pt x="30444" y="5026"/>
                  </a:lnTo>
                  <a:lnTo>
                    <a:pt x="56762" y="5958"/>
                  </a:lnTo>
                  <a:lnTo>
                    <a:pt x="82435" y="6234"/>
                  </a:lnTo>
                  <a:lnTo>
                    <a:pt x="113023" y="2956"/>
                  </a:lnTo>
                  <a:lnTo>
                    <a:pt x="142401" y="584"/>
                  </a:lnTo>
                  <a:lnTo>
                    <a:pt x="158750" y="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7" name="SMARTInkShape-92">
              <a:extLst>
                <a:ext uri="{FF2B5EF4-FFF2-40B4-BE49-F238E27FC236}">
                  <a16:creationId xmlns:a16="http://schemas.microsoft.com/office/drawing/2014/main" id="{CEDF912A-15AA-4FE1-BC61-05B0CEE02764}"/>
                </a:ext>
              </a:extLst>
            </p:cNvPr>
            <p:cNvSpPr/>
            <p:nvPr/>
          </p:nvSpPr>
          <p:spPr>
            <a:xfrm>
              <a:off x="7473950" y="6019800"/>
              <a:ext cx="38101" cy="292101"/>
            </a:xfrm>
            <a:custGeom>
              <a:avLst/>
              <a:gdLst/>
              <a:ahLst/>
              <a:cxnLst/>
              <a:rect l="0" t="0" r="0" b="0"/>
              <a:pathLst>
                <a:path w="38101" h="292101">
                  <a:moveTo>
                    <a:pt x="38100" y="0"/>
                  </a:moveTo>
                  <a:lnTo>
                    <a:pt x="37395" y="6481"/>
                  </a:lnTo>
                  <a:lnTo>
                    <a:pt x="29263" y="32603"/>
                  </a:lnTo>
                  <a:lnTo>
                    <a:pt x="25457" y="58025"/>
                  </a:lnTo>
                  <a:lnTo>
                    <a:pt x="20557" y="82025"/>
                  </a:lnTo>
                  <a:lnTo>
                    <a:pt x="15342" y="110460"/>
                  </a:lnTo>
                  <a:lnTo>
                    <a:pt x="12778" y="137778"/>
                  </a:lnTo>
                  <a:lnTo>
                    <a:pt x="7863" y="167901"/>
                  </a:lnTo>
                  <a:lnTo>
                    <a:pt x="2643" y="198464"/>
                  </a:lnTo>
                  <a:lnTo>
                    <a:pt x="784" y="225707"/>
                  </a:lnTo>
                  <a:lnTo>
                    <a:pt x="233" y="252358"/>
                  </a:lnTo>
                  <a:lnTo>
                    <a:pt x="0" y="29210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8" name="SMARTInkShape-93">
              <a:extLst>
                <a:ext uri="{FF2B5EF4-FFF2-40B4-BE49-F238E27FC236}">
                  <a16:creationId xmlns:a16="http://schemas.microsoft.com/office/drawing/2014/main" id="{BFE43734-0E0B-49B6-ACE9-760A088864D6}"/>
                </a:ext>
              </a:extLst>
            </p:cNvPr>
            <p:cNvSpPr/>
            <p:nvPr/>
          </p:nvSpPr>
          <p:spPr>
            <a:xfrm>
              <a:off x="7594600" y="6064405"/>
              <a:ext cx="247651" cy="215746"/>
            </a:xfrm>
            <a:custGeom>
              <a:avLst/>
              <a:gdLst/>
              <a:ahLst/>
              <a:cxnLst/>
              <a:rect l="0" t="0" r="0" b="0"/>
              <a:pathLst>
                <a:path w="247651" h="215746">
                  <a:moveTo>
                    <a:pt x="0" y="12545"/>
                  </a:moveTo>
                  <a:lnTo>
                    <a:pt x="3372" y="5803"/>
                  </a:lnTo>
                  <a:lnTo>
                    <a:pt x="5776" y="3817"/>
                  </a:lnTo>
                  <a:lnTo>
                    <a:pt x="15195" y="1022"/>
                  </a:lnTo>
                  <a:lnTo>
                    <a:pt x="34030" y="0"/>
                  </a:lnTo>
                  <a:lnTo>
                    <a:pt x="58307" y="5651"/>
                  </a:lnTo>
                  <a:lnTo>
                    <a:pt x="87665" y="19624"/>
                  </a:lnTo>
                  <a:lnTo>
                    <a:pt x="114056" y="35972"/>
                  </a:lnTo>
                  <a:lnTo>
                    <a:pt x="138946" y="53496"/>
                  </a:lnTo>
                  <a:lnTo>
                    <a:pt x="152960" y="70540"/>
                  </a:lnTo>
                  <a:lnTo>
                    <a:pt x="166733" y="101557"/>
                  </a:lnTo>
                  <a:lnTo>
                    <a:pt x="170052" y="120528"/>
                  </a:lnTo>
                  <a:lnTo>
                    <a:pt x="167665" y="136184"/>
                  </a:lnTo>
                  <a:lnTo>
                    <a:pt x="159117" y="149760"/>
                  </a:lnTo>
                  <a:lnTo>
                    <a:pt x="143588" y="166283"/>
                  </a:lnTo>
                  <a:lnTo>
                    <a:pt x="114279" y="183826"/>
                  </a:lnTo>
                  <a:lnTo>
                    <a:pt x="107235" y="188153"/>
                  </a:lnTo>
                  <a:lnTo>
                    <a:pt x="104104" y="192428"/>
                  </a:lnTo>
                  <a:lnTo>
                    <a:pt x="105387" y="194557"/>
                  </a:lnTo>
                  <a:lnTo>
                    <a:pt x="117304" y="200923"/>
                  </a:lnTo>
                  <a:lnTo>
                    <a:pt x="140292" y="207513"/>
                  </a:lnTo>
                  <a:lnTo>
                    <a:pt x="165218" y="212394"/>
                  </a:lnTo>
                  <a:lnTo>
                    <a:pt x="194182" y="215083"/>
                  </a:lnTo>
                  <a:lnTo>
                    <a:pt x="220600" y="215614"/>
                  </a:lnTo>
                  <a:lnTo>
                    <a:pt x="247650" y="215745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9" name="SMARTInkShape-94">
              <a:extLst>
                <a:ext uri="{FF2B5EF4-FFF2-40B4-BE49-F238E27FC236}">
                  <a16:creationId xmlns:a16="http://schemas.microsoft.com/office/drawing/2014/main" id="{49CB317D-F5BD-4974-88A0-12FB7BAE7BB8}"/>
                </a:ext>
              </a:extLst>
            </p:cNvPr>
            <p:cNvSpPr/>
            <p:nvPr/>
          </p:nvSpPr>
          <p:spPr>
            <a:xfrm>
              <a:off x="7854950" y="5962650"/>
              <a:ext cx="68843" cy="400051"/>
            </a:xfrm>
            <a:custGeom>
              <a:avLst/>
              <a:gdLst/>
              <a:ahLst/>
              <a:cxnLst/>
              <a:rect l="0" t="0" r="0" b="0"/>
              <a:pathLst>
                <a:path w="68843" h="400051">
                  <a:moveTo>
                    <a:pt x="0" y="0"/>
                  </a:moveTo>
                  <a:lnTo>
                    <a:pt x="19559" y="20971"/>
                  </a:lnTo>
                  <a:lnTo>
                    <a:pt x="34777" y="46710"/>
                  </a:lnTo>
                  <a:lnTo>
                    <a:pt x="44384" y="63093"/>
                  </a:lnTo>
                  <a:lnTo>
                    <a:pt x="53760" y="92151"/>
                  </a:lnTo>
                  <a:lnTo>
                    <a:pt x="60300" y="123103"/>
                  </a:lnTo>
                  <a:lnTo>
                    <a:pt x="62078" y="144083"/>
                  </a:lnTo>
                  <a:lnTo>
                    <a:pt x="64750" y="167048"/>
                  </a:lnTo>
                  <a:lnTo>
                    <a:pt x="67583" y="191365"/>
                  </a:lnTo>
                  <a:lnTo>
                    <a:pt x="68842" y="216285"/>
                  </a:lnTo>
                  <a:lnTo>
                    <a:pt x="67521" y="241471"/>
                  </a:lnTo>
                  <a:lnTo>
                    <a:pt x="65287" y="266071"/>
                  </a:lnTo>
                  <a:lnTo>
                    <a:pt x="64294" y="288763"/>
                  </a:lnTo>
                  <a:lnTo>
                    <a:pt x="61971" y="312489"/>
                  </a:lnTo>
                  <a:lnTo>
                    <a:pt x="58587" y="335734"/>
                  </a:lnTo>
                  <a:lnTo>
                    <a:pt x="52009" y="364688"/>
                  </a:lnTo>
                  <a:lnTo>
                    <a:pt x="38100" y="40005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0" name="SMARTInkShape-95">
              <a:extLst>
                <a:ext uri="{FF2B5EF4-FFF2-40B4-BE49-F238E27FC236}">
                  <a16:creationId xmlns:a16="http://schemas.microsoft.com/office/drawing/2014/main" id="{4D255A03-5725-4829-A4F2-F5FB3F6D8960}"/>
                </a:ext>
              </a:extLst>
            </p:cNvPr>
            <p:cNvSpPr/>
            <p:nvPr/>
          </p:nvSpPr>
          <p:spPr>
            <a:xfrm>
              <a:off x="7983798" y="6000750"/>
              <a:ext cx="106103" cy="311151"/>
            </a:xfrm>
            <a:custGeom>
              <a:avLst/>
              <a:gdLst/>
              <a:ahLst/>
              <a:cxnLst/>
              <a:rect l="0" t="0" r="0" b="0"/>
              <a:pathLst>
                <a:path w="106103" h="311151">
                  <a:moveTo>
                    <a:pt x="42602" y="0"/>
                  </a:moveTo>
                  <a:lnTo>
                    <a:pt x="46261" y="0"/>
                  </a:lnTo>
                  <a:lnTo>
                    <a:pt x="44699" y="0"/>
                  </a:lnTo>
                  <a:lnTo>
                    <a:pt x="36481" y="10113"/>
                  </a:lnTo>
                  <a:lnTo>
                    <a:pt x="23861" y="38595"/>
                  </a:lnTo>
                  <a:lnTo>
                    <a:pt x="19175" y="59178"/>
                  </a:lnTo>
                  <a:lnTo>
                    <a:pt x="15905" y="83150"/>
                  </a:lnTo>
                  <a:lnTo>
                    <a:pt x="10468" y="110010"/>
                  </a:lnTo>
                  <a:lnTo>
                    <a:pt x="4388" y="138429"/>
                  </a:lnTo>
                  <a:lnTo>
                    <a:pt x="0" y="166605"/>
                  </a:lnTo>
                  <a:lnTo>
                    <a:pt x="581" y="195414"/>
                  </a:lnTo>
                  <a:lnTo>
                    <a:pt x="5221" y="221825"/>
                  </a:lnTo>
                  <a:lnTo>
                    <a:pt x="13110" y="252662"/>
                  </a:lnTo>
                  <a:lnTo>
                    <a:pt x="26102" y="272654"/>
                  </a:lnTo>
                  <a:lnTo>
                    <a:pt x="55638" y="297841"/>
                  </a:lnTo>
                  <a:lnTo>
                    <a:pt x="61876" y="302277"/>
                  </a:lnTo>
                  <a:lnTo>
                    <a:pt x="78215" y="307207"/>
                  </a:lnTo>
                  <a:lnTo>
                    <a:pt x="106102" y="31115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1" name="SMARTInkShape-96">
              <a:extLst>
                <a:ext uri="{FF2B5EF4-FFF2-40B4-BE49-F238E27FC236}">
                  <a16:creationId xmlns:a16="http://schemas.microsoft.com/office/drawing/2014/main" id="{7F952037-3783-4F8E-89FF-5AC0E8B930E6}"/>
                </a:ext>
              </a:extLst>
            </p:cNvPr>
            <p:cNvSpPr/>
            <p:nvPr/>
          </p:nvSpPr>
          <p:spPr>
            <a:xfrm>
              <a:off x="8191500" y="6076950"/>
              <a:ext cx="76201" cy="247651"/>
            </a:xfrm>
            <a:custGeom>
              <a:avLst/>
              <a:gdLst/>
              <a:ahLst/>
              <a:cxnLst/>
              <a:rect l="0" t="0" r="0" b="0"/>
              <a:pathLst>
                <a:path w="76201" h="247651">
                  <a:moveTo>
                    <a:pt x="76200" y="0"/>
                  </a:moveTo>
                  <a:lnTo>
                    <a:pt x="69293" y="25749"/>
                  </a:lnTo>
                  <a:lnTo>
                    <a:pt x="57903" y="50869"/>
                  </a:lnTo>
                  <a:lnTo>
                    <a:pt x="47840" y="81283"/>
                  </a:lnTo>
                  <a:lnTo>
                    <a:pt x="44043" y="106086"/>
                  </a:lnTo>
                  <a:lnTo>
                    <a:pt x="35315" y="131308"/>
                  </a:lnTo>
                  <a:lnTo>
                    <a:pt x="27946" y="156656"/>
                  </a:lnTo>
                  <a:lnTo>
                    <a:pt x="21294" y="181334"/>
                  </a:lnTo>
                  <a:lnTo>
                    <a:pt x="12726" y="208993"/>
                  </a:lnTo>
                  <a:lnTo>
                    <a:pt x="0" y="24765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2" name="SMARTInkShape-97">
              <a:extLst>
                <a:ext uri="{FF2B5EF4-FFF2-40B4-BE49-F238E27FC236}">
                  <a16:creationId xmlns:a16="http://schemas.microsoft.com/office/drawing/2014/main" id="{BBADB08C-719F-444B-8C92-8A0B57F25DD8}"/>
                </a:ext>
              </a:extLst>
            </p:cNvPr>
            <p:cNvSpPr/>
            <p:nvPr/>
          </p:nvSpPr>
          <p:spPr>
            <a:xfrm>
              <a:off x="8178800" y="6083300"/>
              <a:ext cx="57151" cy="209551"/>
            </a:xfrm>
            <a:custGeom>
              <a:avLst/>
              <a:gdLst/>
              <a:ahLst/>
              <a:cxnLst/>
              <a:rect l="0" t="0" r="0" b="0"/>
              <a:pathLst>
                <a:path w="57151" h="209551">
                  <a:moveTo>
                    <a:pt x="0" y="0"/>
                  </a:moveTo>
                  <a:lnTo>
                    <a:pt x="705" y="26745"/>
                  </a:lnTo>
                  <a:lnTo>
                    <a:pt x="5070" y="53863"/>
                  </a:lnTo>
                  <a:lnTo>
                    <a:pt x="10831" y="79381"/>
                  </a:lnTo>
                  <a:lnTo>
                    <a:pt x="19099" y="109205"/>
                  </a:lnTo>
                  <a:lnTo>
                    <a:pt x="25415" y="133722"/>
                  </a:lnTo>
                  <a:lnTo>
                    <a:pt x="33869" y="163919"/>
                  </a:lnTo>
                  <a:lnTo>
                    <a:pt x="57150" y="20955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3" name="SMARTInkShape-98">
              <a:extLst>
                <a:ext uri="{FF2B5EF4-FFF2-40B4-BE49-F238E27FC236}">
                  <a16:creationId xmlns:a16="http://schemas.microsoft.com/office/drawing/2014/main" id="{7DEF0E0B-1731-4A04-B8CE-1E74F410616B}"/>
                </a:ext>
              </a:extLst>
            </p:cNvPr>
            <p:cNvSpPr/>
            <p:nvPr/>
          </p:nvSpPr>
          <p:spPr>
            <a:xfrm>
              <a:off x="8318500" y="6140450"/>
              <a:ext cx="190501" cy="31751"/>
            </a:xfrm>
            <a:custGeom>
              <a:avLst/>
              <a:gdLst/>
              <a:ahLst/>
              <a:cxnLst/>
              <a:rect l="0" t="0" r="0" b="0"/>
              <a:pathLst>
                <a:path w="190501" h="31751">
                  <a:moveTo>
                    <a:pt x="0" y="0"/>
                  </a:moveTo>
                  <a:lnTo>
                    <a:pt x="21048" y="8838"/>
                  </a:lnTo>
                  <a:lnTo>
                    <a:pt x="51064" y="14072"/>
                  </a:lnTo>
                  <a:lnTo>
                    <a:pt x="73692" y="19457"/>
                  </a:lnTo>
                  <a:lnTo>
                    <a:pt x="100857" y="23639"/>
                  </a:lnTo>
                  <a:lnTo>
                    <a:pt x="128661" y="26760"/>
                  </a:lnTo>
                  <a:lnTo>
                    <a:pt x="159243" y="30271"/>
                  </a:lnTo>
                  <a:lnTo>
                    <a:pt x="190500" y="3175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4" name="SMARTInkShape-99">
              <a:extLst>
                <a:ext uri="{FF2B5EF4-FFF2-40B4-BE49-F238E27FC236}">
                  <a16:creationId xmlns:a16="http://schemas.microsoft.com/office/drawing/2014/main" id="{A587BAC0-79FE-4338-B3AB-476138883F0F}"/>
                </a:ext>
              </a:extLst>
            </p:cNvPr>
            <p:cNvSpPr/>
            <p:nvPr/>
          </p:nvSpPr>
          <p:spPr>
            <a:xfrm>
              <a:off x="8420361" y="6089650"/>
              <a:ext cx="50540" cy="228601"/>
            </a:xfrm>
            <a:custGeom>
              <a:avLst/>
              <a:gdLst/>
              <a:ahLst/>
              <a:cxnLst/>
              <a:rect l="0" t="0" r="0" b="0"/>
              <a:pathLst>
                <a:path w="50540" h="228601">
                  <a:moveTo>
                    <a:pt x="6089" y="0"/>
                  </a:moveTo>
                  <a:lnTo>
                    <a:pt x="5384" y="6481"/>
                  </a:lnTo>
                  <a:lnTo>
                    <a:pt x="621" y="32604"/>
                  </a:lnTo>
                  <a:lnTo>
                    <a:pt x="0" y="61166"/>
                  </a:lnTo>
                  <a:lnTo>
                    <a:pt x="3188" y="86327"/>
                  </a:lnTo>
                  <a:lnTo>
                    <a:pt x="5229" y="110559"/>
                  </a:lnTo>
                  <a:lnTo>
                    <a:pt x="10989" y="139667"/>
                  </a:lnTo>
                  <a:lnTo>
                    <a:pt x="18921" y="169980"/>
                  </a:lnTo>
                  <a:lnTo>
                    <a:pt x="30653" y="196560"/>
                  </a:lnTo>
                  <a:lnTo>
                    <a:pt x="50539" y="22860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5" name="SMARTInkShape-100">
              <a:extLst>
                <a:ext uri="{FF2B5EF4-FFF2-40B4-BE49-F238E27FC236}">
                  <a16:creationId xmlns:a16="http://schemas.microsoft.com/office/drawing/2014/main" id="{1D370508-B608-4E8B-B475-56325C504F7C}"/>
                </a:ext>
              </a:extLst>
            </p:cNvPr>
            <p:cNvSpPr/>
            <p:nvPr/>
          </p:nvSpPr>
          <p:spPr>
            <a:xfrm>
              <a:off x="8547982" y="6102350"/>
              <a:ext cx="37219" cy="196851"/>
            </a:xfrm>
            <a:custGeom>
              <a:avLst/>
              <a:gdLst/>
              <a:ahLst/>
              <a:cxnLst/>
              <a:rect l="0" t="0" r="0" b="0"/>
              <a:pathLst>
                <a:path w="37219" h="196851">
                  <a:moveTo>
                    <a:pt x="5468" y="0"/>
                  </a:moveTo>
                  <a:lnTo>
                    <a:pt x="5468" y="3371"/>
                  </a:lnTo>
                  <a:lnTo>
                    <a:pt x="3586" y="6907"/>
                  </a:lnTo>
                  <a:lnTo>
                    <a:pt x="2096" y="8838"/>
                  </a:lnTo>
                  <a:lnTo>
                    <a:pt x="442" y="14746"/>
                  </a:lnTo>
                  <a:lnTo>
                    <a:pt x="0" y="18298"/>
                  </a:lnTo>
                  <a:lnTo>
                    <a:pt x="6142" y="45805"/>
                  </a:lnTo>
                  <a:lnTo>
                    <a:pt x="10136" y="74720"/>
                  </a:lnTo>
                  <a:lnTo>
                    <a:pt x="14857" y="106403"/>
                  </a:lnTo>
                  <a:lnTo>
                    <a:pt x="21879" y="133045"/>
                  </a:lnTo>
                  <a:lnTo>
                    <a:pt x="25879" y="158690"/>
                  </a:lnTo>
                  <a:lnTo>
                    <a:pt x="34575" y="188375"/>
                  </a:lnTo>
                  <a:lnTo>
                    <a:pt x="37218" y="19685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6" name="SMARTInkShape-101">
              <a:extLst>
                <a:ext uri="{FF2B5EF4-FFF2-40B4-BE49-F238E27FC236}">
                  <a16:creationId xmlns:a16="http://schemas.microsoft.com/office/drawing/2014/main" id="{0D7D672F-068A-4EEE-BF30-CB197474F5E0}"/>
                </a:ext>
              </a:extLst>
            </p:cNvPr>
            <p:cNvSpPr/>
            <p:nvPr/>
          </p:nvSpPr>
          <p:spPr>
            <a:xfrm>
              <a:off x="8661400" y="5924550"/>
              <a:ext cx="154949" cy="450851"/>
            </a:xfrm>
            <a:custGeom>
              <a:avLst/>
              <a:gdLst/>
              <a:ahLst/>
              <a:cxnLst/>
              <a:rect l="0" t="0" r="0" b="0"/>
              <a:pathLst>
                <a:path w="154949" h="450851">
                  <a:moveTo>
                    <a:pt x="0" y="0"/>
                  </a:moveTo>
                  <a:lnTo>
                    <a:pt x="27437" y="26732"/>
                  </a:lnTo>
                  <a:lnTo>
                    <a:pt x="56089" y="52944"/>
                  </a:lnTo>
                  <a:lnTo>
                    <a:pt x="77767" y="78717"/>
                  </a:lnTo>
                  <a:lnTo>
                    <a:pt x="100183" y="108696"/>
                  </a:lnTo>
                  <a:lnTo>
                    <a:pt x="112964" y="130154"/>
                  </a:lnTo>
                  <a:lnTo>
                    <a:pt x="123350" y="153801"/>
                  </a:lnTo>
                  <a:lnTo>
                    <a:pt x="132668" y="178423"/>
                  </a:lnTo>
                  <a:lnTo>
                    <a:pt x="140808" y="204182"/>
                  </a:lnTo>
                  <a:lnTo>
                    <a:pt x="146778" y="232094"/>
                  </a:lnTo>
                  <a:lnTo>
                    <a:pt x="151783" y="259081"/>
                  </a:lnTo>
                  <a:lnTo>
                    <a:pt x="154948" y="285186"/>
                  </a:lnTo>
                  <a:lnTo>
                    <a:pt x="154002" y="310899"/>
                  </a:lnTo>
                  <a:lnTo>
                    <a:pt x="151231" y="336438"/>
                  </a:lnTo>
                  <a:lnTo>
                    <a:pt x="146941" y="361195"/>
                  </a:lnTo>
                  <a:lnTo>
                    <a:pt x="140332" y="383957"/>
                  </a:lnTo>
                  <a:lnTo>
                    <a:pt x="128677" y="413234"/>
                  </a:lnTo>
                  <a:lnTo>
                    <a:pt x="107950" y="45085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18" name="SMARTInkShape-102">
            <a:extLst>
              <a:ext uri="{FF2B5EF4-FFF2-40B4-BE49-F238E27FC236}">
                <a16:creationId xmlns:a16="http://schemas.microsoft.com/office/drawing/2014/main" id="{E1B6D1A2-C468-4A66-B631-7A9EAA71706C}"/>
              </a:ext>
            </a:extLst>
          </p:cNvPr>
          <p:cNvSpPr/>
          <p:nvPr/>
        </p:nvSpPr>
        <p:spPr>
          <a:xfrm>
            <a:off x="6642600" y="6076950"/>
            <a:ext cx="183651" cy="279401"/>
          </a:xfrm>
          <a:custGeom>
            <a:avLst/>
            <a:gdLst/>
            <a:ahLst/>
            <a:cxnLst/>
            <a:rect l="0" t="0" r="0" b="0"/>
            <a:pathLst>
              <a:path w="183651" h="279401">
                <a:moveTo>
                  <a:pt x="183650" y="0"/>
                </a:moveTo>
                <a:lnTo>
                  <a:pt x="177874" y="5070"/>
                </a:lnTo>
                <a:lnTo>
                  <a:pt x="147923" y="24124"/>
                </a:lnTo>
                <a:lnTo>
                  <a:pt x="120618" y="36985"/>
                </a:lnTo>
                <a:lnTo>
                  <a:pt x="94497" y="48980"/>
                </a:lnTo>
                <a:lnTo>
                  <a:pt x="63498" y="66381"/>
                </a:lnTo>
                <a:lnTo>
                  <a:pt x="34693" y="87587"/>
                </a:lnTo>
                <a:lnTo>
                  <a:pt x="5189" y="115086"/>
                </a:lnTo>
                <a:lnTo>
                  <a:pt x="2028" y="121940"/>
                </a:lnTo>
                <a:lnTo>
                  <a:pt x="0" y="134467"/>
                </a:lnTo>
                <a:lnTo>
                  <a:pt x="539" y="136211"/>
                </a:lnTo>
                <a:lnTo>
                  <a:pt x="1604" y="137375"/>
                </a:lnTo>
                <a:lnTo>
                  <a:pt x="12117" y="140892"/>
                </a:lnTo>
                <a:lnTo>
                  <a:pt x="40987" y="145371"/>
                </a:lnTo>
                <a:lnTo>
                  <a:pt x="66669" y="145850"/>
                </a:lnTo>
                <a:lnTo>
                  <a:pt x="95345" y="146011"/>
                </a:lnTo>
                <a:lnTo>
                  <a:pt x="121047" y="146047"/>
                </a:lnTo>
                <a:lnTo>
                  <a:pt x="127839" y="149813"/>
                </a:lnTo>
                <a:lnTo>
                  <a:pt x="143479" y="164054"/>
                </a:lnTo>
                <a:lnTo>
                  <a:pt x="161837" y="192246"/>
                </a:lnTo>
                <a:lnTo>
                  <a:pt x="174421" y="222348"/>
                </a:lnTo>
                <a:lnTo>
                  <a:pt x="176021" y="231936"/>
                </a:lnTo>
                <a:lnTo>
                  <a:pt x="174850" y="239020"/>
                </a:lnTo>
                <a:lnTo>
                  <a:pt x="173550" y="241897"/>
                </a:lnTo>
                <a:lnTo>
                  <a:pt x="161607" y="252687"/>
                </a:lnTo>
                <a:lnTo>
                  <a:pt x="130587" y="267565"/>
                </a:lnTo>
                <a:lnTo>
                  <a:pt x="104911" y="273848"/>
                </a:lnTo>
                <a:lnTo>
                  <a:pt x="56650" y="279400"/>
                </a:lnTo>
              </a:path>
            </a:pathLst>
          </a:custGeom>
          <a:ln w="19050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9" name="SMARTInkShape-103">
            <a:extLst>
              <a:ext uri="{FF2B5EF4-FFF2-40B4-BE49-F238E27FC236}">
                <a16:creationId xmlns:a16="http://schemas.microsoft.com/office/drawing/2014/main" id="{1BE4B0A2-0D6C-4BEE-BC0A-550B04FB1106}"/>
              </a:ext>
            </a:extLst>
          </p:cNvPr>
          <p:cNvSpPr/>
          <p:nvPr/>
        </p:nvSpPr>
        <p:spPr>
          <a:xfrm>
            <a:off x="7099561" y="6432550"/>
            <a:ext cx="590290" cy="38101"/>
          </a:xfrm>
          <a:custGeom>
            <a:avLst/>
            <a:gdLst/>
            <a:ahLst/>
            <a:cxnLst/>
            <a:rect l="0" t="0" r="0" b="0"/>
            <a:pathLst>
              <a:path w="590290" h="38101">
                <a:moveTo>
                  <a:pt x="6089" y="31750"/>
                </a:moveTo>
                <a:lnTo>
                  <a:pt x="2717" y="31750"/>
                </a:lnTo>
                <a:lnTo>
                  <a:pt x="1725" y="32455"/>
                </a:lnTo>
                <a:lnTo>
                  <a:pt x="1063" y="33632"/>
                </a:lnTo>
                <a:lnTo>
                  <a:pt x="0" y="37217"/>
                </a:lnTo>
                <a:lnTo>
                  <a:pt x="619" y="37512"/>
                </a:lnTo>
                <a:lnTo>
                  <a:pt x="30668" y="38100"/>
                </a:lnTo>
                <a:lnTo>
                  <a:pt x="41672" y="37395"/>
                </a:lnTo>
                <a:lnTo>
                  <a:pt x="70094" y="29262"/>
                </a:lnTo>
                <a:lnTo>
                  <a:pt x="100158" y="25457"/>
                </a:lnTo>
                <a:lnTo>
                  <a:pt x="125605" y="21262"/>
                </a:lnTo>
                <a:lnTo>
                  <a:pt x="155174" y="19000"/>
                </a:lnTo>
                <a:lnTo>
                  <a:pt x="175831" y="15970"/>
                </a:lnTo>
                <a:lnTo>
                  <a:pt x="198652" y="14154"/>
                </a:lnTo>
                <a:lnTo>
                  <a:pt x="223611" y="13346"/>
                </a:lnTo>
                <a:lnTo>
                  <a:pt x="251166" y="12987"/>
                </a:lnTo>
                <a:lnTo>
                  <a:pt x="277996" y="12828"/>
                </a:lnTo>
                <a:lnTo>
                  <a:pt x="304031" y="12051"/>
                </a:lnTo>
                <a:lnTo>
                  <a:pt x="329713" y="9354"/>
                </a:lnTo>
                <a:lnTo>
                  <a:pt x="355238" y="7685"/>
                </a:lnTo>
                <a:lnTo>
                  <a:pt x="380694" y="6944"/>
                </a:lnTo>
                <a:lnTo>
                  <a:pt x="406119" y="6614"/>
                </a:lnTo>
                <a:lnTo>
                  <a:pt x="429648" y="4586"/>
                </a:lnTo>
                <a:lnTo>
                  <a:pt x="460847" y="1359"/>
                </a:lnTo>
                <a:lnTo>
                  <a:pt x="487966" y="402"/>
                </a:lnTo>
                <a:lnTo>
                  <a:pt x="517638" y="119"/>
                </a:lnTo>
                <a:lnTo>
                  <a:pt x="547597" y="35"/>
                </a:lnTo>
                <a:lnTo>
                  <a:pt x="577560" y="5"/>
                </a:lnTo>
                <a:lnTo>
                  <a:pt x="590289" y="0"/>
                </a:lnTo>
              </a:path>
            </a:pathLst>
          </a:custGeom>
          <a:ln w="19050">
            <a:solidFill>
              <a:srgbClr val="0093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0" name="SMARTInkShape-104">
            <a:extLst>
              <a:ext uri="{FF2B5EF4-FFF2-40B4-BE49-F238E27FC236}">
                <a16:creationId xmlns:a16="http://schemas.microsoft.com/office/drawing/2014/main" id="{6954271A-3354-428E-B040-C71DFAE4D6CF}"/>
              </a:ext>
            </a:extLst>
          </p:cNvPr>
          <p:cNvSpPr/>
          <p:nvPr/>
        </p:nvSpPr>
        <p:spPr>
          <a:xfrm>
            <a:off x="8191500" y="6457950"/>
            <a:ext cx="552451" cy="18972"/>
          </a:xfrm>
          <a:custGeom>
            <a:avLst/>
            <a:gdLst/>
            <a:ahLst/>
            <a:cxnLst/>
            <a:rect l="0" t="0" r="0" b="0"/>
            <a:pathLst>
              <a:path w="552451" h="18972">
                <a:moveTo>
                  <a:pt x="0" y="0"/>
                </a:moveTo>
                <a:lnTo>
                  <a:pt x="31160" y="0"/>
                </a:lnTo>
                <a:lnTo>
                  <a:pt x="61835" y="0"/>
                </a:lnTo>
                <a:lnTo>
                  <a:pt x="93267" y="0"/>
                </a:lnTo>
                <a:lnTo>
                  <a:pt x="118123" y="0"/>
                </a:lnTo>
                <a:lnTo>
                  <a:pt x="144927" y="0"/>
                </a:lnTo>
                <a:lnTo>
                  <a:pt x="170950" y="0"/>
                </a:lnTo>
                <a:lnTo>
                  <a:pt x="198509" y="1882"/>
                </a:lnTo>
                <a:lnTo>
                  <a:pt x="227221" y="4364"/>
                </a:lnTo>
                <a:lnTo>
                  <a:pt x="256444" y="5468"/>
                </a:lnTo>
                <a:lnTo>
                  <a:pt x="285896" y="5958"/>
                </a:lnTo>
                <a:lnTo>
                  <a:pt x="314743" y="6882"/>
                </a:lnTo>
                <a:lnTo>
                  <a:pt x="341674" y="9644"/>
                </a:lnTo>
                <a:lnTo>
                  <a:pt x="365874" y="11341"/>
                </a:lnTo>
                <a:lnTo>
                  <a:pt x="388389" y="12097"/>
                </a:lnTo>
                <a:lnTo>
                  <a:pt x="410154" y="12432"/>
                </a:lnTo>
                <a:lnTo>
                  <a:pt x="438870" y="15991"/>
                </a:lnTo>
                <a:lnTo>
                  <a:pt x="465253" y="18143"/>
                </a:lnTo>
                <a:lnTo>
                  <a:pt x="490944" y="18782"/>
                </a:lnTo>
                <a:lnTo>
                  <a:pt x="516430" y="18971"/>
                </a:lnTo>
                <a:lnTo>
                  <a:pt x="552450" y="12700"/>
                </a:lnTo>
              </a:path>
            </a:pathLst>
          </a:custGeom>
          <a:ln w="19050">
            <a:solidFill>
              <a:srgbClr val="0093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1" name="SMARTInkShape-105">
            <a:extLst>
              <a:ext uri="{FF2B5EF4-FFF2-40B4-BE49-F238E27FC236}">
                <a16:creationId xmlns:a16="http://schemas.microsoft.com/office/drawing/2014/main" id="{8170EFEC-9E3E-4696-BE1B-41E114517C77}"/>
              </a:ext>
            </a:extLst>
          </p:cNvPr>
          <p:cNvSpPr/>
          <p:nvPr/>
        </p:nvSpPr>
        <p:spPr>
          <a:xfrm>
            <a:off x="2070100" y="2597150"/>
            <a:ext cx="850901" cy="44451"/>
          </a:xfrm>
          <a:custGeom>
            <a:avLst/>
            <a:gdLst/>
            <a:ahLst/>
            <a:cxnLst/>
            <a:rect l="0" t="0" r="0" b="0"/>
            <a:pathLst>
              <a:path w="850901" h="44451">
                <a:moveTo>
                  <a:pt x="0" y="44450"/>
                </a:moveTo>
                <a:lnTo>
                  <a:pt x="15901" y="43744"/>
                </a:lnTo>
                <a:lnTo>
                  <a:pt x="37609" y="39424"/>
                </a:lnTo>
                <a:lnTo>
                  <a:pt x="65236" y="36611"/>
                </a:lnTo>
                <a:lnTo>
                  <a:pt x="86849" y="33911"/>
                </a:lnTo>
                <a:lnTo>
                  <a:pt x="112918" y="32710"/>
                </a:lnTo>
                <a:lnTo>
                  <a:pt x="140967" y="30295"/>
                </a:lnTo>
                <a:lnTo>
                  <a:pt x="169897" y="26870"/>
                </a:lnTo>
                <a:lnTo>
                  <a:pt x="199217" y="22995"/>
                </a:lnTo>
                <a:lnTo>
                  <a:pt x="215361" y="21681"/>
                </a:lnTo>
                <a:lnTo>
                  <a:pt x="232474" y="20804"/>
                </a:lnTo>
                <a:lnTo>
                  <a:pt x="250233" y="20219"/>
                </a:lnTo>
                <a:lnTo>
                  <a:pt x="267716" y="19124"/>
                </a:lnTo>
                <a:lnTo>
                  <a:pt x="285016" y="17688"/>
                </a:lnTo>
                <a:lnTo>
                  <a:pt x="302194" y="16025"/>
                </a:lnTo>
                <a:lnTo>
                  <a:pt x="319996" y="14917"/>
                </a:lnTo>
                <a:lnTo>
                  <a:pt x="338214" y="14178"/>
                </a:lnTo>
                <a:lnTo>
                  <a:pt x="356709" y="13685"/>
                </a:lnTo>
                <a:lnTo>
                  <a:pt x="375390" y="12651"/>
                </a:lnTo>
                <a:lnTo>
                  <a:pt x="394194" y="11256"/>
                </a:lnTo>
                <a:lnTo>
                  <a:pt x="413079" y="9621"/>
                </a:lnTo>
                <a:lnTo>
                  <a:pt x="431314" y="8531"/>
                </a:lnTo>
                <a:lnTo>
                  <a:pt x="449115" y="7804"/>
                </a:lnTo>
                <a:lnTo>
                  <a:pt x="466627" y="7319"/>
                </a:lnTo>
                <a:lnTo>
                  <a:pt x="483946" y="6996"/>
                </a:lnTo>
                <a:lnTo>
                  <a:pt x="501136" y="6781"/>
                </a:lnTo>
                <a:lnTo>
                  <a:pt x="518241" y="6637"/>
                </a:lnTo>
                <a:lnTo>
                  <a:pt x="535994" y="6541"/>
                </a:lnTo>
                <a:lnTo>
                  <a:pt x="554179" y="6478"/>
                </a:lnTo>
                <a:lnTo>
                  <a:pt x="572653" y="6435"/>
                </a:lnTo>
                <a:lnTo>
                  <a:pt x="590613" y="5701"/>
                </a:lnTo>
                <a:lnTo>
                  <a:pt x="608231" y="4506"/>
                </a:lnTo>
                <a:lnTo>
                  <a:pt x="625621" y="3004"/>
                </a:lnTo>
                <a:lnTo>
                  <a:pt x="642153" y="2003"/>
                </a:lnTo>
                <a:lnTo>
                  <a:pt x="673692" y="890"/>
                </a:lnTo>
                <a:lnTo>
                  <a:pt x="702290" y="396"/>
                </a:lnTo>
                <a:lnTo>
                  <a:pt x="729113" y="176"/>
                </a:lnTo>
                <a:lnTo>
                  <a:pt x="755145" y="78"/>
                </a:lnTo>
                <a:lnTo>
                  <a:pt x="786858" y="23"/>
                </a:lnTo>
                <a:lnTo>
                  <a:pt x="850900" y="0"/>
                </a:lnTo>
              </a:path>
            </a:pathLst>
          </a:custGeom>
          <a:ln w="19050">
            <a:solidFill>
              <a:srgbClr val="0093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2" name="SMARTInkShape-106">
            <a:extLst>
              <a:ext uri="{FF2B5EF4-FFF2-40B4-BE49-F238E27FC236}">
                <a16:creationId xmlns:a16="http://schemas.microsoft.com/office/drawing/2014/main" id="{28C5DFBC-8204-4B60-8A3D-B09D20439862}"/>
              </a:ext>
            </a:extLst>
          </p:cNvPr>
          <p:cNvSpPr/>
          <p:nvPr/>
        </p:nvSpPr>
        <p:spPr>
          <a:xfrm>
            <a:off x="4229100" y="2654300"/>
            <a:ext cx="673101" cy="6351"/>
          </a:xfrm>
          <a:custGeom>
            <a:avLst/>
            <a:gdLst/>
            <a:ahLst/>
            <a:cxnLst/>
            <a:rect l="0" t="0" r="0" b="0"/>
            <a:pathLst>
              <a:path w="673101" h="6351">
                <a:moveTo>
                  <a:pt x="0" y="6350"/>
                </a:moveTo>
                <a:lnTo>
                  <a:pt x="12552" y="4469"/>
                </a:lnTo>
                <a:lnTo>
                  <a:pt x="41442" y="883"/>
                </a:lnTo>
                <a:lnTo>
                  <a:pt x="72722" y="261"/>
                </a:lnTo>
                <a:lnTo>
                  <a:pt x="98408" y="116"/>
                </a:lnTo>
                <a:lnTo>
                  <a:pt x="126287" y="52"/>
                </a:lnTo>
                <a:lnTo>
                  <a:pt x="155141" y="23"/>
                </a:lnTo>
                <a:lnTo>
                  <a:pt x="171160" y="15"/>
                </a:lnTo>
                <a:lnTo>
                  <a:pt x="188190" y="10"/>
                </a:lnTo>
                <a:lnTo>
                  <a:pt x="205893" y="7"/>
                </a:lnTo>
                <a:lnTo>
                  <a:pt x="223340" y="5"/>
                </a:lnTo>
                <a:lnTo>
                  <a:pt x="240616" y="3"/>
                </a:lnTo>
                <a:lnTo>
                  <a:pt x="257778" y="2"/>
                </a:lnTo>
                <a:lnTo>
                  <a:pt x="274863" y="1"/>
                </a:lnTo>
                <a:lnTo>
                  <a:pt x="291897" y="1"/>
                </a:lnTo>
                <a:lnTo>
                  <a:pt x="308899" y="1"/>
                </a:lnTo>
                <a:lnTo>
                  <a:pt x="325877" y="1"/>
                </a:lnTo>
                <a:lnTo>
                  <a:pt x="342840" y="0"/>
                </a:lnTo>
                <a:lnTo>
                  <a:pt x="359794" y="0"/>
                </a:lnTo>
                <a:lnTo>
                  <a:pt x="377445" y="0"/>
                </a:lnTo>
                <a:lnTo>
                  <a:pt x="395564" y="0"/>
                </a:lnTo>
                <a:lnTo>
                  <a:pt x="413992" y="0"/>
                </a:lnTo>
                <a:lnTo>
                  <a:pt x="431922" y="0"/>
                </a:lnTo>
                <a:lnTo>
                  <a:pt x="449521" y="0"/>
                </a:lnTo>
                <a:lnTo>
                  <a:pt x="466897" y="0"/>
                </a:lnTo>
                <a:lnTo>
                  <a:pt x="483420" y="0"/>
                </a:lnTo>
                <a:lnTo>
                  <a:pt x="514950" y="0"/>
                </a:lnTo>
                <a:lnTo>
                  <a:pt x="543545" y="0"/>
                </a:lnTo>
                <a:lnTo>
                  <a:pt x="570364" y="0"/>
                </a:lnTo>
                <a:lnTo>
                  <a:pt x="596395" y="0"/>
                </a:lnTo>
                <a:lnTo>
                  <a:pt x="628109" y="0"/>
                </a:lnTo>
                <a:lnTo>
                  <a:pt x="657627" y="4364"/>
                </a:lnTo>
                <a:lnTo>
                  <a:pt x="673100" y="6350"/>
                </a:lnTo>
              </a:path>
            </a:pathLst>
          </a:custGeom>
          <a:ln w="19050">
            <a:solidFill>
              <a:srgbClr val="0093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60" name="SMARTInkShape-Group24">
            <a:extLst>
              <a:ext uri="{FF2B5EF4-FFF2-40B4-BE49-F238E27FC236}">
                <a16:creationId xmlns:a16="http://schemas.microsoft.com/office/drawing/2014/main" id="{C4637294-341C-4EB0-A7DA-AA926066AE91}"/>
              </a:ext>
            </a:extLst>
          </p:cNvPr>
          <p:cNvGrpSpPr/>
          <p:nvPr/>
        </p:nvGrpSpPr>
        <p:grpSpPr>
          <a:xfrm>
            <a:off x="7182142" y="2863850"/>
            <a:ext cx="1426230" cy="1949451"/>
            <a:chOff x="7182142" y="2863850"/>
            <a:chExt cx="1426230" cy="1949451"/>
          </a:xfrm>
        </p:grpSpPr>
        <p:sp>
          <p:nvSpPr>
            <p:cNvPr id="123" name="SMARTInkShape-107">
              <a:extLst>
                <a:ext uri="{FF2B5EF4-FFF2-40B4-BE49-F238E27FC236}">
                  <a16:creationId xmlns:a16="http://schemas.microsoft.com/office/drawing/2014/main" id="{1C775780-D4F5-4AD2-811F-8401FE4990C5}"/>
                </a:ext>
              </a:extLst>
            </p:cNvPr>
            <p:cNvSpPr/>
            <p:nvPr/>
          </p:nvSpPr>
          <p:spPr>
            <a:xfrm>
              <a:off x="7182142" y="2863850"/>
              <a:ext cx="431509" cy="367786"/>
            </a:xfrm>
            <a:custGeom>
              <a:avLst/>
              <a:gdLst/>
              <a:ahLst/>
              <a:cxnLst/>
              <a:rect l="0" t="0" r="0" b="0"/>
              <a:pathLst>
                <a:path w="431509" h="367786">
                  <a:moveTo>
                    <a:pt x="69558" y="101600"/>
                  </a:moveTo>
                  <a:lnTo>
                    <a:pt x="69558" y="104971"/>
                  </a:lnTo>
                  <a:lnTo>
                    <a:pt x="59433" y="130849"/>
                  </a:lnTo>
                  <a:lnTo>
                    <a:pt x="55485" y="159928"/>
                  </a:lnTo>
                  <a:lnTo>
                    <a:pt x="51982" y="184499"/>
                  </a:lnTo>
                  <a:lnTo>
                    <a:pt x="50945" y="211535"/>
                  </a:lnTo>
                  <a:lnTo>
                    <a:pt x="50637" y="240006"/>
                  </a:lnTo>
                  <a:lnTo>
                    <a:pt x="50547" y="266316"/>
                  </a:lnTo>
                  <a:lnTo>
                    <a:pt x="50515" y="297120"/>
                  </a:lnTo>
                  <a:lnTo>
                    <a:pt x="50510" y="323587"/>
                  </a:lnTo>
                  <a:lnTo>
                    <a:pt x="50508" y="352195"/>
                  </a:lnTo>
                  <a:lnTo>
                    <a:pt x="50508" y="362430"/>
                  </a:lnTo>
                  <a:lnTo>
                    <a:pt x="49803" y="364387"/>
                  </a:lnTo>
                  <a:lnTo>
                    <a:pt x="48626" y="365692"/>
                  </a:lnTo>
                  <a:lnTo>
                    <a:pt x="45040" y="367785"/>
                  </a:lnTo>
                  <a:lnTo>
                    <a:pt x="39968" y="348626"/>
                  </a:lnTo>
                  <a:lnTo>
                    <a:pt x="36354" y="319963"/>
                  </a:lnTo>
                  <a:lnTo>
                    <a:pt x="31027" y="290949"/>
                  </a:lnTo>
                  <a:lnTo>
                    <a:pt x="26862" y="260009"/>
                  </a:lnTo>
                  <a:lnTo>
                    <a:pt x="25627" y="228499"/>
                  </a:lnTo>
                  <a:lnTo>
                    <a:pt x="23380" y="196820"/>
                  </a:lnTo>
                  <a:lnTo>
                    <a:pt x="20128" y="165091"/>
                  </a:lnTo>
                  <a:lnTo>
                    <a:pt x="17282" y="133347"/>
                  </a:lnTo>
                  <a:lnTo>
                    <a:pt x="11971" y="105362"/>
                  </a:lnTo>
                  <a:lnTo>
                    <a:pt x="7810" y="81783"/>
                  </a:lnTo>
                  <a:lnTo>
                    <a:pt x="4696" y="60686"/>
                  </a:lnTo>
                  <a:lnTo>
                    <a:pt x="145" y="38968"/>
                  </a:lnTo>
                  <a:lnTo>
                    <a:pt x="0" y="36562"/>
                  </a:lnTo>
                  <a:lnTo>
                    <a:pt x="1720" y="32007"/>
                  </a:lnTo>
                  <a:lnTo>
                    <a:pt x="8572" y="23334"/>
                  </a:lnTo>
                  <a:lnTo>
                    <a:pt x="14466" y="20954"/>
                  </a:lnTo>
                  <a:lnTo>
                    <a:pt x="39621" y="19301"/>
                  </a:lnTo>
                  <a:lnTo>
                    <a:pt x="62962" y="18419"/>
                  </a:lnTo>
                  <a:lnTo>
                    <a:pt x="93316" y="14708"/>
                  </a:lnTo>
                  <a:lnTo>
                    <a:pt x="119158" y="13593"/>
                  </a:lnTo>
                  <a:lnTo>
                    <a:pt x="147107" y="11215"/>
                  </a:lnTo>
                  <a:lnTo>
                    <a:pt x="175990" y="8512"/>
                  </a:lnTo>
                  <a:lnTo>
                    <a:pt x="205291" y="7311"/>
                  </a:lnTo>
                  <a:lnTo>
                    <a:pt x="234777" y="6777"/>
                  </a:lnTo>
                  <a:lnTo>
                    <a:pt x="264344" y="6540"/>
                  </a:lnTo>
                  <a:lnTo>
                    <a:pt x="293948" y="6434"/>
                  </a:lnTo>
                  <a:lnTo>
                    <a:pt x="321688" y="6388"/>
                  </a:lnTo>
                  <a:lnTo>
                    <a:pt x="347421" y="5661"/>
                  </a:lnTo>
                  <a:lnTo>
                    <a:pt x="370617" y="2986"/>
                  </a:lnTo>
                  <a:lnTo>
                    <a:pt x="400139" y="885"/>
                  </a:lnTo>
                  <a:lnTo>
                    <a:pt x="431508" y="0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4" name="SMARTInkShape-108">
              <a:extLst>
                <a:ext uri="{FF2B5EF4-FFF2-40B4-BE49-F238E27FC236}">
                  <a16:creationId xmlns:a16="http://schemas.microsoft.com/office/drawing/2014/main" id="{3B6F8E41-03EF-4281-9620-45AB2F2AACBE}"/>
                </a:ext>
              </a:extLst>
            </p:cNvPr>
            <p:cNvSpPr/>
            <p:nvPr/>
          </p:nvSpPr>
          <p:spPr>
            <a:xfrm>
              <a:off x="7251700" y="3086100"/>
              <a:ext cx="127001" cy="12440"/>
            </a:xfrm>
            <a:custGeom>
              <a:avLst/>
              <a:gdLst/>
              <a:ahLst/>
              <a:cxnLst/>
              <a:rect l="0" t="0" r="0" b="0"/>
              <a:pathLst>
                <a:path w="127001" h="12440">
                  <a:moveTo>
                    <a:pt x="0" y="6350"/>
                  </a:moveTo>
                  <a:lnTo>
                    <a:pt x="0" y="9721"/>
                  </a:lnTo>
                  <a:lnTo>
                    <a:pt x="7526" y="11376"/>
                  </a:lnTo>
                  <a:lnTo>
                    <a:pt x="35353" y="12439"/>
                  </a:lnTo>
                  <a:lnTo>
                    <a:pt x="63078" y="9251"/>
                  </a:lnTo>
                  <a:lnTo>
                    <a:pt x="90264" y="7210"/>
                  </a:lnTo>
                  <a:lnTo>
                    <a:pt x="127000" y="0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5" name="SMARTInkShape-109">
              <a:extLst>
                <a:ext uri="{FF2B5EF4-FFF2-40B4-BE49-F238E27FC236}">
                  <a16:creationId xmlns:a16="http://schemas.microsoft.com/office/drawing/2014/main" id="{1C3B5D78-0397-495B-AD42-35DF0EFA1395}"/>
                </a:ext>
              </a:extLst>
            </p:cNvPr>
            <p:cNvSpPr/>
            <p:nvPr/>
          </p:nvSpPr>
          <p:spPr>
            <a:xfrm>
              <a:off x="7446832" y="3026615"/>
              <a:ext cx="166819" cy="199186"/>
            </a:xfrm>
            <a:custGeom>
              <a:avLst/>
              <a:gdLst/>
              <a:ahLst/>
              <a:cxnLst/>
              <a:rect l="0" t="0" r="0" b="0"/>
              <a:pathLst>
                <a:path w="166819" h="199186">
                  <a:moveTo>
                    <a:pt x="160468" y="40435"/>
                  </a:moveTo>
                  <a:lnTo>
                    <a:pt x="134738" y="11560"/>
                  </a:lnTo>
                  <a:lnTo>
                    <a:pt x="118070" y="786"/>
                  </a:lnTo>
                  <a:lnTo>
                    <a:pt x="105876" y="0"/>
                  </a:lnTo>
                  <a:lnTo>
                    <a:pt x="78423" y="5245"/>
                  </a:lnTo>
                  <a:lnTo>
                    <a:pt x="62389" y="14408"/>
                  </a:lnTo>
                  <a:lnTo>
                    <a:pt x="34977" y="39307"/>
                  </a:lnTo>
                  <a:lnTo>
                    <a:pt x="16833" y="60517"/>
                  </a:lnTo>
                  <a:lnTo>
                    <a:pt x="2315" y="91371"/>
                  </a:lnTo>
                  <a:lnTo>
                    <a:pt x="0" y="97676"/>
                  </a:lnTo>
                  <a:lnTo>
                    <a:pt x="110" y="123404"/>
                  </a:lnTo>
                  <a:lnTo>
                    <a:pt x="4613" y="149999"/>
                  </a:lnTo>
                  <a:lnTo>
                    <a:pt x="10296" y="161567"/>
                  </a:lnTo>
                  <a:lnTo>
                    <a:pt x="21428" y="172046"/>
                  </a:lnTo>
                  <a:lnTo>
                    <a:pt x="25441" y="174742"/>
                  </a:lnTo>
                  <a:lnTo>
                    <a:pt x="35545" y="175857"/>
                  </a:lnTo>
                  <a:lnTo>
                    <a:pt x="45680" y="174000"/>
                  </a:lnTo>
                  <a:lnTo>
                    <a:pt x="52537" y="170823"/>
                  </a:lnTo>
                  <a:lnTo>
                    <a:pt x="63734" y="161697"/>
                  </a:lnTo>
                  <a:lnTo>
                    <a:pt x="83089" y="132202"/>
                  </a:lnTo>
                  <a:lnTo>
                    <a:pt x="100296" y="101595"/>
                  </a:lnTo>
                  <a:lnTo>
                    <a:pt x="116284" y="72977"/>
                  </a:lnTo>
                  <a:lnTo>
                    <a:pt x="121833" y="55202"/>
                  </a:lnTo>
                  <a:lnTo>
                    <a:pt x="122717" y="54513"/>
                  </a:lnTo>
                  <a:lnTo>
                    <a:pt x="125581" y="53748"/>
                  </a:lnTo>
                  <a:lnTo>
                    <a:pt x="125921" y="54249"/>
                  </a:lnTo>
                  <a:lnTo>
                    <a:pt x="124417" y="56687"/>
                  </a:lnTo>
                  <a:lnTo>
                    <a:pt x="120756" y="84865"/>
                  </a:lnTo>
                  <a:lnTo>
                    <a:pt x="116641" y="112268"/>
                  </a:lnTo>
                  <a:lnTo>
                    <a:pt x="118023" y="139840"/>
                  </a:lnTo>
                  <a:lnTo>
                    <a:pt x="124844" y="166785"/>
                  </a:lnTo>
                  <a:lnTo>
                    <a:pt x="131935" y="181963"/>
                  </a:lnTo>
                  <a:lnTo>
                    <a:pt x="139790" y="191060"/>
                  </a:lnTo>
                  <a:lnTo>
                    <a:pt x="166818" y="199185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6" name="SMARTInkShape-110">
              <a:extLst>
                <a:ext uri="{FF2B5EF4-FFF2-40B4-BE49-F238E27FC236}">
                  <a16:creationId xmlns:a16="http://schemas.microsoft.com/office/drawing/2014/main" id="{3489CE26-7E11-4888-8EB8-19BF6A142A33}"/>
                </a:ext>
              </a:extLst>
            </p:cNvPr>
            <p:cNvSpPr/>
            <p:nvPr/>
          </p:nvSpPr>
          <p:spPr>
            <a:xfrm>
              <a:off x="7690540" y="3035300"/>
              <a:ext cx="88211" cy="162104"/>
            </a:xfrm>
            <a:custGeom>
              <a:avLst/>
              <a:gdLst/>
              <a:ahLst/>
              <a:cxnLst/>
              <a:rect l="0" t="0" r="0" b="0"/>
              <a:pathLst>
                <a:path w="88211" h="162104">
                  <a:moveTo>
                    <a:pt x="43760" y="0"/>
                  </a:moveTo>
                  <a:lnTo>
                    <a:pt x="26801" y="6907"/>
                  </a:lnTo>
                  <a:lnTo>
                    <a:pt x="23987" y="8838"/>
                  </a:lnTo>
                  <a:lnTo>
                    <a:pt x="7168" y="36058"/>
                  </a:lnTo>
                  <a:lnTo>
                    <a:pt x="2802" y="46365"/>
                  </a:lnTo>
                  <a:lnTo>
                    <a:pt x="0" y="73991"/>
                  </a:lnTo>
                  <a:lnTo>
                    <a:pt x="1396" y="99064"/>
                  </a:lnTo>
                  <a:lnTo>
                    <a:pt x="10167" y="127947"/>
                  </a:lnTo>
                  <a:lnTo>
                    <a:pt x="17735" y="142176"/>
                  </a:lnTo>
                  <a:lnTo>
                    <a:pt x="27255" y="153501"/>
                  </a:lnTo>
                  <a:lnTo>
                    <a:pt x="38541" y="159945"/>
                  </a:lnTo>
                  <a:lnTo>
                    <a:pt x="51318" y="162103"/>
                  </a:lnTo>
                  <a:lnTo>
                    <a:pt x="72261" y="159352"/>
                  </a:lnTo>
                  <a:lnTo>
                    <a:pt x="88210" y="152400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7" name="SMARTInkShape-111">
              <a:extLst>
                <a:ext uri="{FF2B5EF4-FFF2-40B4-BE49-F238E27FC236}">
                  <a16:creationId xmlns:a16="http://schemas.microsoft.com/office/drawing/2014/main" id="{1A2BEC35-AFA0-49B9-BA27-B990D286AF48}"/>
                </a:ext>
              </a:extLst>
            </p:cNvPr>
            <p:cNvSpPr/>
            <p:nvPr/>
          </p:nvSpPr>
          <p:spPr>
            <a:xfrm>
              <a:off x="7842259" y="3003550"/>
              <a:ext cx="12692" cy="196851"/>
            </a:xfrm>
            <a:custGeom>
              <a:avLst/>
              <a:gdLst/>
              <a:ahLst/>
              <a:cxnLst/>
              <a:rect l="0" t="0" r="0" b="0"/>
              <a:pathLst>
                <a:path w="12692" h="196851">
                  <a:moveTo>
                    <a:pt x="12691" y="0"/>
                  </a:moveTo>
                  <a:lnTo>
                    <a:pt x="9319" y="3371"/>
                  </a:lnTo>
                  <a:lnTo>
                    <a:pt x="3854" y="15580"/>
                  </a:lnTo>
                  <a:lnTo>
                    <a:pt x="499" y="44829"/>
                  </a:lnTo>
                  <a:lnTo>
                    <a:pt x="141" y="69257"/>
                  </a:lnTo>
                  <a:lnTo>
                    <a:pt x="58" y="91459"/>
                  </a:lnTo>
                  <a:lnTo>
                    <a:pt x="20" y="115437"/>
                  </a:lnTo>
                  <a:lnTo>
                    <a:pt x="0" y="142624"/>
                  </a:lnTo>
                  <a:lnTo>
                    <a:pt x="3364" y="167456"/>
                  </a:lnTo>
                  <a:lnTo>
                    <a:pt x="6341" y="196850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8" name="SMARTInkShape-112">
              <a:extLst>
                <a:ext uri="{FF2B5EF4-FFF2-40B4-BE49-F238E27FC236}">
                  <a16:creationId xmlns:a16="http://schemas.microsoft.com/office/drawing/2014/main" id="{2BB1246E-D20E-48FB-8E61-087824790988}"/>
                </a:ext>
              </a:extLst>
            </p:cNvPr>
            <p:cNvSpPr/>
            <p:nvPr/>
          </p:nvSpPr>
          <p:spPr>
            <a:xfrm>
              <a:off x="7810500" y="3060709"/>
              <a:ext cx="209551" cy="157799"/>
            </a:xfrm>
            <a:custGeom>
              <a:avLst/>
              <a:gdLst/>
              <a:ahLst/>
              <a:cxnLst/>
              <a:rect l="0" t="0" r="0" b="0"/>
              <a:pathLst>
                <a:path w="209551" h="157799">
                  <a:moveTo>
                    <a:pt x="0" y="12691"/>
                  </a:moveTo>
                  <a:lnTo>
                    <a:pt x="22323" y="9320"/>
                  </a:lnTo>
                  <a:lnTo>
                    <a:pt x="50192" y="2565"/>
                  </a:lnTo>
                  <a:lnTo>
                    <a:pt x="76080" y="499"/>
                  </a:lnTo>
                  <a:lnTo>
                    <a:pt x="104948" y="91"/>
                  </a:lnTo>
                  <a:lnTo>
                    <a:pt x="132052" y="11"/>
                  </a:lnTo>
                  <a:lnTo>
                    <a:pt x="142415" y="0"/>
                  </a:lnTo>
                  <a:lnTo>
                    <a:pt x="151726" y="3758"/>
                  </a:lnTo>
                  <a:lnTo>
                    <a:pt x="159155" y="9426"/>
                  </a:lnTo>
                  <a:lnTo>
                    <a:pt x="162458" y="14297"/>
                  </a:lnTo>
                  <a:lnTo>
                    <a:pt x="160162" y="24459"/>
                  </a:lnTo>
                  <a:lnTo>
                    <a:pt x="150563" y="50607"/>
                  </a:lnTo>
                  <a:lnTo>
                    <a:pt x="132829" y="77490"/>
                  </a:lnTo>
                  <a:lnTo>
                    <a:pt x="116314" y="105219"/>
                  </a:lnTo>
                  <a:lnTo>
                    <a:pt x="109603" y="127028"/>
                  </a:lnTo>
                  <a:lnTo>
                    <a:pt x="108685" y="133593"/>
                  </a:lnTo>
                  <a:lnTo>
                    <a:pt x="114910" y="147997"/>
                  </a:lnTo>
                  <a:lnTo>
                    <a:pt x="119645" y="151578"/>
                  </a:lnTo>
                  <a:lnTo>
                    <a:pt x="138383" y="156619"/>
                  </a:lnTo>
                  <a:lnTo>
                    <a:pt x="148758" y="157798"/>
                  </a:lnTo>
                  <a:lnTo>
                    <a:pt x="159954" y="154559"/>
                  </a:lnTo>
                  <a:lnTo>
                    <a:pt x="176275" y="144802"/>
                  </a:lnTo>
                  <a:lnTo>
                    <a:pt x="198060" y="124711"/>
                  </a:lnTo>
                  <a:lnTo>
                    <a:pt x="205832" y="112832"/>
                  </a:lnTo>
                  <a:lnTo>
                    <a:pt x="209550" y="101591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9" name="SMARTInkShape-113">
              <a:extLst>
                <a:ext uri="{FF2B5EF4-FFF2-40B4-BE49-F238E27FC236}">
                  <a16:creationId xmlns:a16="http://schemas.microsoft.com/office/drawing/2014/main" id="{0445D010-A443-4D85-865E-3D996EEBA9FA}"/>
                </a:ext>
              </a:extLst>
            </p:cNvPr>
            <p:cNvSpPr/>
            <p:nvPr/>
          </p:nvSpPr>
          <p:spPr>
            <a:xfrm>
              <a:off x="8077200" y="3022600"/>
              <a:ext cx="57151" cy="191305"/>
            </a:xfrm>
            <a:custGeom>
              <a:avLst/>
              <a:gdLst/>
              <a:ahLst/>
              <a:cxnLst/>
              <a:rect l="0" t="0" r="0" b="0"/>
              <a:pathLst>
                <a:path w="57151" h="191305">
                  <a:moveTo>
                    <a:pt x="0" y="44450"/>
                  </a:moveTo>
                  <a:lnTo>
                    <a:pt x="705" y="50930"/>
                  </a:lnTo>
                  <a:lnTo>
                    <a:pt x="5468" y="77053"/>
                  </a:lnTo>
                  <a:lnTo>
                    <a:pt x="6882" y="102474"/>
                  </a:lnTo>
                  <a:lnTo>
                    <a:pt x="11341" y="130178"/>
                  </a:lnTo>
                  <a:lnTo>
                    <a:pt x="13227" y="157757"/>
                  </a:lnTo>
                  <a:lnTo>
                    <a:pt x="17691" y="174181"/>
                  </a:lnTo>
                  <a:lnTo>
                    <a:pt x="18782" y="190647"/>
                  </a:lnTo>
                  <a:lnTo>
                    <a:pt x="19577" y="191304"/>
                  </a:lnTo>
                  <a:lnTo>
                    <a:pt x="20813" y="190330"/>
                  </a:lnTo>
                  <a:lnTo>
                    <a:pt x="23361" y="186191"/>
                  </a:lnTo>
                  <a:lnTo>
                    <a:pt x="24494" y="182000"/>
                  </a:lnTo>
                  <a:lnTo>
                    <a:pt x="25927" y="153988"/>
                  </a:lnTo>
                  <a:lnTo>
                    <a:pt x="32273" y="124308"/>
                  </a:lnTo>
                  <a:lnTo>
                    <a:pt x="36374" y="105271"/>
                  </a:lnTo>
                  <a:lnTo>
                    <a:pt x="41130" y="76925"/>
                  </a:lnTo>
                  <a:lnTo>
                    <a:pt x="46837" y="47252"/>
                  </a:lnTo>
                  <a:lnTo>
                    <a:pt x="57150" y="0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0" name="SMARTInkShape-114">
              <a:extLst>
                <a:ext uri="{FF2B5EF4-FFF2-40B4-BE49-F238E27FC236}">
                  <a16:creationId xmlns:a16="http://schemas.microsoft.com/office/drawing/2014/main" id="{B35A3F1F-BF07-45CE-8E11-CABB02B291C8}"/>
                </a:ext>
              </a:extLst>
            </p:cNvPr>
            <p:cNvSpPr/>
            <p:nvPr/>
          </p:nvSpPr>
          <p:spPr>
            <a:xfrm>
              <a:off x="8274128" y="3003550"/>
              <a:ext cx="127228" cy="247651"/>
            </a:xfrm>
            <a:custGeom>
              <a:avLst/>
              <a:gdLst/>
              <a:ahLst/>
              <a:cxnLst/>
              <a:rect l="0" t="0" r="0" b="0"/>
              <a:pathLst>
                <a:path w="127228" h="247651">
                  <a:moveTo>
                    <a:pt x="82472" y="0"/>
                  </a:moveTo>
                  <a:lnTo>
                    <a:pt x="79100" y="3371"/>
                  </a:lnTo>
                  <a:lnTo>
                    <a:pt x="66891" y="8838"/>
                  </a:lnTo>
                  <a:lnTo>
                    <a:pt x="36886" y="15732"/>
                  </a:lnTo>
                  <a:lnTo>
                    <a:pt x="9445" y="23464"/>
                  </a:lnTo>
                  <a:lnTo>
                    <a:pt x="1097" y="27597"/>
                  </a:lnTo>
                  <a:lnTo>
                    <a:pt x="0" y="29687"/>
                  </a:lnTo>
                  <a:lnTo>
                    <a:pt x="680" y="31786"/>
                  </a:lnTo>
                  <a:lnTo>
                    <a:pt x="2544" y="33890"/>
                  </a:lnTo>
                  <a:lnTo>
                    <a:pt x="29472" y="46702"/>
                  </a:lnTo>
                  <a:lnTo>
                    <a:pt x="56637" y="56759"/>
                  </a:lnTo>
                  <a:lnTo>
                    <a:pt x="79756" y="67147"/>
                  </a:lnTo>
                  <a:lnTo>
                    <a:pt x="109060" y="86250"/>
                  </a:lnTo>
                  <a:lnTo>
                    <a:pt x="123903" y="106067"/>
                  </a:lnTo>
                  <a:lnTo>
                    <a:pt x="127227" y="123576"/>
                  </a:lnTo>
                  <a:lnTo>
                    <a:pt x="125646" y="141706"/>
                  </a:lnTo>
                  <a:lnTo>
                    <a:pt x="115015" y="170592"/>
                  </a:lnTo>
                  <a:lnTo>
                    <a:pt x="112635" y="177228"/>
                  </a:lnTo>
                  <a:lnTo>
                    <a:pt x="95798" y="196680"/>
                  </a:lnTo>
                  <a:lnTo>
                    <a:pt x="64826" y="221511"/>
                  </a:lnTo>
                  <a:lnTo>
                    <a:pt x="12622" y="247650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1" name="SMARTInkShape-115">
              <a:extLst>
                <a:ext uri="{FF2B5EF4-FFF2-40B4-BE49-F238E27FC236}">
                  <a16:creationId xmlns:a16="http://schemas.microsoft.com/office/drawing/2014/main" id="{642FB1F5-789A-4D91-96E9-2FA6FB3EDFB0}"/>
                </a:ext>
              </a:extLst>
            </p:cNvPr>
            <p:cNvSpPr/>
            <p:nvPr/>
          </p:nvSpPr>
          <p:spPr>
            <a:xfrm>
              <a:off x="7270359" y="3219535"/>
              <a:ext cx="1225942" cy="44366"/>
            </a:xfrm>
            <a:custGeom>
              <a:avLst/>
              <a:gdLst/>
              <a:ahLst/>
              <a:cxnLst/>
              <a:rect l="0" t="0" r="0" b="0"/>
              <a:pathLst>
                <a:path w="1225942" h="44366">
                  <a:moveTo>
                    <a:pt x="6741" y="44365"/>
                  </a:moveTo>
                  <a:lnTo>
                    <a:pt x="0" y="37623"/>
                  </a:lnTo>
                  <a:lnTo>
                    <a:pt x="130" y="34226"/>
                  </a:lnTo>
                  <a:lnTo>
                    <a:pt x="5919" y="26688"/>
                  </a:lnTo>
                  <a:lnTo>
                    <a:pt x="27821" y="17882"/>
                  </a:lnTo>
                  <a:lnTo>
                    <a:pt x="48566" y="14956"/>
                  </a:lnTo>
                  <a:lnTo>
                    <a:pt x="74013" y="12950"/>
                  </a:lnTo>
                  <a:lnTo>
                    <a:pt x="89689" y="11427"/>
                  </a:lnTo>
                  <a:lnTo>
                    <a:pt x="106490" y="9707"/>
                  </a:lnTo>
                  <a:lnTo>
                    <a:pt x="124745" y="8559"/>
                  </a:lnTo>
                  <a:lnTo>
                    <a:pt x="143971" y="7794"/>
                  </a:lnTo>
                  <a:lnTo>
                    <a:pt x="163845" y="7285"/>
                  </a:lnTo>
                  <a:lnTo>
                    <a:pt x="185560" y="6239"/>
                  </a:lnTo>
                  <a:lnTo>
                    <a:pt x="208504" y="4836"/>
                  </a:lnTo>
                  <a:lnTo>
                    <a:pt x="232266" y="3196"/>
                  </a:lnTo>
                  <a:lnTo>
                    <a:pt x="256575" y="2102"/>
                  </a:lnTo>
                  <a:lnTo>
                    <a:pt x="281246" y="1373"/>
                  </a:lnTo>
                  <a:lnTo>
                    <a:pt x="306161" y="887"/>
                  </a:lnTo>
                  <a:lnTo>
                    <a:pt x="332649" y="563"/>
                  </a:lnTo>
                  <a:lnTo>
                    <a:pt x="360185" y="347"/>
                  </a:lnTo>
                  <a:lnTo>
                    <a:pt x="388421" y="203"/>
                  </a:lnTo>
                  <a:lnTo>
                    <a:pt x="417122" y="107"/>
                  </a:lnTo>
                  <a:lnTo>
                    <a:pt x="446134" y="43"/>
                  </a:lnTo>
                  <a:lnTo>
                    <a:pt x="475353" y="0"/>
                  </a:lnTo>
                  <a:lnTo>
                    <a:pt x="504710" y="678"/>
                  </a:lnTo>
                  <a:lnTo>
                    <a:pt x="534160" y="1835"/>
                  </a:lnTo>
                  <a:lnTo>
                    <a:pt x="563671" y="3312"/>
                  </a:lnTo>
                  <a:lnTo>
                    <a:pt x="593221" y="4296"/>
                  </a:lnTo>
                  <a:lnTo>
                    <a:pt x="622800" y="4952"/>
                  </a:lnTo>
                  <a:lnTo>
                    <a:pt x="652398" y="5390"/>
                  </a:lnTo>
                  <a:lnTo>
                    <a:pt x="682712" y="6387"/>
                  </a:lnTo>
                  <a:lnTo>
                    <a:pt x="713505" y="7757"/>
                  </a:lnTo>
                  <a:lnTo>
                    <a:pt x="744617" y="9377"/>
                  </a:lnTo>
                  <a:lnTo>
                    <a:pt x="774531" y="11162"/>
                  </a:lnTo>
                  <a:lnTo>
                    <a:pt x="803644" y="13058"/>
                  </a:lnTo>
                  <a:lnTo>
                    <a:pt x="832226" y="15026"/>
                  </a:lnTo>
                  <a:lnTo>
                    <a:pt x="860453" y="16339"/>
                  </a:lnTo>
                  <a:lnTo>
                    <a:pt x="888444" y="17215"/>
                  </a:lnTo>
                  <a:lnTo>
                    <a:pt x="916275" y="17798"/>
                  </a:lnTo>
                  <a:lnTo>
                    <a:pt x="942592" y="18893"/>
                  </a:lnTo>
                  <a:lnTo>
                    <a:pt x="967897" y="20328"/>
                  </a:lnTo>
                  <a:lnTo>
                    <a:pt x="992529" y="21990"/>
                  </a:lnTo>
                  <a:lnTo>
                    <a:pt x="1016005" y="23099"/>
                  </a:lnTo>
                  <a:lnTo>
                    <a:pt x="1038712" y="23837"/>
                  </a:lnTo>
                  <a:lnTo>
                    <a:pt x="1060905" y="24330"/>
                  </a:lnTo>
                  <a:lnTo>
                    <a:pt x="1081345" y="25364"/>
                  </a:lnTo>
                  <a:lnTo>
                    <a:pt x="1100616" y="26759"/>
                  </a:lnTo>
                  <a:lnTo>
                    <a:pt x="1119108" y="28394"/>
                  </a:lnTo>
                  <a:lnTo>
                    <a:pt x="1135669" y="28779"/>
                  </a:lnTo>
                  <a:lnTo>
                    <a:pt x="1165359" y="27325"/>
                  </a:lnTo>
                  <a:lnTo>
                    <a:pt x="1195761" y="25911"/>
                  </a:lnTo>
                  <a:lnTo>
                    <a:pt x="1225941" y="25315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2" name="SMARTInkShape-116">
              <a:extLst>
                <a:ext uri="{FF2B5EF4-FFF2-40B4-BE49-F238E27FC236}">
                  <a16:creationId xmlns:a16="http://schemas.microsoft.com/office/drawing/2014/main" id="{B4C4B3C6-21DC-4A1F-830C-5AE93C4F96FF}"/>
                </a:ext>
              </a:extLst>
            </p:cNvPr>
            <p:cNvSpPr/>
            <p:nvPr/>
          </p:nvSpPr>
          <p:spPr>
            <a:xfrm>
              <a:off x="7280308" y="3429000"/>
              <a:ext cx="117443" cy="260351"/>
            </a:xfrm>
            <a:custGeom>
              <a:avLst/>
              <a:gdLst/>
              <a:ahLst/>
              <a:cxnLst/>
              <a:rect l="0" t="0" r="0" b="0"/>
              <a:pathLst>
                <a:path w="117443" h="260351">
                  <a:moveTo>
                    <a:pt x="117442" y="0"/>
                  </a:moveTo>
                  <a:lnTo>
                    <a:pt x="114070" y="0"/>
                  </a:lnTo>
                  <a:lnTo>
                    <a:pt x="105233" y="3371"/>
                  </a:lnTo>
                  <a:lnTo>
                    <a:pt x="77946" y="27136"/>
                  </a:lnTo>
                  <a:lnTo>
                    <a:pt x="47408" y="57379"/>
                  </a:lnTo>
                  <a:lnTo>
                    <a:pt x="30368" y="78149"/>
                  </a:lnTo>
                  <a:lnTo>
                    <a:pt x="11969" y="107081"/>
                  </a:lnTo>
                  <a:lnTo>
                    <a:pt x="4180" y="137542"/>
                  </a:lnTo>
                  <a:lnTo>
                    <a:pt x="0" y="158111"/>
                  </a:lnTo>
                  <a:lnTo>
                    <a:pt x="2313" y="184024"/>
                  </a:lnTo>
                  <a:lnTo>
                    <a:pt x="2589" y="190416"/>
                  </a:lnTo>
                  <a:lnTo>
                    <a:pt x="6660" y="201281"/>
                  </a:lnTo>
                  <a:lnTo>
                    <a:pt x="20770" y="219754"/>
                  </a:lnTo>
                  <a:lnTo>
                    <a:pt x="51004" y="242129"/>
                  </a:lnTo>
                  <a:lnTo>
                    <a:pt x="79792" y="253830"/>
                  </a:lnTo>
                  <a:lnTo>
                    <a:pt x="104742" y="260350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3" name="SMARTInkShape-117">
              <a:extLst>
                <a:ext uri="{FF2B5EF4-FFF2-40B4-BE49-F238E27FC236}">
                  <a16:creationId xmlns:a16="http://schemas.microsoft.com/office/drawing/2014/main" id="{724684EA-9424-4A52-B6BE-B43B3B45A834}"/>
                </a:ext>
              </a:extLst>
            </p:cNvPr>
            <p:cNvSpPr/>
            <p:nvPr/>
          </p:nvSpPr>
          <p:spPr>
            <a:xfrm>
              <a:off x="7537450" y="3460750"/>
              <a:ext cx="107951" cy="203201"/>
            </a:xfrm>
            <a:custGeom>
              <a:avLst/>
              <a:gdLst/>
              <a:ahLst/>
              <a:cxnLst/>
              <a:rect l="0" t="0" r="0" b="0"/>
              <a:pathLst>
                <a:path w="107951" h="203201">
                  <a:moveTo>
                    <a:pt x="107950" y="0"/>
                  </a:moveTo>
                  <a:lnTo>
                    <a:pt x="89653" y="31128"/>
                  </a:lnTo>
                  <a:lnTo>
                    <a:pt x="78178" y="57027"/>
                  </a:lnTo>
                  <a:lnTo>
                    <a:pt x="64936" y="84407"/>
                  </a:lnTo>
                  <a:lnTo>
                    <a:pt x="55694" y="104737"/>
                  </a:lnTo>
                  <a:lnTo>
                    <a:pt x="36497" y="133764"/>
                  </a:lnTo>
                  <a:lnTo>
                    <a:pt x="23630" y="161784"/>
                  </a:lnTo>
                  <a:lnTo>
                    <a:pt x="0" y="203200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4" name="SMARTInkShape-118">
              <a:extLst>
                <a:ext uri="{FF2B5EF4-FFF2-40B4-BE49-F238E27FC236}">
                  <a16:creationId xmlns:a16="http://schemas.microsoft.com/office/drawing/2014/main" id="{ED172186-EE6A-4655-9DF3-BA1A8F71B3B1}"/>
                </a:ext>
              </a:extLst>
            </p:cNvPr>
            <p:cNvSpPr/>
            <p:nvPr/>
          </p:nvSpPr>
          <p:spPr>
            <a:xfrm>
              <a:off x="7575550" y="3498850"/>
              <a:ext cx="57151" cy="152401"/>
            </a:xfrm>
            <a:custGeom>
              <a:avLst/>
              <a:gdLst/>
              <a:ahLst/>
              <a:cxnLst/>
              <a:rect l="0" t="0" r="0" b="0"/>
              <a:pathLst>
                <a:path w="57151" h="152401">
                  <a:moveTo>
                    <a:pt x="0" y="0"/>
                  </a:moveTo>
                  <a:lnTo>
                    <a:pt x="8837" y="24419"/>
                  </a:lnTo>
                  <a:lnTo>
                    <a:pt x="14927" y="50901"/>
                  </a:lnTo>
                  <a:lnTo>
                    <a:pt x="18941" y="76952"/>
                  </a:lnTo>
                  <a:lnTo>
                    <a:pt x="24409" y="104678"/>
                  </a:lnTo>
                  <a:lnTo>
                    <a:pt x="28723" y="113786"/>
                  </a:lnTo>
                  <a:lnTo>
                    <a:pt x="57150" y="152400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5" name="SMARTInkShape-119">
              <a:extLst>
                <a:ext uri="{FF2B5EF4-FFF2-40B4-BE49-F238E27FC236}">
                  <a16:creationId xmlns:a16="http://schemas.microsoft.com/office/drawing/2014/main" id="{246312A2-0E96-4C41-82E6-7A75FF68C990}"/>
                </a:ext>
              </a:extLst>
            </p:cNvPr>
            <p:cNvSpPr/>
            <p:nvPr/>
          </p:nvSpPr>
          <p:spPr>
            <a:xfrm>
              <a:off x="7734300" y="3536950"/>
              <a:ext cx="114301" cy="19051"/>
            </a:xfrm>
            <a:custGeom>
              <a:avLst/>
              <a:gdLst/>
              <a:ahLst/>
              <a:cxnLst/>
              <a:rect l="0" t="0" r="0" b="0"/>
              <a:pathLst>
                <a:path w="114301" h="19051">
                  <a:moveTo>
                    <a:pt x="0" y="19050"/>
                  </a:moveTo>
                  <a:lnTo>
                    <a:pt x="3372" y="19050"/>
                  </a:lnTo>
                  <a:lnTo>
                    <a:pt x="6907" y="17169"/>
                  </a:lnTo>
                  <a:lnTo>
                    <a:pt x="8837" y="15679"/>
                  </a:lnTo>
                  <a:lnTo>
                    <a:pt x="31781" y="10212"/>
                  </a:lnTo>
                  <a:lnTo>
                    <a:pt x="53636" y="8067"/>
                  </a:lnTo>
                  <a:lnTo>
                    <a:pt x="84096" y="4977"/>
                  </a:lnTo>
                  <a:lnTo>
                    <a:pt x="114300" y="0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6" name="SMARTInkShape-120">
              <a:extLst>
                <a:ext uri="{FF2B5EF4-FFF2-40B4-BE49-F238E27FC236}">
                  <a16:creationId xmlns:a16="http://schemas.microsoft.com/office/drawing/2014/main" id="{F3FA0051-DF12-4AAE-9259-C36AB8B558EB}"/>
                </a:ext>
              </a:extLst>
            </p:cNvPr>
            <p:cNvSpPr/>
            <p:nvPr/>
          </p:nvSpPr>
          <p:spPr>
            <a:xfrm>
              <a:off x="7981950" y="3448050"/>
              <a:ext cx="184151" cy="183047"/>
            </a:xfrm>
            <a:custGeom>
              <a:avLst/>
              <a:gdLst/>
              <a:ahLst/>
              <a:cxnLst/>
              <a:rect l="0" t="0" r="0" b="0"/>
              <a:pathLst>
                <a:path w="184151" h="183047">
                  <a:moveTo>
                    <a:pt x="0" y="0"/>
                  </a:moveTo>
                  <a:lnTo>
                    <a:pt x="24419" y="3371"/>
                  </a:lnTo>
                  <a:lnTo>
                    <a:pt x="49195" y="15195"/>
                  </a:lnTo>
                  <a:lnTo>
                    <a:pt x="60359" y="24180"/>
                  </a:lnTo>
                  <a:lnTo>
                    <a:pt x="84057" y="53236"/>
                  </a:lnTo>
                  <a:lnTo>
                    <a:pt x="92325" y="71983"/>
                  </a:lnTo>
                  <a:lnTo>
                    <a:pt x="97833" y="97842"/>
                  </a:lnTo>
                  <a:lnTo>
                    <a:pt x="95623" y="118831"/>
                  </a:lnTo>
                  <a:lnTo>
                    <a:pt x="89795" y="134301"/>
                  </a:lnTo>
                  <a:lnTo>
                    <a:pt x="71527" y="156480"/>
                  </a:lnTo>
                  <a:lnTo>
                    <a:pt x="52394" y="169288"/>
                  </a:lnTo>
                  <a:lnTo>
                    <a:pt x="22344" y="181666"/>
                  </a:lnTo>
                  <a:lnTo>
                    <a:pt x="17457" y="183046"/>
                  </a:lnTo>
                  <a:lnTo>
                    <a:pt x="15871" y="182708"/>
                  </a:lnTo>
                  <a:lnTo>
                    <a:pt x="14814" y="181778"/>
                  </a:lnTo>
                  <a:lnTo>
                    <a:pt x="14109" y="180452"/>
                  </a:lnTo>
                  <a:lnTo>
                    <a:pt x="14345" y="179568"/>
                  </a:lnTo>
                  <a:lnTo>
                    <a:pt x="15208" y="178978"/>
                  </a:lnTo>
                  <a:lnTo>
                    <a:pt x="18754" y="178324"/>
                  </a:lnTo>
                  <a:lnTo>
                    <a:pt x="47043" y="177846"/>
                  </a:lnTo>
                  <a:lnTo>
                    <a:pt x="73989" y="177814"/>
                  </a:lnTo>
                  <a:lnTo>
                    <a:pt x="102199" y="177804"/>
                  </a:lnTo>
                  <a:lnTo>
                    <a:pt x="131090" y="177801"/>
                  </a:lnTo>
                  <a:lnTo>
                    <a:pt x="184150" y="177800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7" name="SMARTInkShape-121">
              <a:extLst>
                <a:ext uri="{FF2B5EF4-FFF2-40B4-BE49-F238E27FC236}">
                  <a16:creationId xmlns:a16="http://schemas.microsoft.com/office/drawing/2014/main" id="{8437F785-67E5-4C42-975B-F916FC3F52DC}"/>
                </a:ext>
              </a:extLst>
            </p:cNvPr>
            <p:cNvSpPr/>
            <p:nvPr/>
          </p:nvSpPr>
          <p:spPr>
            <a:xfrm>
              <a:off x="8286750" y="3390900"/>
              <a:ext cx="93273" cy="254001"/>
            </a:xfrm>
            <a:custGeom>
              <a:avLst/>
              <a:gdLst/>
              <a:ahLst/>
              <a:cxnLst/>
              <a:rect l="0" t="0" r="0" b="0"/>
              <a:pathLst>
                <a:path w="93273" h="254001">
                  <a:moveTo>
                    <a:pt x="0" y="0"/>
                  </a:moveTo>
                  <a:lnTo>
                    <a:pt x="3372" y="6742"/>
                  </a:lnTo>
                  <a:lnTo>
                    <a:pt x="8789" y="11933"/>
                  </a:lnTo>
                  <a:lnTo>
                    <a:pt x="27136" y="27757"/>
                  </a:lnTo>
                  <a:lnTo>
                    <a:pt x="44965" y="51891"/>
                  </a:lnTo>
                  <a:lnTo>
                    <a:pt x="63653" y="78013"/>
                  </a:lnTo>
                  <a:lnTo>
                    <a:pt x="78791" y="107759"/>
                  </a:lnTo>
                  <a:lnTo>
                    <a:pt x="86297" y="131804"/>
                  </a:lnTo>
                  <a:lnTo>
                    <a:pt x="93272" y="163331"/>
                  </a:lnTo>
                  <a:lnTo>
                    <a:pt x="92782" y="185507"/>
                  </a:lnTo>
                  <a:lnTo>
                    <a:pt x="86296" y="214914"/>
                  </a:lnTo>
                  <a:lnTo>
                    <a:pt x="69850" y="254000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8" name="SMARTInkShape-122">
              <a:extLst>
                <a:ext uri="{FF2B5EF4-FFF2-40B4-BE49-F238E27FC236}">
                  <a16:creationId xmlns:a16="http://schemas.microsoft.com/office/drawing/2014/main" id="{AC53A363-488B-4048-AC93-2B67A7B8D1A7}"/>
                </a:ext>
              </a:extLst>
            </p:cNvPr>
            <p:cNvSpPr/>
            <p:nvPr/>
          </p:nvSpPr>
          <p:spPr>
            <a:xfrm>
              <a:off x="7391714" y="3810000"/>
              <a:ext cx="101287" cy="254001"/>
            </a:xfrm>
            <a:custGeom>
              <a:avLst/>
              <a:gdLst/>
              <a:ahLst/>
              <a:cxnLst/>
              <a:rect l="0" t="0" r="0" b="0"/>
              <a:pathLst>
                <a:path w="101287" h="254001">
                  <a:moveTo>
                    <a:pt x="44136" y="0"/>
                  </a:moveTo>
                  <a:lnTo>
                    <a:pt x="40764" y="0"/>
                  </a:lnTo>
                  <a:lnTo>
                    <a:pt x="37229" y="7526"/>
                  </a:lnTo>
                  <a:lnTo>
                    <a:pt x="32599" y="18867"/>
                  </a:lnTo>
                  <a:lnTo>
                    <a:pt x="14098" y="48773"/>
                  </a:lnTo>
                  <a:lnTo>
                    <a:pt x="3265" y="76505"/>
                  </a:lnTo>
                  <a:lnTo>
                    <a:pt x="746" y="100201"/>
                  </a:lnTo>
                  <a:lnTo>
                    <a:pt x="0" y="125096"/>
                  </a:lnTo>
                  <a:lnTo>
                    <a:pt x="484" y="149641"/>
                  </a:lnTo>
                  <a:lnTo>
                    <a:pt x="8493" y="179136"/>
                  </a:lnTo>
                  <a:lnTo>
                    <a:pt x="19465" y="199833"/>
                  </a:lnTo>
                  <a:lnTo>
                    <a:pt x="45069" y="228287"/>
                  </a:lnTo>
                  <a:lnTo>
                    <a:pt x="57251" y="238104"/>
                  </a:lnTo>
                  <a:lnTo>
                    <a:pt x="101286" y="254000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9" name="SMARTInkShape-123">
              <a:extLst>
                <a:ext uri="{FF2B5EF4-FFF2-40B4-BE49-F238E27FC236}">
                  <a16:creationId xmlns:a16="http://schemas.microsoft.com/office/drawing/2014/main" id="{7F54096A-E9FF-4183-8FB9-FF3820224B89}"/>
                </a:ext>
              </a:extLst>
            </p:cNvPr>
            <p:cNvSpPr/>
            <p:nvPr/>
          </p:nvSpPr>
          <p:spPr>
            <a:xfrm>
              <a:off x="7702550" y="3810000"/>
              <a:ext cx="82551" cy="234951"/>
            </a:xfrm>
            <a:custGeom>
              <a:avLst/>
              <a:gdLst/>
              <a:ahLst/>
              <a:cxnLst/>
              <a:rect l="0" t="0" r="0" b="0"/>
              <a:pathLst>
                <a:path w="82551" h="234951">
                  <a:moveTo>
                    <a:pt x="82550" y="0"/>
                  </a:moveTo>
                  <a:lnTo>
                    <a:pt x="77082" y="0"/>
                  </a:lnTo>
                  <a:lnTo>
                    <a:pt x="74435" y="25748"/>
                  </a:lnTo>
                  <a:lnTo>
                    <a:pt x="69327" y="52079"/>
                  </a:lnTo>
                  <a:lnTo>
                    <a:pt x="64678" y="75357"/>
                  </a:lnTo>
                  <a:lnTo>
                    <a:pt x="54128" y="103624"/>
                  </a:lnTo>
                  <a:lnTo>
                    <a:pt x="39802" y="134377"/>
                  </a:lnTo>
                  <a:lnTo>
                    <a:pt x="26599" y="164049"/>
                  </a:lnTo>
                  <a:lnTo>
                    <a:pt x="14545" y="190581"/>
                  </a:lnTo>
                  <a:lnTo>
                    <a:pt x="0" y="234950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0" name="SMARTInkShape-124">
              <a:extLst>
                <a:ext uri="{FF2B5EF4-FFF2-40B4-BE49-F238E27FC236}">
                  <a16:creationId xmlns:a16="http://schemas.microsoft.com/office/drawing/2014/main" id="{D0C66E2B-5697-47FC-9D18-7039E5B76BB5}"/>
                </a:ext>
              </a:extLst>
            </p:cNvPr>
            <p:cNvSpPr/>
            <p:nvPr/>
          </p:nvSpPr>
          <p:spPr>
            <a:xfrm>
              <a:off x="7722561" y="3848100"/>
              <a:ext cx="37140" cy="152401"/>
            </a:xfrm>
            <a:custGeom>
              <a:avLst/>
              <a:gdLst/>
              <a:ahLst/>
              <a:cxnLst/>
              <a:rect l="0" t="0" r="0" b="0"/>
              <a:pathLst>
                <a:path w="37140" h="152401">
                  <a:moveTo>
                    <a:pt x="11739" y="0"/>
                  </a:moveTo>
                  <a:lnTo>
                    <a:pt x="8367" y="0"/>
                  </a:lnTo>
                  <a:lnTo>
                    <a:pt x="7375" y="705"/>
                  </a:lnTo>
                  <a:lnTo>
                    <a:pt x="6713" y="1881"/>
                  </a:lnTo>
                  <a:lnTo>
                    <a:pt x="0" y="23765"/>
                  </a:lnTo>
                  <a:lnTo>
                    <a:pt x="2695" y="46239"/>
                  </a:lnTo>
                  <a:lnTo>
                    <a:pt x="6073" y="67117"/>
                  </a:lnTo>
                  <a:lnTo>
                    <a:pt x="9926" y="89096"/>
                  </a:lnTo>
                  <a:lnTo>
                    <a:pt x="16062" y="115926"/>
                  </a:lnTo>
                  <a:lnTo>
                    <a:pt x="24457" y="136468"/>
                  </a:lnTo>
                  <a:lnTo>
                    <a:pt x="37139" y="152400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1" name="SMARTInkShape-125">
              <a:extLst>
                <a:ext uri="{FF2B5EF4-FFF2-40B4-BE49-F238E27FC236}">
                  <a16:creationId xmlns:a16="http://schemas.microsoft.com/office/drawing/2014/main" id="{B24CB56B-A4BA-4755-B1B9-3CBC4995FD86}"/>
                </a:ext>
              </a:extLst>
            </p:cNvPr>
            <p:cNvSpPr/>
            <p:nvPr/>
          </p:nvSpPr>
          <p:spPr>
            <a:xfrm>
              <a:off x="7867650" y="3829050"/>
              <a:ext cx="158751" cy="38101"/>
            </a:xfrm>
            <a:custGeom>
              <a:avLst/>
              <a:gdLst/>
              <a:ahLst/>
              <a:cxnLst/>
              <a:rect l="0" t="0" r="0" b="0"/>
              <a:pathLst>
                <a:path w="158751" h="38101">
                  <a:moveTo>
                    <a:pt x="0" y="38100"/>
                  </a:moveTo>
                  <a:lnTo>
                    <a:pt x="12552" y="36219"/>
                  </a:lnTo>
                  <a:lnTo>
                    <a:pt x="37350" y="31193"/>
                  </a:lnTo>
                  <a:lnTo>
                    <a:pt x="67746" y="25235"/>
                  </a:lnTo>
                  <a:lnTo>
                    <a:pt x="94627" y="20882"/>
                  </a:lnTo>
                  <a:lnTo>
                    <a:pt x="122347" y="15830"/>
                  </a:lnTo>
                  <a:lnTo>
                    <a:pt x="158750" y="0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2" name="SMARTInkShape-126">
              <a:extLst>
                <a:ext uri="{FF2B5EF4-FFF2-40B4-BE49-F238E27FC236}">
                  <a16:creationId xmlns:a16="http://schemas.microsoft.com/office/drawing/2014/main" id="{164A7232-8DA7-4D5E-A7C7-7A444713CE88}"/>
                </a:ext>
              </a:extLst>
            </p:cNvPr>
            <p:cNvSpPr/>
            <p:nvPr/>
          </p:nvSpPr>
          <p:spPr>
            <a:xfrm>
              <a:off x="7956550" y="3803650"/>
              <a:ext cx="19051" cy="209551"/>
            </a:xfrm>
            <a:custGeom>
              <a:avLst/>
              <a:gdLst/>
              <a:ahLst/>
              <a:cxnLst/>
              <a:rect l="0" t="0" r="0" b="0"/>
              <a:pathLst>
                <a:path w="19051" h="209551">
                  <a:moveTo>
                    <a:pt x="19050" y="0"/>
                  </a:moveTo>
                  <a:lnTo>
                    <a:pt x="12143" y="19460"/>
                  </a:lnTo>
                  <a:lnTo>
                    <a:pt x="8066" y="50216"/>
                  </a:lnTo>
                  <a:lnTo>
                    <a:pt x="6407" y="73824"/>
                  </a:lnTo>
                  <a:lnTo>
                    <a:pt x="2212" y="99720"/>
                  </a:lnTo>
                  <a:lnTo>
                    <a:pt x="655" y="126364"/>
                  </a:lnTo>
                  <a:lnTo>
                    <a:pt x="291" y="148590"/>
                  </a:lnTo>
                  <a:lnTo>
                    <a:pt x="86" y="178160"/>
                  </a:lnTo>
                  <a:lnTo>
                    <a:pt x="0" y="209550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3" name="SMARTInkShape-127">
              <a:extLst>
                <a:ext uri="{FF2B5EF4-FFF2-40B4-BE49-F238E27FC236}">
                  <a16:creationId xmlns:a16="http://schemas.microsoft.com/office/drawing/2014/main" id="{1BF89721-9355-4B32-B3AB-0B603A269F82}"/>
                </a:ext>
              </a:extLst>
            </p:cNvPr>
            <p:cNvSpPr/>
            <p:nvPr/>
          </p:nvSpPr>
          <p:spPr>
            <a:xfrm>
              <a:off x="8121650" y="3810000"/>
              <a:ext cx="127001" cy="25401"/>
            </a:xfrm>
            <a:custGeom>
              <a:avLst/>
              <a:gdLst/>
              <a:ahLst/>
              <a:cxnLst/>
              <a:rect l="0" t="0" r="0" b="0"/>
              <a:pathLst>
                <a:path w="127001" h="25401">
                  <a:moveTo>
                    <a:pt x="0" y="25400"/>
                  </a:moveTo>
                  <a:lnTo>
                    <a:pt x="10139" y="21036"/>
                  </a:lnTo>
                  <a:lnTo>
                    <a:pt x="39082" y="14155"/>
                  </a:lnTo>
                  <a:lnTo>
                    <a:pt x="69979" y="7517"/>
                  </a:lnTo>
                  <a:lnTo>
                    <a:pt x="127000" y="0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4" name="SMARTInkShape-128">
              <a:extLst>
                <a:ext uri="{FF2B5EF4-FFF2-40B4-BE49-F238E27FC236}">
                  <a16:creationId xmlns:a16="http://schemas.microsoft.com/office/drawing/2014/main" id="{02721B95-DF96-463D-A670-9235C96F4FB5}"/>
                </a:ext>
              </a:extLst>
            </p:cNvPr>
            <p:cNvSpPr/>
            <p:nvPr/>
          </p:nvSpPr>
          <p:spPr>
            <a:xfrm>
              <a:off x="8103953" y="3829050"/>
              <a:ext cx="209749" cy="215901"/>
            </a:xfrm>
            <a:custGeom>
              <a:avLst/>
              <a:gdLst/>
              <a:ahLst/>
              <a:cxnLst/>
              <a:rect l="0" t="0" r="0" b="0"/>
              <a:pathLst>
                <a:path w="209749" h="215901">
                  <a:moveTo>
                    <a:pt x="43097" y="0"/>
                  </a:moveTo>
                  <a:lnTo>
                    <a:pt x="39725" y="0"/>
                  </a:lnTo>
                  <a:lnTo>
                    <a:pt x="30888" y="3371"/>
                  </a:lnTo>
                  <a:lnTo>
                    <a:pt x="0" y="30428"/>
                  </a:lnTo>
                  <a:lnTo>
                    <a:pt x="960" y="30869"/>
                  </a:lnTo>
                  <a:lnTo>
                    <a:pt x="16442" y="31634"/>
                  </a:lnTo>
                  <a:lnTo>
                    <a:pt x="41887" y="24827"/>
                  </a:lnTo>
                  <a:lnTo>
                    <a:pt x="53143" y="21617"/>
                  </a:lnTo>
                  <a:lnTo>
                    <a:pt x="77902" y="19811"/>
                  </a:lnTo>
                  <a:lnTo>
                    <a:pt x="105946" y="21082"/>
                  </a:lnTo>
                  <a:lnTo>
                    <a:pt x="133898" y="29901"/>
                  </a:lnTo>
                  <a:lnTo>
                    <a:pt x="163997" y="43623"/>
                  </a:lnTo>
                  <a:lnTo>
                    <a:pt x="195278" y="72747"/>
                  </a:lnTo>
                  <a:lnTo>
                    <a:pt x="209728" y="101982"/>
                  </a:lnTo>
                  <a:lnTo>
                    <a:pt x="209748" y="130876"/>
                  </a:lnTo>
                  <a:lnTo>
                    <a:pt x="205286" y="152765"/>
                  </a:lnTo>
                  <a:lnTo>
                    <a:pt x="192754" y="178300"/>
                  </a:lnTo>
                  <a:lnTo>
                    <a:pt x="179696" y="192368"/>
                  </a:lnTo>
                  <a:lnTo>
                    <a:pt x="125647" y="215900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5" name="SMARTInkShape-129">
              <a:extLst>
                <a:ext uri="{FF2B5EF4-FFF2-40B4-BE49-F238E27FC236}">
                  <a16:creationId xmlns:a16="http://schemas.microsoft.com/office/drawing/2014/main" id="{20D2795C-F4B3-491F-A341-0570662844A2}"/>
                </a:ext>
              </a:extLst>
            </p:cNvPr>
            <p:cNvSpPr/>
            <p:nvPr/>
          </p:nvSpPr>
          <p:spPr>
            <a:xfrm>
              <a:off x="8439150" y="3746500"/>
              <a:ext cx="100554" cy="285751"/>
            </a:xfrm>
            <a:custGeom>
              <a:avLst/>
              <a:gdLst/>
              <a:ahLst/>
              <a:cxnLst/>
              <a:rect l="0" t="0" r="0" b="0"/>
              <a:pathLst>
                <a:path w="100554" h="285751">
                  <a:moveTo>
                    <a:pt x="6350" y="0"/>
                  </a:moveTo>
                  <a:lnTo>
                    <a:pt x="6350" y="3371"/>
                  </a:lnTo>
                  <a:lnTo>
                    <a:pt x="13876" y="6907"/>
                  </a:lnTo>
                  <a:lnTo>
                    <a:pt x="25218" y="11537"/>
                  </a:lnTo>
                  <a:lnTo>
                    <a:pt x="51752" y="33408"/>
                  </a:lnTo>
                  <a:lnTo>
                    <a:pt x="80794" y="63719"/>
                  </a:lnTo>
                  <a:lnTo>
                    <a:pt x="95765" y="88943"/>
                  </a:lnTo>
                  <a:lnTo>
                    <a:pt x="100447" y="119378"/>
                  </a:lnTo>
                  <a:lnTo>
                    <a:pt x="100553" y="144183"/>
                  </a:lnTo>
                  <a:lnTo>
                    <a:pt x="95724" y="168702"/>
                  </a:lnTo>
                  <a:lnTo>
                    <a:pt x="83689" y="198188"/>
                  </a:lnTo>
                  <a:lnTo>
                    <a:pt x="81192" y="206209"/>
                  </a:lnTo>
                  <a:lnTo>
                    <a:pt x="70893" y="220765"/>
                  </a:lnTo>
                  <a:lnTo>
                    <a:pt x="44655" y="247357"/>
                  </a:lnTo>
                  <a:lnTo>
                    <a:pt x="0" y="285750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6" name="SMARTInkShape-130">
              <a:extLst>
                <a:ext uri="{FF2B5EF4-FFF2-40B4-BE49-F238E27FC236}">
                  <a16:creationId xmlns:a16="http://schemas.microsoft.com/office/drawing/2014/main" id="{F93C9D7B-D396-4EAB-B9E2-1F5DCF8D869B}"/>
                </a:ext>
              </a:extLst>
            </p:cNvPr>
            <p:cNvSpPr/>
            <p:nvPr/>
          </p:nvSpPr>
          <p:spPr>
            <a:xfrm>
              <a:off x="7430168" y="4197350"/>
              <a:ext cx="94583" cy="234951"/>
            </a:xfrm>
            <a:custGeom>
              <a:avLst/>
              <a:gdLst/>
              <a:ahLst/>
              <a:cxnLst/>
              <a:rect l="0" t="0" r="0" b="0"/>
              <a:pathLst>
                <a:path w="94583" h="234951">
                  <a:moveTo>
                    <a:pt x="94582" y="0"/>
                  </a:moveTo>
                  <a:lnTo>
                    <a:pt x="88806" y="5069"/>
                  </a:lnTo>
                  <a:lnTo>
                    <a:pt x="70818" y="14927"/>
                  </a:lnTo>
                  <a:lnTo>
                    <a:pt x="49906" y="41467"/>
                  </a:lnTo>
                  <a:lnTo>
                    <a:pt x="27099" y="70433"/>
                  </a:lnTo>
                  <a:lnTo>
                    <a:pt x="10741" y="101677"/>
                  </a:lnTo>
                  <a:lnTo>
                    <a:pt x="4402" y="115040"/>
                  </a:lnTo>
                  <a:lnTo>
                    <a:pt x="835" y="139841"/>
                  </a:lnTo>
                  <a:lnTo>
                    <a:pt x="0" y="161635"/>
                  </a:lnTo>
                  <a:lnTo>
                    <a:pt x="3392" y="183550"/>
                  </a:lnTo>
                  <a:lnTo>
                    <a:pt x="10309" y="203639"/>
                  </a:lnTo>
                  <a:lnTo>
                    <a:pt x="20438" y="219623"/>
                  </a:lnTo>
                  <a:lnTo>
                    <a:pt x="56482" y="234950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7" name="SMARTInkShape-131">
              <a:extLst>
                <a:ext uri="{FF2B5EF4-FFF2-40B4-BE49-F238E27FC236}">
                  <a16:creationId xmlns:a16="http://schemas.microsoft.com/office/drawing/2014/main" id="{B8FB6786-2B0F-43B5-93F1-5CC25F1A87E6}"/>
                </a:ext>
              </a:extLst>
            </p:cNvPr>
            <p:cNvSpPr/>
            <p:nvPr/>
          </p:nvSpPr>
          <p:spPr>
            <a:xfrm>
              <a:off x="7670800" y="4203700"/>
              <a:ext cx="120651" cy="215901"/>
            </a:xfrm>
            <a:custGeom>
              <a:avLst/>
              <a:gdLst/>
              <a:ahLst/>
              <a:cxnLst/>
              <a:rect l="0" t="0" r="0" b="0"/>
              <a:pathLst>
                <a:path w="120651" h="215901">
                  <a:moveTo>
                    <a:pt x="120650" y="0"/>
                  </a:moveTo>
                  <a:lnTo>
                    <a:pt x="120650" y="3371"/>
                  </a:lnTo>
                  <a:lnTo>
                    <a:pt x="106344" y="32603"/>
                  </a:lnTo>
                  <a:lnTo>
                    <a:pt x="93436" y="63612"/>
                  </a:lnTo>
                  <a:lnTo>
                    <a:pt x="77958" y="88922"/>
                  </a:lnTo>
                  <a:lnTo>
                    <a:pt x="61313" y="118668"/>
                  </a:lnTo>
                  <a:lnTo>
                    <a:pt x="44436" y="145658"/>
                  </a:lnTo>
                  <a:lnTo>
                    <a:pt x="27646" y="177043"/>
                  </a:lnTo>
                  <a:lnTo>
                    <a:pt x="5470" y="208017"/>
                  </a:lnTo>
                  <a:lnTo>
                    <a:pt x="0" y="215900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8" name="SMARTInkShape-132">
              <a:extLst>
                <a:ext uri="{FF2B5EF4-FFF2-40B4-BE49-F238E27FC236}">
                  <a16:creationId xmlns:a16="http://schemas.microsoft.com/office/drawing/2014/main" id="{09A028A5-93AA-49C2-90AE-5230D833D160}"/>
                </a:ext>
              </a:extLst>
            </p:cNvPr>
            <p:cNvSpPr/>
            <p:nvPr/>
          </p:nvSpPr>
          <p:spPr>
            <a:xfrm>
              <a:off x="7708900" y="4203700"/>
              <a:ext cx="50801" cy="177801"/>
            </a:xfrm>
            <a:custGeom>
              <a:avLst/>
              <a:gdLst/>
              <a:ahLst/>
              <a:cxnLst/>
              <a:rect l="0" t="0" r="0" b="0"/>
              <a:pathLst>
                <a:path w="50801" h="177801">
                  <a:moveTo>
                    <a:pt x="0" y="0"/>
                  </a:moveTo>
                  <a:lnTo>
                    <a:pt x="0" y="28411"/>
                  </a:lnTo>
                  <a:lnTo>
                    <a:pt x="4364" y="56490"/>
                  </a:lnTo>
                  <a:lnTo>
                    <a:pt x="5958" y="82420"/>
                  </a:lnTo>
                  <a:lnTo>
                    <a:pt x="9644" y="107924"/>
                  </a:lnTo>
                  <a:lnTo>
                    <a:pt x="18577" y="134051"/>
                  </a:lnTo>
                  <a:lnTo>
                    <a:pt x="38482" y="163825"/>
                  </a:lnTo>
                  <a:lnTo>
                    <a:pt x="50800" y="177800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9" name="SMARTInkShape-133">
              <a:extLst>
                <a:ext uri="{FF2B5EF4-FFF2-40B4-BE49-F238E27FC236}">
                  <a16:creationId xmlns:a16="http://schemas.microsoft.com/office/drawing/2014/main" id="{8DD8BDCB-B22C-4A18-8D64-1F6A77DBDB0F}"/>
                </a:ext>
              </a:extLst>
            </p:cNvPr>
            <p:cNvSpPr/>
            <p:nvPr/>
          </p:nvSpPr>
          <p:spPr>
            <a:xfrm>
              <a:off x="7854950" y="4222750"/>
              <a:ext cx="158751" cy="25401"/>
            </a:xfrm>
            <a:custGeom>
              <a:avLst/>
              <a:gdLst/>
              <a:ahLst/>
              <a:cxnLst/>
              <a:rect l="0" t="0" r="0" b="0"/>
              <a:pathLst>
                <a:path w="158751" h="25401">
                  <a:moveTo>
                    <a:pt x="0" y="25400"/>
                  </a:moveTo>
                  <a:lnTo>
                    <a:pt x="27790" y="25400"/>
                  </a:lnTo>
                  <a:lnTo>
                    <a:pt x="57072" y="24695"/>
                  </a:lnTo>
                  <a:lnTo>
                    <a:pt x="87421" y="18493"/>
                  </a:lnTo>
                  <a:lnTo>
                    <a:pt x="117380" y="10473"/>
                  </a:lnTo>
                  <a:lnTo>
                    <a:pt x="147651" y="2801"/>
                  </a:lnTo>
                  <a:lnTo>
                    <a:pt x="158750" y="0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0" name="SMARTInkShape-134">
              <a:extLst>
                <a:ext uri="{FF2B5EF4-FFF2-40B4-BE49-F238E27FC236}">
                  <a16:creationId xmlns:a16="http://schemas.microsoft.com/office/drawing/2014/main" id="{61DC709B-186A-41B0-A7FF-8561916350AC}"/>
                </a:ext>
              </a:extLst>
            </p:cNvPr>
            <p:cNvSpPr/>
            <p:nvPr/>
          </p:nvSpPr>
          <p:spPr>
            <a:xfrm>
              <a:off x="7950200" y="4140200"/>
              <a:ext cx="25401" cy="209551"/>
            </a:xfrm>
            <a:custGeom>
              <a:avLst/>
              <a:gdLst/>
              <a:ahLst/>
              <a:cxnLst/>
              <a:rect l="0" t="0" r="0" b="0"/>
              <a:pathLst>
                <a:path w="25401" h="209551">
                  <a:moveTo>
                    <a:pt x="25400" y="0"/>
                  </a:moveTo>
                  <a:lnTo>
                    <a:pt x="14569" y="26732"/>
                  </a:lnTo>
                  <a:lnTo>
                    <a:pt x="4201" y="57326"/>
                  </a:lnTo>
                  <a:lnTo>
                    <a:pt x="1244" y="86365"/>
                  </a:lnTo>
                  <a:lnTo>
                    <a:pt x="368" y="115038"/>
                  </a:lnTo>
                  <a:lnTo>
                    <a:pt x="72" y="144942"/>
                  </a:lnTo>
                  <a:lnTo>
                    <a:pt x="15" y="171231"/>
                  </a:lnTo>
                  <a:lnTo>
                    <a:pt x="0" y="209550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1" name="SMARTInkShape-135">
              <a:extLst>
                <a:ext uri="{FF2B5EF4-FFF2-40B4-BE49-F238E27FC236}">
                  <a16:creationId xmlns:a16="http://schemas.microsoft.com/office/drawing/2014/main" id="{F9B23B1D-50F0-4722-8033-298C7A7FFD79}"/>
                </a:ext>
              </a:extLst>
            </p:cNvPr>
            <p:cNvSpPr/>
            <p:nvPr/>
          </p:nvSpPr>
          <p:spPr>
            <a:xfrm>
              <a:off x="8102600" y="4197350"/>
              <a:ext cx="177801" cy="209474"/>
            </a:xfrm>
            <a:custGeom>
              <a:avLst/>
              <a:gdLst/>
              <a:ahLst/>
              <a:cxnLst/>
              <a:rect l="0" t="0" r="0" b="0"/>
              <a:pathLst>
                <a:path w="177801" h="209474">
                  <a:moveTo>
                    <a:pt x="0" y="0"/>
                  </a:moveTo>
                  <a:lnTo>
                    <a:pt x="31510" y="705"/>
                  </a:lnTo>
                  <a:lnTo>
                    <a:pt x="60097" y="8838"/>
                  </a:lnTo>
                  <a:lnTo>
                    <a:pt x="77073" y="18298"/>
                  </a:lnTo>
                  <a:lnTo>
                    <a:pt x="92138" y="36780"/>
                  </a:lnTo>
                  <a:lnTo>
                    <a:pt x="98796" y="56759"/>
                  </a:lnTo>
                  <a:lnTo>
                    <a:pt x="97398" y="86197"/>
                  </a:lnTo>
                  <a:lnTo>
                    <a:pt x="92516" y="111618"/>
                  </a:lnTo>
                  <a:lnTo>
                    <a:pt x="84862" y="123926"/>
                  </a:lnTo>
                  <a:lnTo>
                    <a:pt x="60982" y="152126"/>
                  </a:lnTo>
                  <a:lnTo>
                    <a:pt x="30954" y="183365"/>
                  </a:lnTo>
                  <a:lnTo>
                    <a:pt x="22891" y="193246"/>
                  </a:lnTo>
                  <a:lnTo>
                    <a:pt x="20757" y="198306"/>
                  </a:lnTo>
                  <a:lnTo>
                    <a:pt x="20893" y="200643"/>
                  </a:lnTo>
                  <a:lnTo>
                    <a:pt x="22927" y="205121"/>
                  </a:lnTo>
                  <a:lnTo>
                    <a:pt x="24457" y="206597"/>
                  </a:lnTo>
                  <a:lnTo>
                    <a:pt x="28039" y="208238"/>
                  </a:lnTo>
                  <a:lnTo>
                    <a:pt x="58265" y="209473"/>
                  </a:lnTo>
                  <a:lnTo>
                    <a:pt x="79353" y="208822"/>
                  </a:lnTo>
                  <a:lnTo>
                    <a:pt x="102532" y="206169"/>
                  </a:lnTo>
                  <a:lnTo>
                    <a:pt x="177800" y="196850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2" name="SMARTInkShape-136">
              <a:extLst>
                <a:ext uri="{FF2B5EF4-FFF2-40B4-BE49-F238E27FC236}">
                  <a16:creationId xmlns:a16="http://schemas.microsoft.com/office/drawing/2014/main" id="{02D28A63-C51A-4E0D-BA13-44B5BF987E44}"/>
                </a:ext>
              </a:extLst>
            </p:cNvPr>
            <p:cNvSpPr/>
            <p:nvPr/>
          </p:nvSpPr>
          <p:spPr>
            <a:xfrm>
              <a:off x="8509000" y="4191000"/>
              <a:ext cx="97195" cy="266701"/>
            </a:xfrm>
            <a:custGeom>
              <a:avLst/>
              <a:gdLst/>
              <a:ahLst/>
              <a:cxnLst/>
              <a:rect l="0" t="0" r="0" b="0"/>
              <a:pathLst>
                <a:path w="97195" h="266701">
                  <a:moveTo>
                    <a:pt x="0" y="0"/>
                  </a:moveTo>
                  <a:lnTo>
                    <a:pt x="27136" y="27136"/>
                  </a:lnTo>
                  <a:lnTo>
                    <a:pt x="49732" y="51143"/>
                  </a:lnTo>
                  <a:lnTo>
                    <a:pt x="66216" y="78149"/>
                  </a:lnTo>
                  <a:lnTo>
                    <a:pt x="79592" y="102177"/>
                  </a:lnTo>
                  <a:lnTo>
                    <a:pt x="90432" y="132210"/>
                  </a:lnTo>
                  <a:lnTo>
                    <a:pt x="97194" y="158804"/>
                  </a:lnTo>
                  <a:lnTo>
                    <a:pt x="96924" y="182285"/>
                  </a:lnTo>
                  <a:lnTo>
                    <a:pt x="89805" y="213546"/>
                  </a:lnTo>
                  <a:lnTo>
                    <a:pt x="77425" y="240835"/>
                  </a:lnTo>
                  <a:lnTo>
                    <a:pt x="63500" y="266700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3" name="SMARTInkShape-137">
              <a:extLst>
                <a:ext uri="{FF2B5EF4-FFF2-40B4-BE49-F238E27FC236}">
                  <a16:creationId xmlns:a16="http://schemas.microsoft.com/office/drawing/2014/main" id="{E65F0389-4220-4F5C-A354-E1C13830F46B}"/>
                </a:ext>
              </a:extLst>
            </p:cNvPr>
            <p:cNvSpPr/>
            <p:nvPr/>
          </p:nvSpPr>
          <p:spPr>
            <a:xfrm>
              <a:off x="7477958" y="4540250"/>
              <a:ext cx="142043" cy="273051"/>
            </a:xfrm>
            <a:custGeom>
              <a:avLst/>
              <a:gdLst/>
              <a:ahLst/>
              <a:cxnLst/>
              <a:rect l="0" t="0" r="0" b="0"/>
              <a:pathLst>
                <a:path w="142043" h="273051">
                  <a:moveTo>
                    <a:pt x="142042" y="0"/>
                  </a:moveTo>
                  <a:lnTo>
                    <a:pt x="138670" y="0"/>
                  </a:lnTo>
                  <a:lnTo>
                    <a:pt x="135135" y="1881"/>
                  </a:lnTo>
                  <a:lnTo>
                    <a:pt x="108634" y="18298"/>
                  </a:lnTo>
                  <a:lnTo>
                    <a:pt x="78324" y="45187"/>
                  </a:lnTo>
                  <a:lnTo>
                    <a:pt x="51127" y="72639"/>
                  </a:lnTo>
                  <a:lnTo>
                    <a:pt x="27344" y="100687"/>
                  </a:lnTo>
                  <a:lnTo>
                    <a:pt x="16276" y="114600"/>
                  </a:lnTo>
                  <a:lnTo>
                    <a:pt x="6079" y="138300"/>
                  </a:lnTo>
                  <a:lnTo>
                    <a:pt x="0" y="162490"/>
                  </a:lnTo>
                  <a:lnTo>
                    <a:pt x="1671" y="191866"/>
                  </a:lnTo>
                  <a:lnTo>
                    <a:pt x="3455" y="207335"/>
                  </a:lnTo>
                  <a:lnTo>
                    <a:pt x="13098" y="227944"/>
                  </a:lnTo>
                  <a:lnTo>
                    <a:pt x="37651" y="256892"/>
                  </a:lnTo>
                  <a:lnTo>
                    <a:pt x="57567" y="267165"/>
                  </a:lnTo>
                  <a:lnTo>
                    <a:pt x="88875" y="271888"/>
                  </a:lnTo>
                  <a:lnTo>
                    <a:pt x="116175" y="272821"/>
                  </a:lnTo>
                  <a:lnTo>
                    <a:pt x="135692" y="273050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4" name="SMARTInkShape-138">
              <a:extLst>
                <a:ext uri="{FF2B5EF4-FFF2-40B4-BE49-F238E27FC236}">
                  <a16:creationId xmlns:a16="http://schemas.microsoft.com/office/drawing/2014/main" id="{39AFD6C2-8341-4255-B13D-3C6151837266}"/>
                </a:ext>
              </a:extLst>
            </p:cNvPr>
            <p:cNvSpPr/>
            <p:nvPr/>
          </p:nvSpPr>
          <p:spPr>
            <a:xfrm>
              <a:off x="7778750" y="4584700"/>
              <a:ext cx="107951" cy="222251"/>
            </a:xfrm>
            <a:custGeom>
              <a:avLst/>
              <a:gdLst/>
              <a:ahLst/>
              <a:cxnLst/>
              <a:rect l="0" t="0" r="0" b="0"/>
              <a:pathLst>
                <a:path w="107951" h="222251">
                  <a:moveTo>
                    <a:pt x="107950" y="0"/>
                  </a:moveTo>
                  <a:lnTo>
                    <a:pt x="102482" y="5467"/>
                  </a:lnTo>
                  <a:lnTo>
                    <a:pt x="88769" y="33928"/>
                  </a:lnTo>
                  <a:lnTo>
                    <a:pt x="78300" y="63787"/>
                  </a:lnTo>
                  <a:lnTo>
                    <a:pt x="67966" y="90838"/>
                  </a:lnTo>
                  <a:lnTo>
                    <a:pt x="55915" y="119778"/>
                  </a:lnTo>
                  <a:lnTo>
                    <a:pt x="46035" y="145878"/>
                  </a:lnTo>
                  <a:lnTo>
                    <a:pt x="33109" y="171416"/>
                  </a:lnTo>
                  <a:lnTo>
                    <a:pt x="21345" y="201785"/>
                  </a:lnTo>
                  <a:lnTo>
                    <a:pt x="10607" y="217272"/>
                  </a:lnTo>
                  <a:lnTo>
                    <a:pt x="6360" y="220038"/>
                  </a:lnTo>
                  <a:lnTo>
                    <a:pt x="0" y="222250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5" name="SMARTInkShape-139">
              <a:extLst>
                <a:ext uri="{FF2B5EF4-FFF2-40B4-BE49-F238E27FC236}">
                  <a16:creationId xmlns:a16="http://schemas.microsoft.com/office/drawing/2014/main" id="{3363F1CE-45FA-4C3E-8906-F42467F2922E}"/>
                </a:ext>
              </a:extLst>
            </p:cNvPr>
            <p:cNvSpPr/>
            <p:nvPr/>
          </p:nvSpPr>
          <p:spPr>
            <a:xfrm>
              <a:off x="7804150" y="4616450"/>
              <a:ext cx="69851" cy="165101"/>
            </a:xfrm>
            <a:custGeom>
              <a:avLst/>
              <a:gdLst/>
              <a:ahLst/>
              <a:cxnLst/>
              <a:rect l="0" t="0" r="0" b="0"/>
              <a:pathLst>
                <a:path w="69851" h="165101">
                  <a:moveTo>
                    <a:pt x="0" y="0"/>
                  </a:moveTo>
                  <a:lnTo>
                    <a:pt x="0" y="3371"/>
                  </a:lnTo>
                  <a:lnTo>
                    <a:pt x="1882" y="6907"/>
                  </a:lnTo>
                  <a:lnTo>
                    <a:pt x="3372" y="8838"/>
                  </a:lnTo>
                  <a:lnTo>
                    <a:pt x="5026" y="14746"/>
                  </a:lnTo>
                  <a:lnTo>
                    <a:pt x="11259" y="43305"/>
                  </a:lnTo>
                  <a:lnTo>
                    <a:pt x="17580" y="70536"/>
                  </a:lnTo>
                  <a:lnTo>
                    <a:pt x="27601" y="101690"/>
                  </a:lnTo>
                  <a:lnTo>
                    <a:pt x="39993" y="128336"/>
                  </a:lnTo>
                  <a:lnTo>
                    <a:pt x="61209" y="159848"/>
                  </a:lnTo>
                  <a:lnTo>
                    <a:pt x="69850" y="165100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6" name="SMARTInkShape-140">
              <a:extLst>
                <a:ext uri="{FF2B5EF4-FFF2-40B4-BE49-F238E27FC236}">
                  <a16:creationId xmlns:a16="http://schemas.microsoft.com/office/drawing/2014/main" id="{AC2CE072-7F8F-45DF-B629-A0FB6C6B7F64}"/>
                </a:ext>
              </a:extLst>
            </p:cNvPr>
            <p:cNvSpPr/>
            <p:nvPr/>
          </p:nvSpPr>
          <p:spPr>
            <a:xfrm>
              <a:off x="7988300" y="4641850"/>
              <a:ext cx="171451" cy="19051"/>
            </a:xfrm>
            <a:custGeom>
              <a:avLst/>
              <a:gdLst/>
              <a:ahLst/>
              <a:cxnLst/>
              <a:rect l="0" t="0" r="0" b="0"/>
              <a:pathLst>
                <a:path w="171451" h="19051">
                  <a:moveTo>
                    <a:pt x="0" y="19050"/>
                  </a:moveTo>
                  <a:lnTo>
                    <a:pt x="3372" y="15679"/>
                  </a:lnTo>
                  <a:lnTo>
                    <a:pt x="6907" y="14024"/>
                  </a:lnTo>
                  <a:lnTo>
                    <a:pt x="36779" y="12778"/>
                  </a:lnTo>
                  <a:lnTo>
                    <a:pt x="64650" y="12716"/>
                  </a:lnTo>
                  <a:lnTo>
                    <a:pt x="91201" y="12705"/>
                  </a:lnTo>
                  <a:lnTo>
                    <a:pt x="121731" y="10819"/>
                  </a:lnTo>
                  <a:lnTo>
                    <a:pt x="151359" y="3862"/>
                  </a:lnTo>
                  <a:lnTo>
                    <a:pt x="171450" y="0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7" name="SMARTInkShape-141">
              <a:extLst>
                <a:ext uri="{FF2B5EF4-FFF2-40B4-BE49-F238E27FC236}">
                  <a16:creationId xmlns:a16="http://schemas.microsoft.com/office/drawing/2014/main" id="{4CA3ABF6-D3A7-4528-A633-43175C32DB14}"/>
                </a:ext>
              </a:extLst>
            </p:cNvPr>
            <p:cNvSpPr/>
            <p:nvPr/>
          </p:nvSpPr>
          <p:spPr>
            <a:xfrm>
              <a:off x="8090780" y="4597400"/>
              <a:ext cx="11821" cy="209551"/>
            </a:xfrm>
            <a:custGeom>
              <a:avLst/>
              <a:gdLst/>
              <a:ahLst/>
              <a:cxnLst/>
              <a:rect l="0" t="0" r="0" b="0"/>
              <a:pathLst>
                <a:path w="11821" h="209551">
                  <a:moveTo>
                    <a:pt x="5470" y="0"/>
                  </a:moveTo>
                  <a:lnTo>
                    <a:pt x="2" y="23144"/>
                  </a:lnTo>
                  <a:lnTo>
                    <a:pt x="0" y="45258"/>
                  </a:lnTo>
                  <a:lnTo>
                    <a:pt x="4610" y="76307"/>
                  </a:lnTo>
                  <a:lnTo>
                    <a:pt x="5215" y="105394"/>
                  </a:lnTo>
                  <a:lnTo>
                    <a:pt x="5395" y="134082"/>
                  </a:lnTo>
                  <a:lnTo>
                    <a:pt x="5448" y="163828"/>
                  </a:lnTo>
                  <a:lnTo>
                    <a:pt x="6172" y="193934"/>
                  </a:lnTo>
                  <a:lnTo>
                    <a:pt x="11820" y="209550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8" name="SMARTInkShape-142">
              <a:extLst>
                <a:ext uri="{FF2B5EF4-FFF2-40B4-BE49-F238E27FC236}">
                  <a16:creationId xmlns:a16="http://schemas.microsoft.com/office/drawing/2014/main" id="{6CC3EA26-222B-4B08-93C2-6319EC0F4C13}"/>
                </a:ext>
              </a:extLst>
            </p:cNvPr>
            <p:cNvSpPr/>
            <p:nvPr/>
          </p:nvSpPr>
          <p:spPr>
            <a:xfrm>
              <a:off x="8287579" y="4584700"/>
              <a:ext cx="18222" cy="196851"/>
            </a:xfrm>
            <a:custGeom>
              <a:avLst/>
              <a:gdLst/>
              <a:ahLst/>
              <a:cxnLst/>
              <a:rect l="0" t="0" r="0" b="0"/>
              <a:pathLst>
                <a:path w="18222" h="196851">
                  <a:moveTo>
                    <a:pt x="5521" y="0"/>
                  </a:moveTo>
                  <a:lnTo>
                    <a:pt x="2149" y="10113"/>
                  </a:lnTo>
                  <a:lnTo>
                    <a:pt x="2376" y="20723"/>
                  </a:lnTo>
                  <a:lnTo>
                    <a:pt x="4900" y="41409"/>
                  </a:lnTo>
                  <a:lnTo>
                    <a:pt x="1965" y="68243"/>
                  </a:lnTo>
                  <a:lnTo>
                    <a:pt x="0" y="99635"/>
                  </a:lnTo>
                  <a:lnTo>
                    <a:pt x="41" y="131002"/>
                  </a:lnTo>
                  <a:lnTo>
                    <a:pt x="4229" y="155282"/>
                  </a:lnTo>
                  <a:lnTo>
                    <a:pt x="5652" y="168497"/>
                  </a:lnTo>
                  <a:lnTo>
                    <a:pt x="18221" y="196850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9" name="SMARTInkShape-143">
              <a:extLst>
                <a:ext uri="{FF2B5EF4-FFF2-40B4-BE49-F238E27FC236}">
                  <a16:creationId xmlns:a16="http://schemas.microsoft.com/office/drawing/2014/main" id="{2CC5FC47-AB76-4643-9958-838A0E258D6D}"/>
                </a:ext>
              </a:extLst>
            </p:cNvPr>
            <p:cNvSpPr/>
            <p:nvPr/>
          </p:nvSpPr>
          <p:spPr>
            <a:xfrm>
              <a:off x="8451850" y="4546600"/>
              <a:ext cx="156522" cy="266701"/>
            </a:xfrm>
            <a:custGeom>
              <a:avLst/>
              <a:gdLst/>
              <a:ahLst/>
              <a:cxnLst/>
              <a:rect l="0" t="0" r="0" b="0"/>
              <a:pathLst>
                <a:path w="156522" h="266701">
                  <a:moveTo>
                    <a:pt x="0" y="0"/>
                  </a:moveTo>
                  <a:lnTo>
                    <a:pt x="31688" y="20704"/>
                  </a:lnTo>
                  <a:lnTo>
                    <a:pt x="61637" y="41140"/>
                  </a:lnTo>
                  <a:lnTo>
                    <a:pt x="85527" y="65982"/>
                  </a:lnTo>
                  <a:lnTo>
                    <a:pt x="106950" y="89636"/>
                  </a:lnTo>
                  <a:lnTo>
                    <a:pt x="124822" y="114518"/>
                  </a:lnTo>
                  <a:lnTo>
                    <a:pt x="137173" y="139764"/>
                  </a:lnTo>
                  <a:lnTo>
                    <a:pt x="147182" y="165120"/>
                  </a:lnTo>
                  <a:lnTo>
                    <a:pt x="153609" y="182042"/>
                  </a:lnTo>
                  <a:lnTo>
                    <a:pt x="156521" y="207436"/>
                  </a:lnTo>
                  <a:lnTo>
                    <a:pt x="153229" y="232128"/>
                  </a:lnTo>
                  <a:lnTo>
                    <a:pt x="139700" y="266700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80" name="SMARTInkShape-Group25">
            <a:extLst>
              <a:ext uri="{FF2B5EF4-FFF2-40B4-BE49-F238E27FC236}">
                <a16:creationId xmlns:a16="http://schemas.microsoft.com/office/drawing/2014/main" id="{9172528E-1312-439B-874E-4D0EAB2E5C02}"/>
              </a:ext>
            </a:extLst>
          </p:cNvPr>
          <p:cNvGrpSpPr/>
          <p:nvPr/>
        </p:nvGrpSpPr>
        <p:grpSpPr>
          <a:xfrm>
            <a:off x="6168391" y="4959896"/>
            <a:ext cx="2708910" cy="355055"/>
            <a:chOff x="6168391" y="4959896"/>
            <a:chExt cx="2708910" cy="355055"/>
          </a:xfrm>
        </p:grpSpPr>
        <p:sp>
          <p:nvSpPr>
            <p:cNvPr id="161" name="SMARTInkShape-144">
              <a:extLst>
                <a:ext uri="{FF2B5EF4-FFF2-40B4-BE49-F238E27FC236}">
                  <a16:creationId xmlns:a16="http://schemas.microsoft.com/office/drawing/2014/main" id="{7D139A47-996B-47DD-821A-B72A9B6D3D34}"/>
                </a:ext>
              </a:extLst>
            </p:cNvPr>
            <p:cNvSpPr/>
            <p:nvPr/>
          </p:nvSpPr>
          <p:spPr>
            <a:xfrm>
              <a:off x="6168391" y="4959896"/>
              <a:ext cx="340360" cy="228055"/>
            </a:xfrm>
            <a:custGeom>
              <a:avLst/>
              <a:gdLst/>
              <a:ahLst/>
              <a:cxnLst/>
              <a:rect l="0" t="0" r="0" b="0"/>
              <a:pathLst>
                <a:path w="340360" h="228055">
                  <a:moveTo>
                    <a:pt x="80009" y="18504"/>
                  </a:moveTo>
                  <a:lnTo>
                    <a:pt x="80009" y="13037"/>
                  </a:lnTo>
                  <a:lnTo>
                    <a:pt x="86751" y="5674"/>
                  </a:lnTo>
                  <a:lnTo>
                    <a:pt x="95705" y="2218"/>
                  </a:lnTo>
                  <a:lnTo>
                    <a:pt x="111959" y="0"/>
                  </a:lnTo>
                  <a:lnTo>
                    <a:pt x="123030" y="2987"/>
                  </a:lnTo>
                  <a:lnTo>
                    <a:pt x="135246" y="11711"/>
                  </a:lnTo>
                  <a:lnTo>
                    <a:pt x="141718" y="23011"/>
                  </a:lnTo>
                  <a:lnTo>
                    <a:pt x="148251" y="46519"/>
                  </a:lnTo>
                  <a:lnTo>
                    <a:pt x="144472" y="69820"/>
                  </a:lnTo>
                  <a:lnTo>
                    <a:pt x="135049" y="94806"/>
                  </a:lnTo>
                  <a:lnTo>
                    <a:pt x="115008" y="125761"/>
                  </a:lnTo>
                  <a:lnTo>
                    <a:pt x="85951" y="152739"/>
                  </a:lnTo>
                  <a:lnTo>
                    <a:pt x="54555" y="176813"/>
                  </a:lnTo>
                  <a:lnTo>
                    <a:pt x="23412" y="200734"/>
                  </a:lnTo>
                  <a:lnTo>
                    <a:pt x="3176" y="212984"/>
                  </a:lnTo>
                  <a:lnTo>
                    <a:pt x="0" y="217359"/>
                  </a:lnTo>
                  <a:lnTo>
                    <a:pt x="564" y="219513"/>
                  </a:lnTo>
                  <a:lnTo>
                    <a:pt x="4954" y="223788"/>
                  </a:lnTo>
                  <a:lnTo>
                    <a:pt x="22101" y="226790"/>
                  </a:lnTo>
                  <a:lnTo>
                    <a:pt x="53178" y="227804"/>
                  </a:lnTo>
                  <a:lnTo>
                    <a:pt x="78801" y="227980"/>
                  </a:lnTo>
                  <a:lnTo>
                    <a:pt x="108422" y="228032"/>
                  </a:lnTo>
                  <a:lnTo>
                    <a:pt x="139542" y="228047"/>
                  </a:lnTo>
                  <a:lnTo>
                    <a:pt x="171104" y="228052"/>
                  </a:lnTo>
                  <a:lnTo>
                    <a:pt x="192227" y="228053"/>
                  </a:lnTo>
                  <a:lnTo>
                    <a:pt x="215256" y="228054"/>
                  </a:lnTo>
                  <a:lnTo>
                    <a:pt x="238190" y="228054"/>
                  </a:lnTo>
                  <a:lnTo>
                    <a:pt x="266970" y="228054"/>
                  </a:lnTo>
                  <a:lnTo>
                    <a:pt x="292666" y="227349"/>
                  </a:lnTo>
                  <a:lnTo>
                    <a:pt x="340359" y="221704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2" name="SMARTInkShape-145">
              <a:extLst>
                <a:ext uri="{FF2B5EF4-FFF2-40B4-BE49-F238E27FC236}">
                  <a16:creationId xmlns:a16="http://schemas.microsoft.com/office/drawing/2014/main" id="{52DE0389-890A-4AE1-AD02-52A5A11FD92F}"/>
                </a:ext>
              </a:extLst>
            </p:cNvPr>
            <p:cNvSpPr/>
            <p:nvPr/>
          </p:nvSpPr>
          <p:spPr>
            <a:xfrm>
              <a:off x="6178550" y="5067300"/>
              <a:ext cx="222251" cy="6351"/>
            </a:xfrm>
            <a:custGeom>
              <a:avLst/>
              <a:gdLst/>
              <a:ahLst/>
              <a:cxnLst/>
              <a:rect l="0" t="0" r="0" b="0"/>
              <a:pathLst>
                <a:path w="222251" h="6351">
                  <a:moveTo>
                    <a:pt x="0" y="0"/>
                  </a:moveTo>
                  <a:lnTo>
                    <a:pt x="27146" y="0"/>
                  </a:lnTo>
                  <a:lnTo>
                    <a:pt x="56789" y="0"/>
                  </a:lnTo>
                  <a:lnTo>
                    <a:pt x="86911" y="0"/>
                  </a:lnTo>
                  <a:lnTo>
                    <a:pt x="117473" y="0"/>
                  </a:lnTo>
                  <a:lnTo>
                    <a:pt x="141111" y="705"/>
                  </a:lnTo>
                  <a:lnTo>
                    <a:pt x="165726" y="3371"/>
                  </a:lnTo>
                  <a:lnTo>
                    <a:pt x="222250" y="6350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3" name="SMARTInkShape-146">
              <a:extLst>
                <a:ext uri="{FF2B5EF4-FFF2-40B4-BE49-F238E27FC236}">
                  <a16:creationId xmlns:a16="http://schemas.microsoft.com/office/drawing/2014/main" id="{CF54BFC4-1F91-4068-813B-F7D11A1E2C9F}"/>
                </a:ext>
              </a:extLst>
            </p:cNvPr>
            <p:cNvSpPr/>
            <p:nvPr/>
          </p:nvSpPr>
          <p:spPr>
            <a:xfrm>
              <a:off x="6527800" y="4965700"/>
              <a:ext cx="12701" cy="1"/>
            </a:xfrm>
            <a:custGeom>
              <a:avLst/>
              <a:gdLst/>
              <a:ahLst/>
              <a:cxnLst/>
              <a:rect l="0" t="0" r="0" b="0"/>
              <a:pathLst>
                <a:path w="12701" h="1">
                  <a:moveTo>
                    <a:pt x="12700" y="0"/>
                  </a:moveTo>
                  <a:lnTo>
                    <a:pt x="0" y="0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4" name="SMARTInkShape-147">
              <a:extLst>
                <a:ext uri="{FF2B5EF4-FFF2-40B4-BE49-F238E27FC236}">
                  <a16:creationId xmlns:a16="http://schemas.microsoft.com/office/drawing/2014/main" id="{F0585A20-5827-4E37-9C76-3CD19C4348BC}"/>
                </a:ext>
              </a:extLst>
            </p:cNvPr>
            <p:cNvSpPr/>
            <p:nvPr/>
          </p:nvSpPr>
          <p:spPr>
            <a:xfrm>
              <a:off x="6553200" y="5118385"/>
              <a:ext cx="12701" cy="12416"/>
            </a:xfrm>
            <a:custGeom>
              <a:avLst/>
              <a:gdLst/>
              <a:ahLst/>
              <a:cxnLst/>
              <a:rect l="0" t="0" r="0" b="0"/>
              <a:pathLst>
                <a:path w="12701" h="12416">
                  <a:moveTo>
                    <a:pt x="0" y="12415"/>
                  </a:moveTo>
                  <a:lnTo>
                    <a:pt x="0" y="0"/>
                  </a:lnTo>
                  <a:lnTo>
                    <a:pt x="0" y="9181"/>
                  </a:lnTo>
                  <a:lnTo>
                    <a:pt x="705" y="10260"/>
                  </a:lnTo>
                  <a:lnTo>
                    <a:pt x="1882" y="10978"/>
                  </a:lnTo>
                  <a:lnTo>
                    <a:pt x="12700" y="12415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5" name="SMARTInkShape-148">
              <a:extLst>
                <a:ext uri="{FF2B5EF4-FFF2-40B4-BE49-F238E27FC236}">
                  <a16:creationId xmlns:a16="http://schemas.microsoft.com/office/drawing/2014/main" id="{698049B6-8334-4C55-8A74-4924D4238BC0}"/>
                </a:ext>
              </a:extLst>
            </p:cNvPr>
            <p:cNvSpPr/>
            <p:nvPr/>
          </p:nvSpPr>
          <p:spPr>
            <a:xfrm>
              <a:off x="6807200" y="5022850"/>
              <a:ext cx="107951" cy="190501"/>
            </a:xfrm>
            <a:custGeom>
              <a:avLst/>
              <a:gdLst/>
              <a:ahLst/>
              <a:cxnLst/>
              <a:rect l="0" t="0" r="0" b="0"/>
              <a:pathLst>
                <a:path w="107951" h="190501">
                  <a:moveTo>
                    <a:pt x="107950" y="0"/>
                  </a:moveTo>
                  <a:lnTo>
                    <a:pt x="104578" y="0"/>
                  </a:lnTo>
                  <a:lnTo>
                    <a:pt x="101043" y="1881"/>
                  </a:lnTo>
                  <a:lnTo>
                    <a:pt x="93023" y="8838"/>
                  </a:lnTo>
                  <a:lnTo>
                    <a:pt x="77510" y="37940"/>
                  </a:lnTo>
                  <a:lnTo>
                    <a:pt x="65084" y="69123"/>
                  </a:lnTo>
                  <a:lnTo>
                    <a:pt x="49589" y="96130"/>
                  </a:lnTo>
                  <a:lnTo>
                    <a:pt x="38219" y="127116"/>
                  </a:lnTo>
                  <a:lnTo>
                    <a:pt x="27532" y="157354"/>
                  </a:lnTo>
                  <a:lnTo>
                    <a:pt x="0" y="190500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6" name="SMARTInkShape-149">
              <a:extLst>
                <a:ext uri="{FF2B5EF4-FFF2-40B4-BE49-F238E27FC236}">
                  <a16:creationId xmlns:a16="http://schemas.microsoft.com/office/drawing/2014/main" id="{1103838A-E949-45F4-8661-62506940B879}"/>
                </a:ext>
              </a:extLst>
            </p:cNvPr>
            <p:cNvSpPr/>
            <p:nvPr/>
          </p:nvSpPr>
          <p:spPr>
            <a:xfrm>
              <a:off x="6832600" y="5016500"/>
              <a:ext cx="57151" cy="184151"/>
            </a:xfrm>
            <a:custGeom>
              <a:avLst/>
              <a:gdLst/>
              <a:ahLst/>
              <a:cxnLst/>
              <a:rect l="0" t="0" r="0" b="0"/>
              <a:pathLst>
                <a:path w="57151" h="184151">
                  <a:moveTo>
                    <a:pt x="0" y="0"/>
                  </a:moveTo>
                  <a:lnTo>
                    <a:pt x="0" y="24485"/>
                  </a:lnTo>
                  <a:lnTo>
                    <a:pt x="3372" y="55715"/>
                  </a:lnTo>
                  <a:lnTo>
                    <a:pt x="8837" y="82517"/>
                  </a:lnTo>
                  <a:lnTo>
                    <a:pt x="17007" y="113038"/>
                  </a:lnTo>
                  <a:lnTo>
                    <a:pt x="24156" y="142513"/>
                  </a:lnTo>
                  <a:lnTo>
                    <a:pt x="28402" y="156213"/>
                  </a:lnTo>
                  <a:lnTo>
                    <a:pt x="57150" y="184150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7" name="SMARTInkShape-150">
              <a:extLst>
                <a:ext uri="{FF2B5EF4-FFF2-40B4-BE49-F238E27FC236}">
                  <a16:creationId xmlns:a16="http://schemas.microsoft.com/office/drawing/2014/main" id="{A3D5A0B4-D374-4D18-A479-BF04BE452072}"/>
                </a:ext>
              </a:extLst>
            </p:cNvPr>
            <p:cNvSpPr/>
            <p:nvPr/>
          </p:nvSpPr>
          <p:spPr>
            <a:xfrm>
              <a:off x="7010400" y="5060950"/>
              <a:ext cx="63501" cy="19051"/>
            </a:xfrm>
            <a:custGeom>
              <a:avLst/>
              <a:gdLst/>
              <a:ahLst/>
              <a:cxnLst/>
              <a:rect l="0" t="0" r="0" b="0"/>
              <a:pathLst>
                <a:path w="63501" h="19051">
                  <a:moveTo>
                    <a:pt x="0" y="19050"/>
                  </a:moveTo>
                  <a:lnTo>
                    <a:pt x="3372" y="15679"/>
                  </a:lnTo>
                  <a:lnTo>
                    <a:pt x="15581" y="10212"/>
                  </a:lnTo>
                  <a:lnTo>
                    <a:pt x="63500" y="0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8" name="SMARTInkShape-151">
              <a:extLst>
                <a:ext uri="{FF2B5EF4-FFF2-40B4-BE49-F238E27FC236}">
                  <a16:creationId xmlns:a16="http://schemas.microsoft.com/office/drawing/2014/main" id="{8027A0B6-9AA5-46AF-A0E1-BBE5687BD228}"/>
                </a:ext>
              </a:extLst>
            </p:cNvPr>
            <p:cNvSpPr/>
            <p:nvPr/>
          </p:nvSpPr>
          <p:spPr>
            <a:xfrm>
              <a:off x="7023100" y="5130800"/>
              <a:ext cx="88901" cy="19051"/>
            </a:xfrm>
            <a:custGeom>
              <a:avLst/>
              <a:gdLst/>
              <a:ahLst/>
              <a:cxnLst/>
              <a:rect l="0" t="0" r="0" b="0"/>
              <a:pathLst>
                <a:path w="88901" h="19051">
                  <a:moveTo>
                    <a:pt x="0" y="19050"/>
                  </a:moveTo>
                  <a:lnTo>
                    <a:pt x="25882" y="12583"/>
                  </a:lnTo>
                  <a:lnTo>
                    <a:pt x="53295" y="7806"/>
                  </a:lnTo>
                  <a:lnTo>
                    <a:pt x="88900" y="0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9" name="SMARTInkShape-152">
              <a:extLst>
                <a:ext uri="{FF2B5EF4-FFF2-40B4-BE49-F238E27FC236}">
                  <a16:creationId xmlns:a16="http://schemas.microsoft.com/office/drawing/2014/main" id="{072E9C8E-AC0D-41A5-B714-BF3D122A9C56}"/>
                </a:ext>
              </a:extLst>
            </p:cNvPr>
            <p:cNvSpPr/>
            <p:nvPr/>
          </p:nvSpPr>
          <p:spPr>
            <a:xfrm>
              <a:off x="7275068" y="5010489"/>
              <a:ext cx="167133" cy="183614"/>
            </a:xfrm>
            <a:custGeom>
              <a:avLst/>
              <a:gdLst/>
              <a:ahLst/>
              <a:cxnLst/>
              <a:rect l="0" t="0" r="0" b="0"/>
              <a:pathLst>
                <a:path w="167133" h="183614">
                  <a:moveTo>
                    <a:pt x="14732" y="12361"/>
                  </a:moveTo>
                  <a:lnTo>
                    <a:pt x="18104" y="8990"/>
                  </a:lnTo>
                  <a:lnTo>
                    <a:pt x="34291" y="2236"/>
                  </a:lnTo>
                  <a:lnTo>
                    <a:pt x="54850" y="0"/>
                  </a:lnTo>
                  <a:lnTo>
                    <a:pt x="85948" y="4798"/>
                  </a:lnTo>
                  <a:lnTo>
                    <a:pt x="95302" y="8529"/>
                  </a:lnTo>
                  <a:lnTo>
                    <a:pt x="120577" y="29701"/>
                  </a:lnTo>
                  <a:lnTo>
                    <a:pt x="136090" y="59400"/>
                  </a:lnTo>
                  <a:lnTo>
                    <a:pt x="139224" y="71132"/>
                  </a:lnTo>
                  <a:lnTo>
                    <a:pt x="137618" y="89042"/>
                  </a:lnTo>
                  <a:lnTo>
                    <a:pt x="130049" y="114056"/>
                  </a:lnTo>
                  <a:lnTo>
                    <a:pt x="115696" y="137499"/>
                  </a:lnTo>
                  <a:lnTo>
                    <a:pt x="99273" y="155926"/>
                  </a:lnTo>
                  <a:lnTo>
                    <a:pt x="71308" y="172387"/>
                  </a:lnTo>
                  <a:lnTo>
                    <a:pt x="59633" y="178734"/>
                  </a:lnTo>
                  <a:lnTo>
                    <a:pt x="43009" y="182307"/>
                  </a:lnTo>
                  <a:lnTo>
                    <a:pt x="14386" y="183514"/>
                  </a:lnTo>
                  <a:lnTo>
                    <a:pt x="10267" y="183613"/>
                  </a:lnTo>
                  <a:lnTo>
                    <a:pt x="6816" y="181562"/>
                  </a:lnTo>
                  <a:lnTo>
                    <a:pt x="1100" y="173640"/>
                  </a:lnTo>
                  <a:lnTo>
                    <a:pt x="0" y="169269"/>
                  </a:lnTo>
                  <a:lnTo>
                    <a:pt x="658" y="160650"/>
                  </a:lnTo>
                  <a:lnTo>
                    <a:pt x="7065" y="152115"/>
                  </a:lnTo>
                  <a:lnTo>
                    <a:pt x="25055" y="138510"/>
                  </a:lnTo>
                  <a:lnTo>
                    <a:pt x="46561" y="129733"/>
                  </a:lnTo>
                  <a:lnTo>
                    <a:pt x="72868" y="127066"/>
                  </a:lnTo>
                  <a:lnTo>
                    <a:pt x="97966" y="126780"/>
                  </a:lnTo>
                  <a:lnTo>
                    <a:pt x="124254" y="128095"/>
                  </a:lnTo>
                  <a:lnTo>
                    <a:pt x="167132" y="145711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0" name="SMARTInkShape-153">
              <a:extLst>
                <a:ext uri="{FF2B5EF4-FFF2-40B4-BE49-F238E27FC236}">
                  <a16:creationId xmlns:a16="http://schemas.microsoft.com/office/drawing/2014/main" id="{C27490FD-8E7F-4032-B8C0-69A31EE37E18}"/>
                </a:ext>
              </a:extLst>
            </p:cNvPr>
            <p:cNvSpPr/>
            <p:nvPr/>
          </p:nvSpPr>
          <p:spPr>
            <a:xfrm>
              <a:off x="7557850" y="5137150"/>
              <a:ext cx="17701" cy="101601"/>
            </a:xfrm>
            <a:custGeom>
              <a:avLst/>
              <a:gdLst/>
              <a:ahLst/>
              <a:cxnLst/>
              <a:rect l="0" t="0" r="0" b="0"/>
              <a:pathLst>
                <a:path w="17701" h="101601">
                  <a:moveTo>
                    <a:pt x="17700" y="0"/>
                  </a:moveTo>
                  <a:lnTo>
                    <a:pt x="17700" y="3370"/>
                  </a:lnTo>
                  <a:lnTo>
                    <a:pt x="16995" y="4364"/>
                  </a:lnTo>
                  <a:lnTo>
                    <a:pt x="15818" y="5026"/>
                  </a:lnTo>
                  <a:lnTo>
                    <a:pt x="14328" y="5467"/>
                  </a:lnTo>
                  <a:lnTo>
                    <a:pt x="13336" y="6467"/>
                  </a:lnTo>
                  <a:lnTo>
                    <a:pt x="8240" y="21853"/>
                  </a:lnTo>
                  <a:lnTo>
                    <a:pt x="3546" y="49287"/>
                  </a:lnTo>
                  <a:lnTo>
                    <a:pt x="826" y="60006"/>
                  </a:lnTo>
                  <a:lnTo>
                    <a:pt x="0" y="80495"/>
                  </a:lnTo>
                  <a:lnTo>
                    <a:pt x="5000" y="101600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1" name="SMARTInkShape-154">
              <a:extLst>
                <a:ext uri="{FF2B5EF4-FFF2-40B4-BE49-F238E27FC236}">
                  <a16:creationId xmlns:a16="http://schemas.microsoft.com/office/drawing/2014/main" id="{B183E14A-4A7F-41B5-ACC4-53E206F9F7E8}"/>
                </a:ext>
              </a:extLst>
            </p:cNvPr>
            <p:cNvSpPr/>
            <p:nvPr/>
          </p:nvSpPr>
          <p:spPr>
            <a:xfrm>
              <a:off x="7651750" y="5099050"/>
              <a:ext cx="57151" cy="19051"/>
            </a:xfrm>
            <a:custGeom>
              <a:avLst/>
              <a:gdLst/>
              <a:ahLst/>
              <a:cxnLst/>
              <a:rect l="0" t="0" r="0" b="0"/>
              <a:pathLst>
                <a:path w="57151" h="19051">
                  <a:moveTo>
                    <a:pt x="0" y="19050"/>
                  </a:moveTo>
                  <a:lnTo>
                    <a:pt x="0" y="10212"/>
                  </a:lnTo>
                  <a:lnTo>
                    <a:pt x="705" y="8925"/>
                  </a:lnTo>
                  <a:lnTo>
                    <a:pt x="1882" y="8067"/>
                  </a:lnTo>
                  <a:lnTo>
                    <a:pt x="5776" y="7113"/>
                  </a:lnTo>
                  <a:lnTo>
                    <a:pt x="33878" y="3079"/>
                  </a:lnTo>
                  <a:lnTo>
                    <a:pt x="57150" y="0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2" name="SMARTInkShape-155">
              <a:extLst>
                <a:ext uri="{FF2B5EF4-FFF2-40B4-BE49-F238E27FC236}">
                  <a16:creationId xmlns:a16="http://schemas.microsoft.com/office/drawing/2014/main" id="{C1A453D7-E60C-4317-9BB5-2C45222EC801}"/>
                </a:ext>
              </a:extLst>
            </p:cNvPr>
            <p:cNvSpPr/>
            <p:nvPr/>
          </p:nvSpPr>
          <p:spPr>
            <a:xfrm>
              <a:off x="7867650" y="5029200"/>
              <a:ext cx="63501" cy="6351"/>
            </a:xfrm>
            <a:custGeom>
              <a:avLst/>
              <a:gdLst/>
              <a:ahLst/>
              <a:cxnLst/>
              <a:rect l="0" t="0" r="0" b="0"/>
              <a:pathLst>
                <a:path w="63501" h="6351">
                  <a:moveTo>
                    <a:pt x="0" y="6350"/>
                  </a:moveTo>
                  <a:lnTo>
                    <a:pt x="22076" y="5645"/>
                  </a:lnTo>
                  <a:lnTo>
                    <a:pt x="42283" y="589"/>
                  </a:lnTo>
                  <a:lnTo>
                    <a:pt x="63500" y="0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3" name="SMARTInkShape-156">
              <a:extLst>
                <a:ext uri="{FF2B5EF4-FFF2-40B4-BE49-F238E27FC236}">
                  <a16:creationId xmlns:a16="http://schemas.microsoft.com/office/drawing/2014/main" id="{DD239D7E-501E-40A1-8997-213026115397}"/>
                </a:ext>
              </a:extLst>
            </p:cNvPr>
            <p:cNvSpPr/>
            <p:nvPr/>
          </p:nvSpPr>
          <p:spPr>
            <a:xfrm>
              <a:off x="7816944" y="5041900"/>
              <a:ext cx="183311" cy="215901"/>
            </a:xfrm>
            <a:custGeom>
              <a:avLst/>
              <a:gdLst/>
              <a:ahLst/>
              <a:cxnLst/>
              <a:rect l="0" t="0" r="0" b="0"/>
              <a:pathLst>
                <a:path w="183311" h="215901">
                  <a:moveTo>
                    <a:pt x="38006" y="0"/>
                  </a:moveTo>
                  <a:lnTo>
                    <a:pt x="38006" y="5467"/>
                  </a:lnTo>
                  <a:lnTo>
                    <a:pt x="31265" y="9460"/>
                  </a:lnTo>
                  <a:lnTo>
                    <a:pt x="13620" y="15787"/>
                  </a:lnTo>
                  <a:lnTo>
                    <a:pt x="11166" y="17580"/>
                  </a:lnTo>
                  <a:lnTo>
                    <a:pt x="7005" y="22769"/>
                  </a:lnTo>
                  <a:lnTo>
                    <a:pt x="980" y="25054"/>
                  </a:lnTo>
                  <a:lnTo>
                    <a:pt x="383" y="27128"/>
                  </a:lnTo>
                  <a:lnTo>
                    <a:pt x="0" y="30837"/>
                  </a:lnTo>
                  <a:lnTo>
                    <a:pt x="674" y="31141"/>
                  </a:lnTo>
                  <a:lnTo>
                    <a:pt x="3305" y="31479"/>
                  </a:lnTo>
                  <a:lnTo>
                    <a:pt x="4289" y="32275"/>
                  </a:lnTo>
                  <a:lnTo>
                    <a:pt x="5382" y="35041"/>
                  </a:lnTo>
                  <a:lnTo>
                    <a:pt x="6378" y="36060"/>
                  </a:lnTo>
                  <a:lnTo>
                    <a:pt x="9368" y="37193"/>
                  </a:lnTo>
                  <a:lnTo>
                    <a:pt x="25994" y="39863"/>
                  </a:lnTo>
                  <a:lnTo>
                    <a:pt x="38210" y="43091"/>
                  </a:lnTo>
                  <a:lnTo>
                    <a:pt x="50766" y="45929"/>
                  </a:lnTo>
                  <a:lnTo>
                    <a:pt x="59905" y="48635"/>
                  </a:lnTo>
                  <a:lnTo>
                    <a:pt x="91042" y="55679"/>
                  </a:lnTo>
                  <a:lnTo>
                    <a:pt x="120850" y="65701"/>
                  </a:lnTo>
                  <a:lnTo>
                    <a:pt x="149844" y="83791"/>
                  </a:lnTo>
                  <a:lnTo>
                    <a:pt x="175559" y="106128"/>
                  </a:lnTo>
                  <a:lnTo>
                    <a:pt x="180280" y="114431"/>
                  </a:lnTo>
                  <a:lnTo>
                    <a:pt x="183310" y="131259"/>
                  </a:lnTo>
                  <a:lnTo>
                    <a:pt x="180464" y="143941"/>
                  </a:lnTo>
                  <a:lnTo>
                    <a:pt x="172475" y="160868"/>
                  </a:lnTo>
                  <a:lnTo>
                    <a:pt x="145774" y="190500"/>
                  </a:lnTo>
                  <a:lnTo>
                    <a:pt x="136703" y="198261"/>
                  </a:lnTo>
                  <a:lnTo>
                    <a:pt x="107856" y="215900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4" name="SMARTInkShape-157">
              <a:extLst>
                <a:ext uri="{FF2B5EF4-FFF2-40B4-BE49-F238E27FC236}">
                  <a16:creationId xmlns:a16="http://schemas.microsoft.com/office/drawing/2014/main" id="{F47EE4AB-9803-41F8-BCB2-05448BE6BBBF}"/>
                </a:ext>
              </a:extLst>
            </p:cNvPr>
            <p:cNvSpPr/>
            <p:nvPr/>
          </p:nvSpPr>
          <p:spPr>
            <a:xfrm>
              <a:off x="8070850" y="5200650"/>
              <a:ext cx="25401" cy="69851"/>
            </a:xfrm>
            <a:custGeom>
              <a:avLst/>
              <a:gdLst/>
              <a:ahLst/>
              <a:cxnLst/>
              <a:rect l="0" t="0" r="0" b="0"/>
              <a:pathLst>
                <a:path w="25401" h="69851">
                  <a:moveTo>
                    <a:pt x="25400" y="0"/>
                  </a:moveTo>
                  <a:lnTo>
                    <a:pt x="25400" y="8838"/>
                  </a:lnTo>
                  <a:lnTo>
                    <a:pt x="23989" y="10831"/>
                  </a:lnTo>
                  <a:lnTo>
                    <a:pt x="18659" y="14927"/>
                  </a:lnTo>
                  <a:lnTo>
                    <a:pt x="16673" y="17712"/>
                  </a:lnTo>
                  <a:lnTo>
                    <a:pt x="6024" y="42738"/>
                  </a:lnTo>
                  <a:lnTo>
                    <a:pt x="4017" y="45426"/>
                  </a:lnTo>
                  <a:lnTo>
                    <a:pt x="1785" y="52174"/>
                  </a:lnTo>
                  <a:lnTo>
                    <a:pt x="0" y="69850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5" name="SMARTInkShape-158">
              <a:extLst>
                <a:ext uri="{FF2B5EF4-FFF2-40B4-BE49-F238E27FC236}">
                  <a16:creationId xmlns:a16="http://schemas.microsoft.com/office/drawing/2014/main" id="{6CCFE3C4-FF29-45DC-BD0D-8D225011C8A0}"/>
                </a:ext>
              </a:extLst>
            </p:cNvPr>
            <p:cNvSpPr/>
            <p:nvPr/>
          </p:nvSpPr>
          <p:spPr>
            <a:xfrm>
              <a:off x="8159750" y="5111750"/>
              <a:ext cx="44451" cy="25401"/>
            </a:xfrm>
            <a:custGeom>
              <a:avLst/>
              <a:gdLst/>
              <a:ahLst/>
              <a:cxnLst/>
              <a:rect l="0" t="0" r="0" b="0"/>
              <a:pathLst>
                <a:path w="44451" h="25401">
                  <a:moveTo>
                    <a:pt x="0" y="25400"/>
                  </a:moveTo>
                  <a:lnTo>
                    <a:pt x="0" y="22029"/>
                  </a:lnTo>
                  <a:lnTo>
                    <a:pt x="705" y="21036"/>
                  </a:lnTo>
                  <a:lnTo>
                    <a:pt x="1882" y="20374"/>
                  </a:lnTo>
                  <a:lnTo>
                    <a:pt x="44450" y="0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6" name="SMARTInkShape-159">
              <a:extLst>
                <a:ext uri="{FF2B5EF4-FFF2-40B4-BE49-F238E27FC236}">
                  <a16:creationId xmlns:a16="http://schemas.microsoft.com/office/drawing/2014/main" id="{A63830C0-E7EE-4AD3-A264-0C9522C42A8E}"/>
                </a:ext>
              </a:extLst>
            </p:cNvPr>
            <p:cNvSpPr/>
            <p:nvPr/>
          </p:nvSpPr>
          <p:spPr>
            <a:xfrm>
              <a:off x="8303586" y="5055483"/>
              <a:ext cx="86993" cy="183268"/>
            </a:xfrm>
            <a:custGeom>
              <a:avLst/>
              <a:gdLst/>
              <a:ahLst/>
              <a:cxnLst/>
              <a:rect l="0" t="0" r="0" b="0"/>
              <a:pathLst>
                <a:path w="86993" h="183268">
                  <a:moveTo>
                    <a:pt x="8564" y="5467"/>
                  </a:moveTo>
                  <a:lnTo>
                    <a:pt x="11936" y="2096"/>
                  </a:lnTo>
                  <a:lnTo>
                    <a:pt x="24145" y="0"/>
                  </a:lnTo>
                  <a:lnTo>
                    <a:pt x="31481" y="1391"/>
                  </a:lnTo>
                  <a:lnTo>
                    <a:pt x="58018" y="10705"/>
                  </a:lnTo>
                  <a:lnTo>
                    <a:pt x="71743" y="20503"/>
                  </a:lnTo>
                  <a:lnTo>
                    <a:pt x="86992" y="44727"/>
                  </a:lnTo>
                  <a:lnTo>
                    <a:pt x="86955" y="48573"/>
                  </a:lnTo>
                  <a:lnTo>
                    <a:pt x="77939" y="77037"/>
                  </a:lnTo>
                  <a:lnTo>
                    <a:pt x="72088" y="85724"/>
                  </a:lnTo>
                  <a:lnTo>
                    <a:pt x="43130" y="111285"/>
                  </a:lnTo>
                  <a:lnTo>
                    <a:pt x="13185" y="137491"/>
                  </a:lnTo>
                  <a:lnTo>
                    <a:pt x="1010" y="152117"/>
                  </a:lnTo>
                  <a:lnTo>
                    <a:pt x="0" y="154740"/>
                  </a:lnTo>
                  <a:lnTo>
                    <a:pt x="33" y="157193"/>
                  </a:lnTo>
                  <a:lnTo>
                    <a:pt x="760" y="159534"/>
                  </a:lnTo>
                  <a:lnTo>
                    <a:pt x="11895" y="169572"/>
                  </a:lnTo>
                  <a:lnTo>
                    <a:pt x="35343" y="178111"/>
                  </a:lnTo>
                  <a:lnTo>
                    <a:pt x="66979" y="182248"/>
                  </a:lnTo>
                  <a:lnTo>
                    <a:pt x="78414" y="183267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7" name="SMARTInkShape-160">
              <a:extLst>
                <a:ext uri="{FF2B5EF4-FFF2-40B4-BE49-F238E27FC236}">
                  <a16:creationId xmlns:a16="http://schemas.microsoft.com/office/drawing/2014/main" id="{254CF19E-A7FD-43F3-81A7-E2677685BCD5}"/>
                </a:ext>
              </a:extLst>
            </p:cNvPr>
            <p:cNvSpPr/>
            <p:nvPr/>
          </p:nvSpPr>
          <p:spPr>
            <a:xfrm>
              <a:off x="8521778" y="5238750"/>
              <a:ext cx="25323" cy="76201"/>
            </a:xfrm>
            <a:custGeom>
              <a:avLst/>
              <a:gdLst/>
              <a:ahLst/>
              <a:cxnLst/>
              <a:rect l="0" t="0" r="0" b="0"/>
              <a:pathLst>
                <a:path w="25323" h="76201">
                  <a:moveTo>
                    <a:pt x="6272" y="0"/>
                  </a:moveTo>
                  <a:lnTo>
                    <a:pt x="2900" y="3371"/>
                  </a:lnTo>
                  <a:lnTo>
                    <a:pt x="1246" y="6907"/>
                  </a:lnTo>
                  <a:lnTo>
                    <a:pt x="37" y="32914"/>
                  </a:lnTo>
                  <a:lnTo>
                    <a:pt x="0" y="38876"/>
                  </a:lnTo>
                  <a:lnTo>
                    <a:pt x="25322" y="76200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8" name="SMARTInkShape-161">
              <a:extLst>
                <a:ext uri="{FF2B5EF4-FFF2-40B4-BE49-F238E27FC236}">
                  <a16:creationId xmlns:a16="http://schemas.microsoft.com/office/drawing/2014/main" id="{7747B24F-DE54-4BFC-A5CA-5C364A934CD7}"/>
                </a:ext>
              </a:extLst>
            </p:cNvPr>
            <p:cNvSpPr/>
            <p:nvPr/>
          </p:nvSpPr>
          <p:spPr>
            <a:xfrm>
              <a:off x="8591550" y="5156200"/>
              <a:ext cx="69851" cy="19051"/>
            </a:xfrm>
            <a:custGeom>
              <a:avLst/>
              <a:gdLst/>
              <a:ahLst/>
              <a:cxnLst/>
              <a:rect l="0" t="0" r="0" b="0"/>
              <a:pathLst>
                <a:path w="69851" h="19051">
                  <a:moveTo>
                    <a:pt x="0" y="19050"/>
                  </a:moveTo>
                  <a:lnTo>
                    <a:pt x="0" y="13583"/>
                  </a:lnTo>
                  <a:lnTo>
                    <a:pt x="14503" y="8511"/>
                  </a:lnTo>
                  <a:lnTo>
                    <a:pt x="46055" y="6635"/>
                  </a:lnTo>
                  <a:lnTo>
                    <a:pt x="69850" y="0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9" name="SMARTInkShape-162">
              <a:extLst>
                <a:ext uri="{FF2B5EF4-FFF2-40B4-BE49-F238E27FC236}">
                  <a16:creationId xmlns:a16="http://schemas.microsoft.com/office/drawing/2014/main" id="{3B27D3DD-7A09-4514-8873-F49263BD0587}"/>
                </a:ext>
              </a:extLst>
            </p:cNvPr>
            <p:cNvSpPr/>
            <p:nvPr/>
          </p:nvSpPr>
          <p:spPr>
            <a:xfrm>
              <a:off x="8820150" y="5073650"/>
              <a:ext cx="57151" cy="209551"/>
            </a:xfrm>
            <a:custGeom>
              <a:avLst/>
              <a:gdLst/>
              <a:ahLst/>
              <a:cxnLst/>
              <a:rect l="0" t="0" r="0" b="0"/>
              <a:pathLst>
                <a:path w="57151" h="209551">
                  <a:moveTo>
                    <a:pt x="0" y="0"/>
                  </a:moveTo>
                  <a:lnTo>
                    <a:pt x="1882" y="29825"/>
                  </a:lnTo>
                  <a:lnTo>
                    <a:pt x="10124" y="58438"/>
                  </a:lnTo>
                  <a:lnTo>
                    <a:pt x="13348" y="80737"/>
                  </a:lnTo>
                  <a:lnTo>
                    <a:pt x="24483" y="107592"/>
                  </a:lnTo>
                  <a:lnTo>
                    <a:pt x="33685" y="133279"/>
                  </a:lnTo>
                  <a:lnTo>
                    <a:pt x="43004" y="164511"/>
                  </a:lnTo>
                  <a:lnTo>
                    <a:pt x="57150" y="209550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86" name="SMARTInkShape-Group26">
            <a:extLst>
              <a:ext uri="{FF2B5EF4-FFF2-40B4-BE49-F238E27FC236}">
                <a16:creationId xmlns:a16="http://schemas.microsoft.com/office/drawing/2014/main" id="{9269CD57-E458-45A7-BB83-080D70D3029D}"/>
              </a:ext>
            </a:extLst>
          </p:cNvPr>
          <p:cNvGrpSpPr/>
          <p:nvPr/>
        </p:nvGrpSpPr>
        <p:grpSpPr>
          <a:xfrm>
            <a:off x="5914623" y="4718050"/>
            <a:ext cx="3278458" cy="812777"/>
            <a:chOff x="5914623" y="4718050"/>
            <a:chExt cx="3278458" cy="812777"/>
          </a:xfrm>
        </p:grpSpPr>
        <p:sp>
          <p:nvSpPr>
            <p:cNvPr id="181" name="SMARTInkShape-163">
              <a:extLst>
                <a:ext uri="{FF2B5EF4-FFF2-40B4-BE49-F238E27FC236}">
                  <a16:creationId xmlns:a16="http://schemas.microsoft.com/office/drawing/2014/main" id="{7DC9F803-41F8-47AB-997B-87E17D1CB837}"/>
                </a:ext>
              </a:extLst>
            </p:cNvPr>
            <p:cNvSpPr/>
            <p:nvPr/>
          </p:nvSpPr>
          <p:spPr>
            <a:xfrm>
              <a:off x="5914623" y="4820895"/>
              <a:ext cx="3278458" cy="709932"/>
            </a:xfrm>
            <a:custGeom>
              <a:avLst/>
              <a:gdLst/>
              <a:ahLst/>
              <a:cxnLst/>
              <a:rect l="0" t="0" r="0" b="0"/>
              <a:pathLst>
                <a:path w="3278458" h="709932">
                  <a:moveTo>
                    <a:pt x="613177" y="24155"/>
                  </a:moveTo>
                  <a:lnTo>
                    <a:pt x="609805" y="20784"/>
                  </a:lnTo>
                  <a:lnTo>
                    <a:pt x="579590" y="11290"/>
                  </a:lnTo>
                  <a:lnTo>
                    <a:pt x="551719" y="5056"/>
                  </a:lnTo>
                  <a:lnTo>
                    <a:pt x="528712" y="1556"/>
                  </a:lnTo>
                  <a:lnTo>
                    <a:pt x="504376" y="0"/>
                  </a:lnTo>
                  <a:lnTo>
                    <a:pt x="479449" y="1190"/>
                  </a:lnTo>
                  <a:lnTo>
                    <a:pt x="453554" y="4071"/>
                  </a:lnTo>
                  <a:lnTo>
                    <a:pt x="425582" y="7702"/>
                  </a:lnTo>
                  <a:lnTo>
                    <a:pt x="396686" y="11669"/>
                  </a:lnTo>
                  <a:lnTo>
                    <a:pt x="367381" y="16489"/>
                  </a:lnTo>
                  <a:lnTo>
                    <a:pt x="337893" y="23335"/>
                  </a:lnTo>
                  <a:lnTo>
                    <a:pt x="308324" y="32963"/>
                  </a:lnTo>
                  <a:lnTo>
                    <a:pt x="278720" y="44298"/>
                  </a:lnTo>
                  <a:lnTo>
                    <a:pt x="249100" y="56390"/>
                  </a:lnTo>
                  <a:lnTo>
                    <a:pt x="219472" y="70703"/>
                  </a:lnTo>
                  <a:lnTo>
                    <a:pt x="190547" y="86471"/>
                  </a:lnTo>
                  <a:lnTo>
                    <a:pt x="163581" y="102886"/>
                  </a:lnTo>
                  <a:lnTo>
                    <a:pt x="137484" y="121471"/>
                  </a:lnTo>
                  <a:lnTo>
                    <a:pt x="112479" y="140784"/>
                  </a:lnTo>
                  <a:lnTo>
                    <a:pt x="89608" y="158775"/>
                  </a:lnTo>
                  <a:lnTo>
                    <a:pt x="69565" y="179942"/>
                  </a:lnTo>
                  <a:lnTo>
                    <a:pt x="51954" y="202755"/>
                  </a:lnTo>
                  <a:lnTo>
                    <a:pt x="37073" y="224653"/>
                  </a:lnTo>
                  <a:lnTo>
                    <a:pt x="23403" y="246145"/>
                  </a:lnTo>
                  <a:lnTo>
                    <a:pt x="11683" y="267456"/>
                  </a:lnTo>
                  <a:lnTo>
                    <a:pt x="4123" y="288687"/>
                  </a:lnTo>
                  <a:lnTo>
                    <a:pt x="292" y="309882"/>
                  </a:lnTo>
                  <a:lnTo>
                    <a:pt x="0" y="331062"/>
                  </a:lnTo>
                  <a:lnTo>
                    <a:pt x="8476" y="362113"/>
                  </a:lnTo>
                  <a:lnTo>
                    <a:pt x="24784" y="389501"/>
                  </a:lnTo>
                  <a:lnTo>
                    <a:pt x="47883" y="415491"/>
                  </a:lnTo>
                  <a:lnTo>
                    <a:pt x="77461" y="440359"/>
                  </a:lnTo>
                  <a:lnTo>
                    <a:pt x="100620" y="454668"/>
                  </a:lnTo>
                  <a:lnTo>
                    <a:pt x="128787" y="468083"/>
                  </a:lnTo>
                  <a:lnTo>
                    <a:pt x="160121" y="481101"/>
                  </a:lnTo>
                  <a:lnTo>
                    <a:pt x="176377" y="487536"/>
                  </a:lnTo>
                  <a:lnTo>
                    <a:pt x="192860" y="493942"/>
                  </a:lnTo>
                  <a:lnTo>
                    <a:pt x="210199" y="499624"/>
                  </a:lnTo>
                  <a:lnTo>
                    <a:pt x="228109" y="504823"/>
                  </a:lnTo>
                  <a:lnTo>
                    <a:pt x="246398" y="509700"/>
                  </a:lnTo>
                  <a:lnTo>
                    <a:pt x="266353" y="515068"/>
                  </a:lnTo>
                  <a:lnTo>
                    <a:pt x="287417" y="520765"/>
                  </a:lnTo>
                  <a:lnTo>
                    <a:pt x="309220" y="526678"/>
                  </a:lnTo>
                  <a:lnTo>
                    <a:pt x="331517" y="532031"/>
                  </a:lnTo>
                  <a:lnTo>
                    <a:pt x="354143" y="537012"/>
                  </a:lnTo>
                  <a:lnTo>
                    <a:pt x="376987" y="541742"/>
                  </a:lnTo>
                  <a:lnTo>
                    <a:pt x="400684" y="546308"/>
                  </a:lnTo>
                  <a:lnTo>
                    <a:pt x="424948" y="550763"/>
                  </a:lnTo>
                  <a:lnTo>
                    <a:pt x="449591" y="555144"/>
                  </a:lnTo>
                  <a:lnTo>
                    <a:pt x="474486" y="559475"/>
                  </a:lnTo>
                  <a:lnTo>
                    <a:pt x="499550" y="563774"/>
                  </a:lnTo>
                  <a:lnTo>
                    <a:pt x="524725" y="568051"/>
                  </a:lnTo>
                  <a:lnTo>
                    <a:pt x="550682" y="571608"/>
                  </a:lnTo>
                  <a:lnTo>
                    <a:pt x="577157" y="574684"/>
                  </a:lnTo>
                  <a:lnTo>
                    <a:pt x="603981" y="577441"/>
                  </a:lnTo>
                  <a:lnTo>
                    <a:pt x="631035" y="580690"/>
                  </a:lnTo>
                  <a:lnTo>
                    <a:pt x="658244" y="584268"/>
                  </a:lnTo>
                  <a:lnTo>
                    <a:pt x="685556" y="588063"/>
                  </a:lnTo>
                  <a:lnTo>
                    <a:pt x="712934" y="591299"/>
                  </a:lnTo>
                  <a:lnTo>
                    <a:pt x="740360" y="594162"/>
                  </a:lnTo>
                  <a:lnTo>
                    <a:pt x="767815" y="596776"/>
                  </a:lnTo>
                  <a:lnTo>
                    <a:pt x="795291" y="599931"/>
                  </a:lnTo>
                  <a:lnTo>
                    <a:pt x="822780" y="603444"/>
                  </a:lnTo>
                  <a:lnTo>
                    <a:pt x="850280" y="607198"/>
                  </a:lnTo>
                  <a:lnTo>
                    <a:pt x="878489" y="610406"/>
                  </a:lnTo>
                  <a:lnTo>
                    <a:pt x="907175" y="613249"/>
                  </a:lnTo>
                  <a:lnTo>
                    <a:pt x="936175" y="615852"/>
                  </a:lnTo>
                  <a:lnTo>
                    <a:pt x="965387" y="618291"/>
                  </a:lnTo>
                  <a:lnTo>
                    <a:pt x="994738" y="620624"/>
                  </a:lnTo>
                  <a:lnTo>
                    <a:pt x="1024185" y="622884"/>
                  </a:lnTo>
                  <a:lnTo>
                    <a:pt x="1054399" y="625802"/>
                  </a:lnTo>
                  <a:lnTo>
                    <a:pt x="1085125" y="629158"/>
                  </a:lnTo>
                  <a:lnTo>
                    <a:pt x="1116192" y="632808"/>
                  </a:lnTo>
                  <a:lnTo>
                    <a:pt x="1147487" y="635945"/>
                  </a:lnTo>
                  <a:lnTo>
                    <a:pt x="1178934" y="638743"/>
                  </a:lnTo>
                  <a:lnTo>
                    <a:pt x="1210481" y="641313"/>
                  </a:lnTo>
                  <a:lnTo>
                    <a:pt x="1242097" y="643733"/>
                  </a:lnTo>
                  <a:lnTo>
                    <a:pt x="1273757" y="646052"/>
                  </a:lnTo>
                  <a:lnTo>
                    <a:pt x="1305446" y="648303"/>
                  </a:lnTo>
                  <a:lnTo>
                    <a:pt x="1336451" y="651214"/>
                  </a:lnTo>
                  <a:lnTo>
                    <a:pt x="1366998" y="654567"/>
                  </a:lnTo>
                  <a:lnTo>
                    <a:pt x="1397242" y="658213"/>
                  </a:lnTo>
                  <a:lnTo>
                    <a:pt x="1427281" y="661349"/>
                  </a:lnTo>
                  <a:lnTo>
                    <a:pt x="1457184" y="664145"/>
                  </a:lnTo>
                  <a:lnTo>
                    <a:pt x="1486998" y="666715"/>
                  </a:lnTo>
                  <a:lnTo>
                    <a:pt x="1517458" y="669134"/>
                  </a:lnTo>
                  <a:lnTo>
                    <a:pt x="1548348" y="671452"/>
                  </a:lnTo>
                  <a:lnTo>
                    <a:pt x="1579523" y="673703"/>
                  </a:lnTo>
                  <a:lnTo>
                    <a:pt x="1610186" y="675909"/>
                  </a:lnTo>
                  <a:lnTo>
                    <a:pt x="1640505" y="678086"/>
                  </a:lnTo>
                  <a:lnTo>
                    <a:pt x="1670595" y="680242"/>
                  </a:lnTo>
                  <a:lnTo>
                    <a:pt x="1700534" y="682386"/>
                  </a:lnTo>
                  <a:lnTo>
                    <a:pt x="1730371" y="684519"/>
                  </a:lnTo>
                  <a:lnTo>
                    <a:pt x="1760140" y="686648"/>
                  </a:lnTo>
                  <a:lnTo>
                    <a:pt x="1789863" y="688067"/>
                  </a:lnTo>
                  <a:lnTo>
                    <a:pt x="1819556" y="689012"/>
                  </a:lnTo>
                  <a:lnTo>
                    <a:pt x="1849229" y="689643"/>
                  </a:lnTo>
                  <a:lnTo>
                    <a:pt x="1878890" y="690770"/>
                  </a:lnTo>
                  <a:lnTo>
                    <a:pt x="1908541" y="692226"/>
                  </a:lnTo>
                  <a:lnTo>
                    <a:pt x="1938187" y="693902"/>
                  </a:lnTo>
                  <a:lnTo>
                    <a:pt x="1967828" y="695725"/>
                  </a:lnTo>
                  <a:lnTo>
                    <a:pt x="1997467" y="697646"/>
                  </a:lnTo>
                  <a:lnTo>
                    <a:pt x="2027103" y="699633"/>
                  </a:lnTo>
                  <a:lnTo>
                    <a:pt x="2057445" y="700957"/>
                  </a:lnTo>
                  <a:lnTo>
                    <a:pt x="2088255" y="701839"/>
                  </a:lnTo>
                  <a:lnTo>
                    <a:pt x="2119379" y="702428"/>
                  </a:lnTo>
                  <a:lnTo>
                    <a:pt x="2150712" y="702821"/>
                  </a:lnTo>
                  <a:lnTo>
                    <a:pt x="2182184" y="703083"/>
                  </a:lnTo>
                  <a:lnTo>
                    <a:pt x="2213748" y="703256"/>
                  </a:lnTo>
                  <a:lnTo>
                    <a:pt x="2244669" y="704078"/>
                  </a:lnTo>
                  <a:lnTo>
                    <a:pt x="2275161" y="705331"/>
                  </a:lnTo>
                  <a:lnTo>
                    <a:pt x="2305366" y="706873"/>
                  </a:lnTo>
                  <a:lnTo>
                    <a:pt x="2335380" y="707900"/>
                  </a:lnTo>
                  <a:lnTo>
                    <a:pt x="2365269" y="708586"/>
                  </a:lnTo>
                  <a:lnTo>
                    <a:pt x="2395071" y="709042"/>
                  </a:lnTo>
                  <a:lnTo>
                    <a:pt x="2424112" y="709346"/>
                  </a:lnTo>
                  <a:lnTo>
                    <a:pt x="2452645" y="709549"/>
                  </a:lnTo>
                  <a:lnTo>
                    <a:pt x="2480840" y="709684"/>
                  </a:lnTo>
                  <a:lnTo>
                    <a:pt x="2508808" y="709775"/>
                  </a:lnTo>
                  <a:lnTo>
                    <a:pt x="2536625" y="709836"/>
                  </a:lnTo>
                  <a:lnTo>
                    <a:pt x="2564343" y="709875"/>
                  </a:lnTo>
                  <a:lnTo>
                    <a:pt x="2591993" y="709902"/>
                  </a:lnTo>
                  <a:lnTo>
                    <a:pt x="2619599" y="709919"/>
                  </a:lnTo>
                  <a:lnTo>
                    <a:pt x="2647175" y="709931"/>
                  </a:lnTo>
                  <a:lnTo>
                    <a:pt x="2674731" y="709233"/>
                  </a:lnTo>
                  <a:lnTo>
                    <a:pt x="2702274" y="708062"/>
                  </a:lnTo>
                  <a:lnTo>
                    <a:pt x="2729809" y="706577"/>
                  </a:lnTo>
                  <a:lnTo>
                    <a:pt x="2755926" y="704881"/>
                  </a:lnTo>
                  <a:lnTo>
                    <a:pt x="2781098" y="703045"/>
                  </a:lnTo>
                  <a:lnTo>
                    <a:pt x="2805642" y="701114"/>
                  </a:lnTo>
                  <a:lnTo>
                    <a:pt x="2830469" y="699122"/>
                  </a:lnTo>
                  <a:lnTo>
                    <a:pt x="2855489" y="697089"/>
                  </a:lnTo>
                  <a:lnTo>
                    <a:pt x="2880635" y="695028"/>
                  </a:lnTo>
                  <a:lnTo>
                    <a:pt x="2904454" y="692243"/>
                  </a:lnTo>
                  <a:lnTo>
                    <a:pt x="2927389" y="688974"/>
                  </a:lnTo>
                  <a:lnTo>
                    <a:pt x="2949735" y="685384"/>
                  </a:lnTo>
                  <a:lnTo>
                    <a:pt x="2970981" y="681580"/>
                  </a:lnTo>
                  <a:lnTo>
                    <a:pt x="2991497" y="677633"/>
                  </a:lnTo>
                  <a:lnTo>
                    <a:pt x="3011524" y="673590"/>
                  </a:lnTo>
                  <a:lnTo>
                    <a:pt x="3031225" y="668779"/>
                  </a:lnTo>
                  <a:lnTo>
                    <a:pt x="3050709" y="663454"/>
                  </a:lnTo>
                  <a:lnTo>
                    <a:pt x="3070048" y="657788"/>
                  </a:lnTo>
                  <a:lnTo>
                    <a:pt x="3087881" y="651893"/>
                  </a:lnTo>
                  <a:lnTo>
                    <a:pt x="3104706" y="645847"/>
                  </a:lnTo>
                  <a:lnTo>
                    <a:pt x="3135869" y="633485"/>
                  </a:lnTo>
                  <a:lnTo>
                    <a:pt x="3163828" y="620934"/>
                  </a:lnTo>
                  <a:lnTo>
                    <a:pt x="3188484" y="608301"/>
                  </a:lnTo>
                  <a:lnTo>
                    <a:pt x="3210498" y="594925"/>
                  </a:lnTo>
                  <a:lnTo>
                    <a:pt x="3238050" y="571528"/>
                  </a:lnTo>
                  <a:lnTo>
                    <a:pt x="3258523" y="546016"/>
                  </a:lnTo>
                  <a:lnTo>
                    <a:pt x="3269685" y="517134"/>
                  </a:lnTo>
                  <a:lnTo>
                    <a:pt x="3276755" y="490389"/>
                  </a:lnTo>
                  <a:lnTo>
                    <a:pt x="3278457" y="463884"/>
                  </a:lnTo>
                  <a:lnTo>
                    <a:pt x="3274807" y="434708"/>
                  </a:lnTo>
                  <a:lnTo>
                    <a:pt x="3267846" y="407875"/>
                  </a:lnTo>
                  <a:lnTo>
                    <a:pt x="3252299" y="382051"/>
                  </a:lnTo>
                  <a:lnTo>
                    <a:pt x="3230131" y="356524"/>
                  </a:lnTo>
                  <a:lnTo>
                    <a:pt x="3204279" y="331794"/>
                  </a:lnTo>
                  <a:lnTo>
                    <a:pt x="3182239" y="317517"/>
                  </a:lnTo>
                  <a:lnTo>
                    <a:pt x="3160213" y="304115"/>
                  </a:lnTo>
                  <a:lnTo>
                    <a:pt x="3137255" y="291810"/>
                  </a:lnTo>
                  <a:lnTo>
                    <a:pt x="3110587" y="281637"/>
                  </a:lnTo>
                  <a:lnTo>
                    <a:pt x="3080391" y="270530"/>
                  </a:lnTo>
                  <a:lnTo>
                    <a:pt x="3064436" y="264605"/>
                  </a:lnTo>
                  <a:lnTo>
                    <a:pt x="3048155" y="259245"/>
                  </a:lnTo>
                  <a:lnTo>
                    <a:pt x="3031657" y="254259"/>
                  </a:lnTo>
                  <a:lnTo>
                    <a:pt x="3015013" y="249524"/>
                  </a:lnTo>
                  <a:lnTo>
                    <a:pt x="2997568" y="245662"/>
                  </a:lnTo>
                  <a:lnTo>
                    <a:pt x="2979588" y="242382"/>
                  </a:lnTo>
                  <a:lnTo>
                    <a:pt x="2961252" y="239490"/>
                  </a:lnTo>
                  <a:lnTo>
                    <a:pt x="2941971" y="236150"/>
                  </a:lnTo>
                  <a:lnTo>
                    <a:pt x="2922062" y="232513"/>
                  </a:lnTo>
                  <a:lnTo>
                    <a:pt x="2901734" y="228677"/>
                  </a:lnTo>
                  <a:lnTo>
                    <a:pt x="2881126" y="225414"/>
                  </a:lnTo>
                  <a:lnTo>
                    <a:pt x="2860332" y="222533"/>
                  </a:lnTo>
                  <a:lnTo>
                    <a:pt x="2839414" y="219907"/>
                  </a:lnTo>
                  <a:lnTo>
                    <a:pt x="2817707" y="217451"/>
                  </a:lnTo>
                  <a:lnTo>
                    <a:pt x="2795475" y="215108"/>
                  </a:lnTo>
                  <a:lnTo>
                    <a:pt x="2772891" y="212840"/>
                  </a:lnTo>
                  <a:lnTo>
                    <a:pt x="2749370" y="210623"/>
                  </a:lnTo>
                  <a:lnTo>
                    <a:pt x="2725223" y="208439"/>
                  </a:lnTo>
                  <a:lnTo>
                    <a:pt x="2700657" y="206278"/>
                  </a:lnTo>
                  <a:lnTo>
                    <a:pt x="2675108" y="204132"/>
                  </a:lnTo>
                  <a:lnTo>
                    <a:pt x="2648903" y="201994"/>
                  </a:lnTo>
                  <a:lnTo>
                    <a:pt x="2622261" y="199865"/>
                  </a:lnTo>
                  <a:lnTo>
                    <a:pt x="2595327" y="197739"/>
                  </a:lnTo>
                  <a:lnTo>
                    <a:pt x="2568200" y="195617"/>
                  </a:lnTo>
                  <a:lnTo>
                    <a:pt x="2540942" y="193496"/>
                  </a:lnTo>
                  <a:lnTo>
                    <a:pt x="2513598" y="192082"/>
                  </a:lnTo>
                  <a:lnTo>
                    <a:pt x="2486197" y="191140"/>
                  </a:lnTo>
                  <a:lnTo>
                    <a:pt x="2458757" y="190512"/>
                  </a:lnTo>
                  <a:lnTo>
                    <a:pt x="2431292" y="190093"/>
                  </a:lnTo>
                  <a:lnTo>
                    <a:pt x="2403808" y="189813"/>
                  </a:lnTo>
                  <a:lnTo>
                    <a:pt x="2376314" y="189627"/>
                  </a:lnTo>
                  <a:lnTo>
                    <a:pt x="2348108" y="188798"/>
                  </a:lnTo>
                  <a:lnTo>
                    <a:pt x="2319426" y="187539"/>
                  </a:lnTo>
                  <a:lnTo>
                    <a:pt x="2290426" y="185995"/>
                  </a:lnTo>
                  <a:lnTo>
                    <a:pt x="2261215" y="184965"/>
                  </a:lnTo>
                  <a:lnTo>
                    <a:pt x="2231863" y="184278"/>
                  </a:lnTo>
                  <a:lnTo>
                    <a:pt x="2202418" y="183821"/>
                  </a:lnTo>
                  <a:lnTo>
                    <a:pt x="2172910" y="183515"/>
                  </a:lnTo>
                  <a:lnTo>
                    <a:pt x="2143360" y="183312"/>
                  </a:lnTo>
                  <a:lnTo>
                    <a:pt x="2113782" y="183176"/>
                  </a:lnTo>
                  <a:lnTo>
                    <a:pt x="2084186" y="182381"/>
                  </a:lnTo>
                  <a:lnTo>
                    <a:pt x="2054578" y="181144"/>
                  </a:lnTo>
                  <a:lnTo>
                    <a:pt x="2024961" y="179614"/>
                  </a:lnTo>
                  <a:lnTo>
                    <a:pt x="1994633" y="178595"/>
                  </a:lnTo>
                  <a:lnTo>
                    <a:pt x="1963831" y="177915"/>
                  </a:lnTo>
                  <a:lnTo>
                    <a:pt x="1932713" y="177462"/>
                  </a:lnTo>
                  <a:lnTo>
                    <a:pt x="1901384" y="176454"/>
                  </a:lnTo>
                  <a:lnTo>
                    <a:pt x="1869916" y="175076"/>
                  </a:lnTo>
                  <a:lnTo>
                    <a:pt x="1838352" y="173452"/>
                  </a:lnTo>
                  <a:lnTo>
                    <a:pt x="1806021" y="171665"/>
                  </a:lnTo>
                  <a:lnTo>
                    <a:pt x="1773179" y="169767"/>
                  </a:lnTo>
                  <a:lnTo>
                    <a:pt x="1739995" y="167796"/>
                  </a:lnTo>
                  <a:lnTo>
                    <a:pt x="1706584" y="165777"/>
                  </a:lnTo>
                  <a:lnTo>
                    <a:pt x="1673020" y="163725"/>
                  </a:lnTo>
                  <a:lnTo>
                    <a:pt x="1639356" y="161652"/>
                  </a:lnTo>
                  <a:lnTo>
                    <a:pt x="1604919" y="160270"/>
                  </a:lnTo>
                  <a:lnTo>
                    <a:pt x="1569966" y="159348"/>
                  </a:lnTo>
                  <a:lnTo>
                    <a:pt x="1534670" y="158734"/>
                  </a:lnTo>
                  <a:lnTo>
                    <a:pt x="1498438" y="158325"/>
                  </a:lnTo>
                  <a:lnTo>
                    <a:pt x="1461585" y="158052"/>
                  </a:lnTo>
                  <a:lnTo>
                    <a:pt x="1424316" y="157869"/>
                  </a:lnTo>
                  <a:lnTo>
                    <a:pt x="1386064" y="157043"/>
                  </a:lnTo>
                  <a:lnTo>
                    <a:pt x="1347157" y="155786"/>
                  </a:lnTo>
                  <a:lnTo>
                    <a:pt x="1307814" y="154242"/>
                  </a:lnTo>
                  <a:lnTo>
                    <a:pt x="1269590" y="153213"/>
                  </a:lnTo>
                  <a:lnTo>
                    <a:pt x="1232114" y="152527"/>
                  </a:lnTo>
                  <a:lnTo>
                    <a:pt x="1195135" y="152070"/>
                  </a:lnTo>
                  <a:lnTo>
                    <a:pt x="1157077" y="151765"/>
                  </a:lnTo>
                  <a:lnTo>
                    <a:pt x="1118299" y="151561"/>
                  </a:lnTo>
                  <a:lnTo>
                    <a:pt x="1079042" y="151426"/>
                  </a:lnTo>
                  <a:lnTo>
                    <a:pt x="1040876" y="152042"/>
                  </a:lnTo>
                  <a:lnTo>
                    <a:pt x="1003438" y="153156"/>
                  </a:lnTo>
                  <a:lnTo>
                    <a:pt x="966484" y="154606"/>
                  </a:lnTo>
                  <a:lnTo>
                    <a:pt x="929148" y="155573"/>
                  </a:lnTo>
                  <a:lnTo>
                    <a:pt x="891558" y="156217"/>
                  </a:lnTo>
                  <a:lnTo>
                    <a:pt x="853797" y="156646"/>
                  </a:lnTo>
                  <a:lnTo>
                    <a:pt x="817335" y="157638"/>
                  </a:lnTo>
                  <a:lnTo>
                    <a:pt x="781738" y="159005"/>
                  </a:lnTo>
                  <a:lnTo>
                    <a:pt x="746718" y="160621"/>
                  </a:lnTo>
                  <a:lnTo>
                    <a:pt x="712082" y="162405"/>
                  </a:lnTo>
                  <a:lnTo>
                    <a:pt x="677703" y="164299"/>
                  </a:lnTo>
                  <a:lnTo>
                    <a:pt x="643494" y="166267"/>
                  </a:lnTo>
                  <a:lnTo>
                    <a:pt x="612927" y="168286"/>
                  </a:lnTo>
                  <a:lnTo>
                    <a:pt x="584788" y="170337"/>
                  </a:lnTo>
                  <a:lnTo>
                    <a:pt x="558268" y="172410"/>
                  </a:lnTo>
                  <a:lnTo>
                    <a:pt x="535648" y="174497"/>
                  </a:lnTo>
                  <a:lnTo>
                    <a:pt x="515631" y="176594"/>
                  </a:lnTo>
                  <a:lnTo>
                    <a:pt x="485157" y="180101"/>
                  </a:lnTo>
                  <a:lnTo>
                    <a:pt x="460777" y="182905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2" name="SMARTInkShape-164">
              <a:extLst>
                <a:ext uri="{FF2B5EF4-FFF2-40B4-BE49-F238E27FC236}">
                  <a16:creationId xmlns:a16="http://schemas.microsoft.com/office/drawing/2014/main" id="{F0095BDA-2CF3-427A-92DE-6B4FC42150E9}"/>
                </a:ext>
              </a:extLst>
            </p:cNvPr>
            <p:cNvSpPr/>
            <p:nvPr/>
          </p:nvSpPr>
          <p:spPr>
            <a:xfrm>
              <a:off x="6342022" y="4827654"/>
              <a:ext cx="109579" cy="197633"/>
            </a:xfrm>
            <a:custGeom>
              <a:avLst/>
              <a:gdLst/>
              <a:ahLst/>
              <a:cxnLst/>
              <a:rect l="0" t="0" r="0" b="0"/>
              <a:pathLst>
                <a:path w="109579" h="197633">
                  <a:moveTo>
                    <a:pt x="77828" y="80896"/>
                  </a:moveTo>
                  <a:lnTo>
                    <a:pt x="81200" y="80896"/>
                  </a:lnTo>
                  <a:lnTo>
                    <a:pt x="84735" y="77133"/>
                  </a:lnTo>
                  <a:lnTo>
                    <a:pt x="98493" y="54164"/>
                  </a:lnTo>
                  <a:lnTo>
                    <a:pt x="102604" y="26942"/>
                  </a:lnTo>
                  <a:lnTo>
                    <a:pt x="100696" y="22349"/>
                  </a:lnTo>
                  <a:lnTo>
                    <a:pt x="88601" y="9848"/>
                  </a:lnTo>
                  <a:lnTo>
                    <a:pt x="76473" y="2068"/>
                  </a:lnTo>
                  <a:lnTo>
                    <a:pt x="70640" y="0"/>
                  </a:lnTo>
                  <a:lnTo>
                    <a:pt x="53276" y="5578"/>
                  </a:lnTo>
                  <a:lnTo>
                    <a:pt x="33630" y="22910"/>
                  </a:lnTo>
                  <a:lnTo>
                    <a:pt x="13802" y="48981"/>
                  </a:lnTo>
                  <a:lnTo>
                    <a:pt x="2361" y="74513"/>
                  </a:lnTo>
                  <a:lnTo>
                    <a:pt x="0" y="80874"/>
                  </a:lnTo>
                  <a:lnTo>
                    <a:pt x="47" y="106682"/>
                  </a:lnTo>
                  <a:lnTo>
                    <a:pt x="4688" y="128340"/>
                  </a:lnTo>
                  <a:lnTo>
                    <a:pt x="12161" y="149960"/>
                  </a:lnTo>
                  <a:lnTo>
                    <a:pt x="32323" y="179205"/>
                  </a:lnTo>
                  <a:lnTo>
                    <a:pt x="41375" y="188089"/>
                  </a:lnTo>
                  <a:lnTo>
                    <a:pt x="62949" y="197632"/>
                  </a:lnTo>
                  <a:lnTo>
                    <a:pt x="109578" y="195196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3" name="SMARTInkShape-165">
              <a:extLst>
                <a:ext uri="{FF2B5EF4-FFF2-40B4-BE49-F238E27FC236}">
                  <a16:creationId xmlns:a16="http://schemas.microsoft.com/office/drawing/2014/main" id="{F306F87F-AAA6-4A86-9EB6-A8AC6A04D1BB}"/>
                </a:ext>
              </a:extLst>
            </p:cNvPr>
            <p:cNvSpPr/>
            <p:nvPr/>
          </p:nvSpPr>
          <p:spPr>
            <a:xfrm>
              <a:off x="6527800" y="4803394"/>
              <a:ext cx="139701" cy="153782"/>
            </a:xfrm>
            <a:custGeom>
              <a:avLst/>
              <a:gdLst/>
              <a:ahLst/>
              <a:cxnLst/>
              <a:rect l="0" t="0" r="0" b="0"/>
              <a:pathLst>
                <a:path w="139701" h="153782">
                  <a:moveTo>
                    <a:pt x="0" y="16256"/>
                  </a:moveTo>
                  <a:lnTo>
                    <a:pt x="0" y="43886"/>
                  </a:lnTo>
                  <a:lnTo>
                    <a:pt x="0" y="69598"/>
                  </a:lnTo>
                  <a:lnTo>
                    <a:pt x="0" y="99559"/>
                  </a:lnTo>
                  <a:lnTo>
                    <a:pt x="0" y="127017"/>
                  </a:lnTo>
                  <a:lnTo>
                    <a:pt x="0" y="153781"/>
                  </a:lnTo>
                  <a:lnTo>
                    <a:pt x="705" y="124012"/>
                  </a:lnTo>
                  <a:lnTo>
                    <a:pt x="3372" y="102247"/>
                  </a:lnTo>
                  <a:lnTo>
                    <a:pt x="8789" y="80345"/>
                  </a:lnTo>
                  <a:lnTo>
                    <a:pt x="17891" y="53825"/>
                  </a:lnTo>
                  <a:lnTo>
                    <a:pt x="34030" y="25480"/>
                  </a:lnTo>
                  <a:lnTo>
                    <a:pt x="48105" y="7779"/>
                  </a:lnTo>
                  <a:lnTo>
                    <a:pt x="56893" y="1905"/>
                  </a:lnTo>
                  <a:lnTo>
                    <a:pt x="61213" y="339"/>
                  </a:lnTo>
                  <a:lnTo>
                    <a:pt x="64797" y="0"/>
                  </a:lnTo>
                  <a:lnTo>
                    <a:pt x="70662" y="1505"/>
                  </a:lnTo>
                  <a:lnTo>
                    <a:pt x="72508" y="4305"/>
                  </a:lnTo>
                  <a:lnTo>
                    <a:pt x="74559" y="13062"/>
                  </a:lnTo>
                  <a:lnTo>
                    <a:pt x="73589" y="22127"/>
                  </a:lnTo>
                  <a:lnTo>
                    <a:pt x="72344" y="26520"/>
                  </a:lnTo>
                  <a:lnTo>
                    <a:pt x="49456" y="56753"/>
                  </a:lnTo>
                  <a:lnTo>
                    <a:pt x="31877" y="85325"/>
                  </a:lnTo>
                  <a:lnTo>
                    <a:pt x="24516" y="94696"/>
                  </a:lnTo>
                  <a:lnTo>
                    <a:pt x="14319" y="105820"/>
                  </a:lnTo>
                  <a:lnTo>
                    <a:pt x="11663" y="109832"/>
                  </a:lnTo>
                  <a:lnTo>
                    <a:pt x="10598" y="113918"/>
                  </a:lnTo>
                  <a:lnTo>
                    <a:pt x="11295" y="122221"/>
                  </a:lnTo>
                  <a:lnTo>
                    <a:pt x="13174" y="125705"/>
                  </a:lnTo>
                  <a:lnTo>
                    <a:pt x="19026" y="131457"/>
                  </a:lnTo>
                  <a:lnTo>
                    <a:pt x="30093" y="134484"/>
                  </a:lnTo>
                  <a:lnTo>
                    <a:pt x="60194" y="136427"/>
                  </a:lnTo>
                  <a:lnTo>
                    <a:pt x="89788" y="131817"/>
                  </a:lnTo>
                  <a:lnTo>
                    <a:pt x="139700" y="117856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4" name="SMARTInkShape-166">
              <a:extLst>
                <a:ext uri="{FF2B5EF4-FFF2-40B4-BE49-F238E27FC236}">
                  <a16:creationId xmlns:a16="http://schemas.microsoft.com/office/drawing/2014/main" id="{C829823E-FD6B-4C99-9997-9DBE2B793CBE}"/>
                </a:ext>
              </a:extLst>
            </p:cNvPr>
            <p:cNvSpPr/>
            <p:nvPr/>
          </p:nvSpPr>
          <p:spPr>
            <a:xfrm>
              <a:off x="6670259" y="4768850"/>
              <a:ext cx="58203" cy="150858"/>
            </a:xfrm>
            <a:custGeom>
              <a:avLst/>
              <a:gdLst/>
              <a:ahLst/>
              <a:cxnLst/>
              <a:rect l="0" t="0" r="0" b="0"/>
              <a:pathLst>
                <a:path w="58203" h="150858">
                  <a:moveTo>
                    <a:pt x="16291" y="25400"/>
                  </a:moveTo>
                  <a:lnTo>
                    <a:pt x="15586" y="31881"/>
                  </a:lnTo>
                  <a:lnTo>
                    <a:pt x="6166" y="63364"/>
                  </a:lnTo>
                  <a:lnTo>
                    <a:pt x="3111" y="91524"/>
                  </a:lnTo>
                  <a:lnTo>
                    <a:pt x="0" y="109433"/>
                  </a:lnTo>
                  <a:lnTo>
                    <a:pt x="2918" y="130183"/>
                  </a:lnTo>
                  <a:lnTo>
                    <a:pt x="6349" y="138528"/>
                  </a:lnTo>
                  <a:lnTo>
                    <a:pt x="12108" y="144588"/>
                  </a:lnTo>
                  <a:lnTo>
                    <a:pt x="15618" y="147192"/>
                  </a:lnTo>
                  <a:lnTo>
                    <a:pt x="25164" y="150085"/>
                  </a:lnTo>
                  <a:lnTo>
                    <a:pt x="30673" y="150857"/>
                  </a:lnTo>
                  <a:lnTo>
                    <a:pt x="40558" y="147951"/>
                  </a:lnTo>
                  <a:lnTo>
                    <a:pt x="45169" y="145200"/>
                  </a:lnTo>
                  <a:lnTo>
                    <a:pt x="52174" y="132738"/>
                  </a:lnTo>
                  <a:lnTo>
                    <a:pt x="58202" y="105887"/>
                  </a:lnTo>
                  <a:lnTo>
                    <a:pt x="58108" y="79352"/>
                  </a:lnTo>
                  <a:lnTo>
                    <a:pt x="51755" y="51423"/>
                  </a:lnTo>
                  <a:lnTo>
                    <a:pt x="48069" y="25524"/>
                  </a:lnTo>
                  <a:lnTo>
                    <a:pt x="41691" y="0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5" name="SMARTInkShape-167">
              <a:extLst>
                <a:ext uri="{FF2B5EF4-FFF2-40B4-BE49-F238E27FC236}">
                  <a16:creationId xmlns:a16="http://schemas.microsoft.com/office/drawing/2014/main" id="{D40EF672-290D-4679-AD70-194C109EFBF8}"/>
                </a:ext>
              </a:extLst>
            </p:cNvPr>
            <p:cNvSpPr/>
            <p:nvPr/>
          </p:nvSpPr>
          <p:spPr>
            <a:xfrm>
              <a:off x="6746856" y="4718050"/>
              <a:ext cx="164112" cy="190501"/>
            </a:xfrm>
            <a:custGeom>
              <a:avLst/>
              <a:gdLst/>
              <a:ahLst/>
              <a:cxnLst/>
              <a:rect l="0" t="0" r="0" b="0"/>
              <a:pathLst>
                <a:path w="164112" h="190501">
                  <a:moveTo>
                    <a:pt x="92094" y="0"/>
                  </a:moveTo>
                  <a:lnTo>
                    <a:pt x="64483" y="0"/>
                  </a:lnTo>
                  <a:lnTo>
                    <a:pt x="53717" y="705"/>
                  </a:lnTo>
                  <a:lnTo>
                    <a:pt x="39017" y="5775"/>
                  </a:lnTo>
                  <a:lnTo>
                    <a:pt x="15444" y="21654"/>
                  </a:lnTo>
                  <a:lnTo>
                    <a:pt x="2355" y="35109"/>
                  </a:lnTo>
                  <a:lnTo>
                    <a:pt x="519" y="38222"/>
                  </a:lnTo>
                  <a:lnTo>
                    <a:pt x="0" y="41004"/>
                  </a:lnTo>
                  <a:lnTo>
                    <a:pt x="359" y="43564"/>
                  </a:lnTo>
                  <a:lnTo>
                    <a:pt x="2639" y="48290"/>
                  </a:lnTo>
                  <a:lnTo>
                    <a:pt x="6005" y="52741"/>
                  </a:lnTo>
                  <a:lnTo>
                    <a:pt x="13615" y="55191"/>
                  </a:lnTo>
                  <a:lnTo>
                    <a:pt x="38877" y="56187"/>
                  </a:lnTo>
                  <a:lnTo>
                    <a:pt x="64880" y="52710"/>
                  </a:lnTo>
                  <a:lnTo>
                    <a:pt x="92811" y="51366"/>
                  </a:lnTo>
                  <a:lnTo>
                    <a:pt x="117845" y="52793"/>
                  </a:lnTo>
                  <a:lnTo>
                    <a:pt x="139152" y="57282"/>
                  </a:lnTo>
                  <a:lnTo>
                    <a:pt x="147351" y="62755"/>
                  </a:lnTo>
                  <a:lnTo>
                    <a:pt x="157699" y="73706"/>
                  </a:lnTo>
                  <a:lnTo>
                    <a:pt x="163114" y="84263"/>
                  </a:lnTo>
                  <a:lnTo>
                    <a:pt x="164111" y="97893"/>
                  </a:lnTo>
                  <a:lnTo>
                    <a:pt x="159001" y="129639"/>
                  </a:lnTo>
                  <a:lnTo>
                    <a:pt x="149861" y="147930"/>
                  </a:lnTo>
                  <a:lnTo>
                    <a:pt x="104794" y="190500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3541773488"/>
      </p:ext>
    </p:extLst>
  </p:cSld>
  <p:clrMapOvr>
    <a:masterClrMapping/>
  </p:clrMapOvr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E618AF2-E66A-4579-8303-4431EBC4CC1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heck </a:t>
            </a:r>
          </a:p>
        </p:txBody>
      </p:sp>
      <p:pic>
        <p:nvPicPr>
          <p:cNvPr id="4" name="Content Placeholder 3">
            <a:extLst>
              <a:ext uri="{FF2B5EF4-FFF2-40B4-BE49-F238E27FC236}">
                <a16:creationId xmlns:a16="http://schemas.microsoft.com/office/drawing/2014/main" id="{59F4FE5A-A3F5-45C1-BD2D-EAEF9CF2B3DA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436245" y="1417638"/>
            <a:ext cx="8229600" cy="48663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49787229"/>
      </p:ext>
    </p:extLst>
  </p:cSld>
  <p:clrMapOvr>
    <a:masterClrMapping/>
  </p:clrMapOvr>
</p:sld>
</file>

<file path=ppt/theme/theme1.xml><?xml version="1.0" encoding="utf-8"?>
<a:theme xmlns:a="http://schemas.openxmlformats.org/drawingml/2006/main" name="basic purpl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Median">
      <a:majorFont>
        <a:latin typeface="Tw Cen MT"/>
        <a:ea typeface=""/>
        <a:cs typeface=""/>
        <a:font script="Grek" typeface="Calibri"/>
        <a:font script="Cyrl" typeface="Calibri"/>
        <a:font script="Jpan" typeface="HG創英角ｺﾞｼｯｸUB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w Cen MT"/>
        <a:ea typeface=""/>
        <a:cs typeface=""/>
        <a:font script="Grek" typeface="Calibri"/>
        <a:font script="Cyrl" typeface="Calibri"/>
        <a:font script="Jpan" typeface="HG創英角ｺﾞｼｯｸUB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iRespondGraphMaster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5C5AD56B5F16A549AAFA350D78ACFC54" ma:contentTypeVersion="12" ma:contentTypeDescription="Create a new document." ma:contentTypeScope="" ma:versionID="c3c8344bac05dccd37c9011d6db7800b">
  <xsd:schema xmlns:xsd="http://www.w3.org/2001/XMLSchema" xmlns:xs="http://www.w3.org/2001/XMLSchema" xmlns:p="http://schemas.microsoft.com/office/2006/metadata/properties" xmlns:ns3="be1ba5c0-8fca-491a-b60b-97098176573e" xmlns:ns4="3b9e9a68-d4bd-4f33-ba43-6227d4af6b29" targetNamespace="http://schemas.microsoft.com/office/2006/metadata/properties" ma:root="true" ma:fieldsID="394f38f1515ab4e12f2e3af421ef4ebf" ns3:_="" ns4:_="">
    <xsd:import namespace="be1ba5c0-8fca-491a-b60b-97098176573e"/>
    <xsd:import namespace="3b9e9a68-d4bd-4f33-ba43-6227d4af6b29"/>
    <xsd:element name="properties">
      <xsd:complexType>
        <xsd:sequence>
          <xsd:element name="documentManagement">
            <xsd:complexType>
              <xsd:all>
                <xsd:element ref="ns3:MediaServiceMetadata" minOccurs="0"/>
                <xsd:element ref="ns3:MediaServiceFastMetadata" minOccurs="0"/>
                <xsd:element ref="ns3:MediaServiceAutoKeyPoints" minOccurs="0"/>
                <xsd:element ref="ns3:MediaServiceKeyPoints" minOccurs="0"/>
                <xsd:element ref="ns3:MediaServiceDateTaken" minOccurs="0"/>
                <xsd:element ref="ns3:MediaServiceAutoTags" minOccurs="0"/>
                <xsd:element ref="ns3:MediaServiceOCR" minOccurs="0"/>
                <xsd:element ref="ns3:MediaServiceGenerationTime" minOccurs="0"/>
                <xsd:element ref="ns3:MediaServiceEventHashCode" minOccurs="0"/>
                <xsd:element ref="ns4:SharedWithUsers" minOccurs="0"/>
                <xsd:element ref="ns4:SharedWithDetails" minOccurs="0"/>
                <xsd:element ref="ns4:SharingHintHash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be1ba5c0-8fca-491a-b60b-97098176573e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KeyPoints" ma:index="10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1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DateTaken" ma:index="12" nillable="true" ma:displayName="MediaServiceDateTaken" ma:hidden="true" ma:internalName="MediaServiceDateTaken" ma:readOnly="true">
      <xsd:simpleType>
        <xsd:restriction base="dms:Text"/>
      </xsd:simpleType>
    </xsd:element>
    <xsd:element name="MediaServiceAutoTags" ma:index="13" nillable="true" ma:displayName="Tags" ma:internalName="MediaServiceAutoTags" ma:readOnly="true">
      <xsd:simpleType>
        <xsd:restriction base="dms:Text"/>
      </xsd:simpleType>
    </xsd:element>
    <xsd:element name="MediaServiceOCR" ma:index="14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5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6" nillable="true" ma:displayName="MediaServiceEventHashCode" ma:hidden="true" ma:internalName="MediaServiceEventHashCode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3b9e9a68-d4bd-4f33-ba43-6227d4af6b29" elementFormDefault="qualified">
    <xsd:import namespace="http://schemas.microsoft.com/office/2006/documentManagement/types"/>
    <xsd:import namespace="http://schemas.microsoft.com/office/infopath/2007/PartnerControls"/>
    <xsd:element name="SharedWithUsers" ma:index="17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8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19" nillable="true" ma:displayName="Sharing Hint Hash" ma:hidden="true" ma:internalName="SharingHintHash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12B231DD-A567-4F6F-A1D0-BABFAC8F49F6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28CB4122-30C7-4AC1-A37F-05AEC562F587}">
  <ds:schemaRefs>
    <ds:schemaRef ds:uri="http://purl.org/dc/dcmitype/"/>
    <ds:schemaRef ds:uri="http://purl.org/dc/elements/1.1/"/>
    <ds:schemaRef ds:uri="3b9e9a68-d4bd-4f33-ba43-6227d4af6b29"/>
    <ds:schemaRef ds:uri="http://schemas.microsoft.com/office/2006/documentManagement/types"/>
    <ds:schemaRef ds:uri="http://purl.org/dc/terms/"/>
    <ds:schemaRef ds:uri="be1ba5c0-8fca-491a-b60b-97098176573e"/>
    <ds:schemaRef ds:uri="http://schemas.microsoft.com/office/2006/metadata/properties"/>
    <ds:schemaRef ds:uri="http://schemas.microsoft.com/office/infopath/2007/PartnerControls"/>
    <ds:schemaRef ds:uri="http://schemas.openxmlformats.org/package/2006/metadata/core-properties"/>
    <ds:schemaRef ds:uri="http://www.w3.org/XML/1998/namespace"/>
  </ds:schemaRefs>
</ds:datastoreItem>
</file>

<file path=customXml/itemProps3.xml><?xml version="1.0" encoding="utf-8"?>
<ds:datastoreItem xmlns:ds="http://schemas.openxmlformats.org/officeDocument/2006/customXml" ds:itemID="{C0FE3C12-54E5-42E6-8F21-7AF8FC2469F2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be1ba5c0-8fca-491a-b60b-97098176573e"/>
    <ds:schemaRef ds:uri="3b9e9a68-d4bd-4f33-ba43-6227d4af6b29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basic purple</Template>
  <TotalTime>7189</TotalTime>
  <Words>2765</Words>
  <Application>Microsoft Office PowerPoint</Application>
  <PresentationFormat>On-screen Show (4:3)</PresentationFormat>
  <Paragraphs>318</Paragraphs>
  <Slides>99</Slides>
  <Notes>7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99</vt:i4>
      </vt:variant>
    </vt:vector>
  </HeadingPairs>
  <TitlesOfParts>
    <vt:vector size="112" baseType="lpstr">
      <vt:lpstr>Arial</vt:lpstr>
      <vt:lpstr>Arial Black</vt:lpstr>
      <vt:lpstr>Calibri</vt:lpstr>
      <vt:lpstr>Cambria Math</vt:lpstr>
      <vt:lpstr>Century Gothic</vt:lpstr>
      <vt:lpstr>Comic Sans MS</vt:lpstr>
      <vt:lpstr>Tahoma</vt:lpstr>
      <vt:lpstr>Times New Roman</vt:lpstr>
      <vt:lpstr>Tw Cen MT</vt:lpstr>
      <vt:lpstr>basic purple</vt:lpstr>
      <vt:lpstr>iRespondGraphMaster</vt:lpstr>
      <vt:lpstr>Equation</vt:lpstr>
      <vt:lpstr>MathType Equation</vt:lpstr>
      <vt:lpstr>Thursday’s Sponge!  Factor each!   </vt:lpstr>
      <vt:lpstr>Sponge  check</vt:lpstr>
      <vt:lpstr>Sit for now. I will re-arrange seats after the quiz.  Factor each completely! </vt:lpstr>
      <vt:lpstr>PowerPoint Presentation</vt:lpstr>
      <vt:lpstr>PowerPoint Presentation</vt:lpstr>
      <vt:lpstr>PowerPoint Presentation</vt:lpstr>
      <vt:lpstr>PowerPoint Presentation</vt:lpstr>
      <vt:lpstr>Formulas Turn quiz in drawer.  CW handout on my desk.  </vt:lpstr>
      <vt:lpstr>Monday’s Sponge  (Use synthetic division to divide.)</vt:lpstr>
      <vt:lpstr>PowerPoint Presentation</vt:lpstr>
      <vt:lpstr>#2 Check! Your turn.  x^4-8x^2+16 ÷(x+2)</vt:lpstr>
      <vt:lpstr>Finding solutions! A little review! White boards please!  Partner up! </vt:lpstr>
      <vt:lpstr>Example 2</vt:lpstr>
      <vt:lpstr>Example 2</vt:lpstr>
      <vt:lpstr>Example 3</vt:lpstr>
      <vt:lpstr>Example 3</vt:lpstr>
      <vt:lpstr>Example 4</vt:lpstr>
      <vt:lpstr>#4 Work shown!</vt:lpstr>
      <vt:lpstr>Example 5</vt:lpstr>
      <vt:lpstr>Check! Example 5</vt:lpstr>
      <vt:lpstr>Example 6</vt:lpstr>
      <vt:lpstr>Check #6</vt:lpstr>
      <vt:lpstr>Example 7</vt:lpstr>
      <vt:lpstr>Example 7</vt:lpstr>
      <vt:lpstr>Example 8</vt:lpstr>
      <vt:lpstr>Example 9</vt:lpstr>
      <vt:lpstr>Example 10</vt:lpstr>
      <vt:lpstr>Check Example 10</vt:lpstr>
      <vt:lpstr>Unit 3 Continued  Essential Question:  How do I use the Remainder&amp; Factor Theorem with synthetic division to find All of the zeros?   </vt:lpstr>
      <vt:lpstr>Goals!!! Copy…</vt:lpstr>
      <vt:lpstr>What are the  “Remainder &amp; Factor Theorems”?</vt:lpstr>
      <vt:lpstr>PowerPoint Presentation</vt:lpstr>
      <vt:lpstr>    Ex. 2  </vt:lpstr>
      <vt:lpstr>Must remember! </vt:lpstr>
      <vt:lpstr>Ex2. </vt:lpstr>
      <vt:lpstr>Check! Ex2. By SYNTHETIC DIVISION</vt:lpstr>
      <vt:lpstr>Check! Ex2. By SYNTHETIC DIVISION</vt:lpstr>
      <vt:lpstr>Ex2.  Using “ SUBSTITUTION”</vt:lpstr>
      <vt:lpstr>〖Ex3.  x〗^3+5x^2-12x-36 Is (x-3) a factor of the polynomial ? Yes or No?? You choose the method!  </vt:lpstr>
      <vt:lpstr>HW Even only!  Recap</vt:lpstr>
      <vt:lpstr>   (Tuesday’s ) Turn in HW please. SPONGE   Find all factors and zeros! You‘re given a potential factor for #’s 1&amp;2. </vt:lpstr>
      <vt:lpstr>Check 1! F(x) = x3 + 5x2 – 9x – 45 ; (x – 3) </vt:lpstr>
      <vt:lpstr>Check 2! F(x)=x3 – 5x2 – 4x + 20 ; (x + 2) </vt:lpstr>
      <vt:lpstr>Check 3! Solve x^3+7x =-〖2x〗^2-14 </vt:lpstr>
      <vt:lpstr>Check 4!</vt:lpstr>
      <vt:lpstr>Review of Long Division!</vt:lpstr>
      <vt:lpstr>Review #2</vt:lpstr>
      <vt:lpstr>Review #3 “Long Division”</vt:lpstr>
      <vt:lpstr>PowerPoint Presentation</vt:lpstr>
      <vt:lpstr>#4 Write a polynomial function of least degree with integral coefficients that has the given zeros. X= 5,-2,   2/3 </vt:lpstr>
      <vt:lpstr>Long Division Instructional Video</vt:lpstr>
      <vt:lpstr>PowerPoint Presentation</vt:lpstr>
      <vt:lpstr>Practice 2 (Use Synthetic Division)</vt:lpstr>
      <vt:lpstr>Check Practice 2</vt:lpstr>
      <vt:lpstr>Practice 3 (Use synthetic division!)</vt:lpstr>
      <vt:lpstr>Practice 3- Part 2:  Find all zeros!</vt:lpstr>
      <vt:lpstr>PowerPoint Presentation</vt:lpstr>
      <vt:lpstr> </vt:lpstr>
      <vt:lpstr>CHECK 5</vt:lpstr>
      <vt:lpstr>Example 6 Find all factors and zeros! Must use Synthetic Division. </vt:lpstr>
      <vt:lpstr>CHECK 6</vt:lpstr>
      <vt:lpstr>Example 7!  Find all factors and zeros! (2x4 –5x3 +16x-40 ) ÷ ( 2x -5)   </vt:lpstr>
      <vt:lpstr>(2x4 –5x3 +16x-40 ) ÷ ( 2x -5)  </vt:lpstr>
      <vt:lpstr>PowerPoint Presentation</vt:lpstr>
      <vt:lpstr>HW, Unit Packets Pages 7&amp;9 (Even only), Page 8 – all </vt:lpstr>
      <vt:lpstr>Ex8: Use long division to divide (3x4 +x3 -3x-1) ÷ ( 3x +1) </vt:lpstr>
      <vt:lpstr>Check 8! (3x4 +x3 -3x-1) ÷ ( 3x +1)</vt:lpstr>
      <vt:lpstr> Copy  HOW DO YOU FACTOR USING  LONG DIVISION?</vt:lpstr>
      <vt:lpstr>Wednesday’s Sponge </vt:lpstr>
      <vt:lpstr>What is the Rational Root Theorem and when do we know to use it?</vt:lpstr>
      <vt:lpstr>How to use “The Rational  Root Theorem”? COPY:  </vt:lpstr>
      <vt:lpstr>Graphic Organizers! </vt:lpstr>
      <vt:lpstr>PowerPoint Presentation</vt:lpstr>
      <vt:lpstr>Steps 3 &amp; 4 Next try a potential “root” from the list!  Recall: We need a remainder of Zero!    〖f(x)=x〗^3-3x^2+5x -15 p/q=±1,3,5,15 </vt:lpstr>
      <vt:lpstr>Copy~ Ex.2 x^3-〖4x〗^2-11x+30</vt:lpstr>
      <vt:lpstr>Ex2 Continued… Now we pick a possible root to try! Hopefully we’ll get a remainder of zero on the 1st attempt !!  </vt:lpstr>
      <vt:lpstr>Ex3 Your turn!  Please copy the correct problem below.  Instructional Video  (Check and Follow along..) https://www.youtube.com/watch?v=Iaq7z7reznM&amp;feature=youtu.be </vt:lpstr>
      <vt:lpstr>Your turn  !  Ex.4 x^3+8x^2+11x-20</vt:lpstr>
      <vt:lpstr> (Main idea…) Exit Ticket  (Show me your completed #4 for your Exit ticket. </vt:lpstr>
      <vt:lpstr>Your turn again!  Ex.4 x^3+8x^2+11x-20</vt:lpstr>
      <vt:lpstr>F(x)= x3 –  x2 -9x + 9</vt:lpstr>
      <vt:lpstr>PowerPoint Presentation</vt:lpstr>
      <vt:lpstr>Using the Rational Root Theorem with a “quartic polynomial”?</vt:lpstr>
      <vt:lpstr> Ex1. f(x) = x4 – 10x2  + 9</vt:lpstr>
      <vt:lpstr> Check! f(x) = x4 – 10x2  + 9</vt:lpstr>
      <vt:lpstr>Ex2. f(x) = x4 – 5x2 + 4</vt:lpstr>
      <vt:lpstr> Check! Ex2. f(x) = x4 – 5x2 + 4 </vt:lpstr>
      <vt:lpstr>PowerPoint Presentation</vt:lpstr>
      <vt:lpstr>Your turn! f(x)=x^4+〖x^3-11x〗^2-9x+18     </vt:lpstr>
      <vt:lpstr>Check!  </vt:lpstr>
      <vt:lpstr>Check continued</vt:lpstr>
      <vt:lpstr>You try! Example 2 (f(x)=〖5x〗^4-46〖x^3+84x〗^2-50x+7=0</vt:lpstr>
      <vt:lpstr>Extra problems after this slide!!!!</vt:lpstr>
      <vt:lpstr> f(x) = x3 + 9x2  + 23x + 15</vt:lpstr>
      <vt:lpstr> f(x) = 2x3 – x2 – 15x + 18 </vt:lpstr>
      <vt:lpstr> f(x) = 5x3 + 9x2 – 6x – 8 </vt:lpstr>
      <vt:lpstr>PowerPoint Presentation</vt:lpstr>
      <vt:lpstr>Check </vt:lpstr>
      <vt:lpstr>Check </vt:lpstr>
    </vt:vector>
  </TitlesOfParts>
  <Company>Cobb County School Distric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arm up – Solve by Taking Roots</dc:title>
  <dc:creator>Emily Freeman</dc:creator>
  <cp:lastModifiedBy>Latonia D. Calhoun</cp:lastModifiedBy>
  <cp:revision>277</cp:revision>
  <cp:lastPrinted>2013-10-25T17:17:36Z</cp:lastPrinted>
  <dcterms:created xsi:type="dcterms:W3CDTF">2011-09-19T15:30:28Z</dcterms:created>
  <dcterms:modified xsi:type="dcterms:W3CDTF">2020-03-10T20:32:1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eepGraph">
    <vt:bool>false</vt:bool>
  </property>
  <property fmtid="{D5CDD505-2E9C-101B-9397-08002B2CF9AE}" pid="3" name="AutoReflect">
    <vt:bool>false</vt:bool>
  </property>
  <property fmtid="{D5CDD505-2E9C-101B-9397-08002B2CF9AE}" pid="4" name="ShowTimer">
    <vt:bool>true</vt:bool>
  </property>
  <property fmtid="{D5CDD505-2E9C-101B-9397-08002B2CF9AE}" pid="5" name="ShowPercent">
    <vt:bool>true</vt:bool>
  </property>
  <property fmtid="{D5CDD505-2E9C-101B-9397-08002B2CF9AE}" pid="6" name="ContentTypeId">
    <vt:lpwstr>0x0101005C5AD56B5F16A549AAFA350D78ACFC54</vt:lpwstr>
  </property>
</Properties>
</file>